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B1660" w:rsidRDefault="009B1660" w:rsidP="009B1660">
      <w:pPr>
        <w:keepNext/>
        <w:keepLines/>
        <w:spacing w:after="673" w:line="1160" w:lineRule="exact"/>
        <w:ind w:right="40"/>
        <w:rPr>
          <w:rFonts w:ascii="Arial" w:hAnsi="Arial" w:cs="Arial"/>
          <w:b/>
          <w:color w:val="2B426E"/>
          <w:sz w:val="56"/>
          <w:szCs w:val="56"/>
        </w:rPr>
      </w:pPr>
      <w:bookmarkStart w:id="0" w:name="_Hlk520502113"/>
      <w:bookmarkStart w:id="1" w:name="bookmark0"/>
      <w:bookmarkStart w:id="2" w:name="_Hlk508371834"/>
      <w:bookmarkStart w:id="3" w:name="_Hlk505588930"/>
      <w:bookmarkEnd w:id="0"/>
    </w:p>
    <w:p w:rsidR="009B1660" w:rsidRDefault="009B1660" w:rsidP="009B1660">
      <w:pPr>
        <w:keepNext/>
        <w:keepLines/>
        <w:spacing w:after="673" w:line="1160" w:lineRule="exact"/>
        <w:ind w:right="40"/>
        <w:rPr>
          <w:rStyle w:val="Heading1"/>
          <w:b w:val="0"/>
          <w:bCs w:val="0"/>
        </w:rPr>
      </w:pPr>
    </w:p>
    <w:p w:rsidR="009B1660" w:rsidRPr="00180300" w:rsidRDefault="009B1660" w:rsidP="009B1660">
      <w:pPr>
        <w:keepNext/>
        <w:keepLines/>
        <w:spacing w:after="673" w:line="1160" w:lineRule="exact"/>
        <w:ind w:right="40"/>
        <w:jc w:val="center"/>
        <w:rPr>
          <w:sz w:val="90"/>
          <w:szCs w:val="90"/>
        </w:rPr>
      </w:pPr>
      <w:r w:rsidRPr="00180300">
        <w:rPr>
          <w:rStyle w:val="Heading1"/>
          <w:bCs w:val="0"/>
          <w:sz w:val="90"/>
          <w:szCs w:val="90"/>
        </w:rPr>
        <w:t>Μαθηματικά</w:t>
      </w:r>
      <w:bookmarkEnd w:id="1"/>
    </w:p>
    <w:p w:rsidR="009B1660" w:rsidRPr="00180300" w:rsidRDefault="009B1660" w:rsidP="009B1660">
      <w:pPr>
        <w:spacing w:after="1094" w:line="540" w:lineRule="exact"/>
        <w:ind w:right="40"/>
        <w:jc w:val="center"/>
        <w:rPr>
          <w:sz w:val="40"/>
          <w:szCs w:val="40"/>
        </w:rPr>
      </w:pPr>
      <w:r w:rsidRPr="00180300">
        <w:rPr>
          <w:rStyle w:val="Bodytext2"/>
          <w:bCs w:val="0"/>
          <w:sz w:val="40"/>
          <w:szCs w:val="40"/>
        </w:rPr>
        <w:t>Ε' ΔΗΜΟΤΙΚΟΥ</w:t>
      </w:r>
    </w:p>
    <w:p w:rsidR="009B1660" w:rsidRPr="00780125" w:rsidRDefault="009B1660" w:rsidP="009B1660">
      <w:pPr>
        <w:spacing w:after="408" w:line="660" w:lineRule="exact"/>
        <w:ind w:right="40"/>
        <w:jc w:val="center"/>
        <w:rPr>
          <w:rStyle w:val="Bodytext4"/>
          <w:bCs w:val="0"/>
        </w:rPr>
      </w:pPr>
    </w:p>
    <w:p w:rsidR="009B1660" w:rsidRPr="00180300" w:rsidRDefault="009B1660" w:rsidP="009B1660">
      <w:pPr>
        <w:spacing w:after="408" w:line="660" w:lineRule="exact"/>
        <w:ind w:right="40"/>
        <w:jc w:val="center"/>
        <w:rPr>
          <w:rStyle w:val="Bodytext4"/>
          <w:bCs w:val="0"/>
          <w:sz w:val="50"/>
          <w:szCs w:val="50"/>
        </w:rPr>
      </w:pPr>
      <w:r w:rsidRPr="00180300">
        <w:rPr>
          <w:rStyle w:val="Bodytext4"/>
          <w:bCs w:val="0"/>
          <w:sz w:val="50"/>
          <w:szCs w:val="50"/>
        </w:rPr>
        <w:t>β' τεύχος</w:t>
      </w:r>
    </w:p>
    <w:p w:rsidR="009B1660" w:rsidRPr="008331B9" w:rsidRDefault="009B1660" w:rsidP="009B1660">
      <w:pPr>
        <w:spacing w:after="408" w:line="660" w:lineRule="exact"/>
        <w:ind w:right="40"/>
        <w:jc w:val="center"/>
        <w:rPr>
          <w:rFonts w:ascii="Arial" w:hAnsi="Arial" w:cs="Arial"/>
          <w:b/>
          <w:color w:val="2B426E"/>
          <w:sz w:val="56"/>
          <w:szCs w:val="56"/>
        </w:rPr>
      </w:pPr>
      <w:r>
        <w:rPr>
          <w:rStyle w:val="Bodytext4"/>
          <w:bCs w:val="0"/>
          <w:sz w:val="50"/>
          <w:szCs w:val="50"/>
        </w:rPr>
        <w:t>1</w:t>
      </w:r>
      <w:r w:rsidRPr="00180300">
        <w:rPr>
          <w:rStyle w:val="Bodytext4"/>
          <w:bCs w:val="0"/>
          <w:sz w:val="50"/>
          <w:szCs w:val="50"/>
        </w:rPr>
        <w:t>ος τόμος</w:t>
      </w:r>
      <w:r w:rsidRPr="008331B9">
        <w:rPr>
          <w:rFonts w:ascii="Arial" w:hAnsi="Arial" w:cs="Arial"/>
          <w:b/>
          <w:color w:val="2B426E"/>
          <w:sz w:val="56"/>
          <w:szCs w:val="56"/>
        </w:rPr>
        <w:br w:type="page"/>
      </w:r>
    </w:p>
    <w:p w:rsidR="009B1660" w:rsidRPr="00C7306A" w:rsidRDefault="009B1660" w:rsidP="009B1660">
      <w:pPr>
        <w:spacing w:after="0"/>
        <w:jc w:val="center"/>
        <w:rPr>
          <w:rFonts w:ascii="Arial" w:hAnsi="Arial" w:cs="Arial"/>
          <w:b/>
          <w:sz w:val="36"/>
          <w:szCs w:val="36"/>
          <w:lang w:bidi="el-GR"/>
        </w:rPr>
      </w:pPr>
      <w:r w:rsidRPr="00C7306A">
        <w:rPr>
          <w:rFonts w:ascii="Tahoma" w:hAnsi="Tahoma" w:cs="Tahoma"/>
          <w:b/>
          <w:noProof/>
          <w:sz w:val="36"/>
          <w:szCs w:val="36"/>
        </w:rPr>
        <w:lastRenderedPageBreak/>
        <mc:AlternateContent>
          <mc:Choice Requires="wps">
            <w:drawing>
              <wp:anchor distT="0" distB="0" distL="114300" distR="114300" simplePos="0" relativeHeight="252794880" behindDoc="1" locked="0" layoutInCell="1" allowOverlap="1" wp14:anchorId="6905CFE5" wp14:editId="1F056A79">
                <wp:simplePos x="0" y="0"/>
                <wp:positionH relativeFrom="page">
                  <wp:posOffset>641584</wp:posOffset>
                </wp:positionH>
                <wp:positionV relativeFrom="page">
                  <wp:posOffset>683794</wp:posOffset>
                </wp:positionV>
                <wp:extent cx="6181725" cy="8896350"/>
                <wp:effectExtent l="19050" t="19050" r="28575" b="19050"/>
                <wp:wrapNone/>
                <wp:docPr id="84" name="Ορθογώνιο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81725" cy="8896350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</a:ln>
                        <a:ex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D200FBB" id="Ορθογώνιο 84" o:spid="_x0000_s1026" style="position:absolute;margin-left:50.5pt;margin-top:53.85pt;width:486.75pt;height:700.5pt;z-index:-25052160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" filled="f" strokecolor="black [3213]" strokeweight="3pt">
                <w10:wrap anchorx="page" anchory="page"/>
              </v:rect>
            </w:pict>
          </mc:Fallback>
        </mc:AlternateContent>
      </w:r>
      <w:r w:rsidRPr="00C7306A">
        <w:rPr>
          <w:rFonts w:ascii="Arial" w:hAnsi="Arial" w:cs="Arial"/>
          <w:b/>
          <w:sz w:val="36"/>
          <w:szCs w:val="36"/>
          <w:lang w:bidi="el-GR"/>
        </w:rPr>
        <w:t>ΣΤΟΙΧΕΙΑ ΕΚΔΟΣΗΣ</w:t>
      </w:r>
    </w:p>
    <w:p w:rsidR="009B1660" w:rsidRPr="00C7306A" w:rsidRDefault="009B1660" w:rsidP="009B166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  <w:r w:rsidRPr="00C7306A">
        <w:rPr>
          <w:rFonts w:ascii="Arial" w:hAnsi="Arial" w:cs="Arial"/>
          <w:b/>
          <w:sz w:val="36"/>
          <w:szCs w:val="36"/>
          <w:lang w:bidi="el-GR"/>
        </w:rPr>
        <w:t xml:space="preserve">ΣΥΓΓΡΑΦΕΙΣ </w:t>
      </w:r>
    </w:p>
    <w:p w:rsidR="009B1660" w:rsidRPr="00C7306A" w:rsidRDefault="009B1660" w:rsidP="009B166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  <w:r w:rsidRPr="00C7306A">
        <w:rPr>
          <w:rFonts w:ascii="Tahoma" w:hAnsi="Tahoma" w:cs="Tahoma"/>
          <w:b/>
          <w:sz w:val="36"/>
          <w:szCs w:val="36"/>
          <w:lang w:bidi="el-GR"/>
        </w:rPr>
        <w:t>Κωνσταντίνος Βρυώνης</w:t>
      </w:r>
      <w:r w:rsidRPr="00C7306A">
        <w:rPr>
          <w:rFonts w:ascii="Arial" w:hAnsi="Arial" w:cs="Arial"/>
          <w:b/>
          <w:sz w:val="36"/>
          <w:szCs w:val="36"/>
          <w:lang w:bidi="el-GR"/>
        </w:rPr>
        <w:t xml:space="preserve">, </w:t>
      </w:r>
    </w:p>
    <w:p w:rsidR="009B1660" w:rsidRPr="00C7306A" w:rsidRDefault="009B1660" w:rsidP="009B166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  <w:r w:rsidRPr="00C7306A">
        <w:rPr>
          <w:rFonts w:ascii="Arial" w:hAnsi="Arial" w:cs="Arial"/>
          <w:b/>
          <w:sz w:val="36"/>
          <w:szCs w:val="36"/>
          <w:lang w:bidi="el-GR"/>
        </w:rPr>
        <w:t>Εκπαιδευτικός ΠΕ70</w:t>
      </w:r>
    </w:p>
    <w:p w:rsidR="009B1660" w:rsidRPr="00C7306A" w:rsidRDefault="009B1660" w:rsidP="009B166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  <w:r w:rsidRPr="00C7306A">
        <w:rPr>
          <w:rFonts w:ascii="Tahoma" w:hAnsi="Tahoma" w:cs="Tahoma"/>
          <w:b/>
          <w:sz w:val="36"/>
          <w:szCs w:val="36"/>
          <w:lang w:bidi="el-GR"/>
        </w:rPr>
        <w:t>Σπυρίδων Δουκάκης</w:t>
      </w:r>
      <w:r w:rsidRPr="00C7306A">
        <w:rPr>
          <w:rFonts w:ascii="Arial" w:hAnsi="Arial" w:cs="Arial"/>
          <w:b/>
          <w:sz w:val="36"/>
          <w:szCs w:val="36"/>
          <w:lang w:bidi="el-GR"/>
        </w:rPr>
        <w:t>,</w:t>
      </w:r>
    </w:p>
    <w:p w:rsidR="009B1660" w:rsidRPr="00C7306A" w:rsidRDefault="009B1660" w:rsidP="009B166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  <w:r w:rsidRPr="00C7306A">
        <w:rPr>
          <w:rFonts w:ascii="Arial" w:hAnsi="Arial" w:cs="Arial"/>
          <w:b/>
          <w:sz w:val="36"/>
          <w:szCs w:val="36"/>
          <w:lang w:bidi="el-GR"/>
        </w:rPr>
        <w:t>Εκπαιδευτικός ΠΕ03</w:t>
      </w:r>
    </w:p>
    <w:p w:rsidR="009B1660" w:rsidRPr="00C7306A" w:rsidRDefault="009B1660" w:rsidP="009B166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  <w:r w:rsidRPr="00C7306A">
        <w:rPr>
          <w:rFonts w:ascii="Tahoma" w:hAnsi="Tahoma" w:cs="Tahoma"/>
          <w:b/>
          <w:sz w:val="36"/>
          <w:szCs w:val="36"/>
          <w:lang w:bidi="el-GR"/>
        </w:rPr>
        <w:t>Βασιλική Καρακώστα</w:t>
      </w:r>
      <w:r w:rsidRPr="00C7306A">
        <w:rPr>
          <w:rFonts w:ascii="Arial" w:hAnsi="Arial" w:cs="Arial"/>
          <w:b/>
          <w:sz w:val="36"/>
          <w:szCs w:val="36"/>
          <w:lang w:bidi="el-GR"/>
        </w:rPr>
        <w:t>,</w:t>
      </w:r>
    </w:p>
    <w:p w:rsidR="009B1660" w:rsidRPr="00C7306A" w:rsidRDefault="009B1660" w:rsidP="009B166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  <w:r w:rsidRPr="00C7306A">
        <w:rPr>
          <w:rFonts w:ascii="Arial" w:hAnsi="Arial" w:cs="Arial"/>
          <w:b/>
          <w:sz w:val="36"/>
          <w:szCs w:val="36"/>
          <w:lang w:bidi="el-GR"/>
        </w:rPr>
        <w:t>Εκπαιδευτικός ΠΕ70</w:t>
      </w:r>
    </w:p>
    <w:p w:rsidR="009B1660" w:rsidRPr="00C7306A" w:rsidRDefault="009B1660" w:rsidP="009B166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  <w:r w:rsidRPr="00C7306A">
        <w:rPr>
          <w:rFonts w:ascii="Tahoma" w:hAnsi="Tahoma" w:cs="Tahoma"/>
          <w:b/>
          <w:sz w:val="36"/>
          <w:szCs w:val="36"/>
          <w:lang w:bidi="el-GR"/>
        </w:rPr>
        <w:t xml:space="preserve">Γεώργιος </w:t>
      </w:r>
      <w:proofErr w:type="spellStart"/>
      <w:r w:rsidRPr="00C7306A">
        <w:rPr>
          <w:rFonts w:ascii="Tahoma" w:hAnsi="Tahoma" w:cs="Tahoma"/>
          <w:b/>
          <w:sz w:val="36"/>
          <w:szCs w:val="36"/>
          <w:lang w:bidi="el-GR"/>
        </w:rPr>
        <w:t>Μπαραλής</w:t>
      </w:r>
      <w:proofErr w:type="spellEnd"/>
      <w:r w:rsidRPr="00C7306A">
        <w:rPr>
          <w:rFonts w:ascii="Arial" w:hAnsi="Arial" w:cs="Arial"/>
          <w:b/>
          <w:sz w:val="36"/>
          <w:szCs w:val="36"/>
          <w:lang w:bidi="el-GR"/>
        </w:rPr>
        <w:t>,</w:t>
      </w:r>
    </w:p>
    <w:p w:rsidR="009B1660" w:rsidRPr="00C7306A" w:rsidRDefault="009B1660" w:rsidP="009B166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  <w:r w:rsidRPr="00C7306A">
        <w:rPr>
          <w:rFonts w:ascii="Arial" w:hAnsi="Arial" w:cs="Arial"/>
          <w:b/>
          <w:sz w:val="36"/>
          <w:szCs w:val="36"/>
          <w:lang w:bidi="el-GR"/>
        </w:rPr>
        <w:t>Αναπληρωτής Καθηγητής Ε.Κ.Π.Α.</w:t>
      </w:r>
    </w:p>
    <w:p w:rsidR="009B1660" w:rsidRPr="00C7306A" w:rsidRDefault="009B1660" w:rsidP="009B166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  <w:r w:rsidRPr="00C7306A">
        <w:rPr>
          <w:rFonts w:ascii="Tahoma" w:hAnsi="Tahoma" w:cs="Tahoma"/>
          <w:b/>
          <w:sz w:val="36"/>
          <w:szCs w:val="36"/>
          <w:lang w:bidi="el-GR"/>
        </w:rPr>
        <w:t>Ιωάννα Σταύρου</w:t>
      </w:r>
      <w:r w:rsidRPr="00C7306A">
        <w:rPr>
          <w:rFonts w:ascii="Arial" w:hAnsi="Arial" w:cs="Arial"/>
          <w:b/>
          <w:sz w:val="36"/>
          <w:szCs w:val="36"/>
          <w:lang w:bidi="el-GR"/>
        </w:rPr>
        <w:t xml:space="preserve">, </w:t>
      </w:r>
    </w:p>
    <w:p w:rsidR="009B1660" w:rsidRPr="00C7306A" w:rsidRDefault="009B1660" w:rsidP="009B166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  <w:r w:rsidRPr="00C7306A">
        <w:rPr>
          <w:rFonts w:ascii="Arial" w:hAnsi="Arial" w:cs="Arial"/>
          <w:b/>
          <w:sz w:val="36"/>
          <w:szCs w:val="36"/>
          <w:lang w:bidi="el-GR"/>
        </w:rPr>
        <w:t>Εκπαιδευτικός ΠΕ70</w:t>
      </w:r>
    </w:p>
    <w:p w:rsidR="009B1660" w:rsidRPr="00C7306A" w:rsidRDefault="009B1660" w:rsidP="009B166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</w:p>
    <w:p w:rsidR="009B1660" w:rsidRPr="00C7306A" w:rsidRDefault="009B1660" w:rsidP="009B166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  <w:r w:rsidRPr="00C7306A">
        <w:rPr>
          <w:rFonts w:ascii="Arial" w:hAnsi="Arial" w:cs="Arial"/>
          <w:b/>
          <w:sz w:val="36"/>
          <w:szCs w:val="36"/>
          <w:lang w:bidi="el-GR"/>
        </w:rPr>
        <w:t xml:space="preserve">ΚΡΙΤΕΣ-ΑΞΙΟΛΟΓΗΤΕΣ </w:t>
      </w:r>
    </w:p>
    <w:p w:rsidR="009B1660" w:rsidRPr="00C7306A" w:rsidRDefault="009B1660" w:rsidP="009B166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  <w:r w:rsidRPr="00C7306A">
        <w:rPr>
          <w:rFonts w:ascii="Tahoma" w:hAnsi="Tahoma" w:cs="Tahoma"/>
          <w:b/>
          <w:sz w:val="36"/>
          <w:szCs w:val="36"/>
          <w:lang w:bidi="el-GR"/>
        </w:rPr>
        <w:t xml:space="preserve">Δέσποινα </w:t>
      </w:r>
      <w:proofErr w:type="spellStart"/>
      <w:r w:rsidRPr="00C7306A">
        <w:rPr>
          <w:rFonts w:ascii="Tahoma" w:hAnsi="Tahoma" w:cs="Tahoma"/>
          <w:b/>
          <w:sz w:val="36"/>
          <w:szCs w:val="36"/>
          <w:lang w:bidi="el-GR"/>
        </w:rPr>
        <w:t>Πόταρη</w:t>
      </w:r>
      <w:proofErr w:type="spellEnd"/>
      <w:r w:rsidRPr="00C7306A">
        <w:rPr>
          <w:rFonts w:ascii="Arial" w:hAnsi="Arial" w:cs="Arial"/>
          <w:b/>
          <w:sz w:val="36"/>
          <w:szCs w:val="36"/>
          <w:lang w:bidi="el-GR"/>
        </w:rPr>
        <w:t>,</w:t>
      </w:r>
    </w:p>
    <w:p w:rsidR="009B1660" w:rsidRPr="00C7306A" w:rsidRDefault="009B1660" w:rsidP="009B166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  <w:r w:rsidRPr="00C7306A">
        <w:rPr>
          <w:rFonts w:ascii="Arial" w:hAnsi="Arial" w:cs="Arial"/>
          <w:b/>
          <w:sz w:val="36"/>
          <w:szCs w:val="36"/>
          <w:lang w:bidi="el-GR"/>
        </w:rPr>
        <w:t>Καθηγήτρια Ε.Κ.Π.Α.</w:t>
      </w:r>
    </w:p>
    <w:p w:rsidR="009B1660" w:rsidRPr="00C7306A" w:rsidRDefault="009B1660" w:rsidP="009B1660">
      <w:pPr>
        <w:spacing w:after="0"/>
        <w:rPr>
          <w:rFonts w:ascii="Tahoma" w:hAnsi="Tahoma" w:cs="Tahoma"/>
          <w:b/>
          <w:sz w:val="36"/>
          <w:szCs w:val="36"/>
        </w:rPr>
      </w:pPr>
      <w:r w:rsidRPr="00C7306A">
        <w:rPr>
          <w:rFonts w:ascii="Tahoma" w:hAnsi="Tahoma" w:cs="Tahoma"/>
          <w:b/>
          <w:sz w:val="36"/>
          <w:szCs w:val="36"/>
          <w:lang w:bidi="el-GR"/>
        </w:rPr>
        <w:t xml:space="preserve">Δημήτριος </w:t>
      </w:r>
      <w:proofErr w:type="spellStart"/>
      <w:r w:rsidRPr="00C7306A">
        <w:rPr>
          <w:rFonts w:ascii="Tahoma" w:hAnsi="Tahoma" w:cs="Tahoma"/>
          <w:b/>
          <w:sz w:val="36"/>
          <w:szCs w:val="36"/>
          <w:lang w:bidi="el-GR"/>
        </w:rPr>
        <w:t>Ζυμπίδης</w:t>
      </w:r>
      <w:proofErr w:type="spellEnd"/>
    </w:p>
    <w:p w:rsidR="009B1660" w:rsidRPr="00C7306A" w:rsidRDefault="009B1660" w:rsidP="009B1660">
      <w:pPr>
        <w:rPr>
          <w:rFonts w:ascii="Arial" w:hAnsi="Arial" w:cs="Arial"/>
          <w:b/>
          <w:color w:val="2B426E"/>
          <w:sz w:val="36"/>
          <w:szCs w:val="36"/>
        </w:rPr>
      </w:pPr>
    </w:p>
    <w:p w:rsidR="009B1660" w:rsidRPr="00C7306A" w:rsidRDefault="009B1660" w:rsidP="009B1660">
      <w:pPr>
        <w:spacing w:after="0"/>
        <w:rPr>
          <w:rFonts w:ascii="Arial" w:hAnsi="Arial" w:cs="Arial"/>
          <w:b/>
          <w:bCs/>
          <w:sz w:val="36"/>
          <w:szCs w:val="36"/>
          <w:lang w:bidi="el-GR"/>
        </w:rPr>
      </w:pPr>
      <w:r w:rsidRPr="00C7306A">
        <w:rPr>
          <w:rFonts w:ascii="Tahoma" w:hAnsi="Tahoma" w:cs="Tahoma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93856" behindDoc="1" locked="0" layoutInCell="1" allowOverlap="1" wp14:anchorId="2DD2551D" wp14:editId="7917F301">
                <wp:simplePos x="0" y="0"/>
                <wp:positionH relativeFrom="page">
                  <wp:posOffset>666749</wp:posOffset>
                </wp:positionH>
                <wp:positionV relativeFrom="page">
                  <wp:posOffset>666750</wp:posOffset>
                </wp:positionV>
                <wp:extent cx="6181725" cy="8896350"/>
                <wp:effectExtent l="19050" t="19050" r="28575" b="19050"/>
                <wp:wrapNone/>
                <wp:docPr id="82" name="Ορθογώνιο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81725" cy="8896350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</a:ln>
                        <a:ex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C002F89" id="Ορθογώνιο 82" o:spid="_x0000_s1026" style="position:absolute;margin-left:52.5pt;margin-top:52.5pt;width:486.75pt;height:700.5pt;z-index:-25052262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" filled="f" strokecolor="black [3213]" strokeweight="3pt">
                <w10:wrap anchorx="page" anchory="page"/>
              </v:rect>
            </w:pict>
          </mc:Fallback>
        </mc:AlternateContent>
      </w:r>
      <w:r w:rsidRPr="00C7306A">
        <w:rPr>
          <w:rFonts w:ascii="Arial" w:hAnsi="Arial" w:cs="Arial"/>
          <w:b/>
          <w:sz w:val="36"/>
          <w:szCs w:val="36"/>
          <w:lang w:bidi="el-GR"/>
        </w:rPr>
        <w:t>Σχολικός Σύμβουλος ΠΕ70</w:t>
      </w:r>
    </w:p>
    <w:p w:rsidR="009B1660" w:rsidRPr="00C7306A" w:rsidRDefault="009B1660" w:rsidP="009B1660">
      <w:pPr>
        <w:spacing w:after="0"/>
        <w:rPr>
          <w:rFonts w:ascii="Arial" w:hAnsi="Arial" w:cs="Arial"/>
          <w:b/>
          <w:bCs/>
          <w:sz w:val="36"/>
          <w:szCs w:val="36"/>
          <w:lang w:bidi="el-GR"/>
        </w:rPr>
      </w:pPr>
      <w:r w:rsidRPr="00C7306A">
        <w:rPr>
          <w:rFonts w:ascii="Tahoma" w:hAnsi="Tahoma" w:cs="Tahoma"/>
          <w:b/>
          <w:sz w:val="36"/>
          <w:szCs w:val="36"/>
          <w:lang w:bidi="el-GR"/>
        </w:rPr>
        <w:t xml:space="preserve">Μαρία </w:t>
      </w:r>
      <w:proofErr w:type="spellStart"/>
      <w:r w:rsidRPr="00C7306A">
        <w:rPr>
          <w:rFonts w:ascii="Tahoma" w:hAnsi="Tahoma" w:cs="Tahoma"/>
          <w:b/>
          <w:sz w:val="36"/>
          <w:szCs w:val="36"/>
          <w:lang w:bidi="el-GR"/>
        </w:rPr>
        <w:t>Λάτση</w:t>
      </w:r>
      <w:proofErr w:type="spellEnd"/>
      <w:r w:rsidRPr="00C7306A">
        <w:rPr>
          <w:rFonts w:ascii="Arial" w:hAnsi="Arial" w:cs="Arial"/>
          <w:b/>
          <w:sz w:val="36"/>
          <w:szCs w:val="36"/>
          <w:lang w:bidi="el-GR"/>
        </w:rPr>
        <w:t>,</w:t>
      </w:r>
      <w:r w:rsidRPr="00C7306A">
        <w:rPr>
          <w:rFonts w:ascii="Tahoma" w:hAnsi="Tahoma" w:cs="Tahoma"/>
          <w:b/>
          <w:noProof/>
          <w:sz w:val="36"/>
          <w:szCs w:val="36"/>
        </w:rPr>
        <w:t xml:space="preserve"> </w:t>
      </w:r>
    </w:p>
    <w:p w:rsidR="009B1660" w:rsidRPr="00C7306A" w:rsidRDefault="009B1660" w:rsidP="009B1660">
      <w:pPr>
        <w:spacing w:after="0"/>
        <w:rPr>
          <w:rFonts w:ascii="Arial" w:hAnsi="Arial" w:cs="Arial"/>
          <w:b/>
          <w:bCs/>
          <w:sz w:val="36"/>
          <w:szCs w:val="36"/>
          <w:lang w:bidi="el-GR"/>
        </w:rPr>
      </w:pPr>
      <w:r w:rsidRPr="00C7306A">
        <w:rPr>
          <w:rFonts w:ascii="Arial" w:hAnsi="Arial" w:cs="Arial"/>
          <w:b/>
          <w:sz w:val="36"/>
          <w:szCs w:val="36"/>
          <w:lang w:bidi="el-GR"/>
        </w:rPr>
        <w:t>Εκπαιδευτικός ΠΕ70</w:t>
      </w:r>
    </w:p>
    <w:p w:rsidR="009B1660" w:rsidRPr="00C7306A" w:rsidRDefault="009B1660" w:rsidP="009B166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</w:p>
    <w:p w:rsidR="009B1660" w:rsidRPr="00C7306A" w:rsidRDefault="009B1660" w:rsidP="009B166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  <w:r w:rsidRPr="00C7306A">
        <w:rPr>
          <w:rFonts w:ascii="Arial" w:hAnsi="Arial" w:cs="Arial"/>
          <w:b/>
          <w:sz w:val="36"/>
          <w:szCs w:val="36"/>
          <w:lang w:bidi="el-GR"/>
        </w:rPr>
        <w:t xml:space="preserve">ΕΙΚΟΝΟΓΡΑΦΗΣΗ </w:t>
      </w:r>
    </w:p>
    <w:p w:rsidR="009B1660" w:rsidRPr="00C7306A" w:rsidRDefault="009B1660" w:rsidP="009B1660">
      <w:pPr>
        <w:spacing w:after="0"/>
        <w:rPr>
          <w:rFonts w:ascii="Tahoma" w:hAnsi="Tahoma" w:cs="Tahoma"/>
          <w:b/>
          <w:sz w:val="36"/>
          <w:szCs w:val="36"/>
          <w:lang w:bidi="el-GR"/>
        </w:rPr>
      </w:pPr>
      <w:r w:rsidRPr="00C7306A">
        <w:rPr>
          <w:rFonts w:ascii="Tahoma" w:hAnsi="Tahoma" w:cs="Tahoma"/>
          <w:b/>
          <w:sz w:val="36"/>
          <w:szCs w:val="36"/>
          <w:lang w:bidi="el-GR"/>
        </w:rPr>
        <w:t xml:space="preserve">Σοφία Στασινοπούλου </w:t>
      </w:r>
    </w:p>
    <w:p w:rsidR="009B1660" w:rsidRPr="00C7306A" w:rsidRDefault="009B1660" w:rsidP="009B1660">
      <w:pPr>
        <w:spacing w:after="0"/>
        <w:rPr>
          <w:rFonts w:ascii="Tahoma" w:hAnsi="Tahoma" w:cs="Tahoma"/>
          <w:b/>
          <w:sz w:val="36"/>
          <w:szCs w:val="36"/>
          <w:lang w:bidi="el-GR"/>
        </w:rPr>
      </w:pPr>
      <w:r w:rsidRPr="00C7306A">
        <w:rPr>
          <w:rFonts w:ascii="Tahoma" w:hAnsi="Tahoma" w:cs="Tahoma"/>
          <w:b/>
          <w:sz w:val="36"/>
          <w:szCs w:val="36"/>
          <w:lang w:bidi="el-GR"/>
        </w:rPr>
        <w:t xml:space="preserve">Γλυκερία </w:t>
      </w:r>
      <w:proofErr w:type="spellStart"/>
      <w:r w:rsidRPr="00C7306A">
        <w:rPr>
          <w:rFonts w:ascii="Tahoma" w:hAnsi="Tahoma" w:cs="Tahoma"/>
          <w:b/>
          <w:sz w:val="36"/>
          <w:szCs w:val="36"/>
          <w:lang w:bidi="el-GR"/>
        </w:rPr>
        <w:t>Τσιμούρτου</w:t>
      </w:r>
      <w:proofErr w:type="spellEnd"/>
    </w:p>
    <w:p w:rsidR="009B1660" w:rsidRPr="00C7306A" w:rsidRDefault="009B1660" w:rsidP="009B166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</w:p>
    <w:p w:rsidR="009B1660" w:rsidRPr="00C7306A" w:rsidRDefault="009B1660" w:rsidP="009B166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  <w:r w:rsidRPr="00C7306A">
        <w:rPr>
          <w:rFonts w:ascii="Arial" w:hAnsi="Arial" w:cs="Arial"/>
          <w:b/>
          <w:sz w:val="36"/>
          <w:szCs w:val="36"/>
          <w:lang w:bidi="el-GR"/>
        </w:rPr>
        <w:t xml:space="preserve">ΓΡΑΦΙΣΤΙΚΗ EΠΙΜΕΛΕΙΑ </w:t>
      </w:r>
    </w:p>
    <w:p w:rsidR="009B1660" w:rsidRPr="00C7306A" w:rsidRDefault="009B1660" w:rsidP="009B1660">
      <w:pPr>
        <w:spacing w:after="0"/>
        <w:rPr>
          <w:rFonts w:ascii="Tahoma" w:hAnsi="Tahoma" w:cs="Tahoma"/>
          <w:b/>
          <w:sz w:val="36"/>
          <w:szCs w:val="36"/>
          <w:lang w:bidi="el-GR"/>
        </w:rPr>
      </w:pPr>
      <w:r w:rsidRPr="00C7306A">
        <w:rPr>
          <w:rFonts w:ascii="Tahoma" w:hAnsi="Tahoma" w:cs="Tahoma"/>
          <w:b/>
          <w:sz w:val="36"/>
          <w:szCs w:val="36"/>
          <w:lang w:bidi="el-GR"/>
        </w:rPr>
        <w:t xml:space="preserve">Δημήτριος </w:t>
      </w:r>
      <w:proofErr w:type="spellStart"/>
      <w:r w:rsidRPr="00C7306A">
        <w:rPr>
          <w:rFonts w:ascii="Tahoma" w:hAnsi="Tahoma" w:cs="Tahoma"/>
          <w:b/>
          <w:sz w:val="36"/>
          <w:szCs w:val="36"/>
          <w:lang w:bidi="el-GR"/>
        </w:rPr>
        <w:t>Μπόντης</w:t>
      </w:r>
      <w:proofErr w:type="spellEnd"/>
    </w:p>
    <w:p w:rsidR="009B1660" w:rsidRDefault="009B1660" w:rsidP="009B1660">
      <w:pPr>
        <w:rPr>
          <w:rFonts w:ascii="Arial" w:hAnsi="Arial" w:cs="Arial"/>
          <w:b/>
          <w:sz w:val="56"/>
          <w:szCs w:val="56"/>
          <w:lang w:bidi="el-GR"/>
        </w:rPr>
      </w:pPr>
      <w:r>
        <w:rPr>
          <w:rFonts w:ascii="Arial" w:hAnsi="Arial" w:cs="Arial"/>
          <w:b/>
          <w:sz w:val="56"/>
          <w:szCs w:val="56"/>
          <w:lang w:bidi="el-GR"/>
        </w:rPr>
        <w:br w:type="page"/>
      </w:r>
    </w:p>
    <w:p w:rsidR="009B1660" w:rsidRPr="00C874EC" w:rsidRDefault="009B1660" w:rsidP="009B166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  <w:r w:rsidRPr="00C874EC">
        <w:rPr>
          <w:rFonts w:ascii="Arial" w:hAnsi="Arial" w:cs="Arial"/>
          <w:b/>
          <w:sz w:val="36"/>
          <w:szCs w:val="36"/>
          <w:lang w:bidi="el-GR"/>
        </w:rPr>
        <w:lastRenderedPageBreak/>
        <w:t xml:space="preserve">ΟΡΓΑΝΩΣΗ &amp; ΕΠΟΠΤΕΙΑ ΔΙΑΔΙΚΑΣΙΑΣ ΣΥΓΓΡΑΦΗΣ ΓΙΑ ΤΟ ΙΕΠ </w:t>
      </w:r>
    </w:p>
    <w:p w:rsidR="009B1660" w:rsidRPr="00C874EC" w:rsidRDefault="009B1660" w:rsidP="009B1660">
      <w:pPr>
        <w:spacing w:after="0"/>
        <w:rPr>
          <w:rFonts w:ascii="Tahoma" w:hAnsi="Tahoma" w:cs="Tahoma"/>
          <w:b/>
          <w:sz w:val="36"/>
          <w:szCs w:val="36"/>
          <w:lang w:bidi="el-GR"/>
        </w:rPr>
      </w:pPr>
      <w:r w:rsidRPr="00C874EC">
        <w:rPr>
          <w:rFonts w:ascii="Tahoma" w:hAnsi="Tahoma" w:cs="Tahoma"/>
          <w:b/>
          <w:sz w:val="36"/>
          <w:szCs w:val="36"/>
          <w:lang w:bidi="el-GR"/>
        </w:rPr>
        <w:t xml:space="preserve">Αθανάσιος Σκούρας, </w:t>
      </w:r>
    </w:p>
    <w:p w:rsidR="009B1660" w:rsidRPr="00C874EC" w:rsidRDefault="009B1660" w:rsidP="009B166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  <w:r w:rsidRPr="00C874EC">
        <w:rPr>
          <w:rFonts w:ascii="Arial" w:hAnsi="Arial" w:cs="Arial"/>
          <w:b/>
          <w:sz w:val="36"/>
          <w:szCs w:val="36"/>
          <w:lang w:bidi="el-GR"/>
        </w:rPr>
        <w:t xml:space="preserve">Σύμβουλος Α' ΥΠ.Π.Ε.Θ. </w:t>
      </w:r>
    </w:p>
    <w:p w:rsidR="009B1660" w:rsidRPr="00C874EC" w:rsidRDefault="009B1660" w:rsidP="009B166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</w:p>
    <w:p w:rsidR="009B1660" w:rsidRPr="00C874EC" w:rsidRDefault="009B1660" w:rsidP="009B1660">
      <w:pPr>
        <w:spacing w:after="0"/>
        <w:rPr>
          <w:rFonts w:ascii="Arial" w:hAnsi="Arial" w:cs="Arial"/>
          <w:b/>
          <w:sz w:val="36"/>
          <w:szCs w:val="36"/>
          <w:lang w:bidi="el-GR"/>
        </w:rPr>
      </w:pPr>
      <w:r w:rsidRPr="00C874EC">
        <w:rPr>
          <w:rFonts w:ascii="Arial" w:hAnsi="Arial" w:cs="Arial"/>
          <w:b/>
          <w:sz w:val="36"/>
          <w:szCs w:val="36"/>
          <w:lang w:bidi="el-GR"/>
        </w:rPr>
        <w:t xml:space="preserve">ΕΠΟΠΤΕΙΑ ΕΙΚΟΝΟΓΡΑΦΗΣΗΣ </w:t>
      </w:r>
    </w:p>
    <w:p w:rsidR="009B1660" w:rsidRPr="00C874EC" w:rsidRDefault="009B1660" w:rsidP="009B1660">
      <w:pPr>
        <w:spacing w:after="0"/>
        <w:rPr>
          <w:rFonts w:ascii="Tahoma" w:hAnsi="Tahoma" w:cs="Tahoma"/>
          <w:b/>
          <w:sz w:val="36"/>
          <w:szCs w:val="36"/>
          <w:lang w:bidi="el-GR"/>
        </w:rPr>
      </w:pPr>
      <w:r w:rsidRPr="00C874EC">
        <w:rPr>
          <w:rFonts w:ascii="Tahoma" w:hAnsi="Tahoma" w:cs="Tahoma"/>
          <w:b/>
          <w:sz w:val="36"/>
          <w:szCs w:val="36"/>
          <w:lang w:bidi="el-GR"/>
        </w:rPr>
        <w:t xml:space="preserve">Κλεοπάτρα </w:t>
      </w:r>
      <w:proofErr w:type="spellStart"/>
      <w:r w:rsidRPr="00C874EC">
        <w:rPr>
          <w:rFonts w:ascii="Tahoma" w:hAnsi="Tahoma" w:cs="Tahoma"/>
          <w:b/>
          <w:sz w:val="36"/>
          <w:szCs w:val="36"/>
          <w:lang w:bidi="el-GR"/>
        </w:rPr>
        <w:t>Μουρσελά</w:t>
      </w:r>
      <w:proofErr w:type="spellEnd"/>
      <w:r w:rsidRPr="00C874EC">
        <w:rPr>
          <w:rFonts w:ascii="Tahoma" w:hAnsi="Tahoma" w:cs="Tahoma"/>
          <w:b/>
          <w:sz w:val="36"/>
          <w:szCs w:val="36"/>
          <w:lang w:bidi="el-GR"/>
        </w:rPr>
        <w:t>,</w:t>
      </w:r>
    </w:p>
    <w:p w:rsidR="009B1660" w:rsidRPr="00C874EC" w:rsidRDefault="009B1660" w:rsidP="009B1660">
      <w:pPr>
        <w:rPr>
          <w:rFonts w:ascii="Arial" w:hAnsi="Arial" w:cs="Arial"/>
          <w:b/>
          <w:color w:val="2B426E"/>
          <w:sz w:val="36"/>
          <w:szCs w:val="36"/>
        </w:rPr>
      </w:pPr>
    </w:p>
    <w:p w:rsidR="009B1660" w:rsidRPr="00C874EC" w:rsidRDefault="009B1660" w:rsidP="009B1660">
      <w:pPr>
        <w:rPr>
          <w:rFonts w:ascii="Arial" w:hAnsi="Arial" w:cs="Arial"/>
          <w:b/>
          <w:bCs/>
          <w:sz w:val="36"/>
          <w:szCs w:val="36"/>
          <w:lang w:bidi="el-GR"/>
        </w:rPr>
      </w:pPr>
      <w:r w:rsidRPr="00C874EC">
        <w:rPr>
          <w:rFonts w:ascii="Tahoma" w:hAnsi="Tahoma" w:cs="Tahoma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95904" behindDoc="1" locked="0" layoutInCell="1" allowOverlap="1" wp14:anchorId="26D2536B" wp14:editId="6DD6F2A1">
                <wp:simplePos x="0" y="0"/>
                <wp:positionH relativeFrom="page">
                  <wp:posOffset>641350</wp:posOffset>
                </wp:positionH>
                <wp:positionV relativeFrom="page">
                  <wp:posOffset>586974</wp:posOffset>
                </wp:positionV>
                <wp:extent cx="6181725" cy="8896350"/>
                <wp:effectExtent l="19050" t="19050" r="28575" b="19050"/>
                <wp:wrapNone/>
                <wp:docPr id="85" name="Ορθογώνιο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81725" cy="8896350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</a:ln>
                        <a:ex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F186B9C" id="Ορθογώνιο 85" o:spid="_x0000_s1026" style="position:absolute;margin-left:50.5pt;margin-top:46.2pt;width:486.75pt;height:700.5pt;z-index:-25052057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" filled="f" strokecolor="black [3213]" strokeweight="3pt">
                <w10:wrap anchorx="page" anchory="page"/>
              </v:rect>
            </w:pict>
          </mc:Fallback>
        </mc:AlternateContent>
      </w:r>
      <w:r w:rsidRPr="00C874EC">
        <w:rPr>
          <w:rFonts w:ascii="Arial" w:hAnsi="Arial" w:cs="Arial"/>
          <w:b/>
          <w:sz w:val="36"/>
          <w:szCs w:val="36"/>
          <w:lang w:bidi="el-GR"/>
        </w:rPr>
        <w:t>Εισηγήτρια Ι.Ε.Π. ΠΕ08</w:t>
      </w:r>
    </w:p>
    <w:p w:rsidR="009B1660" w:rsidRPr="00C874EC" w:rsidRDefault="009B1660" w:rsidP="009B1660">
      <w:pPr>
        <w:rPr>
          <w:rFonts w:ascii="Arial" w:hAnsi="Arial" w:cs="Arial"/>
          <w:b/>
          <w:sz w:val="36"/>
          <w:szCs w:val="36"/>
          <w:lang w:bidi="el-GR"/>
        </w:rPr>
      </w:pPr>
    </w:p>
    <w:p w:rsidR="009B1660" w:rsidRDefault="009B1660" w:rsidP="009B1660">
      <w:pPr>
        <w:rPr>
          <w:rFonts w:ascii="Arial" w:hAnsi="Arial" w:cs="Arial"/>
          <w:b/>
          <w:sz w:val="36"/>
          <w:szCs w:val="36"/>
          <w:lang w:bidi="el-GR"/>
        </w:rPr>
      </w:pPr>
      <w:r w:rsidRPr="00C874EC">
        <w:rPr>
          <w:rFonts w:ascii="Arial" w:hAnsi="Arial" w:cs="Arial"/>
          <w:b/>
          <w:sz w:val="36"/>
          <w:szCs w:val="36"/>
          <w:lang w:bidi="el-GR"/>
        </w:rPr>
        <w:t xml:space="preserve">ΕΠΟΠΤΕΙΑ ΓΡΑΦΙΣΤΙΚΩΝ ΕΡΓΑΣΙΩΝ - ΕΠΙΜΕΛΕΙΑ </w:t>
      </w:r>
    </w:p>
    <w:p w:rsidR="009B1660" w:rsidRPr="00C874EC" w:rsidRDefault="009B1660" w:rsidP="009B1660">
      <w:pPr>
        <w:rPr>
          <w:rFonts w:ascii="Tahoma" w:hAnsi="Tahoma" w:cs="Tahoma"/>
          <w:b/>
          <w:bCs/>
          <w:sz w:val="36"/>
          <w:szCs w:val="36"/>
          <w:lang w:bidi="el-GR"/>
        </w:rPr>
      </w:pPr>
      <w:r w:rsidRPr="00C874EC">
        <w:rPr>
          <w:rFonts w:ascii="Arial" w:hAnsi="Arial" w:cs="Arial"/>
          <w:b/>
          <w:sz w:val="36"/>
          <w:szCs w:val="36"/>
          <w:lang w:bidi="el-GR"/>
        </w:rPr>
        <w:t xml:space="preserve">ΣΧΕΔΙΑΣΜΟΥ </w:t>
      </w:r>
      <w:r w:rsidRPr="00C874EC">
        <w:rPr>
          <w:rFonts w:ascii="Tahoma" w:hAnsi="Tahoma" w:cs="Tahoma"/>
          <w:b/>
          <w:sz w:val="36"/>
          <w:szCs w:val="36"/>
          <w:lang w:bidi="el-GR"/>
        </w:rPr>
        <w:t>Ευάγγελος Συρίγος,</w:t>
      </w:r>
    </w:p>
    <w:p w:rsidR="009B1660" w:rsidRPr="00C874EC" w:rsidRDefault="009B1660" w:rsidP="009B1660">
      <w:pPr>
        <w:rPr>
          <w:rFonts w:ascii="Arial" w:hAnsi="Arial" w:cs="Arial"/>
          <w:b/>
          <w:bCs/>
          <w:sz w:val="36"/>
          <w:szCs w:val="36"/>
          <w:lang w:bidi="el-GR"/>
        </w:rPr>
      </w:pPr>
      <w:r w:rsidRPr="00C874EC">
        <w:rPr>
          <w:rFonts w:ascii="Arial" w:hAnsi="Arial" w:cs="Arial"/>
          <w:b/>
          <w:sz w:val="36"/>
          <w:szCs w:val="36"/>
          <w:lang w:bidi="el-GR"/>
        </w:rPr>
        <w:t>Ειδικός Σύμβουλος Ι.Ε.Π.</w:t>
      </w:r>
    </w:p>
    <w:p w:rsidR="009B1660" w:rsidRPr="00C874EC" w:rsidRDefault="009B1660" w:rsidP="009B1660">
      <w:pPr>
        <w:rPr>
          <w:rFonts w:ascii="Arial" w:hAnsi="Arial" w:cs="Arial"/>
          <w:b/>
          <w:sz w:val="36"/>
          <w:szCs w:val="36"/>
          <w:lang w:bidi="el-GR"/>
        </w:rPr>
      </w:pPr>
    </w:p>
    <w:p w:rsidR="009B1660" w:rsidRPr="00C874EC" w:rsidRDefault="009B1660" w:rsidP="009B1660">
      <w:pPr>
        <w:rPr>
          <w:rFonts w:ascii="Arial" w:hAnsi="Arial" w:cs="Arial"/>
          <w:b/>
          <w:sz w:val="36"/>
          <w:szCs w:val="36"/>
          <w:lang w:bidi="el-GR"/>
        </w:rPr>
      </w:pPr>
      <w:r w:rsidRPr="00C874EC">
        <w:rPr>
          <w:rFonts w:ascii="Arial" w:hAnsi="Arial" w:cs="Arial"/>
          <w:b/>
          <w:sz w:val="36"/>
          <w:szCs w:val="36"/>
          <w:lang w:bidi="el-GR"/>
        </w:rPr>
        <w:t>ΦΙΛΟΛΟΓΙΚΗ ΕΠΙΜΕΛΕΙΑ</w:t>
      </w:r>
    </w:p>
    <w:p w:rsidR="009B1660" w:rsidRPr="00C874EC" w:rsidRDefault="009B1660" w:rsidP="009B1660">
      <w:pPr>
        <w:rPr>
          <w:rFonts w:ascii="Arial" w:hAnsi="Arial" w:cs="Arial"/>
          <w:b/>
          <w:sz w:val="36"/>
          <w:szCs w:val="36"/>
          <w:lang w:bidi="el-GR"/>
        </w:rPr>
      </w:pPr>
      <w:r w:rsidRPr="00C874EC">
        <w:rPr>
          <w:rFonts w:ascii="Tahoma" w:hAnsi="Tahoma" w:cs="Tahoma"/>
          <w:b/>
          <w:sz w:val="36"/>
          <w:szCs w:val="36"/>
          <w:lang w:bidi="el-GR"/>
        </w:rPr>
        <w:t xml:space="preserve">Ιουλιανή </w:t>
      </w:r>
      <w:proofErr w:type="spellStart"/>
      <w:r w:rsidRPr="00C874EC">
        <w:rPr>
          <w:rFonts w:ascii="Tahoma" w:hAnsi="Tahoma" w:cs="Tahoma"/>
          <w:b/>
          <w:sz w:val="36"/>
          <w:szCs w:val="36"/>
          <w:lang w:bidi="el-GR"/>
        </w:rPr>
        <w:t>Βρούτση</w:t>
      </w:r>
      <w:proofErr w:type="spellEnd"/>
      <w:r w:rsidRPr="00C874EC">
        <w:rPr>
          <w:rFonts w:ascii="Arial" w:hAnsi="Arial" w:cs="Arial"/>
          <w:b/>
          <w:sz w:val="36"/>
          <w:szCs w:val="36"/>
          <w:lang w:bidi="el-GR"/>
        </w:rPr>
        <w:t xml:space="preserve">, </w:t>
      </w:r>
    </w:p>
    <w:p w:rsidR="009B1660" w:rsidRPr="00C874EC" w:rsidRDefault="009B1660" w:rsidP="009B1660">
      <w:pPr>
        <w:rPr>
          <w:rFonts w:ascii="Arial" w:hAnsi="Arial" w:cs="Arial"/>
          <w:b/>
          <w:bCs/>
          <w:sz w:val="36"/>
          <w:szCs w:val="36"/>
          <w:lang w:bidi="el-GR"/>
        </w:rPr>
      </w:pPr>
      <w:r w:rsidRPr="00C874EC">
        <w:rPr>
          <w:rFonts w:ascii="Arial" w:hAnsi="Arial" w:cs="Arial"/>
          <w:b/>
          <w:sz w:val="36"/>
          <w:szCs w:val="36"/>
          <w:lang w:bidi="el-GR"/>
        </w:rPr>
        <w:t>Εκπαιδευτικός ΠΕ02</w:t>
      </w:r>
    </w:p>
    <w:p w:rsidR="009B1660" w:rsidRPr="00C874EC" w:rsidRDefault="009B1660" w:rsidP="009B1660">
      <w:pPr>
        <w:rPr>
          <w:rFonts w:ascii="Arial" w:hAnsi="Arial" w:cs="Arial"/>
          <w:b/>
          <w:sz w:val="36"/>
          <w:szCs w:val="36"/>
          <w:lang w:bidi="el-GR"/>
        </w:rPr>
      </w:pPr>
    </w:p>
    <w:p w:rsidR="009B1660" w:rsidRPr="00C874EC" w:rsidRDefault="009B1660" w:rsidP="009B1660">
      <w:pPr>
        <w:rPr>
          <w:rFonts w:ascii="Arial" w:hAnsi="Arial" w:cs="Arial"/>
          <w:b/>
          <w:sz w:val="36"/>
          <w:szCs w:val="36"/>
          <w:lang w:bidi="el-GR"/>
        </w:rPr>
      </w:pPr>
      <w:r w:rsidRPr="00C874EC">
        <w:rPr>
          <w:rFonts w:ascii="Arial" w:hAnsi="Arial" w:cs="Arial"/>
          <w:b/>
          <w:sz w:val="36"/>
          <w:szCs w:val="36"/>
          <w:lang w:bidi="el-GR"/>
        </w:rPr>
        <w:t xml:space="preserve">ΠΡΟΕΚΤΥΠΩΤΙΚΕΣ ΕΡΓΑΣΙΕΣ </w:t>
      </w:r>
    </w:p>
    <w:p w:rsidR="009B1660" w:rsidRPr="00C874EC" w:rsidRDefault="009B1660" w:rsidP="009B1660">
      <w:pPr>
        <w:rPr>
          <w:rFonts w:ascii="Tahoma" w:hAnsi="Tahoma" w:cs="Tahoma"/>
          <w:b/>
          <w:sz w:val="36"/>
          <w:szCs w:val="36"/>
          <w:lang w:bidi="el-GR"/>
        </w:rPr>
      </w:pPr>
      <w:r w:rsidRPr="00C874EC">
        <w:rPr>
          <w:rFonts w:ascii="Tahoma" w:hAnsi="Tahoma" w:cs="Tahoma"/>
          <w:b/>
          <w:sz w:val="36"/>
          <w:szCs w:val="36"/>
          <w:lang w:bidi="el-GR"/>
        </w:rPr>
        <w:t>ΙΤΥΕ "ΔΙΟΦΑΝΤΟΣ''</w:t>
      </w:r>
    </w:p>
    <w:p w:rsidR="009B1660" w:rsidRPr="00C874EC" w:rsidRDefault="009B1660" w:rsidP="009B1660">
      <w:pPr>
        <w:rPr>
          <w:rFonts w:ascii="Arial" w:hAnsi="Arial" w:cs="Arial"/>
          <w:b/>
          <w:sz w:val="36"/>
          <w:szCs w:val="36"/>
        </w:rPr>
      </w:pPr>
    </w:p>
    <w:p w:rsidR="009B1660" w:rsidRPr="00C874EC" w:rsidRDefault="009B1660" w:rsidP="009B1660">
      <w:pPr>
        <w:rPr>
          <w:rFonts w:ascii="Arial" w:hAnsi="Arial" w:cs="Arial"/>
          <w:b/>
          <w:sz w:val="36"/>
          <w:szCs w:val="36"/>
        </w:rPr>
      </w:pPr>
    </w:p>
    <w:p w:rsidR="009B1660" w:rsidRPr="00C874EC" w:rsidRDefault="009B1660" w:rsidP="009B1660">
      <w:pPr>
        <w:rPr>
          <w:rFonts w:ascii="Arial" w:hAnsi="Arial" w:cs="Arial"/>
          <w:b/>
          <w:color w:val="2B426E"/>
          <w:sz w:val="36"/>
          <w:szCs w:val="36"/>
        </w:rPr>
      </w:pPr>
      <w:r w:rsidRPr="00C874EC">
        <w:rPr>
          <w:rFonts w:ascii="Arial" w:hAnsi="Arial" w:cs="Arial"/>
          <w:b/>
          <w:color w:val="2B426E"/>
          <w:sz w:val="36"/>
          <w:szCs w:val="36"/>
        </w:rPr>
        <w:br w:type="page"/>
      </w:r>
    </w:p>
    <w:p w:rsidR="009B1660" w:rsidRPr="00C874EC" w:rsidRDefault="009B1660" w:rsidP="009B1660">
      <w:pPr>
        <w:jc w:val="center"/>
        <w:rPr>
          <w:rFonts w:ascii="Arial" w:hAnsi="Arial" w:cs="Arial"/>
          <w:b/>
          <w:sz w:val="36"/>
          <w:szCs w:val="36"/>
          <w:lang w:bidi="el-GR"/>
        </w:rPr>
      </w:pPr>
      <w:r w:rsidRPr="00C874EC">
        <w:rPr>
          <w:rFonts w:ascii="Tahoma" w:hAnsi="Tahoma" w:cs="Tahoma"/>
          <w:b/>
          <w:noProof/>
          <w:sz w:val="36"/>
          <w:szCs w:val="36"/>
        </w:rPr>
        <w:lastRenderedPageBreak/>
        <mc:AlternateContent>
          <mc:Choice Requires="wps">
            <w:drawing>
              <wp:anchor distT="0" distB="0" distL="114300" distR="114300" simplePos="0" relativeHeight="252796928" behindDoc="1" locked="0" layoutInCell="1" allowOverlap="1" wp14:anchorId="6A27049F" wp14:editId="75E92498">
                <wp:simplePos x="0" y="0"/>
                <wp:positionH relativeFrom="page">
                  <wp:posOffset>649671</wp:posOffset>
                </wp:positionH>
                <wp:positionV relativeFrom="page">
                  <wp:posOffset>602374</wp:posOffset>
                </wp:positionV>
                <wp:extent cx="6181725" cy="3512426"/>
                <wp:effectExtent l="19050" t="19050" r="28575" b="12065"/>
                <wp:wrapNone/>
                <wp:docPr id="87" name="Ορθογώνιο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81725" cy="3512426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</a:ln>
                        <a:ex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3AE700B" id="Ορθογώνιο 87" o:spid="_x0000_s1026" style="position:absolute;margin-left:51.15pt;margin-top:47.45pt;width:486.75pt;height:276.55pt;z-index:-2505195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" filled="f" strokecolor="black [3213]" strokeweight="3pt">
                <w10:wrap anchorx="page" anchory="page"/>
              </v:rect>
            </w:pict>
          </mc:Fallback>
        </mc:AlternateContent>
      </w:r>
      <w:r w:rsidRPr="00C874EC">
        <w:rPr>
          <w:rFonts w:ascii="Arial" w:hAnsi="Arial" w:cs="Arial"/>
          <w:b/>
          <w:sz w:val="36"/>
          <w:szCs w:val="36"/>
          <w:lang w:bidi="el-GR"/>
        </w:rPr>
        <w:t xml:space="preserve">Το παρόν εκπονήθηκε με την υπ. </w:t>
      </w:r>
      <w:proofErr w:type="spellStart"/>
      <w:r w:rsidRPr="00C874EC">
        <w:rPr>
          <w:rFonts w:ascii="Arial" w:hAnsi="Arial" w:cs="Arial"/>
          <w:b/>
          <w:sz w:val="36"/>
          <w:szCs w:val="36"/>
          <w:lang w:bidi="el-GR"/>
        </w:rPr>
        <w:t>αρ</w:t>
      </w:r>
      <w:proofErr w:type="spellEnd"/>
      <w:r w:rsidRPr="00C874EC">
        <w:rPr>
          <w:rFonts w:ascii="Arial" w:hAnsi="Arial" w:cs="Arial"/>
          <w:b/>
          <w:sz w:val="36"/>
          <w:szCs w:val="36"/>
          <w:lang w:bidi="el-GR"/>
        </w:rPr>
        <w:t>. 21/16-06-2016 Πράξη του Δ.Σ. του Ι.Ε.Π.</w:t>
      </w:r>
    </w:p>
    <w:p w:rsidR="009B1660" w:rsidRPr="00C874EC" w:rsidRDefault="009B1660" w:rsidP="009B1660">
      <w:pPr>
        <w:jc w:val="center"/>
        <w:rPr>
          <w:rFonts w:ascii="Arial" w:hAnsi="Arial" w:cs="Arial"/>
          <w:b/>
          <w:bCs/>
          <w:sz w:val="36"/>
          <w:szCs w:val="36"/>
          <w:lang w:bidi="el-GR"/>
        </w:rPr>
      </w:pPr>
    </w:p>
    <w:p w:rsidR="009B1660" w:rsidRPr="00C874EC" w:rsidRDefault="009B1660" w:rsidP="009B1660">
      <w:pPr>
        <w:jc w:val="center"/>
        <w:rPr>
          <w:rFonts w:ascii="Arial" w:hAnsi="Arial" w:cs="Arial"/>
          <w:b/>
          <w:sz w:val="36"/>
          <w:szCs w:val="36"/>
          <w:lang w:bidi="el-GR"/>
        </w:rPr>
      </w:pPr>
      <w:r w:rsidRPr="00C874EC">
        <w:rPr>
          <w:rFonts w:ascii="Arial" w:hAnsi="Arial" w:cs="Arial"/>
          <w:b/>
          <w:sz w:val="36"/>
          <w:szCs w:val="36"/>
          <w:lang w:bidi="el-GR"/>
        </w:rPr>
        <w:t>ΙΝΣΤΙΤΟΥΤΟ ΕΚΠΑΙΔΕΥΤΙΚΗΣ</w:t>
      </w:r>
    </w:p>
    <w:p w:rsidR="009B1660" w:rsidRPr="00C874EC" w:rsidRDefault="009B1660" w:rsidP="009B1660">
      <w:pPr>
        <w:jc w:val="center"/>
        <w:rPr>
          <w:rFonts w:ascii="Arial" w:hAnsi="Arial" w:cs="Arial"/>
          <w:b/>
          <w:bCs/>
          <w:sz w:val="36"/>
          <w:szCs w:val="36"/>
          <w:lang w:bidi="el-GR"/>
        </w:rPr>
      </w:pPr>
      <w:r w:rsidRPr="00C874EC">
        <w:rPr>
          <w:rFonts w:ascii="Arial" w:hAnsi="Arial" w:cs="Arial"/>
          <w:b/>
          <w:sz w:val="36"/>
          <w:szCs w:val="36"/>
          <w:lang w:bidi="el-GR"/>
        </w:rPr>
        <w:t>ΠΟΛΙΤΙΚΗΣ</w:t>
      </w:r>
    </w:p>
    <w:p w:rsidR="009B1660" w:rsidRPr="00C874EC" w:rsidRDefault="009B1660" w:rsidP="009B1660">
      <w:pPr>
        <w:jc w:val="center"/>
        <w:rPr>
          <w:rFonts w:ascii="Arial" w:hAnsi="Arial" w:cs="Arial"/>
          <w:b/>
          <w:sz w:val="36"/>
          <w:szCs w:val="36"/>
          <w:lang w:bidi="el-GR"/>
        </w:rPr>
      </w:pPr>
    </w:p>
    <w:p w:rsidR="009B1660" w:rsidRPr="00C874EC" w:rsidRDefault="009B1660" w:rsidP="009B1660">
      <w:pPr>
        <w:jc w:val="center"/>
        <w:rPr>
          <w:rFonts w:ascii="Tahoma" w:hAnsi="Tahoma" w:cs="Tahoma"/>
          <w:b/>
          <w:sz w:val="36"/>
          <w:szCs w:val="36"/>
          <w:lang w:bidi="el-GR"/>
        </w:rPr>
      </w:pPr>
      <w:r w:rsidRPr="00C874EC">
        <w:rPr>
          <w:rFonts w:ascii="Tahoma" w:hAnsi="Tahoma" w:cs="Tahoma"/>
          <w:b/>
          <w:sz w:val="36"/>
          <w:szCs w:val="36"/>
          <w:lang w:bidi="el-GR"/>
        </w:rPr>
        <w:t xml:space="preserve">Γεράσιμος </w:t>
      </w:r>
      <w:proofErr w:type="spellStart"/>
      <w:r w:rsidRPr="00C874EC">
        <w:rPr>
          <w:rFonts w:ascii="Tahoma" w:hAnsi="Tahoma" w:cs="Tahoma"/>
          <w:b/>
          <w:sz w:val="36"/>
          <w:szCs w:val="36"/>
          <w:lang w:bidi="el-GR"/>
        </w:rPr>
        <w:t>Κουζέλης</w:t>
      </w:r>
      <w:proofErr w:type="spellEnd"/>
    </w:p>
    <w:p w:rsidR="009B1660" w:rsidRPr="00C874EC" w:rsidRDefault="009B1660" w:rsidP="009B1660">
      <w:pPr>
        <w:jc w:val="center"/>
        <w:rPr>
          <w:rFonts w:ascii="Arial" w:hAnsi="Arial" w:cs="Arial"/>
          <w:b/>
          <w:bCs/>
          <w:sz w:val="36"/>
          <w:szCs w:val="36"/>
          <w:lang w:bidi="el-GR"/>
        </w:rPr>
      </w:pPr>
      <w:r w:rsidRPr="00C874EC">
        <w:rPr>
          <w:rFonts w:ascii="Arial" w:hAnsi="Arial" w:cs="Arial"/>
          <w:b/>
          <w:sz w:val="36"/>
          <w:szCs w:val="36"/>
          <w:lang w:bidi="el-GR"/>
        </w:rPr>
        <w:t>Πρόεδρος του Ινστιτούτου Εκπαιδευτικής Πολιτικής</w:t>
      </w:r>
    </w:p>
    <w:p w:rsidR="009B1660" w:rsidRDefault="009B1660" w:rsidP="009B1660">
      <w:pPr>
        <w:spacing w:line="240" w:lineRule="auto"/>
        <w:rPr>
          <w:rFonts w:ascii="Arial" w:hAnsi="Arial" w:cs="Arial"/>
          <w:b/>
          <w:sz w:val="36"/>
          <w:szCs w:val="36"/>
          <w:lang w:bidi="el-GR"/>
        </w:rPr>
      </w:pPr>
      <w:r w:rsidRPr="00C874EC">
        <w:rPr>
          <w:rFonts w:ascii="Tahoma" w:hAnsi="Tahoma" w:cs="Tahoma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97952" behindDoc="1" locked="0" layoutInCell="1" allowOverlap="1" wp14:anchorId="0C2DDD73" wp14:editId="56952C90">
                <wp:simplePos x="0" y="0"/>
                <wp:positionH relativeFrom="margin">
                  <wp:align>right</wp:align>
                </wp:positionH>
                <wp:positionV relativeFrom="page">
                  <wp:posOffset>4460766</wp:posOffset>
                </wp:positionV>
                <wp:extent cx="6191250" cy="2543396"/>
                <wp:effectExtent l="19050" t="19050" r="19050" b="28575"/>
                <wp:wrapNone/>
                <wp:docPr id="88" name="Ορθογώνιο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91250" cy="2543396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</a:ln>
                        <a:ex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CE4197E" id="Ορθογώνιο 88" o:spid="_x0000_s1026" style="position:absolute;margin-left:436.3pt;margin-top:351.25pt;width:487.5pt;height:200.25pt;z-index:-25051852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" filled="f" strokecolor="black [3213]" strokeweight="3pt">
                <w10:wrap anchorx="margin" anchory="page"/>
              </v:rect>
            </w:pict>
          </mc:Fallback>
        </mc:AlternateContent>
      </w:r>
    </w:p>
    <w:p w:rsidR="009B1660" w:rsidRPr="00C874EC" w:rsidRDefault="009B1660" w:rsidP="009B1660">
      <w:pPr>
        <w:spacing w:line="240" w:lineRule="auto"/>
        <w:rPr>
          <w:rFonts w:ascii="Arial" w:hAnsi="Arial" w:cs="Arial"/>
          <w:b/>
          <w:bCs/>
          <w:sz w:val="36"/>
          <w:szCs w:val="36"/>
          <w:lang w:bidi="el-GR"/>
        </w:rPr>
      </w:pPr>
      <w:r w:rsidRPr="00C874EC">
        <w:rPr>
          <w:rFonts w:ascii="Arial" w:hAnsi="Arial" w:cs="Arial"/>
          <w:b/>
          <w:sz w:val="36"/>
          <w:szCs w:val="36"/>
          <w:lang w:bidi="el-GR"/>
        </w:rPr>
        <w:t>Η αξιολόγηση, η κρίση των προσαρμογών και η επιστημονική επιμέλεια του προσαρμοσμένου βιβλίου πραγματοποιείται από τη Μονάδα Ειδικής Αγωγής του Ινστιτούτου Εκπαιδευτικής Πολιτικής.</w:t>
      </w:r>
    </w:p>
    <w:p w:rsidR="009B1660" w:rsidRPr="00C874EC" w:rsidRDefault="009B1660" w:rsidP="009B1660">
      <w:pPr>
        <w:spacing w:line="240" w:lineRule="auto"/>
        <w:rPr>
          <w:rFonts w:ascii="Arial" w:hAnsi="Arial" w:cs="Arial"/>
          <w:b/>
          <w:sz w:val="36"/>
          <w:szCs w:val="36"/>
          <w:lang w:bidi="el-GR"/>
        </w:rPr>
      </w:pPr>
      <w:r w:rsidRPr="00C874EC">
        <w:rPr>
          <w:rFonts w:ascii="Arial" w:hAnsi="Arial" w:cs="Arial"/>
          <w:b/>
          <w:sz w:val="36"/>
          <w:szCs w:val="36"/>
          <w:lang w:bidi="el-GR"/>
        </w:rPr>
        <w:t>Η προσαρμογή του βιβλίου για μαθητές με μειωμένη όραση από το ΙΤΥΕ - ΔΙΟΦΑΝΤΟΣ πραγματοποιείται με βάση τις προδιαγραφές που έχουν αναπτυχθεί από ειδικούς εμπειρογνώμονες για το ΙΕΠ.</w:t>
      </w:r>
    </w:p>
    <w:p w:rsidR="009B1660" w:rsidRPr="00931F67" w:rsidRDefault="009B1660" w:rsidP="009B1660">
      <w:pPr>
        <w:rPr>
          <w:rFonts w:ascii="Arial" w:hAnsi="Arial" w:cs="Arial"/>
          <w:b/>
          <w:sz w:val="56"/>
          <w:szCs w:val="56"/>
        </w:rPr>
      </w:pPr>
      <w:r>
        <w:rPr>
          <w:rFonts w:ascii="Tahoma" w:hAnsi="Tahoma" w:cs="Tahoma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798976" behindDoc="1" locked="0" layoutInCell="1" allowOverlap="1" wp14:anchorId="33DB7B76" wp14:editId="061C2DF8">
                <wp:simplePos x="0" y="0"/>
                <wp:positionH relativeFrom="margin">
                  <wp:align>right</wp:align>
                </wp:positionH>
                <wp:positionV relativeFrom="page">
                  <wp:posOffset>7334250</wp:posOffset>
                </wp:positionV>
                <wp:extent cx="6084176" cy="1333062"/>
                <wp:effectExtent l="19050" t="19050" r="12065" b="19685"/>
                <wp:wrapNone/>
                <wp:docPr id="89" name="Ορθογώνιο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84176" cy="1333062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</a:ln>
                        <a:ex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99FD372" id="Ορθογώνιο 89" o:spid="_x0000_s1026" style="position:absolute;margin-left:427.85pt;margin-top:577.5pt;width:479.05pt;height:104.95pt;z-index:-25051750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" filled="f" strokecolor="black [3213]" strokeweight="3pt">
                <w10:wrap anchorx="margin" anchory="page"/>
              </v:rect>
            </w:pict>
          </mc:Fallback>
        </mc:AlternateContent>
      </w:r>
    </w:p>
    <w:p w:rsidR="009B1660" w:rsidRPr="00C874EC" w:rsidRDefault="009B1660" w:rsidP="009B1660">
      <w:pPr>
        <w:spacing w:line="240" w:lineRule="auto"/>
        <w:jc w:val="center"/>
        <w:rPr>
          <w:rFonts w:ascii="Arial" w:hAnsi="Arial" w:cs="Arial"/>
          <w:b/>
          <w:sz w:val="36"/>
          <w:szCs w:val="36"/>
        </w:rPr>
      </w:pPr>
      <w:r w:rsidRPr="00C874EC">
        <w:rPr>
          <w:rFonts w:ascii="Arial" w:hAnsi="Arial" w:cs="Arial"/>
          <w:b/>
          <w:sz w:val="36"/>
          <w:szCs w:val="36"/>
        </w:rPr>
        <w:t>ΠΡΟΣΑΡΜΟΓΗ ΤΟΥ ΒΙΒΛΙΟΥ</w:t>
      </w:r>
    </w:p>
    <w:p w:rsidR="009B1660" w:rsidRPr="00C874EC" w:rsidRDefault="009B1660" w:rsidP="009B1660">
      <w:pPr>
        <w:spacing w:line="240" w:lineRule="auto"/>
        <w:jc w:val="center"/>
        <w:rPr>
          <w:rFonts w:ascii="Arial" w:hAnsi="Arial" w:cs="Arial"/>
          <w:b/>
          <w:sz w:val="36"/>
          <w:szCs w:val="36"/>
        </w:rPr>
      </w:pPr>
      <w:r w:rsidRPr="00C874EC">
        <w:rPr>
          <w:rFonts w:ascii="Arial" w:hAnsi="Arial" w:cs="Arial"/>
          <w:b/>
          <w:sz w:val="36"/>
          <w:szCs w:val="36"/>
        </w:rPr>
        <w:t>ΓΙΑ ΜΑΘΗΤΕΣ</w:t>
      </w:r>
      <w:r>
        <w:rPr>
          <w:rFonts w:ascii="Arial" w:hAnsi="Arial" w:cs="Arial"/>
          <w:b/>
          <w:sz w:val="36"/>
          <w:szCs w:val="36"/>
        </w:rPr>
        <w:t xml:space="preserve"> </w:t>
      </w:r>
      <w:r w:rsidRPr="00C874EC">
        <w:rPr>
          <w:rFonts w:ascii="Arial" w:hAnsi="Arial" w:cs="Arial"/>
          <w:b/>
          <w:noProof/>
          <w:color w:val="2B426E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92832" behindDoc="0" locked="0" layoutInCell="1" allowOverlap="1" wp14:anchorId="021C3D3E" wp14:editId="10662534">
                <wp:simplePos x="0" y="0"/>
                <wp:positionH relativeFrom="margin">
                  <wp:posOffset>755015</wp:posOffset>
                </wp:positionH>
                <wp:positionV relativeFrom="paragraph">
                  <wp:posOffset>320202</wp:posOffset>
                </wp:positionV>
                <wp:extent cx="4591050" cy="0"/>
                <wp:effectExtent l="0" t="19050" r="19050" b="19050"/>
                <wp:wrapNone/>
                <wp:docPr id="67" name="Ευθεία γραμμή σύνδεσης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91050" cy="0"/>
                        </a:xfrm>
                        <a:prstGeom prst="line">
                          <a:avLst/>
                        </a:prstGeom>
                        <a:ln w="381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25AD65D" id="Ευθεία γραμμή σύνδεσης 67" o:spid="_x0000_s1026" style="position:absolute;z-index:252792832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" from="59.45pt,25.2pt" to="420.95pt,2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" strokecolor="black [3213]" strokeweight="3pt">
                <w10:wrap anchorx="margin"/>
              </v:line>
            </w:pict>
          </mc:Fallback>
        </mc:AlternateContent>
      </w:r>
      <w:r w:rsidRPr="00C874EC">
        <w:rPr>
          <w:rFonts w:ascii="Arial" w:hAnsi="Arial" w:cs="Arial"/>
          <w:b/>
          <w:sz w:val="36"/>
          <w:szCs w:val="36"/>
        </w:rPr>
        <w:t>ΜΕ ΜΕΙΩΜΕΝΗ ΟΡΑΣΗ</w:t>
      </w:r>
    </w:p>
    <w:p w:rsidR="009B1660" w:rsidRPr="00C874EC" w:rsidRDefault="009B1660" w:rsidP="009B1660">
      <w:pPr>
        <w:jc w:val="center"/>
        <w:rPr>
          <w:rFonts w:ascii="Arial" w:hAnsi="Arial" w:cs="Arial"/>
          <w:b/>
          <w:sz w:val="36"/>
          <w:szCs w:val="36"/>
        </w:rPr>
      </w:pPr>
      <w:r w:rsidRPr="00C874EC">
        <w:rPr>
          <w:rFonts w:ascii="Arial" w:hAnsi="Arial" w:cs="Arial"/>
          <w:b/>
          <w:sz w:val="36"/>
          <w:szCs w:val="36"/>
        </w:rPr>
        <w:t>ΙΤΥΕ - ΔΙΟΦΑΝΤΟΣ</w:t>
      </w:r>
    </w:p>
    <w:p w:rsidR="009B1660" w:rsidRDefault="009B1660" w:rsidP="009B1660">
      <w:pPr>
        <w:rPr>
          <w:rFonts w:ascii="Arial" w:hAnsi="Arial" w:cs="Arial"/>
          <w:b/>
          <w:color w:val="2B426E"/>
          <w:sz w:val="56"/>
          <w:szCs w:val="56"/>
        </w:rPr>
      </w:pPr>
      <w:r>
        <w:rPr>
          <w:rFonts w:ascii="Arial" w:hAnsi="Arial" w:cs="Arial"/>
          <w:b/>
          <w:color w:val="2B426E"/>
          <w:sz w:val="56"/>
          <w:szCs w:val="56"/>
        </w:rPr>
        <w:br w:type="page"/>
      </w:r>
    </w:p>
    <w:p w:rsidR="009B1660" w:rsidRPr="00EC0B1C" w:rsidRDefault="009B1660" w:rsidP="009B1660">
      <w:pPr>
        <w:spacing w:after="0" w:line="240" w:lineRule="auto"/>
        <w:jc w:val="center"/>
        <w:rPr>
          <w:rFonts w:ascii="Arial" w:hAnsi="Arial" w:cs="Arial"/>
          <w:b/>
          <w:sz w:val="36"/>
          <w:szCs w:val="36"/>
          <w:lang w:bidi="el-GR"/>
        </w:rPr>
      </w:pPr>
      <w:r w:rsidRPr="00EC0B1C">
        <w:rPr>
          <w:rFonts w:ascii="Arial" w:hAnsi="Arial" w:cs="Arial"/>
          <w:b/>
          <w:sz w:val="36"/>
          <w:szCs w:val="36"/>
          <w:lang w:bidi="el-GR"/>
        </w:rPr>
        <w:lastRenderedPageBreak/>
        <w:t>ΥΠΟΥΡΓΕΙΟ ΠΑΙΔΕΙΑΣ, ΕΡΕΥΝΑΣΚΑΙ ΘΡΗΣΚΕΥΜΑΤΩΝ</w:t>
      </w:r>
    </w:p>
    <w:p w:rsidR="009B1660" w:rsidRPr="00EC0B1C" w:rsidRDefault="009B1660" w:rsidP="009B1660">
      <w:pPr>
        <w:spacing w:after="0" w:line="240" w:lineRule="auto"/>
        <w:jc w:val="center"/>
        <w:rPr>
          <w:rFonts w:ascii="Arial" w:hAnsi="Arial" w:cs="Arial"/>
          <w:b/>
          <w:sz w:val="36"/>
          <w:szCs w:val="36"/>
          <w:lang w:bidi="el-GR"/>
        </w:rPr>
      </w:pPr>
    </w:p>
    <w:p w:rsidR="009B1660" w:rsidRPr="00EC0B1C" w:rsidRDefault="009B1660" w:rsidP="009B1660">
      <w:pPr>
        <w:spacing w:after="0" w:line="240" w:lineRule="auto"/>
        <w:jc w:val="center"/>
        <w:rPr>
          <w:rFonts w:ascii="Arial" w:hAnsi="Arial" w:cs="Arial"/>
          <w:b/>
          <w:sz w:val="36"/>
          <w:szCs w:val="36"/>
          <w:lang w:bidi="el-GR"/>
        </w:rPr>
      </w:pPr>
      <w:r w:rsidRPr="00EC0B1C">
        <w:rPr>
          <w:rFonts w:ascii="Arial" w:hAnsi="Arial" w:cs="Arial"/>
          <w:b/>
          <w:sz w:val="36"/>
          <w:szCs w:val="36"/>
          <w:lang w:bidi="el-GR"/>
        </w:rPr>
        <w:t>ΙΝΣΤΙΤΟΥΤΟ ΕΚΠΑΙΔΕΥΤΙΚΗΣ</w:t>
      </w:r>
      <w:r>
        <w:rPr>
          <w:rFonts w:ascii="Arial" w:hAnsi="Arial" w:cs="Arial"/>
          <w:b/>
          <w:sz w:val="36"/>
          <w:szCs w:val="36"/>
          <w:lang w:bidi="el-GR"/>
        </w:rPr>
        <w:t xml:space="preserve"> </w:t>
      </w:r>
      <w:r w:rsidRPr="00EC0B1C">
        <w:rPr>
          <w:rFonts w:ascii="Arial" w:hAnsi="Arial" w:cs="Arial"/>
          <w:b/>
          <w:sz w:val="36"/>
          <w:szCs w:val="36"/>
          <w:lang w:bidi="el-GR"/>
        </w:rPr>
        <w:t>ΠΟΛΙΤΙΚΗΣ</w:t>
      </w:r>
    </w:p>
    <w:p w:rsidR="009B1660" w:rsidRDefault="009B1660" w:rsidP="009B1660">
      <w:pPr>
        <w:spacing w:after="0" w:line="240" w:lineRule="auto"/>
        <w:jc w:val="center"/>
        <w:rPr>
          <w:rFonts w:ascii="Arial" w:hAnsi="Arial" w:cs="Arial"/>
          <w:b/>
          <w:sz w:val="56"/>
          <w:szCs w:val="56"/>
          <w:lang w:bidi="el-GR"/>
        </w:rPr>
      </w:pPr>
    </w:p>
    <w:p w:rsidR="009B1660" w:rsidRDefault="009B1660" w:rsidP="009B1660">
      <w:pPr>
        <w:spacing w:after="0" w:line="240" w:lineRule="auto"/>
        <w:jc w:val="center"/>
        <w:rPr>
          <w:rFonts w:ascii="Arial" w:hAnsi="Arial" w:cs="Arial"/>
          <w:b/>
          <w:sz w:val="56"/>
          <w:szCs w:val="56"/>
          <w:lang w:bidi="el-GR"/>
        </w:rPr>
      </w:pPr>
    </w:p>
    <w:p w:rsidR="009B1660" w:rsidRPr="00EC0B1C" w:rsidRDefault="009B1660" w:rsidP="009B1660">
      <w:pPr>
        <w:spacing w:after="0" w:line="240" w:lineRule="auto"/>
        <w:jc w:val="center"/>
        <w:rPr>
          <w:rFonts w:ascii="Tahoma" w:hAnsi="Tahoma" w:cs="Tahoma"/>
          <w:b/>
          <w:sz w:val="36"/>
          <w:szCs w:val="36"/>
          <w:lang w:bidi="el-GR"/>
        </w:rPr>
      </w:pPr>
      <w:r w:rsidRPr="00EC0B1C">
        <w:rPr>
          <w:rFonts w:ascii="Tahoma" w:hAnsi="Tahoma" w:cs="Tahoma"/>
          <w:b/>
          <w:sz w:val="36"/>
          <w:szCs w:val="36"/>
          <w:lang w:bidi="el-GR"/>
        </w:rPr>
        <w:t>Κ. Βρυώνης, Σ. Δουκάκης</w:t>
      </w:r>
    </w:p>
    <w:p w:rsidR="009B1660" w:rsidRPr="00EC0B1C" w:rsidRDefault="009B1660" w:rsidP="009B1660">
      <w:pPr>
        <w:spacing w:after="0" w:line="240" w:lineRule="auto"/>
        <w:jc w:val="center"/>
        <w:rPr>
          <w:rFonts w:ascii="Tahoma" w:hAnsi="Tahoma" w:cs="Tahoma"/>
          <w:b/>
          <w:sz w:val="36"/>
          <w:szCs w:val="36"/>
          <w:lang w:bidi="el-GR"/>
        </w:rPr>
      </w:pPr>
      <w:r w:rsidRPr="00EC0B1C">
        <w:rPr>
          <w:rFonts w:ascii="Tahoma" w:hAnsi="Tahoma" w:cs="Tahoma"/>
          <w:b/>
          <w:sz w:val="36"/>
          <w:szCs w:val="36"/>
          <w:lang w:bidi="el-GR"/>
        </w:rPr>
        <w:t xml:space="preserve">Β. Καρακώστα, Γ. </w:t>
      </w:r>
      <w:proofErr w:type="spellStart"/>
      <w:r w:rsidRPr="00EC0B1C">
        <w:rPr>
          <w:rFonts w:ascii="Tahoma" w:hAnsi="Tahoma" w:cs="Tahoma"/>
          <w:b/>
          <w:sz w:val="36"/>
          <w:szCs w:val="36"/>
          <w:lang w:bidi="el-GR"/>
        </w:rPr>
        <w:t>Μπαραλής</w:t>
      </w:r>
      <w:proofErr w:type="spellEnd"/>
    </w:p>
    <w:p w:rsidR="009B1660" w:rsidRPr="00EC0B1C" w:rsidRDefault="009B1660" w:rsidP="009B1660">
      <w:pPr>
        <w:spacing w:after="0" w:line="240" w:lineRule="auto"/>
        <w:jc w:val="center"/>
        <w:rPr>
          <w:rFonts w:ascii="Tahoma" w:hAnsi="Tahoma" w:cs="Tahoma"/>
          <w:b/>
          <w:sz w:val="36"/>
          <w:szCs w:val="36"/>
          <w:lang w:bidi="el-GR"/>
        </w:rPr>
      </w:pPr>
      <w:r w:rsidRPr="00EC0B1C">
        <w:rPr>
          <w:rFonts w:ascii="Tahoma" w:hAnsi="Tahoma" w:cs="Tahoma"/>
          <w:b/>
          <w:sz w:val="36"/>
          <w:szCs w:val="36"/>
          <w:lang w:bidi="el-GR"/>
        </w:rPr>
        <w:t>Ι. Σταύρου</w:t>
      </w:r>
    </w:p>
    <w:p w:rsidR="009B1660" w:rsidRDefault="009B1660" w:rsidP="009B1660">
      <w:pPr>
        <w:jc w:val="center"/>
        <w:rPr>
          <w:rFonts w:ascii="Arial" w:hAnsi="Arial" w:cs="Arial"/>
          <w:b/>
          <w:sz w:val="56"/>
          <w:szCs w:val="56"/>
          <w:lang w:bidi="el-GR"/>
        </w:rPr>
      </w:pPr>
    </w:p>
    <w:p w:rsidR="009B1660" w:rsidRPr="00C874EC" w:rsidRDefault="009B1660" w:rsidP="009B1660">
      <w:pPr>
        <w:spacing w:after="0"/>
        <w:jc w:val="center"/>
        <w:rPr>
          <w:rFonts w:ascii="Tahoma" w:hAnsi="Tahoma" w:cs="Tahoma"/>
          <w:b/>
          <w:sz w:val="100"/>
          <w:szCs w:val="100"/>
          <w:lang w:bidi="el-GR"/>
        </w:rPr>
      </w:pPr>
      <w:r w:rsidRPr="00C874EC">
        <w:rPr>
          <w:rFonts w:ascii="Tahoma" w:hAnsi="Tahoma" w:cs="Tahoma"/>
          <w:b/>
          <w:sz w:val="100"/>
          <w:szCs w:val="100"/>
          <w:lang w:bidi="el-GR"/>
        </w:rPr>
        <w:t>Μαθηματικά</w:t>
      </w:r>
    </w:p>
    <w:p w:rsidR="009B1660" w:rsidRPr="00EC0B1C" w:rsidRDefault="009B1660" w:rsidP="009B1660">
      <w:pPr>
        <w:spacing w:after="0"/>
        <w:jc w:val="center"/>
        <w:rPr>
          <w:rFonts w:ascii="Arial" w:hAnsi="Arial" w:cs="Arial"/>
          <w:b/>
          <w:sz w:val="36"/>
          <w:szCs w:val="36"/>
          <w:lang w:bidi="el-GR"/>
        </w:rPr>
      </w:pPr>
      <w:r w:rsidRPr="00EC0B1C">
        <w:rPr>
          <w:rFonts w:ascii="Arial" w:hAnsi="Arial" w:cs="Arial"/>
          <w:b/>
          <w:sz w:val="36"/>
          <w:szCs w:val="36"/>
          <w:lang w:bidi="el-GR"/>
        </w:rPr>
        <w:t>Ε' ΔΗΜΟΤΙΚΟΥ</w:t>
      </w:r>
    </w:p>
    <w:p w:rsidR="009B1660" w:rsidRPr="00857DD6" w:rsidRDefault="009B1660" w:rsidP="009B1660">
      <w:pPr>
        <w:jc w:val="center"/>
        <w:rPr>
          <w:rFonts w:ascii="Arial" w:hAnsi="Arial" w:cs="Arial"/>
          <w:b/>
          <w:sz w:val="56"/>
          <w:szCs w:val="56"/>
          <w:lang w:bidi="el-GR"/>
        </w:rPr>
      </w:pPr>
    </w:p>
    <w:p w:rsidR="009B1660" w:rsidRPr="00EC0B1C" w:rsidRDefault="009B1660" w:rsidP="009B1660">
      <w:pPr>
        <w:spacing w:after="0"/>
        <w:jc w:val="center"/>
        <w:rPr>
          <w:rFonts w:ascii="Arial" w:hAnsi="Arial" w:cs="Arial"/>
          <w:b/>
          <w:sz w:val="40"/>
          <w:szCs w:val="40"/>
          <w:lang w:bidi="el-GR"/>
        </w:rPr>
      </w:pPr>
      <w:r w:rsidRPr="00EC0B1C">
        <w:rPr>
          <w:rFonts w:ascii="Arial" w:hAnsi="Arial" w:cs="Arial"/>
          <w:b/>
          <w:sz w:val="40"/>
          <w:szCs w:val="40"/>
          <w:lang w:bidi="el-GR"/>
        </w:rPr>
        <w:t>β' τεύχος</w:t>
      </w:r>
    </w:p>
    <w:p w:rsidR="009B1660" w:rsidRPr="00EC0B1C" w:rsidRDefault="009B1660" w:rsidP="009B1660">
      <w:pPr>
        <w:spacing w:after="0"/>
        <w:jc w:val="center"/>
        <w:rPr>
          <w:rFonts w:ascii="Arial" w:hAnsi="Arial" w:cs="Arial"/>
          <w:b/>
          <w:sz w:val="40"/>
          <w:szCs w:val="40"/>
          <w:lang w:bidi="el-GR"/>
        </w:rPr>
      </w:pPr>
      <w:r>
        <w:rPr>
          <w:rFonts w:ascii="Arial" w:hAnsi="Arial" w:cs="Arial"/>
          <w:b/>
          <w:sz w:val="40"/>
          <w:szCs w:val="40"/>
          <w:lang w:bidi="el-GR"/>
        </w:rPr>
        <w:t>1</w:t>
      </w:r>
      <w:r w:rsidRPr="00EC0B1C">
        <w:rPr>
          <w:rFonts w:ascii="Arial" w:hAnsi="Arial" w:cs="Arial"/>
          <w:b/>
          <w:sz w:val="40"/>
          <w:szCs w:val="40"/>
          <w:lang w:bidi="el-GR"/>
        </w:rPr>
        <w:t>ος τόμος</w:t>
      </w:r>
    </w:p>
    <w:p w:rsidR="009B1660" w:rsidRDefault="009B1660" w:rsidP="009B1660">
      <w:pPr>
        <w:jc w:val="center"/>
        <w:rPr>
          <w:rFonts w:ascii="Arial" w:hAnsi="Arial" w:cs="Arial"/>
          <w:b/>
          <w:sz w:val="56"/>
          <w:szCs w:val="56"/>
          <w:lang w:bidi="el-GR"/>
        </w:rPr>
      </w:pPr>
    </w:p>
    <w:p w:rsidR="009B1660" w:rsidRDefault="009B1660" w:rsidP="009B1660">
      <w:pPr>
        <w:jc w:val="center"/>
        <w:rPr>
          <w:rFonts w:ascii="Arial" w:hAnsi="Arial" w:cs="Arial"/>
          <w:b/>
          <w:sz w:val="36"/>
          <w:szCs w:val="36"/>
          <w:lang w:bidi="el-GR"/>
        </w:rPr>
      </w:pPr>
      <w:r w:rsidRPr="00EC0B1C">
        <w:rPr>
          <w:rFonts w:ascii="Arial" w:hAnsi="Arial" w:cs="Arial"/>
          <w:b/>
          <w:sz w:val="36"/>
          <w:szCs w:val="36"/>
          <w:lang w:bidi="el-GR"/>
        </w:rPr>
        <w:t>Ι</w:t>
      </w:r>
      <w:r>
        <w:rPr>
          <w:rFonts w:ascii="Arial" w:hAnsi="Arial" w:cs="Arial"/>
          <w:b/>
          <w:sz w:val="36"/>
          <w:szCs w:val="36"/>
          <w:lang w:bidi="el-GR"/>
        </w:rPr>
        <w:t xml:space="preserve">ΝΣΤΙΤΟΥΤΟ </w:t>
      </w:r>
      <w:r w:rsidRPr="00EC0B1C">
        <w:rPr>
          <w:rFonts w:ascii="Arial" w:hAnsi="Arial" w:cs="Arial"/>
          <w:b/>
          <w:sz w:val="36"/>
          <w:szCs w:val="36"/>
          <w:lang w:bidi="el-GR"/>
        </w:rPr>
        <w:t>Τ</w:t>
      </w:r>
      <w:r>
        <w:rPr>
          <w:rFonts w:ascii="Arial" w:hAnsi="Arial" w:cs="Arial"/>
          <w:b/>
          <w:sz w:val="36"/>
          <w:szCs w:val="36"/>
          <w:lang w:bidi="el-GR"/>
        </w:rPr>
        <w:t xml:space="preserve">ΕΧΝΟΛΟΓΙΑΣ </w:t>
      </w:r>
      <w:r w:rsidRPr="00EC0B1C">
        <w:rPr>
          <w:rFonts w:ascii="Arial" w:hAnsi="Arial" w:cs="Arial"/>
          <w:b/>
          <w:sz w:val="36"/>
          <w:szCs w:val="36"/>
          <w:lang w:bidi="el-GR"/>
        </w:rPr>
        <w:t>Υ</w:t>
      </w:r>
      <w:r>
        <w:rPr>
          <w:rFonts w:ascii="Arial" w:hAnsi="Arial" w:cs="Arial"/>
          <w:b/>
          <w:sz w:val="36"/>
          <w:szCs w:val="36"/>
          <w:lang w:bidi="el-GR"/>
        </w:rPr>
        <w:t>ΠΟΛΟΓΙΣΤΩΝ</w:t>
      </w:r>
    </w:p>
    <w:p w:rsidR="009B1660" w:rsidRPr="00EC0B1C" w:rsidRDefault="009B1660" w:rsidP="009B1660">
      <w:pPr>
        <w:jc w:val="center"/>
        <w:rPr>
          <w:rFonts w:ascii="Arial" w:hAnsi="Arial" w:cs="Arial"/>
          <w:b/>
          <w:sz w:val="36"/>
          <w:szCs w:val="36"/>
        </w:rPr>
      </w:pPr>
      <w:r>
        <w:rPr>
          <w:rFonts w:ascii="Arial" w:hAnsi="Arial" w:cs="Arial"/>
          <w:b/>
          <w:sz w:val="36"/>
          <w:szCs w:val="36"/>
          <w:lang w:bidi="el-GR"/>
        </w:rPr>
        <w:t xml:space="preserve">ΚΑΙ </w:t>
      </w:r>
      <w:r w:rsidRPr="00EC0B1C">
        <w:rPr>
          <w:rFonts w:ascii="Arial" w:hAnsi="Arial" w:cs="Arial"/>
          <w:b/>
          <w:sz w:val="36"/>
          <w:szCs w:val="36"/>
          <w:lang w:bidi="el-GR"/>
        </w:rPr>
        <w:t>Ε</w:t>
      </w:r>
      <w:r>
        <w:rPr>
          <w:rFonts w:ascii="Arial" w:hAnsi="Arial" w:cs="Arial"/>
          <w:b/>
          <w:sz w:val="36"/>
          <w:szCs w:val="36"/>
          <w:lang w:bidi="el-GR"/>
        </w:rPr>
        <w:t>ΚΔΟΣΕΩΝ</w:t>
      </w:r>
      <w:r w:rsidRPr="00EC0B1C">
        <w:rPr>
          <w:rFonts w:ascii="Arial" w:hAnsi="Arial" w:cs="Arial"/>
          <w:b/>
          <w:sz w:val="36"/>
          <w:szCs w:val="36"/>
          <w:lang w:bidi="el-GR"/>
        </w:rPr>
        <w:t xml:space="preserve"> «ΔΙΟΦΑΝΤΟΣ»</w:t>
      </w:r>
    </w:p>
    <w:p w:rsidR="009B1660" w:rsidRPr="008D7000" w:rsidRDefault="009B1660" w:rsidP="009B1660">
      <w:pPr>
        <w:rPr>
          <w:rFonts w:ascii="Arial" w:hAnsi="Arial" w:cs="Arial"/>
          <w:b/>
          <w:color w:val="2B426E"/>
          <w:sz w:val="36"/>
          <w:szCs w:val="36"/>
        </w:rPr>
      </w:pPr>
      <w:r>
        <w:rPr>
          <w:rFonts w:ascii="Arial" w:hAnsi="Arial" w:cs="Arial"/>
          <w:b/>
          <w:color w:val="2B426E"/>
          <w:sz w:val="56"/>
          <w:szCs w:val="56"/>
        </w:rPr>
        <w:br w:type="page"/>
      </w:r>
    </w:p>
    <w:p w:rsidR="009B1660" w:rsidRPr="008D7000" w:rsidRDefault="009B1660" w:rsidP="009B1660">
      <w:pPr>
        <w:rPr>
          <w:rFonts w:ascii="Arial" w:hAnsi="Arial" w:cs="Arial"/>
          <w:b/>
          <w:color w:val="2B426E"/>
          <w:sz w:val="36"/>
          <w:szCs w:val="36"/>
        </w:rPr>
      </w:pPr>
    </w:p>
    <w:p w:rsidR="00B471C4" w:rsidRDefault="009B1660" w:rsidP="009B1660">
      <w:pPr>
        <w:rPr>
          <w:rFonts w:ascii="Arial" w:hAnsi="Arial" w:cs="Arial"/>
          <w:b/>
          <w:color w:val="2B426E"/>
          <w:sz w:val="56"/>
          <w:szCs w:val="56"/>
        </w:rPr>
        <w:sectPr w:rsidR="00B471C4" w:rsidSect="00D720B3">
          <w:headerReference w:type="default" r:id="rId8"/>
          <w:footerReference w:type="default" r:id="rId9"/>
          <w:pgSz w:w="11906" w:h="16838" w:code="9"/>
          <w:pgMar w:top="1134" w:right="1134" w:bottom="1134" w:left="1134" w:header="709" w:footer="709" w:gutter="0"/>
          <w:pgNumType w:start="4"/>
          <w:cols w:space="708"/>
          <w:docGrid w:linePitch="360"/>
        </w:sectPr>
      </w:pPr>
      <w:r w:rsidRPr="008331B9">
        <w:rPr>
          <w:rFonts w:ascii="Arial" w:hAnsi="Arial" w:cs="Arial"/>
          <w:b/>
          <w:color w:val="2B426E"/>
          <w:sz w:val="56"/>
          <w:szCs w:val="56"/>
        </w:rPr>
        <w:br w:type="page"/>
      </w:r>
    </w:p>
    <w:p w:rsidR="00295F60" w:rsidRDefault="005E3B83" w:rsidP="00944584">
      <w:pPr>
        <w:rPr>
          <w:rFonts w:ascii="Arial" w:hAnsi="Arial" w:cs="Arial"/>
          <w:b/>
          <w:sz w:val="36"/>
          <w:szCs w:val="36"/>
        </w:rPr>
      </w:pPr>
      <w:r>
        <w:rPr>
          <w:rFonts w:ascii="Arial" w:hAnsi="Arial" w:cs="Arial"/>
          <w:b/>
          <w:noProof/>
          <w:sz w:val="36"/>
          <w:szCs w:val="36"/>
        </w:rPr>
        <w:lastRenderedPageBreak/>
        <mc:AlternateContent>
          <mc:Choice Requires="wps">
            <w:drawing>
              <wp:anchor distT="0" distB="0" distL="114300" distR="114300" simplePos="0" relativeHeight="252514304" behindDoc="1" locked="0" layoutInCell="1" allowOverlap="1">
                <wp:simplePos x="0" y="0"/>
                <wp:positionH relativeFrom="page">
                  <wp:posOffset>704850</wp:posOffset>
                </wp:positionH>
                <wp:positionV relativeFrom="page">
                  <wp:posOffset>685800</wp:posOffset>
                </wp:positionV>
                <wp:extent cx="6138545" cy="9029065"/>
                <wp:effectExtent l="0" t="0" r="0" b="635"/>
                <wp:wrapNone/>
                <wp:docPr id="178" name="Ορθογώνιο 178" descr="πλαίσιο κειμένου. περιέχει το κείμενο&#10;Ενότητα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38545" cy="9029065"/>
                        </a:xfrm>
                        <a:prstGeom prst="rect">
                          <a:avLst/>
                        </a:prstGeom>
                        <a:solidFill>
                          <a:srgbClr val="DEDDED"/>
                        </a:solidFill>
                        <a:ln>
                          <a:noFill/>
                        </a:ln>
                        <a:ex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AE1C626" id="Ορθογώνιο 178" o:spid="_x0000_s1026" alt="πλαίσιο κειμένου. περιέχει το κείμενο&#10;Ενότητα 5" style="position:absolute;margin-left:55.5pt;margin-top:54pt;width:483.35pt;height:710.95pt;z-index:-25080217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" fillcolor="#dedded" stroked="f">
                <w10:wrap anchorx="page" anchory="page"/>
              </v:rect>
            </w:pict>
          </mc:Fallback>
        </mc:AlternateContent>
      </w:r>
    </w:p>
    <w:p w:rsidR="00295F60" w:rsidRDefault="00295F60" w:rsidP="00944584">
      <w:pPr>
        <w:rPr>
          <w:rFonts w:ascii="Arial" w:hAnsi="Arial" w:cs="Arial"/>
          <w:b/>
          <w:sz w:val="36"/>
          <w:szCs w:val="36"/>
        </w:rPr>
      </w:pPr>
    </w:p>
    <w:p w:rsidR="00295F60" w:rsidRDefault="00295F60" w:rsidP="00944584">
      <w:pPr>
        <w:rPr>
          <w:rFonts w:ascii="Arial" w:hAnsi="Arial" w:cs="Arial"/>
          <w:b/>
          <w:sz w:val="36"/>
          <w:szCs w:val="36"/>
        </w:rPr>
      </w:pPr>
    </w:p>
    <w:p w:rsidR="00295F60" w:rsidRDefault="00F473BE" w:rsidP="00944584">
      <w:pPr>
        <w:rPr>
          <w:rFonts w:ascii="Arial" w:hAnsi="Arial" w:cs="Arial"/>
          <w:b/>
          <w:sz w:val="36"/>
          <w:szCs w:val="36"/>
        </w:rPr>
      </w:pPr>
      <w:r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424192" behindDoc="0" locked="0" layoutInCell="1" allowOverlap="1" wp14:anchorId="49FC81EE" wp14:editId="095AB62E">
                <wp:simplePos x="0" y="0"/>
                <wp:positionH relativeFrom="margin">
                  <wp:posOffset>3243580</wp:posOffset>
                </wp:positionH>
                <wp:positionV relativeFrom="paragraph">
                  <wp:posOffset>165735</wp:posOffset>
                </wp:positionV>
                <wp:extent cx="2658631" cy="638175"/>
                <wp:effectExtent l="0" t="0" r="8890" b="9525"/>
                <wp:wrapNone/>
                <wp:docPr id="3" name="Ορθογώνιο: Στρογγύλεμα γωνιών 3" descr="πλαίσιο κειμένου. περιέχει το κείμενο&#10;Ενότητα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58631" cy="638175"/>
                        </a:xfrm>
                        <a:prstGeom prst="roundRect">
                          <a:avLst>
                            <a:gd name="adj" fmla="val 14124"/>
                          </a:avLst>
                        </a:prstGeom>
                        <a:solidFill>
                          <a:srgbClr val="8079B8"/>
                        </a:solidFill>
                        <a:ln w="25400" cap="flat" cmpd="sng" algn="ctr">
                          <a:noFill/>
                          <a:prstDash val="solid"/>
                        </a:ln>
                        <a:effectLst/>
                      </wps:spPr>
                      <wps:txbx>
                        <w:txbxContent>
                          <w:p w:rsidR="00472C38" w:rsidRPr="00F473BE" w:rsidRDefault="00472C38" w:rsidP="00944584">
                            <w:pPr>
                              <w:jc w:val="center"/>
                              <w:rPr>
                                <w:color w:val="FFFFFF" w:themeColor="background1"/>
                                <w:sz w:val="42"/>
                                <w:szCs w:val="42"/>
                              </w:rPr>
                            </w:pPr>
                            <w:r w:rsidRPr="00F473BE">
                              <w:rPr>
                                <w:rFonts w:ascii="Arial" w:hAnsi="Arial" w:cs="Arial"/>
                                <w:b/>
                                <w:color w:val="FFFFFF" w:themeColor="background1"/>
                                <w:sz w:val="42"/>
                                <w:szCs w:val="42"/>
                              </w:rPr>
                              <w:t>Ενότητα 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9FC81EE" id="Ορθογώνιο: Στρογγύλεμα γωνιών 3" o:spid="_x0000_s1026" alt="πλαίσιο κειμένου. περιέχει το κείμενο&#10;Ενότητα 5" style="position:absolute;margin-left:255.4pt;margin-top:13.05pt;width:209.35pt;height:50.25pt;z-index:2524241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925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" fillcolor="#8079b8" stroked="f" strokeweight="2pt">
                <v:textbox>
                  <w:txbxContent>
                    <w:p w:rsidR="00472C38" w:rsidRPr="00F473BE" w:rsidRDefault="00472C38" w:rsidP="00944584">
                      <w:pPr>
                        <w:jc w:val="center"/>
                        <w:rPr>
                          <w:color w:val="FFFFFF" w:themeColor="background1"/>
                          <w:sz w:val="42"/>
                          <w:szCs w:val="42"/>
                        </w:rPr>
                      </w:pPr>
                      <w:r w:rsidRPr="00F473BE">
                        <w:rPr>
                          <w:rFonts w:ascii="Arial" w:hAnsi="Arial" w:cs="Arial"/>
                          <w:b/>
                          <w:color w:val="FFFFFF" w:themeColor="background1"/>
                          <w:sz w:val="42"/>
                          <w:szCs w:val="42"/>
                        </w:rPr>
                        <w:t>Ενότητα 5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:rsidR="00295F60" w:rsidRDefault="00295F60" w:rsidP="00944584">
      <w:pPr>
        <w:rPr>
          <w:rFonts w:ascii="Arial" w:hAnsi="Arial" w:cs="Arial"/>
          <w:b/>
          <w:sz w:val="36"/>
          <w:szCs w:val="36"/>
        </w:rPr>
      </w:pPr>
    </w:p>
    <w:p w:rsidR="00944584" w:rsidRPr="001C4205" w:rsidRDefault="00944584" w:rsidP="00944584">
      <w:pPr>
        <w:rPr>
          <w:rFonts w:ascii="Arial" w:hAnsi="Arial" w:cs="Arial"/>
          <w:b/>
          <w:sz w:val="36"/>
          <w:szCs w:val="36"/>
        </w:rPr>
      </w:pPr>
    </w:p>
    <w:p w:rsidR="00944584" w:rsidRPr="001C4205" w:rsidRDefault="00E91164" w:rsidP="00944584">
      <w:pPr>
        <w:rPr>
          <w:rFonts w:ascii="Arial" w:hAnsi="Arial" w:cs="Arial"/>
          <w:b/>
          <w:sz w:val="36"/>
          <w:szCs w:val="36"/>
        </w:rPr>
      </w:pPr>
      <w:r w:rsidRPr="00E91164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01024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481" name="Πλαίσιο κειμένου 4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5A234D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6BFAED6" id="_x0000_t202" coordsize="21600,21600" o:spt="202" path="m,l,21600r21600,l21600,xe">
                <v:stroke joinstyle="miter"/>
                <v:path gradientshapeok="t" o:connecttype="rect"/>
              </v:shapetype>
              <v:shape id="Πλαίσιο κειμένου 481" o:spid="_x0000_s1027" type="#_x0000_t202" style="position:absolute;margin-left:0;margin-top:785.3pt;width:99.2pt;height:28.35pt;z-index:25280102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PKjHKq4CAAAy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472C38" w:rsidRPr="005A234D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944584" w:rsidRPr="001C4205">
        <w:rPr>
          <w:rFonts w:ascii="Times New Roman" w:eastAsia="Times New Roman" w:hAnsi="Times New Roman" w:cs="Times New Roman"/>
          <w:noProof/>
          <w:sz w:val="24"/>
          <w:szCs w:val="24"/>
          <w:lang w:eastAsia="el-GR"/>
        </w:rPr>
        <w:drawing>
          <wp:inline distT="0" distB="0" distL="0" distR="0" wp14:anchorId="71BA4E09" wp14:editId="1350B65E">
            <wp:extent cx="6119597" cy="6419215"/>
            <wp:effectExtent l="0" t="0" r="0" b="635"/>
            <wp:docPr id="9475" name="Εικόνα 9475" descr="σχέδιο έναρξης ενότητα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946" cy="6420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44584" w:rsidRPr="001C4205">
        <w:rPr>
          <w:rFonts w:ascii="Arial" w:hAnsi="Arial" w:cs="Arial"/>
          <w:b/>
          <w:sz w:val="36"/>
          <w:szCs w:val="36"/>
        </w:rPr>
        <w:br w:type="page"/>
      </w:r>
    </w:p>
    <w:p w:rsidR="00944584" w:rsidRPr="001C4205" w:rsidRDefault="00944584" w:rsidP="00944584">
      <w:pPr>
        <w:rPr>
          <w:rFonts w:ascii="Arial" w:hAnsi="Arial" w:cs="Arial"/>
          <w:b/>
          <w:sz w:val="36"/>
          <w:szCs w:val="36"/>
        </w:rPr>
      </w:pPr>
      <w:r w:rsidRPr="001C4205">
        <w:rPr>
          <w:rFonts w:ascii="Arial" w:hAnsi="Arial" w:cs="Arial"/>
          <w:b/>
          <w:sz w:val="36"/>
          <w:szCs w:val="36"/>
        </w:rPr>
        <w:lastRenderedPageBreak/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EDDED"/>
        <w:tblLook w:val="04A0" w:firstRow="1" w:lastRow="0" w:firstColumn="1" w:lastColumn="0" w:noHBand="0" w:noVBand="1"/>
        <w:tblCaption w:val="πίνακας έναρξη κεφαλαίου"/>
      </w:tblPr>
      <w:tblGrid>
        <w:gridCol w:w="8505"/>
        <w:gridCol w:w="1133"/>
      </w:tblGrid>
      <w:tr w:rsidR="00E92000" w:rsidRPr="00AA742D" w:rsidTr="00F473BE">
        <w:tc>
          <w:tcPr>
            <w:tcW w:w="8505" w:type="dxa"/>
            <w:shd w:val="clear" w:color="auto" w:fill="DEDDED"/>
            <w:vAlign w:val="bottom"/>
          </w:tcPr>
          <w:p w:rsidR="00E92000" w:rsidRPr="00F473BE" w:rsidRDefault="00E92000" w:rsidP="00555F70">
            <w:pPr>
              <w:rPr>
                <w:rFonts w:ascii="Tahoma-Bold" w:hAnsi="Tahoma-Bold"/>
                <w:b/>
                <w:bCs/>
                <w:color w:val="8079B8"/>
                <w:sz w:val="42"/>
                <w:szCs w:val="42"/>
              </w:rPr>
            </w:pPr>
            <w:r w:rsidRPr="00F473BE">
              <w:rPr>
                <w:rFonts w:ascii="Tahoma-Bold" w:hAnsi="Tahoma-Bold"/>
                <w:b/>
                <w:bCs/>
                <w:color w:val="8079B8"/>
                <w:sz w:val="42"/>
                <w:szCs w:val="42"/>
              </w:rPr>
              <w:lastRenderedPageBreak/>
              <w:t xml:space="preserve">Δεκαδικά κλάσματα – </w:t>
            </w:r>
          </w:p>
          <w:p w:rsidR="00A14C0E" w:rsidRPr="00AA742D" w:rsidRDefault="00E92000" w:rsidP="00555F70">
            <w:pPr>
              <w:rPr>
                <w:rFonts w:ascii="Tahoma" w:hAnsi="Tahoma" w:cs="Tahoma"/>
                <w:b/>
                <w:color w:val="8079B8"/>
                <w:sz w:val="62"/>
                <w:szCs w:val="62"/>
              </w:rPr>
            </w:pPr>
            <w:r w:rsidRPr="00F473BE">
              <w:rPr>
                <w:rFonts w:ascii="Tahoma-Bold" w:hAnsi="Tahoma-Bold"/>
                <w:b/>
                <w:bCs/>
                <w:color w:val="8079B8"/>
                <w:sz w:val="42"/>
                <w:szCs w:val="42"/>
              </w:rPr>
              <w:t>Δεκαδικοί αριθμοί</w:t>
            </w:r>
          </w:p>
        </w:tc>
        <w:tc>
          <w:tcPr>
            <w:tcW w:w="1123" w:type="dxa"/>
            <w:shd w:val="clear" w:color="auto" w:fill="DEDDED"/>
            <w:vAlign w:val="bottom"/>
          </w:tcPr>
          <w:p w:rsidR="00E92000" w:rsidRPr="00F473BE" w:rsidRDefault="00E92000" w:rsidP="00F473BE">
            <w:pPr>
              <w:jc w:val="center"/>
              <w:rPr>
                <w:rFonts w:ascii="Tahoma" w:eastAsia="Tahoma" w:hAnsi="Tahoma" w:cs="Tahoma"/>
                <w:b/>
                <w:color w:val="8079B8"/>
                <w:sz w:val="72"/>
                <w:szCs w:val="72"/>
                <w:lang w:eastAsia="el-GR" w:bidi="el-GR"/>
              </w:rPr>
            </w:pPr>
            <w:r w:rsidRPr="00F473BE">
              <w:rPr>
                <w:rFonts w:ascii="Tahoma" w:eastAsia="Tahoma" w:hAnsi="Tahoma" w:cs="Tahoma"/>
                <w:b/>
                <w:color w:val="8079B8"/>
                <w:sz w:val="72"/>
                <w:szCs w:val="72"/>
                <w:lang w:eastAsia="el-GR" w:bidi="el-GR"/>
              </w:rPr>
              <w:t>25</w:t>
            </w:r>
          </w:p>
        </w:tc>
      </w:tr>
      <w:bookmarkEnd w:id="2"/>
    </w:tbl>
    <w:p w:rsidR="003B012D" w:rsidRPr="003B012D" w:rsidRDefault="003B012D" w:rsidP="003B012D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3B012D" w:rsidRPr="003B012D" w:rsidTr="00232C4B">
        <w:tc>
          <w:tcPr>
            <w:tcW w:w="1476" w:type="dxa"/>
            <w:vAlign w:val="center"/>
          </w:tcPr>
          <w:p w:rsidR="003B012D" w:rsidRPr="003B012D" w:rsidRDefault="00464BBC" w:rsidP="003B012D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0F695E">
              <w:rPr>
                <w:rFonts w:ascii="Calibri" w:eastAsia="Times New Roman" w:hAnsi="Calibri" w:cs="Times New Roman"/>
                <w:noProof/>
                <w:lang w:eastAsia="el-GR"/>
              </w:rPr>
              <mc:AlternateContent>
                <mc:Choice Requires="wpg">
                  <w:drawing>
                    <wp:inline distT="0" distB="0" distL="0" distR="0" wp14:anchorId="3C4A8538" wp14:editId="11E5805A">
                      <wp:extent cx="540000" cy="540000"/>
                      <wp:effectExtent l="0" t="0" r="0" b="0"/>
                      <wp:docPr id="494" name="Group 955" descr="εικονίδιο φακός 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0" y="0"/>
                                <a:ext cx="540000" cy="540000"/>
                                <a:chOff x="1288" y="1028"/>
                                <a:chExt cx="567" cy="566"/>
                              </a:xfrm>
                            </wpg:grpSpPr>
                            <wps:wsp>
                              <wps:cNvPr id="498" name="Freeform 95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09" y="1048"/>
                                  <a:ext cx="526" cy="518"/>
                                </a:xfrm>
                                <a:custGeom>
                                  <a:avLst/>
                                  <a:gdLst>
                                    <a:gd name="T0" fmla="*/ 234 w 526"/>
                                    <a:gd name="T1" fmla="*/ 1 h 518"/>
                                    <a:gd name="T2" fmla="*/ 191 w 526"/>
                                    <a:gd name="T3" fmla="*/ 9 h 518"/>
                                    <a:gd name="T4" fmla="*/ 151 w 526"/>
                                    <a:gd name="T5" fmla="*/ 24 h 518"/>
                                    <a:gd name="T6" fmla="*/ 114 w 526"/>
                                    <a:gd name="T7" fmla="*/ 45 h 518"/>
                                    <a:gd name="T8" fmla="*/ 82 w 526"/>
                                    <a:gd name="T9" fmla="*/ 72 h 518"/>
                                    <a:gd name="T10" fmla="*/ 53 w 526"/>
                                    <a:gd name="T11" fmla="*/ 105 h 518"/>
                                    <a:gd name="T12" fmla="*/ 31 w 526"/>
                                    <a:gd name="T13" fmla="*/ 142 h 518"/>
                                    <a:gd name="T14" fmla="*/ 14 w 526"/>
                                    <a:gd name="T15" fmla="*/ 184 h 518"/>
                                    <a:gd name="T16" fmla="*/ 3 w 526"/>
                                    <a:gd name="T17" fmla="*/ 230 h 518"/>
                                    <a:gd name="T18" fmla="*/ 0 w 526"/>
                                    <a:gd name="T19" fmla="*/ 280 h 518"/>
                                    <a:gd name="T20" fmla="*/ 7 w 526"/>
                                    <a:gd name="T21" fmla="*/ 323 h 518"/>
                                    <a:gd name="T22" fmla="*/ 21 w 526"/>
                                    <a:gd name="T23" fmla="*/ 364 h 518"/>
                                    <a:gd name="T24" fmla="*/ 42 w 526"/>
                                    <a:gd name="T25" fmla="*/ 401 h 518"/>
                                    <a:gd name="T26" fmla="*/ 69 w 526"/>
                                    <a:gd name="T27" fmla="*/ 434 h 518"/>
                                    <a:gd name="T28" fmla="*/ 101 w 526"/>
                                    <a:gd name="T29" fmla="*/ 463 h 518"/>
                                    <a:gd name="T30" fmla="*/ 139 w 526"/>
                                    <a:gd name="T31" fmla="*/ 486 h 518"/>
                                    <a:gd name="T32" fmla="*/ 180 w 526"/>
                                    <a:gd name="T33" fmla="*/ 503 h 518"/>
                                    <a:gd name="T34" fmla="*/ 225 w 526"/>
                                    <a:gd name="T35" fmla="*/ 514 h 518"/>
                                    <a:gd name="T36" fmla="*/ 274 w 526"/>
                                    <a:gd name="T37" fmla="*/ 518 h 518"/>
                                    <a:gd name="T38" fmla="*/ 319 w 526"/>
                                    <a:gd name="T39" fmla="*/ 512 h 518"/>
                                    <a:gd name="T40" fmla="*/ 362 w 526"/>
                                    <a:gd name="T41" fmla="*/ 499 h 518"/>
                                    <a:gd name="T42" fmla="*/ 401 w 526"/>
                                    <a:gd name="T43" fmla="*/ 479 h 518"/>
                                    <a:gd name="T44" fmla="*/ 437 w 526"/>
                                    <a:gd name="T45" fmla="*/ 453 h 518"/>
                                    <a:gd name="T46" fmla="*/ 467 w 526"/>
                                    <a:gd name="T47" fmla="*/ 422 h 518"/>
                                    <a:gd name="T48" fmla="*/ 492 w 526"/>
                                    <a:gd name="T49" fmla="*/ 387 h 518"/>
                                    <a:gd name="T50" fmla="*/ 510 w 526"/>
                                    <a:gd name="T51" fmla="*/ 347 h 518"/>
                                    <a:gd name="T52" fmla="*/ 522 w 526"/>
                                    <a:gd name="T53" fmla="*/ 304 h 518"/>
                                    <a:gd name="T54" fmla="*/ 526 w 526"/>
                                    <a:gd name="T55" fmla="*/ 259 h 518"/>
                                    <a:gd name="T56" fmla="*/ 523 w 526"/>
                                    <a:gd name="T57" fmla="*/ 220 h 518"/>
                                    <a:gd name="T58" fmla="*/ 513 w 526"/>
                                    <a:gd name="T59" fmla="*/ 178 h 518"/>
                                    <a:gd name="T60" fmla="*/ 495 w 526"/>
                                    <a:gd name="T61" fmla="*/ 138 h 518"/>
                                    <a:gd name="T62" fmla="*/ 472 w 526"/>
                                    <a:gd name="T63" fmla="*/ 102 h 518"/>
                                    <a:gd name="T64" fmla="*/ 442 w 526"/>
                                    <a:gd name="T65" fmla="*/ 70 h 518"/>
                                    <a:gd name="T66" fmla="*/ 408 w 526"/>
                                    <a:gd name="T67" fmla="*/ 44 h 518"/>
                                    <a:gd name="T68" fmla="*/ 369 w 526"/>
                                    <a:gd name="T69" fmla="*/ 23 h 518"/>
                                    <a:gd name="T70" fmla="*/ 326 w 526"/>
                                    <a:gd name="T71" fmla="*/ 8 h 518"/>
                                    <a:gd name="T72" fmla="*/ 280 w 526"/>
                                    <a:gd name="T73" fmla="*/ 0 h 51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526" h="518">
                                      <a:moveTo>
                                        <a:pt x="256" y="0"/>
                                      </a:moveTo>
                                      <a:lnTo>
                                        <a:pt x="234" y="1"/>
                                      </a:lnTo>
                                      <a:lnTo>
                                        <a:pt x="212" y="4"/>
                                      </a:lnTo>
                                      <a:lnTo>
                                        <a:pt x="191" y="9"/>
                                      </a:lnTo>
                                      <a:lnTo>
                                        <a:pt x="171" y="16"/>
                                      </a:lnTo>
                                      <a:lnTo>
                                        <a:pt x="151" y="24"/>
                                      </a:lnTo>
                                      <a:lnTo>
                                        <a:pt x="132" y="34"/>
                                      </a:lnTo>
                                      <a:lnTo>
                                        <a:pt x="114" y="45"/>
                                      </a:lnTo>
                                      <a:lnTo>
                                        <a:pt x="97" y="58"/>
                                      </a:lnTo>
                                      <a:lnTo>
                                        <a:pt x="82" y="72"/>
                                      </a:lnTo>
                                      <a:lnTo>
                                        <a:pt x="67" y="88"/>
                                      </a:lnTo>
                                      <a:lnTo>
                                        <a:pt x="53" y="105"/>
                                      </a:lnTo>
                                      <a:lnTo>
                                        <a:pt x="41" y="123"/>
                                      </a:lnTo>
                                      <a:lnTo>
                                        <a:pt x="31" y="142"/>
                                      </a:lnTo>
                                      <a:lnTo>
                                        <a:pt x="21" y="163"/>
                                      </a:lnTo>
                                      <a:lnTo>
                                        <a:pt x="14" y="184"/>
                                      </a:lnTo>
                                      <a:lnTo>
                                        <a:pt x="7" y="207"/>
                                      </a:lnTo>
                                      <a:lnTo>
                                        <a:pt x="3" y="230"/>
                                      </a:lnTo>
                                      <a:lnTo>
                                        <a:pt x="0" y="254"/>
                                      </a:lnTo>
                                      <a:lnTo>
                                        <a:pt x="0" y="280"/>
                                      </a:lnTo>
                                      <a:lnTo>
                                        <a:pt x="2" y="302"/>
                                      </a:lnTo>
                                      <a:lnTo>
                                        <a:pt x="7" y="323"/>
                                      </a:lnTo>
                                      <a:lnTo>
                                        <a:pt x="13" y="344"/>
                                      </a:lnTo>
                                      <a:lnTo>
                                        <a:pt x="21" y="364"/>
                                      </a:lnTo>
                                      <a:lnTo>
                                        <a:pt x="31" y="383"/>
                                      </a:lnTo>
                                      <a:lnTo>
                                        <a:pt x="42" y="401"/>
                                      </a:lnTo>
                                      <a:lnTo>
                                        <a:pt x="55" y="418"/>
                                      </a:lnTo>
                                      <a:lnTo>
                                        <a:pt x="69" y="434"/>
                                      </a:lnTo>
                                      <a:lnTo>
                                        <a:pt x="85" y="449"/>
                                      </a:lnTo>
                                      <a:lnTo>
                                        <a:pt x="101" y="463"/>
                                      </a:lnTo>
                                      <a:lnTo>
                                        <a:pt x="119" y="475"/>
                                      </a:lnTo>
                                      <a:lnTo>
                                        <a:pt x="139" y="486"/>
                                      </a:lnTo>
                                      <a:lnTo>
                                        <a:pt x="159" y="496"/>
                                      </a:lnTo>
                                      <a:lnTo>
                                        <a:pt x="180" y="503"/>
                                      </a:lnTo>
                                      <a:lnTo>
                                        <a:pt x="202" y="510"/>
                                      </a:lnTo>
                                      <a:lnTo>
                                        <a:pt x="225" y="514"/>
                                      </a:lnTo>
                                      <a:lnTo>
                                        <a:pt x="249" y="517"/>
                                      </a:lnTo>
                                      <a:lnTo>
                                        <a:pt x="274" y="518"/>
                                      </a:lnTo>
                                      <a:lnTo>
                                        <a:pt x="297" y="516"/>
                                      </a:lnTo>
                                      <a:lnTo>
                                        <a:pt x="319" y="512"/>
                                      </a:lnTo>
                                      <a:lnTo>
                                        <a:pt x="341" y="506"/>
                                      </a:lnTo>
                                      <a:lnTo>
                                        <a:pt x="362" y="499"/>
                                      </a:lnTo>
                                      <a:lnTo>
                                        <a:pt x="382" y="490"/>
                                      </a:lnTo>
                                      <a:lnTo>
                                        <a:pt x="401" y="479"/>
                                      </a:lnTo>
                                      <a:lnTo>
                                        <a:pt x="420" y="467"/>
                                      </a:lnTo>
                                      <a:lnTo>
                                        <a:pt x="437" y="453"/>
                                      </a:lnTo>
                                      <a:lnTo>
                                        <a:pt x="452" y="439"/>
                                      </a:lnTo>
                                      <a:lnTo>
                                        <a:pt x="467" y="422"/>
                                      </a:lnTo>
                                      <a:lnTo>
                                        <a:pt x="480" y="405"/>
                                      </a:lnTo>
                                      <a:lnTo>
                                        <a:pt x="492" y="387"/>
                                      </a:lnTo>
                                      <a:lnTo>
                                        <a:pt x="502" y="367"/>
                                      </a:lnTo>
                                      <a:lnTo>
                                        <a:pt x="510" y="347"/>
                                      </a:lnTo>
                                      <a:lnTo>
                                        <a:pt x="517" y="326"/>
                                      </a:lnTo>
                                      <a:lnTo>
                                        <a:pt x="522" y="304"/>
                                      </a:lnTo>
                                      <a:lnTo>
                                        <a:pt x="525" y="282"/>
                                      </a:lnTo>
                                      <a:lnTo>
                                        <a:pt x="526" y="259"/>
                                      </a:lnTo>
                                      <a:lnTo>
                                        <a:pt x="525" y="243"/>
                                      </a:lnTo>
                                      <a:lnTo>
                                        <a:pt x="523" y="220"/>
                                      </a:lnTo>
                                      <a:lnTo>
                                        <a:pt x="519" y="199"/>
                                      </a:lnTo>
                                      <a:lnTo>
                                        <a:pt x="513" y="178"/>
                                      </a:lnTo>
                                      <a:lnTo>
                                        <a:pt x="505" y="157"/>
                                      </a:lnTo>
                                      <a:lnTo>
                                        <a:pt x="495" y="138"/>
                                      </a:lnTo>
                                      <a:lnTo>
                                        <a:pt x="484" y="119"/>
                                      </a:lnTo>
                                      <a:lnTo>
                                        <a:pt x="472" y="102"/>
                                      </a:lnTo>
                                      <a:lnTo>
                                        <a:pt x="458" y="85"/>
                                      </a:lnTo>
                                      <a:lnTo>
                                        <a:pt x="442" y="70"/>
                                      </a:lnTo>
                                      <a:lnTo>
                                        <a:pt x="426" y="56"/>
                                      </a:lnTo>
                                      <a:lnTo>
                                        <a:pt x="408" y="44"/>
                                      </a:lnTo>
                                      <a:lnTo>
                                        <a:pt x="389" y="32"/>
                                      </a:lnTo>
                                      <a:lnTo>
                                        <a:pt x="369" y="23"/>
                                      </a:lnTo>
                                      <a:lnTo>
                                        <a:pt x="348" y="15"/>
                                      </a:lnTo>
                                      <a:lnTo>
                                        <a:pt x="326" y="8"/>
                                      </a:lnTo>
                                      <a:lnTo>
                                        <a:pt x="304" y="3"/>
                                      </a:lnTo>
                                      <a:lnTo>
                                        <a:pt x="280" y="0"/>
                                      </a:lnTo>
                                      <a:lnTo>
                                        <a:pt x="256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D34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" name="Freeform 95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20" y="1150"/>
                                  <a:ext cx="218" cy="214"/>
                                </a:xfrm>
                                <a:custGeom>
                                  <a:avLst/>
                                  <a:gdLst>
                                    <a:gd name="T0" fmla="*/ 88 w 218"/>
                                    <a:gd name="T1" fmla="*/ 0 h 214"/>
                                    <a:gd name="T2" fmla="*/ 67 w 218"/>
                                    <a:gd name="T3" fmla="*/ 6 h 214"/>
                                    <a:gd name="T4" fmla="*/ 48 w 218"/>
                                    <a:gd name="T5" fmla="*/ 16 h 214"/>
                                    <a:gd name="T6" fmla="*/ 32 w 218"/>
                                    <a:gd name="T7" fmla="*/ 30 h 214"/>
                                    <a:gd name="T8" fmla="*/ 18 w 218"/>
                                    <a:gd name="T9" fmla="*/ 46 h 214"/>
                                    <a:gd name="T10" fmla="*/ 8 w 218"/>
                                    <a:gd name="T11" fmla="*/ 66 h 214"/>
                                    <a:gd name="T12" fmla="*/ 2 w 218"/>
                                    <a:gd name="T13" fmla="*/ 88 h 214"/>
                                    <a:gd name="T14" fmla="*/ 0 w 218"/>
                                    <a:gd name="T15" fmla="*/ 113 h 214"/>
                                    <a:gd name="T16" fmla="*/ 3 w 218"/>
                                    <a:gd name="T17" fmla="*/ 133 h 214"/>
                                    <a:gd name="T18" fmla="*/ 10 w 218"/>
                                    <a:gd name="T19" fmla="*/ 153 h 214"/>
                                    <a:gd name="T20" fmla="*/ 21 w 218"/>
                                    <a:gd name="T21" fmla="*/ 170 h 214"/>
                                    <a:gd name="T22" fmla="*/ 35 w 218"/>
                                    <a:gd name="T23" fmla="*/ 185 h 214"/>
                                    <a:gd name="T24" fmla="*/ 53 w 218"/>
                                    <a:gd name="T25" fmla="*/ 197 h 214"/>
                                    <a:gd name="T26" fmla="*/ 74 w 218"/>
                                    <a:gd name="T27" fmla="*/ 206 h 214"/>
                                    <a:gd name="T28" fmla="*/ 97 w 218"/>
                                    <a:gd name="T29" fmla="*/ 212 h 214"/>
                                    <a:gd name="T30" fmla="*/ 124 w 218"/>
                                    <a:gd name="T31" fmla="*/ 214 h 214"/>
                                    <a:gd name="T32" fmla="*/ 145 w 218"/>
                                    <a:gd name="T33" fmla="*/ 208 h 214"/>
                                    <a:gd name="T34" fmla="*/ 165 w 218"/>
                                    <a:gd name="T35" fmla="*/ 199 h 214"/>
                                    <a:gd name="T36" fmla="*/ 182 w 218"/>
                                    <a:gd name="T37" fmla="*/ 185 h 214"/>
                                    <a:gd name="T38" fmla="*/ 197 w 218"/>
                                    <a:gd name="T39" fmla="*/ 169 h 214"/>
                                    <a:gd name="T40" fmla="*/ 207 w 218"/>
                                    <a:gd name="T41" fmla="*/ 150 h 214"/>
                                    <a:gd name="T42" fmla="*/ 214 w 218"/>
                                    <a:gd name="T43" fmla="*/ 129 h 214"/>
                                    <a:gd name="T44" fmla="*/ 217 w 218"/>
                                    <a:gd name="T45" fmla="*/ 106 h 214"/>
                                    <a:gd name="T46" fmla="*/ 216 w 218"/>
                                    <a:gd name="T47" fmla="*/ 96 h 214"/>
                                    <a:gd name="T48" fmla="*/ 212 w 218"/>
                                    <a:gd name="T49" fmla="*/ 76 h 214"/>
                                    <a:gd name="T50" fmla="*/ 204 w 218"/>
                                    <a:gd name="T51" fmla="*/ 57 h 214"/>
                                    <a:gd name="T52" fmla="*/ 193 w 218"/>
                                    <a:gd name="T53" fmla="*/ 41 h 214"/>
                                    <a:gd name="T54" fmla="*/ 178 w 218"/>
                                    <a:gd name="T55" fmla="*/ 26 h 214"/>
                                    <a:gd name="T56" fmla="*/ 160 w 218"/>
                                    <a:gd name="T57" fmla="*/ 15 h 214"/>
                                    <a:gd name="T58" fmla="*/ 139 w 218"/>
                                    <a:gd name="T59" fmla="*/ 6 h 214"/>
                                    <a:gd name="T60" fmla="*/ 115 w 218"/>
                                    <a:gd name="T61" fmla="*/ 1 h 214"/>
                                    <a:gd name="T62" fmla="*/ 88 w 218"/>
                                    <a:gd name="T63" fmla="*/ 0 h 2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18" h="214">
                                      <a:moveTo>
                                        <a:pt x="88" y="0"/>
                                      </a:moveTo>
                                      <a:lnTo>
                                        <a:pt x="67" y="6"/>
                                      </a:lnTo>
                                      <a:lnTo>
                                        <a:pt x="48" y="16"/>
                                      </a:lnTo>
                                      <a:lnTo>
                                        <a:pt x="32" y="30"/>
                                      </a:lnTo>
                                      <a:lnTo>
                                        <a:pt x="18" y="46"/>
                                      </a:lnTo>
                                      <a:lnTo>
                                        <a:pt x="8" y="66"/>
                                      </a:lnTo>
                                      <a:lnTo>
                                        <a:pt x="2" y="88"/>
                                      </a:lnTo>
                                      <a:lnTo>
                                        <a:pt x="0" y="113"/>
                                      </a:lnTo>
                                      <a:lnTo>
                                        <a:pt x="3" y="133"/>
                                      </a:lnTo>
                                      <a:lnTo>
                                        <a:pt x="10" y="153"/>
                                      </a:lnTo>
                                      <a:lnTo>
                                        <a:pt x="21" y="170"/>
                                      </a:lnTo>
                                      <a:lnTo>
                                        <a:pt x="35" y="185"/>
                                      </a:lnTo>
                                      <a:lnTo>
                                        <a:pt x="53" y="197"/>
                                      </a:lnTo>
                                      <a:lnTo>
                                        <a:pt x="74" y="206"/>
                                      </a:lnTo>
                                      <a:lnTo>
                                        <a:pt x="97" y="212"/>
                                      </a:lnTo>
                                      <a:lnTo>
                                        <a:pt x="124" y="214"/>
                                      </a:lnTo>
                                      <a:lnTo>
                                        <a:pt x="145" y="208"/>
                                      </a:lnTo>
                                      <a:lnTo>
                                        <a:pt x="165" y="199"/>
                                      </a:lnTo>
                                      <a:lnTo>
                                        <a:pt x="182" y="185"/>
                                      </a:lnTo>
                                      <a:lnTo>
                                        <a:pt x="197" y="169"/>
                                      </a:lnTo>
                                      <a:lnTo>
                                        <a:pt x="207" y="150"/>
                                      </a:lnTo>
                                      <a:lnTo>
                                        <a:pt x="214" y="129"/>
                                      </a:lnTo>
                                      <a:lnTo>
                                        <a:pt x="217" y="106"/>
                                      </a:lnTo>
                                      <a:lnTo>
                                        <a:pt x="216" y="96"/>
                                      </a:lnTo>
                                      <a:lnTo>
                                        <a:pt x="212" y="76"/>
                                      </a:lnTo>
                                      <a:lnTo>
                                        <a:pt x="204" y="57"/>
                                      </a:lnTo>
                                      <a:lnTo>
                                        <a:pt x="193" y="41"/>
                                      </a:lnTo>
                                      <a:lnTo>
                                        <a:pt x="178" y="26"/>
                                      </a:lnTo>
                                      <a:lnTo>
                                        <a:pt x="160" y="15"/>
                                      </a:lnTo>
                                      <a:lnTo>
                                        <a:pt x="139" y="6"/>
                                      </a:lnTo>
                                      <a:lnTo>
                                        <a:pt x="115" y="1"/>
                                      </a:lnTo>
                                      <a:lnTo>
                                        <a:pt x="88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EE67C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5" name="Freeform 95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45" y="1196"/>
                                  <a:ext cx="28" cy="46"/>
                                </a:xfrm>
                                <a:custGeom>
                                  <a:avLst/>
                                  <a:gdLst>
                                    <a:gd name="T0" fmla="*/ 28 w 28"/>
                                    <a:gd name="T1" fmla="*/ 0 h 46"/>
                                    <a:gd name="T2" fmla="*/ 26 w 28"/>
                                    <a:gd name="T3" fmla="*/ 0 h 46"/>
                                    <a:gd name="T4" fmla="*/ 25 w 28"/>
                                    <a:gd name="T5" fmla="*/ 0 h 46"/>
                                    <a:gd name="T6" fmla="*/ 23 w 28"/>
                                    <a:gd name="T7" fmla="*/ 0 h 46"/>
                                    <a:gd name="T8" fmla="*/ 21 w 28"/>
                                    <a:gd name="T9" fmla="*/ 1 h 46"/>
                                    <a:gd name="T10" fmla="*/ 16 w 28"/>
                                    <a:gd name="T11" fmla="*/ 4 h 46"/>
                                    <a:gd name="T12" fmla="*/ 13 w 28"/>
                                    <a:gd name="T13" fmla="*/ 6 h 46"/>
                                    <a:gd name="T14" fmla="*/ 11 w 28"/>
                                    <a:gd name="T15" fmla="*/ 8 h 46"/>
                                    <a:gd name="T16" fmla="*/ 9 w 28"/>
                                    <a:gd name="T17" fmla="*/ 11 h 46"/>
                                    <a:gd name="T18" fmla="*/ 6 w 28"/>
                                    <a:gd name="T19" fmla="*/ 14 h 46"/>
                                    <a:gd name="T20" fmla="*/ 5 w 28"/>
                                    <a:gd name="T21" fmla="*/ 17 h 46"/>
                                    <a:gd name="T22" fmla="*/ 3 w 28"/>
                                    <a:gd name="T23" fmla="*/ 20 h 46"/>
                                    <a:gd name="T24" fmla="*/ 1 w 28"/>
                                    <a:gd name="T25" fmla="*/ 23 h 46"/>
                                    <a:gd name="T26" fmla="*/ 1 w 28"/>
                                    <a:gd name="T27" fmla="*/ 26 h 46"/>
                                    <a:gd name="T28" fmla="*/ 0 w 28"/>
                                    <a:gd name="T29" fmla="*/ 30 h 46"/>
                                    <a:gd name="T30" fmla="*/ 0 w 28"/>
                                    <a:gd name="T31" fmla="*/ 35 h 46"/>
                                    <a:gd name="T32" fmla="*/ 0 w 28"/>
                                    <a:gd name="T33" fmla="*/ 39 h 46"/>
                                    <a:gd name="T34" fmla="*/ 1 w 28"/>
                                    <a:gd name="T35" fmla="*/ 41 h 46"/>
                                    <a:gd name="T36" fmla="*/ 1 w 28"/>
                                    <a:gd name="T37" fmla="*/ 42 h 46"/>
                                    <a:gd name="T38" fmla="*/ 2 w 28"/>
                                    <a:gd name="T39" fmla="*/ 44 h 46"/>
                                    <a:gd name="T40" fmla="*/ 3 w 28"/>
                                    <a:gd name="T41" fmla="*/ 45 h 46"/>
                                    <a:gd name="T42" fmla="*/ 3 w 28"/>
                                    <a:gd name="T43" fmla="*/ 45 h 46"/>
                                    <a:gd name="T44" fmla="*/ 4 w 28"/>
                                    <a:gd name="T45" fmla="*/ 45 h 46"/>
                                    <a:gd name="T46" fmla="*/ 4 w 28"/>
                                    <a:gd name="T47" fmla="*/ 44 h 46"/>
                                    <a:gd name="T48" fmla="*/ 5 w 28"/>
                                    <a:gd name="T49" fmla="*/ 44 h 46"/>
                                    <a:gd name="T50" fmla="*/ 5 w 28"/>
                                    <a:gd name="T51" fmla="*/ 43 h 46"/>
                                    <a:gd name="T52" fmla="*/ 6 w 28"/>
                                    <a:gd name="T53" fmla="*/ 42 h 46"/>
                                    <a:gd name="T54" fmla="*/ 7 w 28"/>
                                    <a:gd name="T55" fmla="*/ 41 h 46"/>
                                    <a:gd name="T56" fmla="*/ 8 w 28"/>
                                    <a:gd name="T57" fmla="*/ 40 h 46"/>
                                    <a:gd name="T58" fmla="*/ 9 w 28"/>
                                    <a:gd name="T59" fmla="*/ 39 h 46"/>
                                    <a:gd name="T60" fmla="*/ 10 w 28"/>
                                    <a:gd name="T61" fmla="*/ 38 h 46"/>
                                    <a:gd name="T62" fmla="*/ 11 w 28"/>
                                    <a:gd name="T63" fmla="*/ 37 h 46"/>
                                    <a:gd name="T64" fmla="*/ 13 w 28"/>
                                    <a:gd name="T65" fmla="*/ 35 h 46"/>
                                    <a:gd name="T66" fmla="*/ 14 w 28"/>
                                    <a:gd name="T67" fmla="*/ 33 h 46"/>
                                    <a:gd name="T68" fmla="*/ 16 w 28"/>
                                    <a:gd name="T69" fmla="*/ 30 h 46"/>
                                    <a:gd name="T70" fmla="*/ 19 w 28"/>
                                    <a:gd name="T71" fmla="*/ 26 h 46"/>
                                    <a:gd name="T72" fmla="*/ 19 w 28"/>
                                    <a:gd name="T73" fmla="*/ 25 h 46"/>
                                    <a:gd name="T74" fmla="*/ 22 w 28"/>
                                    <a:gd name="T75" fmla="*/ 20 h 46"/>
                                    <a:gd name="T76" fmla="*/ 25 w 28"/>
                                    <a:gd name="T77" fmla="*/ 14 h 46"/>
                                    <a:gd name="T78" fmla="*/ 26 w 28"/>
                                    <a:gd name="T79" fmla="*/ 8 h 46"/>
                                    <a:gd name="T80" fmla="*/ 27 w 28"/>
                                    <a:gd name="T81" fmla="*/ 4 h 46"/>
                                    <a:gd name="T82" fmla="*/ 27 w 28"/>
                                    <a:gd name="T83" fmla="*/ 2 h 46"/>
                                    <a:gd name="T84" fmla="*/ 28 w 28"/>
                                    <a:gd name="T85" fmla="*/ 2 h 46"/>
                                    <a:gd name="T86" fmla="*/ 28 w 28"/>
                                    <a:gd name="T87" fmla="*/ 0 h 4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</a:cxnLst>
                                  <a:rect l="0" t="0" r="r" b="b"/>
                                  <a:pathLst>
                                    <a:path w="28" h="46">
                                      <a:moveTo>
                                        <a:pt x="28" y="0"/>
                                      </a:moveTo>
                                      <a:lnTo>
                                        <a:pt x="26" y="0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23" y="0"/>
                                      </a:lnTo>
                                      <a:lnTo>
                                        <a:pt x="21" y="1"/>
                                      </a:lnTo>
                                      <a:lnTo>
                                        <a:pt x="16" y="4"/>
                                      </a:lnTo>
                                      <a:lnTo>
                                        <a:pt x="13" y="6"/>
                                      </a:lnTo>
                                      <a:lnTo>
                                        <a:pt x="11" y="8"/>
                                      </a:lnTo>
                                      <a:lnTo>
                                        <a:pt x="9" y="11"/>
                                      </a:lnTo>
                                      <a:lnTo>
                                        <a:pt x="6" y="14"/>
                                      </a:lnTo>
                                      <a:lnTo>
                                        <a:pt x="5" y="17"/>
                                      </a:lnTo>
                                      <a:lnTo>
                                        <a:pt x="3" y="20"/>
                                      </a:lnTo>
                                      <a:lnTo>
                                        <a:pt x="1" y="23"/>
                                      </a:lnTo>
                                      <a:lnTo>
                                        <a:pt x="1" y="26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0" y="35"/>
                                      </a:lnTo>
                                      <a:lnTo>
                                        <a:pt x="0" y="39"/>
                                      </a:lnTo>
                                      <a:lnTo>
                                        <a:pt x="1" y="41"/>
                                      </a:lnTo>
                                      <a:lnTo>
                                        <a:pt x="1" y="42"/>
                                      </a:lnTo>
                                      <a:lnTo>
                                        <a:pt x="2" y="44"/>
                                      </a:lnTo>
                                      <a:lnTo>
                                        <a:pt x="3" y="45"/>
                                      </a:lnTo>
                                      <a:lnTo>
                                        <a:pt x="3" y="45"/>
                                      </a:lnTo>
                                      <a:lnTo>
                                        <a:pt x="4" y="45"/>
                                      </a:lnTo>
                                      <a:lnTo>
                                        <a:pt x="4" y="44"/>
                                      </a:lnTo>
                                      <a:lnTo>
                                        <a:pt x="5" y="44"/>
                                      </a:lnTo>
                                      <a:lnTo>
                                        <a:pt x="5" y="43"/>
                                      </a:lnTo>
                                      <a:lnTo>
                                        <a:pt x="6" y="42"/>
                                      </a:lnTo>
                                      <a:lnTo>
                                        <a:pt x="7" y="41"/>
                                      </a:lnTo>
                                      <a:lnTo>
                                        <a:pt x="8" y="40"/>
                                      </a:lnTo>
                                      <a:lnTo>
                                        <a:pt x="9" y="39"/>
                                      </a:lnTo>
                                      <a:lnTo>
                                        <a:pt x="10" y="38"/>
                                      </a:lnTo>
                                      <a:lnTo>
                                        <a:pt x="11" y="37"/>
                                      </a:lnTo>
                                      <a:lnTo>
                                        <a:pt x="13" y="35"/>
                                      </a:lnTo>
                                      <a:lnTo>
                                        <a:pt x="14" y="33"/>
                                      </a:lnTo>
                                      <a:lnTo>
                                        <a:pt x="16" y="30"/>
                                      </a:lnTo>
                                      <a:lnTo>
                                        <a:pt x="19" y="26"/>
                                      </a:lnTo>
                                      <a:lnTo>
                                        <a:pt x="19" y="25"/>
                                      </a:lnTo>
                                      <a:lnTo>
                                        <a:pt x="22" y="20"/>
                                      </a:lnTo>
                                      <a:lnTo>
                                        <a:pt x="25" y="14"/>
                                      </a:lnTo>
                                      <a:lnTo>
                                        <a:pt x="26" y="8"/>
                                      </a:lnTo>
                                      <a:lnTo>
                                        <a:pt x="27" y="4"/>
                                      </a:lnTo>
                                      <a:lnTo>
                                        <a:pt x="27" y="2"/>
                                      </a:lnTo>
                                      <a:lnTo>
                                        <a:pt x="28" y="2"/>
                                      </a:lnTo>
                                      <a:lnTo>
                                        <a:pt x="28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17" name="Group 95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47" y="1238"/>
                                  <a:ext cx="65" cy="97"/>
                                  <a:chOff x="1547" y="1238"/>
                                  <a:chExt cx="65" cy="97"/>
                                </a:xfrm>
                              </wpg:grpSpPr>
                              <wps:wsp>
                                <wps:cNvPr id="519" name="Freeform 96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47" y="1238"/>
                                    <a:ext cx="65" cy="97"/>
                                  </a:xfrm>
                                  <a:custGeom>
                                    <a:avLst/>
                                    <a:gdLst>
                                      <a:gd name="T0" fmla="*/ 59 w 65"/>
                                      <a:gd name="T1" fmla="*/ 56 h 97"/>
                                      <a:gd name="T2" fmla="*/ 37 w 65"/>
                                      <a:gd name="T3" fmla="*/ 56 h 97"/>
                                      <a:gd name="T4" fmla="*/ 35 w 65"/>
                                      <a:gd name="T5" fmla="*/ 59 h 97"/>
                                      <a:gd name="T6" fmla="*/ 33 w 65"/>
                                      <a:gd name="T7" fmla="*/ 62 h 97"/>
                                      <a:gd name="T8" fmla="*/ 31 w 65"/>
                                      <a:gd name="T9" fmla="*/ 65 h 97"/>
                                      <a:gd name="T10" fmla="*/ 29 w 65"/>
                                      <a:gd name="T11" fmla="*/ 68 h 97"/>
                                      <a:gd name="T12" fmla="*/ 27 w 65"/>
                                      <a:gd name="T13" fmla="*/ 70 h 97"/>
                                      <a:gd name="T14" fmla="*/ 25 w 65"/>
                                      <a:gd name="T15" fmla="*/ 72 h 97"/>
                                      <a:gd name="T16" fmla="*/ 22 w 65"/>
                                      <a:gd name="T17" fmla="*/ 75 h 97"/>
                                      <a:gd name="T18" fmla="*/ 20 w 65"/>
                                      <a:gd name="T19" fmla="*/ 77 h 97"/>
                                      <a:gd name="T20" fmla="*/ 19 w 65"/>
                                      <a:gd name="T21" fmla="*/ 78 h 97"/>
                                      <a:gd name="T22" fmla="*/ 18 w 65"/>
                                      <a:gd name="T23" fmla="*/ 79 h 97"/>
                                      <a:gd name="T24" fmla="*/ 17 w 65"/>
                                      <a:gd name="T25" fmla="*/ 80 h 97"/>
                                      <a:gd name="T26" fmla="*/ 16 w 65"/>
                                      <a:gd name="T27" fmla="*/ 81 h 97"/>
                                      <a:gd name="T28" fmla="*/ 15 w 65"/>
                                      <a:gd name="T29" fmla="*/ 82 h 97"/>
                                      <a:gd name="T30" fmla="*/ 10 w 65"/>
                                      <a:gd name="T31" fmla="*/ 87 h 97"/>
                                      <a:gd name="T32" fmla="*/ 6 w 65"/>
                                      <a:gd name="T33" fmla="*/ 90 h 97"/>
                                      <a:gd name="T34" fmla="*/ 1 w 65"/>
                                      <a:gd name="T35" fmla="*/ 95 h 97"/>
                                      <a:gd name="T36" fmla="*/ 0 w 65"/>
                                      <a:gd name="T37" fmla="*/ 96 h 97"/>
                                      <a:gd name="T38" fmla="*/ 3 w 65"/>
                                      <a:gd name="T39" fmla="*/ 96 h 97"/>
                                      <a:gd name="T40" fmla="*/ 7 w 65"/>
                                      <a:gd name="T41" fmla="*/ 96 h 97"/>
                                      <a:gd name="T42" fmla="*/ 9 w 65"/>
                                      <a:gd name="T43" fmla="*/ 96 h 97"/>
                                      <a:gd name="T44" fmla="*/ 12 w 65"/>
                                      <a:gd name="T45" fmla="*/ 95 h 97"/>
                                      <a:gd name="T46" fmla="*/ 14 w 65"/>
                                      <a:gd name="T47" fmla="*/ 95 h 97"/>
                                      <a:gd name="T48" fmla="*/ 17 w 65"/>
                                      <a:gd name="T49" fmla="*/ 94 h 97"/>
                                      <a:gd name="T50" fmla="*/ 20 w 65"/>
                                      <a:gd name="T51" fmla="*/ 93 h 97"/>
                                      <a:gd name="T52" fmla="*/ 23 w 65"/>
                                      <a:gd name="T53" fmla="*/ 92 h 97"/>
                                      <a:gd name="T54" fmla="*/ 26 w 65"/>
                                      <a:gd name="T55" fmla="*/ 91 h 97"/>
                                      <a:gd name="T56" fmla="*/ 31 w 65"/>
                                      <a:gd name="T57" fmla="*/ 88 h 97"/>
                                      <a:gd name="T58" fmla="*/ 32 w 65"/>
                                      <a:gd name="T59" fmla="*/ 87 h 97"/>
                                      <a:gd name="T60" fmla="*/ 34 w 65"/>
                                      <a:gd name="T61" fmla="*/ 87 h 97"/>
                                      <a:gd name="T62" fmla="*/ 35 w 65"/>
                                      <a:gd name="T63" fmla="*/ 85 h 97"/>
                                      <a:gd name="T64" fmla="*/ 37 w 65"/>
                                      <a:gd name="T65" fmla="*/ 84 h 97"/>
                                      <a:gd name="T66" fmla="*/ 42 w 65"/>
                                      <a:gd name="T67" fmla="*/ 81 h 97"/>
                                      <a:gd name="T68" fmla="*/ 45 w 65"/>
                                      <a:gd name="T69" fmla="*/ 78 h 97"/>
                                      <a:gd name="T70" fmla="*/ 48 w 65"/>
                                      <a:gd name="T71" fmla="*/ 75 h 97"/>
                                      <a:gd name="T72" fmla="*/ 49 w 65"/>
                                      <a:gd name="T73" fmla="*/ 73 h 97"/>
                                      <a:gd name="T74" fmla="*/ 52 w 65"/>
                                      <a:gd name="T75" fmla="*/ 69 h 97"/>
                                      <a:gd name="T76" fmla="*/ 54 w 65"/>
                                      <a:gd name="T77" fmla="*/ 66 h 97"/>
                                      <a:gd name="T78" fmla="*/ 57 w 65"/>
                                      <a:gd name="T79" fmla="*/ 60 h 97"/>
                                      <a:gd name="T80" fmla="*/ 59 w 65"/>
                                      <a:gd name="T81" fmla="*/ 56 h 9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</a:cxnLst>
                                    <a:rect l="0" t="0" r="r" b="b"/>
                                    <a:pathLst>
                                      <a:path w="65" h="97">
                                        <a:moveTo>
                                          <a:pt x="59" y="56"/>
                                        </a:moveTo>
                                        <a:lnTo>
                                          <a:pt x="37" y="56"/>
                                        </a:lnTo>
                                        <a:lnTo>
                                          <a:pt x="35" y="59"/>
                                        </a:lnTo>
                                        <a:lnTo>
                                          <a:pt x="33" y="62"/>
                                        </a:lnTo>
                                        <a:lnTo>
                                          <a:pt x="31" y="65"/>
                                        </a:lnTo>
                                        <a:lnTo>
                                          <a:pt x="29" y="68"/>
                                        </a:lnTo>
                                        <a:lnTo>
                                          <a:pt x="27" y="70"/>
                                        </a:lnTo>
                                        <a:lnTo>
                                          <a:pt x="25" y="72"/>
                                        </a:lnTo>
                                        <a:lnTo>
                                          <a:pt x="22" y="75"/>
                                        </a:lnTo>
                                        <a:lnTo>
                                          <a:pt x="20" y="77"/>
                                        </a:lnTo>
                                        <a:lnTo>
                                          <a:pt x="19" y="78"/>
                                        </a:lnTo>
                                        <a:lnTo>
                                          <a:pt x="18" y="79"/>
                                        </a:lnTo>
                                        <a:lnTo>
                                          <a:pt x="17" y="80"/>
                                        </a:lnTo>
                                        <a:lnTo>
                                          <a:pt x="16" y="81"/>
                                        </a:lnTo>
                                        <a:lnTo>
                                          <a:pt x="15" y="82"/>
                                        </a:lnTo>
                                        <a:lnTo>
                                          <a:pt x="10" y="87"/>
                                        </a:lnTo>
                                        <a:lnTo>
                                          <a:pt x="6" y="90"/>
                                        </a:lnTo>
                                        <a:lnTo>
                                          <a:pt x="1" y="95"/>
                                        </a:lnTo>
                                        <a:lnTo>
                                          <a:pt x="0" y="96"/>
                                        </a:lnTo>
                                        <a:lnTo>
                                          <a:pt x="3" y="96"/>
                                        </a:lnTo>
                                        <a:lnTo>
                                          <a:pt x="7" y="96"/>
                                        </a:lnTo>
                                        <a:lnTo>
                                          <a:pt x="9" y="96"/>
                                        </a:lnTo>
                                        <a:lnTo>
                                          <a:pt x="12" y="95"/>
                                        </a:lnTo>
                                        <a:lnTo>
                                          <a:pt x="14" y="95"/>
                                        </a:lnTo>
                                        <a:lnTo>
                                          <a:pt x="17" y="94"/>
                                        </a:lnTo>
                                        <a:lnTo>
                                          <a:pt x="20" y="93"/>
                                        </a:lnTo>
                                        <a:lnTo>
                                          <a:pt x="23" y="92"/>
                                        </a:lnTo>
                                        <a:lnTo>
                                          <a:pt x="26" y="91"/>
                                        </a:lnTo>
                                        <a:lnTo>
                                          <a:pt x="31" y="88"/>
                                        </a:lnTo>
                                        <a:lnTo>
                                          <a:pt x="32" y="87"/>
                                        </a:lnTo>
                                        <a:lnTo>
                                          <a:pt x="34" y="87"/>
                                        </a:lnTo>
                                        <a:lnTo>
                                          <a:pt x="35" y="85"/>
                                        </a:lnTo>
                                        <a:lnTo>
                                          <a:pt x="37" y="84"/>
                                        </a:lnTo>
                                        <a:lnTo>
                                          <a:pt x="42" y="81"/>
                                        </a:lnTo>
                                        <a:lnTo>
                                          <a:pt x="45" y="78"/>
                                        </a:lnTo>
                                        <a:lnTo>
                                          <a:pt x="48" y="75"/>
                                        </a:lnTo>
                                        <a:lnTo>
                                          <a:pt x="49" y="73"/>
                                        </a:lnTo>
                                        <a:lnTo>
                                          <a:pt x="52" y="69"/>
                                        </a:lnTo>
                                        <a:lnTo>
                                          <a:pt x="54" y="66"/>
                                        </a:lnTo>
                                        <a:lnTo>
                                          <a:pt x="57" y="60"/>
                                        </a:lnTo>
                                        <a:lnTo>
                                          <a:pt x="59" y="56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2" name="Freeform 96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47" y="1238"/>
                                    <a:ext cx="65" cy="97"/>
                                  </a:xfrm>
                                  <a:custGeom>
                                    <a:avLst/>
                                    <a:gdLst>
                                      <a:gd name="T0" fmla="*/ 58 w 65"/>
                                      <a:gd name="T1" fmla="*/ 0 h 97"/>
                                      <a:gd name="T2" fmla="*/ 57 w 65"/>
                                      <a:gd name="T3" fmla="*/ 3 h 97"/>
                                      <a:gd name="T4" fmla="*/ 56 w 65"/>
                                      <a:gd name="T5" fmla="*/ 5 h 97"/>
                                      <a:gd name="T6" fmla="*/ 56 w 65"/>
                                      <a:gd name="T7" fmla="*/ 7 h 97"/>
                                      <a:gd name="T8" fmla="*/ 55 w 65"/>
                                      <a:gd name="T9" fmla="*/ 9 h 97"/>
                                      <a:gd name="T10" fmla="*/ 55 w 65"/>
                                      <a:gd name="T11" fmla="*/ 11 h 97"/>
                                      <a:gd name="T12" fmla="*/ 55 w 65"/>
                                      <a:gd name="T13" fmla="*/ 12 h 97"/>
                                      <a:gd name="T14" fmla="*/ 54 w 65"/>
                                      <a:gd name="T15" fmla="*/ 14 h 97"/>
                                      <a:gd name="T16" fmla="*/ 53 w 65"/>
                                      <a:gd name="T17" fmla="*/ 16 h 97"/>
                                      <a:gd name="T18" fmla="*/ 53 w 65"/>
                                      <a:gd name="T19" fmla="*/ 17 h 97"/>
                                      <a:gd name="T20" fmla="*/ 51 w 65"/>
                                      <a:gd name="T21" fmla="*/ 24 h 97"/>
                                      <a:gd name="T22" fmla="*/ 50 w 65"/>
                                      <a:gd name="T23" fmla="*/ 27 h 97"/>
                                      <a:gd name="T24" fmla="*/ 47 w 65"/>
                                      <a:gd name="T25" fmla="*/ 33 h 97"/>
                                      <a:gd name="T26" fmla="*/ 44 w 65"/>
                                      <a:gd name="T27" fmla="*/ 42 h 97"/>
                                      <a:gd name="T28" fmla="*/ 42 w 65"/>
                                      <a:gd name="T29" fmla="*/ 45 h 97"/>
                                      <a:gd name="T30" fmla="*/ 41 w 65"/>
                                      <a:gd name="T31" fmla="*/ 48 h 97"/>
                                      <a:gd name="T32" fmla="*/ 39 w 65"/>
                                      <a:gd name="T33" fmla="*/ 51 h 97"/>
                                      <a:gd name="T34" fmla="*/ 37 w 65"/>
                                      <a:gd name="T35" fmla="*/ 56 h 97"/>
                                      <a:gd name="T36" fmla="*/ 37 w 65"/>
                                      <a:gd name="T37" fmla="*/ 56 h 97"/>
                                      <a:gd name="T38" fmla="*/ 59 w 65"/>
                                      <a:gd name="T39" fmla="*/ 56 h 97"/>
                                      <a:gd name="T40" fmla="*/ 61 w 65"/>
                                      <a:gd name="T41" fmla="*/ 48 h 97"/>
                                      <a:gd name="T42" fmla="*/ 62 w 65"/>
                                      <a:gd name="T43" fmla="*/ 44 h 97"/>
                                      <a:gd name="T44" fmla="*/ 63 w 65"/>
                                      <a:gd name="T45" fmla="*/ 38 h 97"/>
                                      <a:gd name="T46" fmla="*/ 64 w 65"/>
                                      <a:gd name="T47" fmla="*/ 36 h 97"/>
                                      <a:gd name="T48" fmla="*/ 64 w 65"/>
                                      <a:gd name="T49" fmla="*/ 35 h 97"/>
                                      <a:gd name="T50" fmla="*/ 64 w 65"/>
                                      <a:gd name="T51" fmla="*/ 33 h 97"/>
                                      <a:gd name="T52" fmla="*/ 64 w 65"/>
                                      <a:gd name="T53" fmla="*/ 22 h 97"/>
                                      <a:gd name="T54" fmla="*/ 64 w 65"/>
                                      <a:gd name="T55" fmla="*/ 19 h 97"/>
                                      <a:gd name="T56" fmla="*/ 64 w 65"/>
                                      <a:gd name="T57" fmla="*/ 17 h 97"/>
                                      <a:gd name="T58" fmla="*/ 63 w 65"/>
                                      <a:gd name="T59" fmla="*/ 16 h 97"/>
                                      <a:gd name="T60" fmla="*/ 63 w 65"/>
                                      <a:gd name="T61" fmla="*/ 13 h 97"/>
                                      <a:gd name="T62" fmla="*/ 62 w 65"/>
                                      <a:gd name="T63" fmla="*/ 11 h 97"/>
                                      <a:gd name="T64" fmla="*/ 62 w 65"/>
                                      <a:gd name="T65" fmla="*/ 8 h 97"/>
                                      <a:gd name="T66" fmla="*/ 61 w 65"/>
                                      <a:gd name="T67" fmla="*/ 6 h 97"/>
                                      <a:gd name="T68" fmla="*/ 60 w 65"/>
                                      <a:gd name="T69" fmla="*/ 5 h 97"/>
                                      <a:gd name="T70" fmla="*/ 60 w 65"/>
                                      <a:gd name="T71" fmla="*/ 3 h 97"/>
                                      <a:gd name="T72" fmla="*/ 59 w 65"/>
                                      <a:gd name="T73" fmla="*/ 2 h 97"/>
                                      <a:gd name="T74" fmla="*/ 58 w 65"/>
                                      <a:gd name="T75" fmla="*/ 1 h 97"/>
                                      <a:gd name="T76" fmla="*/ 58 w 65"/>
                                      <a:gd name="T77" fmla="*/ 0 h 9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</a:cxnLst>
                                    <a:rect l="0" t="0" r="r" b="b"/>
                                    <a:pathLst>
                                      <a:path w="65" h="97">
                                        <a:moveTo>
                                          <a:pt x="58" y="0"/>
                                        </a:moveTo>
                                        <a:lnTo>
                                          <a:pt x="57" y="3"/>
                                        </a:lnTo>
                                        <a:lnTo>
                                          <a:pt x="56" y="5"/>
                                        </a:lnTo>
                                        <a:lnTo>
                                          <a:pt x="56" y="7"/>
                                        </a:lnTo>
                                        <a:lnTo>
                                          <a:pt x="55" y="9"/>
                                        </a:lnTo>
                                        <a:lnTo>
                                          <a:pt x="55" y="11"/>
                                        </a:lnTo>
                                        <a:lnTo>
                                          <a:pt x="55" y="12"/>
                                        </a:lnTo>
                                        <a:lnTo>
                                          <a:pt x="54" y="14"/>
                                        </a:lnTo>
                                        <a:lnTo>
                                          <a:pt x="53" y="16"/>
                                        </a:lnTo>
                                        <a:lnTo>
                                          <a:pt x="53" y="17"/>
                                        </a:lnTo>
                                        <a:lnTo>
                                          <a:pt x="51" y="24"/>
                                        </a:lnTo>
                                        <a:lnTo>
                                          <a:pt x="50" y="27"/>
                                        </a:lnTo>
                                        <a:lnTo>
                                          <a:pt x="47" y="33"/>
                                        </a:lnTo>
                                        <a:lnTo>
                                          <a:pt x="44" y="42"/>
                                        </a:lnTo>
                                        <a:lnTo>
                                          <a:pt x="42" y="45"/>
                                        </a:lnTo>
                                        <a:lnTo>
                                          <a:pt x="41" y="48"/>
                                        </a:lnTo>
                                        <a:lnTo>
                                          <a:pt x="39" y="51"/>
                                        </a:lnTo>
                                        <a:lnTo>
                                          <a:pt x="37" y="56"/>
                                        </a:lnTo>
                                        <a:lnTo>
                                          <a:pt x="37" y="56"/>
                                        </a:lnTo>
                                        <a:lnTo>
                                          <a:pt x="59" y="56"/>
                                        </a:lnTo>
                                        <a:lnTo>
                                          <a:pt x="61" y="48"/>
                                        </a:lnTo>
                                        <a:lnTo>
                                          <a:pt x="62" y="44"/>
                                        </a:lnTo>
                                        <a:lnTo>
                                          <a:pt x="63" y="38"/>
                                        </a:lnTo>
                                        <a:lnTo>
                                          <a:pt x="64" y="36"/>
                                        </a:lnTo>
                                        <a:lnTo>
                                          <a:pt x="64" y="35"/>
                                        </a:lnTo>
                                        <a:lnTo>
                                          <a:pt x="64" y="33"/>
                                        </a:lnTo>
                                        <a:lnTo>
                                          <a:pt x="64" y="22"/>
                                        </a:lnTo>
                                        <a:lnTo>
                                          <a:pt x="64" y="19"/>
                                        </a:lnTo>
                                        <a:lnTo>
                                          <a:pt x="64" y="17"/>
                                        </a:lnTo>
                                        <a:lnTo>
                                          <a:pt x="63" y="16"/>
                                        </a:lnTo>
                                        <a:lnTo>
                                          <a:pt x="63" y="13"/>
                                        </a:lnTo>
                                        <a:lnTo>
                                          <a:pt x="62" y="11"/>
                                        </a:lnTo>
                                        <a:lnTo>
                                          <a:pt x="62" y="8"/>
                                        </a:lnTo>
                                        <a:lnTo>
                                          <a:pt x="61" y="6"/>
                                        </a:lnTo>
                                        <a:lnTo>
                                          <a:pt x="60" y="5"/>
                                        </a:lnTo>
                                        <a:lnTo>
                                          <a:pt x="60" y="3"/>
                                        </a:lnTo>
                                        <a:lnTo>
                                          <a:pt x="59" y="2"/>
                                        </a:lnTo>
                                        <a:lnTo>
                                          <a:pt x="58" y="1"/>
                                        </a:lnTo>
                                        <a:lnTo>
                                          <a:pt x="58" y="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523" name="Freeform 96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20" y="1150"/>
                                  <a:ext cx="218" cy="214"/>
                                </a:xfrm>
                                <a:custGeom>
                                  <a:avLst/>
                                  <a:gdLst>
                                    <a:gd name="T0" fmla="*/ 217 w 218"/>
                                    <a:gd name="T1" fmla="*/ 106 h 214"/>
                                    <a:gd name="T2" fmla="*/ 214 w 218"/>
                                    <a:gd name="T3" fmla="*/ 129 h 214"/>
                                    <a:gd name="T4" fmla="*/ 207 w 218"/>
                                    <a:gd name="T5" fmla="*/ 150 h 214"/>
                                    <a:gd name="T6" fmla="*/ 197 w 218"/>
                                    <a:gd name="T7" fmla="*/ 169 h 214"/>
                                    <a:gd name="T8" fmla="*/ 182 w 218"/>
                                    <a:gd name="T9" fmla="*/ 185 h 214"/>
                                    <a:gd name="T10" fmla="*/ 165 w 218"/>
                                    <a:gd name="T11" fmla="*/ 199 h 214"/>
                                    <a:gd name="T12" fmla="*/ 145 w 218"/>
                                    <a:gd name="T13" fmla="*/ 208 h 214"/>
                                    <a:gd name="T14" fmla="*/ 124 w 218"/>
                                    <a:gd name="T15" fmla="*/ 214 h 214"/>
                                    <a:gd name="T16" fmla="*/ 97 w 218"/>
                                    <a:gd name="T17" fmla="*/ 212 h 214"/>
                                    <a:gd name="T18" fmla="*/ 74 w 218"/>
                                    <a:gd name="T19" fmla="*/ 206 h 214"/>
                                    <a:gd name="T20" fmla="*/ 53 w 218"/>
                                    <a:gd name="T21" fmla="*/ 197 h 214"/>
                                    <a:gd name="T22" fmla="*/ 35 w 218"/>
                                    <a:gd name="T23" fmla="*/ 185 h 214"/>
                                    <a:gd name="T24" fmla="*/ 21 w 218"/>
                                    <a:gd name="T25" fmla="*/ 170 h 214"/>
                                    <a:gd name="T26" fmla="*/ 10 w 218"/>
                                    <a:gd name="T27" fmla="*/ 153 h 214"/>
                                    <a:gd name="T28" fmla="*/ 3 w 218"/>
                                    <a:gd name="T29" fmla="*/ 133 h 214"/>
                                    <a:gd name="T30" fmla="*/ 0 w 218"/>
                                    <a:gd name="T31" fmla="*/ 113 h 214"/>
                                    <a:gd name="T32" fmla="*/ 2 w 218"/>
                                    <a:gd name="T33" fmla="*/ 88 h 214"/>
                                    <a:gd name="T34" fmla="*/ 8 w 218"/>
                                    <a:gd name="T35" fmla="*/ 66 h 214"/>
                                    <a:gd name="T36" fmla="*/ 18 w 218"/>
                                    <a:gd name="T37" fmla="*/ 46 h 214"/>
                                    <a:gd name="T38" fmla="*/ 32 w 218"/>
                                    <a:gd name="T39" fmla="*/ 30 h 214"/>
                                    <a:gd name="T40" fmla="*/ 48 w 218"/>
                                    <a:gd name="T41" fmla="*/ 16 h 214"/>
                                    <a:gd name="T42" fmla="*/ 67 w 218"/>
                                    <a:gd name="T43" fmla="*/ 6 h 214"/>
                                    <a:gd name="T44" fmla="*/ 88 w 218"/>
                                    <a:gd name="T45" fmla="*/ 0 h 214"/>
                                    <a:gd name="T46" fmla="*/ 115 w 218"/>
                                    <a:gd name="T47" fmla="*/ 1 h 214"/>
                                    <a:gd name="T48" fmla="*/ 139 w 218"/>
                                    <a:gd name="T49" fmla="*/ 6 h 214"/>
                                    <a:gd name="T50" fmla="*/ 160 w 218"/>
                                    <a:gd name="T51" fmla="*/ 15 h 214"/>
                                    <a:gd name="T52" fmla="*/ 178 w 218"/>
                                    <a:gd name="T53" fmla="*/ 26 h 214"/>
                                    <a:gd name="T54" fmla="*/ 193 w 218"/>
                                    <a:gd name="T55" fmla="*/ 41 h 214"/>
                                    <a:gd name="T56" fmla="*/ 204 w 218"/>
                                    <a:gd name="T57" fmla="*/ 57 h 214"/>
                                    <a:gd name="T58" fmla="*/ 212 w 218"/>
                                    <a:gd name="T59" fmla="*/ 76 h 214"/>
                                    <a:gd name="T60" fmla="*/ 216 w 218"/>
                                    <a:gd name="T61" fmla="*/ 96 h 214"/>
                                    <a:gd name="T62" fmla="*/ 217 w 218"/>
                                    <a:gd name="T63" fmla="*/ 106 h 2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18" h="214">
                                      <a:moveTo>
                                        <a:pt x="217" y="106"/>
                                      </a:moveTo>
                                      <a:lnTo>
                                        <a:pt x="214" y="129"/>
                                      </a:lnTo>
                                      <a:lnTo>
                                        <a:pt x="207" y="150"/>
                                      </a:lnTo>
                                      <a:lnTo>
                                        <a:pt x="197" y="169"/>
                                      </a:lnTo>
                                      <a:lnTo>
                                        <a:pt x="182" y="185"/>
                                      </a:lnTo>
                                      <a:lnTo>
                                        <a:pt x="165" y="199"/>
                                      </a:lnTo>
                                      <a:lnTo>
                                        <a:pt x="145" y="208"/>
                                      </a:lnTo>
                                      <a:lnTo>
                                        <a:pt x="124" y="214"/>
                                      </a:lnTo>
                                      <a:lnTo>
                                        <a:pt x="97" y="212"/>
                                      </a:lnTo>
                                      <a:lnTo>
                                        <a:pt x="74" y="206"/>
                                      </a:lnTo>
                                      <a:lnTo>
                                        <a:pt x="53" y="197"/>
                                      </a:lnTo>
                                      <a:lnTo>
                                        <a:pt x="35" y="185"/>
                                      </a:lnTo>
                                      <a:lnTo>
                                        <a:pt x="21" y="170"/>
                                      </a:lnTo>
                                      <a:lnTo>
                                        <a:pt x="10" y="153"/>
                                      </a:lnTo>
                                      <a:lnTo>
                                        <a:pt x="3" y="133"/>
                                      </a:lnTo>
                                      <a:lnTo>
                                        <a:pt x="0" y="113"/>
                                      </a:lnTo>
                                      <a:lnTo>
                                        <a:pt x="2" y="88"/>
                                      </a:lnTo>
                                      <a:lnTo>
                                        <a:pt x="8" y="66"/>
                                      </a:lnTo>
                                      <a:lnTo>
                                        <a:pt x="18" y="46"/>
                                      </a:lnTo>
                                      <a:lnTo>
                                        <a:pt x="32" y="30"/>
                                      </a:lnTo>
                                      <a:lnTo>
                                        <a:pt x="48" y="16"/>
                                      </a:lnTo>
                                      <a:lnTo>
                                        <a:pt x="67" y="6"/>
                                      </a:lnTo>
                                      <a:lnTo>
                                        <a:pt x="88" y="0"/>
                                      </a:lnTo>
                                      <a:lnTo>
                                        <a:pt x="115" y="1"/>
                                      </a:lnTo>
                                      <a:lnTo>
                                        <a:pt x="139" y="6"/>
                                      </a:lnTo>
                                      <a:lnTo>
                                        <a:pt x="160" y="15"/>
                                      </a:lnTo>
                                      <a:lnTo>
                                        <a:pt x="178" y="26"/>
                                      </a:lnTo>
                                      <a:lnTo>
                                        <a:pt x="193" y="41"/>
                                      </a:lnTo>
                                      <a:lnTo>
                                        <a:pt x="204" y="57"/>
                                      </a:lnTo>
                                      <a:lnTo>
                                        <a:pt x="212" y="76"/>
                                      </a:lnTo>
                                      <a:lnTo>
                                        <a:pt x="216" y="96"/>
                                      </a:lnTo>
                                      <a:lnTo>
                                        <a:pt x="217" y="106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4427">
                                  <a:solidFill>
                                    <a:srgbClr val="686868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526" name="Group 9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89" y="1329"/>
                                  <a:ext cx="155" cy="165"/>
                                  <a:chOff x="1589" y="1329"/>
                                  <a:chExt cx="155" cy="165"/>
                                </a:xfrm>
                              </wpg:grpSpPr>
                              <wps:wsp>
                                <wps:cNvPr id="537" name="Freeform 96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89" y="1329"/>
                                    <a:ext cx="155" cy="165"/>
                                  </a:xfrm>
                                  <a:custGeom>
                                    <a:avLst/>
                                    <a:gdLst>
                                      <a:gd name="T0" fmla="*/ 21 w 155"/>
                                      <a:gd name="T1" fmla="*/ 0 h 165"/>
                                      <a:gd name="T2" fmla="*/ 0 w 155"/>
                                      <a:gd name="T3" fmla="*/ 19 h 165"/>
                                      <a:gd name="T4" fmla="*/ 2 w 155"/>
                                      <a:gd name="T5" fmla="*/ 20 h 165"/>
                                      <a:gd name="T6" fmla="*/ 9 w 155"/>
                                      <a:gd name="T7" fmla="*/ 28 h 165"/>
                                      <a:gd name="T8" fmla="*/ 14 w 155"/>
                                      <a:gd name="T9" fmla="*/ 33 h 165"/>
                                      <a:gd name="T10" fmla="*/ 18 w 155"/>
                                      <a:gd name="T11" fmla="*/ 41 h 165"/>
                                      <a:gd name="T12" fmla="*/ 19 w 155"/>
                                      <a:gd name="T13" fmla="*/ 42 h 165"/>
                                      <a:gd name="T14" fmla="*/ 20 w 155"/>
                                      <a:gd name="T15" fmla="*/ 44 h 165"/>
                                      <a:gd name="T16" fmla="*/ 20 w 155"/>
                                      <a:gd name="T17" fmla="*/ 45 h 165"/>
                                      <a:gd name="T18" fmla="*/ 21 w 155"/>
                                      <a:gd name="T19" fmla="*/ 45 h 165"/>
                                      <a:gd name="T20" fmla="*/ 21 w 155"/>
                                      <a:gd name="T21" fmla="*/ 47 h 165"/>
                                      <a:gd name="T22" fmla="*/ 22 w 155"/>
                                      <a:gd name="T23" fmla="*/ 50 h 165"/>
                                      <a:gd name="T24" fmla="*/ 20 w 155"/>
                                      <a:gd name="T25" fmla="*/ 55 h 165"/>
                                      <a:gd name="T26" fmla="*/ 21 w 155"/>
                                      <a:gd name="T27" fmla="*/ 57 h 165"/>
                                      <a:gd name="T28" fmla="*/ 24 w 155"/>
                                      <a:gd name="T29" fmla="*/ 61 h 165"/>
                                      <a:gd name="T30" fmla="*/ 27 w 155"/>
                                      <a:gd name="T31" fmla="*/ 65 h 165"/>
                                      <a:gd name="T32" fmla="*/ 31 w 155"/>
                                      <a:gd name="T33" fmla="*/ 69 h 165"/>
                                      <a:gd name="T34" fmla="*/ 37 w 155"/>
                                      <a:gd name="T35" fmla="*/ 78 h 165"/>
                                      <a:gd name="T36" fmla="*/ 45 w 155"/>
                                      <a:gd name="T37" fmla="*/ 87 h 165"/>
                                      <a:gd name="T38" fmla="*/ 56 w 155"/>
                                      <a:gd name="T39" fmla="*/ 100 h 165"/>
                                      <a:gd name="T40" fmla="*/ 60 w 155"/>
                                      <a:gd name="T41" fmla="*/ 104 h 165"/>
                                      <a:gd name="T42" fmla="*/ 63 w 155"/>
                                      <a:gd name="T43" fmla="*/ 109 h 165"/>
                                      <a:gd name="T44" fmla="*/ 78 w 155"/>
                                      <a:gd name="T45" fmla="*/ 125 h 165"/>
                                      <a:gd name="T46" fmla="*/ 81 w 155"/>
                                      <a:gd name="T47" fmla="*/ 129 h 165"/>
                                      <a:gd name="T48" fmla="*/ 88 w 155"/>
                                      <a:gd name="T49" fmla="*/ 137 h 165"/>
                                      <a:gd name="T50" fmla="*/ 91 w 155"/>
                                      <a:gd name="T51" fmla="*/ 140 h 165"/>
                                      <a:gd name="T52" fmla="*/ 94 w 155"/>
                                      <a:gd name="T53" fmla="*/ 143 h 165"/>
                                      <a:gd name="T54" fmla="*/ 100 w 155"/>
                                      <a:gd name="T55" fmla="*/ 150 h 165"/>
                                      <a:gd name="T56" fmla="*/ 109 w 155"/>
                                      <a:gd name="T57" fmla="*/ 158 h 165"/>
                                      <a:gd name="T58" fmla="*/ 112 w 155"/>
                                      <a:gd name="T59" fmla="*/ 162 h 165"/>
                                      <a:gd name="T60" fmla="*/ 114 w 155"/>
                                      <a:gd name="T61" fmla="*/ 164 h 165"/>
                                      <a:gd name="T62" fmla="*/ 154 w 155"/>
                                      <a:gd name="T63" fmla="*/ 128 h 165"/>
                                      <a:gd name="T64" fmla="*/ 152 w 155"/>
                                      <a:gd name="T65" fmla="*/ 126 h 165"/>
                                      <a:gd name="T66" fmla="*/ 149 w 155"/>
                                      <a:gd name="T67" fmla="*/ 122 h 165"/>
                                      <a:gd name="T68" fmla="*/ 141 w 155"/>
                                      <a:gd name="T69" fmla="*/ 113 h 165"/>
                                      <a:gd name="T70" fmla="*/ 135 w 155"/>
                                      <a:gd name="T71" fmla="*/ 106 h 165"/>
                                      <a:gd name="T72" fmla="*/ 129 w 155"/>
                                      <a:gd name="T73" fmla="*/ 99 h 165"/>
                                      <a:gd name="T74" fmla="*/ 123 w 155"/>
                                      <a:gd name="T75" fmla="*/ 92 h 165"/>
                                      <a:gd name="T76" fmla="*/ 119 w 155"/>
                                      <a:gd name="T77" fmla="*/ 88 h 165"/>
                                      <a:gd name="T78" fmla="*/ 100 w 155"/>
                                      <a:gd name="T79" fmla="*/ 68 h 165"/>
                                      <a:gd name="T80" fmla="*/ 96 w 155"/>
                                      <a:gd name="T81" fmla="*/ 64 h 165"/>
                                      <a:gd name="T82" fmla="*/ 84 w 155"/>
                                      <a:gd name="T83" fmla="*/ 51 h 165"/>
                                      <a:gd name="T84" fmla="*/ 76 w 155"/>
                                      <a:gd name="T85" fmla="*/ 43 h 165"/>
                                      <a:gd name="T86" fmla="*/ 64 w 155"/>
                                      <a:gd name="T87" fmla="*/ 32 h 165"/>
                                      <a:gd name="T88" fmla="*/ 60 w 155"/>
                                      <a:gd name="T89" fmla="*/ 28 h 165"/>
                                      <a:gd name="T90" fmla="*/ 57 w 155"/>
                                      <a:gd name="T91" fmla="*/ 25 h 165"/>
                                      <a:gd name="T92" fmla="*/ 49 w 155"/>
                                      <a:gd name="T93" fmla="*/ 25 h 165"/>
                                      <a:gd name="T94" fmla="*/ 47 w 155"/>
                                      <a:gd name="T95" fmla="*/ 24 h 165"/>
                                      <a:gd name="T96" fmla="*/ 45 w 155"/>
                                      <a:gd name="T97" fmla="*/ 24 h 165"/>
                                      <a:gd name="T98" fmla="*/ 44 w 155"/>
                                      <a:gd name="T99" fmla="*/ 23 h 165"/>
                                      <a:gd name="T100" fmla="*/ 43 w 155"/>
                                      <a:gd name="T101" fmla="*/ 22 h 165"/>
                                      <a:gd name="T102" fmla="*/ 42 w 155"/>
                                      <a:gd name="T103" fmla="*/ 21 h 165"/>
                                      <a:gd name="T104" fmla="*/ 41 w 155"/>
                                      <a:gd name="T105" fmla="*/ 20 h 165"/>
                                      <a:gd name="T106" fmla="*/ 34 w 155"/>
                                      <a:gd name="T107" fmla="*/ 15 h 165"/>
                                      <a:gd name="T108" fmla="*/ 29 w 155"/>
                                      <a:gd name="T109" fmla="*/ 10 h 165"/>
                                      <a:gd name="T110" fmla="*/ 22 w 155"/>
                                      <a:gd name="T111" fmla="*/ 2 h 165"/>
                                      <a:gd name="T112" fmla="*/ 21 w 155"/>
                                      <a:gd name="T113" fmla="*/ 0 h 1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  <a:cxn ang="0">
                                        <a:pos x="T82" y="T83"/>
                                      </a:cxn>
                                      <a:cxn ang="0">
                                        <a:pos x="T84" y="T85"/>
                                      </a:cxn>
                                      <a:cxn ang="0">
                                        <a:pos x="T86" y="T87"/>
                                      </a:cxn>
                                      <a:cxn ang="0">
                                        <a:pos x="T88" y="T89"/>
                                      </a:cxn>
                                      <a:cxn ang="0">
                                        <a:pos x="T90" y="T91"/>
                                      </a:cxn>
                                      <a:cxn ang="0">
                                        <a:pos x="T92" y="T93"/>
                                      </a:cxn>
                                      <a:cxn ang="0">
                                        <a:pos x="T94" y="T95"/>
                                      </a:cxn>
                                      <a:cxn ang="0">
                                        <a:pos x="T96" y="T97"/>
                                      </a:cxn>
                                      <a:cxn ang="0">
                                        <a:pos x="T98" y="T99"/>
                                      </a:cxn>
                                      <a:cxn ang="0">
                                        <a:pos x="T100" y="T101"/>
                                      </a:cxn>
                                      <a:cxn ang="0">
                                        <a:pos x="T102" y="T103"/>
                                      </a:cxn>
                                      <a:cxn ang="0">
                                        <a:pos x="T104" y="T105"/>
                                      </a:cxn>
                                      <a:cxn ang="0">
                                        <a:pos x="T106" y="T107"/>
                                      </a:cxn>
                                      <a:cxn ang="0">
                                        <a:pos x="T108" y="T109"/>
                                      </a:cxn>
                                      <a:cxn ang="0">
                                        <a:pos x="T110" y="T111"/>
                                      </a:cxn>
                                      <a:cxn ang="0">
                                        <a:pos x="T112" y="T113"/>
                                      </a:cxn>
                                    </a:cxnLst>
                                    <a:rect l="0" t="0" r="r" b="b"/>
                                    <a:pathLst>
                                      <a:path w="155" h="165">
                                        <a:moveTo>
                                          <a:pt x="21" y="0"/>
                                        </a:moveTo>
                                        <a:lnTo>
                                          <a:pt x="0" y="19"/>
                                        </a:lnTo>
                                        <a:lnTo>
                                          <a:pt x="2" y="20"/>
                                        </a:lnTo>
                                        <a:lnTo>
                                          <a:pt x="9" y="28"/>
                                        </a:lnTo>
                                        <a:lnTo>
                                          <a:pt x="14" y="33"/>
                                        </a:lnTo>
                                        <a:lnTo>
                                          <a:pt x="18" y="41"/>
                                        </a:lnTo>
                                        <a:lnTo>
                                          <a:pt x="19" y="42"/>
                                        </a:lnTo>
                                        <a:lnTo>
                                          <a:pt x="20" y="44"/>
                                        </a:lnTo>
                                        <a:lnTo>
                                          <a:pt x="20" y="45"/>
                                        </a:lnTo>
                                        <a:lnTo>
                                          <a:pt x="21" y="45"/>
                                        </a:lnTo>
                                        <a:lnTo>
                                          <a:pt x="21" y="47"/>
                                        </a:lnTo>
                                        <a:lnTo>
                                          <a:pt x="22" y="50"/>
                                        </a:lnTo>
                                        <a:lnTo>
                                          <a:pt x="20" y="55"/>
                                        </a:lnTo>
                                        <a:lnTo>
                                          <a:pt x="21" y="57"/>
                                        </a:lnTo>
                                        <a:lnTo>
                                          <a:pt x="24" y="61"/>
                                        </a:lnTo>
                                        <a:lnTo>
                                          <a:pt x="27" y="65"/>
                                        </a:lnTo>
                                        <a:lnTo>
                                          <a:pt x="31" y="69"/>
                                        </a:lnTo>
                                        <a:lnTo>
                                          <a:pt x="37" y="78"/>
                                        </a:lnTo>
                                        <a:lnTo>
                                          <a:pt x="45" y="87"/>
                                        </a:lnTo>
                                        <a:lnTo>
                                          <a:pt x="56" y="100"/>
                                        </a:lnTo>
                                        <a:lnTo>
                                          <a:pt x="60" y="104"/>
                                        </a:lnTo>
                                        <a:lnTo>
                                          <a:pt x="63" y="109"/>
                                        </a:lnTo>
                                        <a:lnTo>
                                          <a:pt x="78" y="125"/>
                                        </a:lnTo>
                                        <a:lnTo>
                                          <a:pt x="81" y="129"/>
                                        </a:lnTo>
                                        <a:lnTo>
                                          <a:pt x="88" y="137"/>
                                        </a:lnTo>
                                        <a:lnTo>
                                          <a:pt x="91" y="140"/>
                                        </a:lnTo>
                                        <a:lnTo>
                                          <a:pt x="94" y="143"/>
                                        </a:lnTo>
                                        <a:lnTo>
                                          <a:pt x="100" y="150"/>
                                        </a:lnTo>
                                        <a:lnTo>
                                          <a:pt x="109" y="158"/>
                                        </a:lnTo>
                                        <a:lnTo>
                                          <a:pt x="112" y="162"/>
                                        </a:lnTo>
                                        <a:lnTo>
                                          <a:pt x="114" y="164"/>
                                        </a:lnTo>
                                        <a:lnTo>
                                          <a:pt x="154" y="128"/>
                                        </a:lnTo>
                                        <a:lnTo>
                                          <a:pt x="152" y="126"/>
                                        </a:lnTo>
                                        <a:lnTo>
                                          <a:pt x="149" y="122"/>
                                        </a:lnTo>
                                        <a:lnTo>
                                          <a:pt x="141" y="113"/>
                                        </a:lnTo>
                                        <a:lnTo>
                                          <a:pt x="135" y="106"/>
                                        </a:lnTo>
                                        <a:lnTo>
                                          <a:pt x="129" y="99"/>
                                        </a:lnTo>
                                        <a:lnTo>
                                          <a:pt x="123" y="92"/>
                                        </a:lnTo>
                                        <a:lnTo>
                                          <a:pt x="119" y="88"/>
                                        </a:lnTo>
                                        <a:lnTo>
                                          <a:pt x="100" y="68"/>
                                        </a:lnTo>
                                        <a:lnTo>
                                          <a:pt x="96" y="64"/>
                                        </a:lnTo>
                                        <a:lnTo>
                                          <a:pt x="84" y="51"/>
                                        </a:lnTo>
                                        <a:lnTo>
                                          <a:pt x="76" y="43"/>
                                        </a:lnTo>
                                        <a:lnTo>
                                          <a:pt x="64" y="32"/>
                                        </a:lnTo>
                                        <a:lnTo>
                                          <a:pt x="60" y="28"/>
                                        </a:lnTo>
                                        <a:lnTo>
                                          <a:pt x="57" y="25"/>
                                        </a:lnTo>
                                        <a:lnTo>
                                          <a:pt x="49" y="25"/>
                                        </a:lnTo>
                                        <a:lnTo>
                                          <a:pt x="47" y="24"/>
                                        </a:lnTo>
                                        <a:lnTo>
                                          <a:pt x="45" y="24"/>
                                        </a:lnTo>
                                        <a:lnTo>
                                          <a:pt x="44" y="23"/>
                                        </a:lnTo>
                                        <a:lnTo>
                                          <a:pt x="43" y="22"/>
                                        </a:lnTo>
                                        <a:lnTo>
                                          <a:pt x="42" y="21"/>
                                        </a:lnTo>
                                        <a:lnTo>
                                          <a:pt x="41" y="20"/>
                                        </a:lnTo>
                                        <a:lnTo>
                                          <a:pt x="34" y="15"/>
                                        </a:lnTo>
                                        <a:lnTo>
                                          <a:pt x="29" y="10"/>
                                        </a:lnTo>
                                        <a:lnTo>
                                          <a:pt x="22" y="2"/>
                                        </a:lnTo>
                                        <a:lnTo>
                                          <a:pt x="21" y="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686868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7" name="Freeform 96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89" y="1329"/>
                                    <a:ext cx="155" cy="165"/>
                                  </a:xfrm>
                                  <a:custGeom>
                                    <a:avLst/>
                                    <a:gdLst>
                                      <a:gd name="T0" fmla="*/ 55 w 155"/>
                                      <a:gd name="T1" fmla="*/ 23 h 165"/>
                                      <a:gd name="T2" fmla="*/ 49 w 155"/>
                                      <a:gd name="T3" fmla="*/ 25 h 165"/>
                                      <a:gd name="T4" fmla="*/ 57 w 155"/>
                                      <a:gd name="T5" fmla="*/ 25 h 165"/>
                                      <a:gd name="T6" fmla="*/ 55 w 155"/>
                                      <a:gd name="T7" fmla="*/ 23 h 1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55" h="165">
                                        <a:moveTo>
                                          <a:pt x="55" y="23"/>
                                        </a:moveTo>
                                        <a:lnTo>
                                          <a:pt x="49" y="25"/>
                                        </a:lnTo>
                                        <a:lnTo>
                                          <a:pt x="57" y="25"/>
                                        </a:lnTo>
                                        <a:lnTo>
                                          <a:pt x="55" y="23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686868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39" name="Freeform 96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08" y="1048"/>
                                  <a:ext cx="527" cy="526"/>
                                </a:xfrm>
                                <a:custGeom>
                                  <a:avLst/>
                                  <a:gdLst>
                                    <a:gd name="T0" fmla="*/ 526 w 527"/>
                                    <a:gd name="T1" fmla="*/ 286 h 526"/>
                                    <a:gd name="T2" fmla="*/ 518 w 527"/>
                                    <a:gd name="T3" fmla="*/ 330 h 526"/>
                                    <a:gd name="T4" fmla="*/ 503 w 527"/>
                                    <a:gd name="T5" fmla="*/ 372 h 526"/>
                                    <a:gd name="T6" fmla="*/ 481 w 527"/>
                                    <a:gd name="T7" fmla="*/ 410 h 526"/>
                                    <a:gd name="T8" fmla="*/ 454 w 527"/>
                                    <a:gd name="T9" fmla="*/ 444 h 526"/>
                                    <a:gd name="T10" fmla="*/ 422 w 527"/>
                                    <a:gd name="T11" fmla="*/ 473 h 526"/>
                                    <a:gd name="T12" fmla="*/ 385 w 527"/>
                                    <a:gd name="T13" fmla="*/ 496 h 526"/>
                                    <a:gd name="T14" fmla="*/ 344 w 527"/>
                                    <a:gd name="T15" fmla="*/ 513 h 526"/>
                                    <a:gd name="T16" fmla="*/ 301 w 527"/>
                                    <a:gd name="T17" fmla="*/ 523 h 526"/>
                                    <a:gd name="T18" fmla="*/ 253 w 527"/>
                                    <a:gd name="T19" fmla="*/ 525 h 526"/>
                                    <a:gd name="T20" fmla="*/ 206 w 527"/>
                                    <a:gd name="T21" fmla="*/ 517 h 526"/>
                                    <a:gd name="T22" fmla="*/ 162 w 527"/>
                                    <a:gd name="T23" fmla="*/ 503 h 526"/>
                                    <a:gd name="T24" fmla="*/ 123 w 527"/>
                                    <a:gd name="T25" fmla="*/ 483 h 526"/>
                                    <a:gd name="T26" fmla="*/ 88 w 527"/>
                                    <a:gd name="T27" fmla="*/ 457 h 526"/>
                                    <a:gd name="T28" fmla="*/ 58 w 527"/>
                                    <a:gd name="T29" fmla="*/ 427 h 526"/>
                                    <a:gd name="T30" fmla="*/ 34 w 527"/>
                                    <a:gd name="T31" fmla="*/ 392 h 526"/>
                                    <a:gd name="T32" fmla="*/ 16 w 527"/>
                                    <a:gd name="T33" fmla="*/ 353 h 526"/>
                                    <a:gd name="T34" fmla="*/ 4 w 527"/>
                                    <a:gd name="T35" fmla="*/ 311 h 526"/>
                                    <a:gd name="T36" fmla="*/ 0 w 527"/>
                                    <a:gd name="T37" fmla="*/ 267 h 526"/>
                                    <a:gd name="T38" fmla="*/ 3 w 527"/>
                                    <a:gd name="T39" fmla="*/ 220 h 526"/>
                                    <a:gd name="T40" fmla="*/ 15 w 527"/>
                                    <a:gd name="T41" fmla="*/ 176 h 526"/>
                                    <a:gd name="T42" fmla="*/ 33 w 527"/>
                                    <a:gd name="T43" fmla="*/ 136 h 526"/>
                                    <a:gd name="T44" fmla="*/ 57 w 527"/>
                                    <a:gd name="T45" fmla="*/ 99 h 526"/>
                                    <a:gd name="T46" fmla="*/ 86 w 527"/>
                                    <a:gd name="T47" fmla="*/ 68 h 526"/>
                                    <a:gd name="T48" fmla="*/ 120 w 527"/>
                                    <a:gd name="T49" fmla="*/ 41 h 526"/>
                                    <a:gd name="T50" fmla="*/ 159 w 527"/>
                                    <a:gd name="T51" fmla="*/ 20 h 526"/>
                                    <a:gd name="T52" fmla="*/ 200 w 527"/>
                                    <a:gd name="T53" fmla="*/ 6 h 526"/>
                                    <a:gd name="T54" fmla="*/ 245 w 527"/>
                                    <a:gd name="T55" fmla="*/ 0 h 526"/>
                                    <a:gd name="T56" fmla="*/ 294 w 527"/>
                                    <a:gd name="T57" fmla="*/ 3 h 526"/>
                                    <a:gd name="T58" fmla="*/ 340 w 527"/>
                                    <a:gd name="T59" fmla="*/ 14 h 526"/>
                                    <a:gd name="T60" fmla="*/ 382 w 527"/>
                                    <a:gd name="T61" fmla="*/ 31 h 526"/>
                                    <a:gd name="T62" fmla="*/ 420 w 527"/>
                                    <a:gd name="T63" fmla="*/ 53 h 526"/>
                                    <a:gd name="T64" fmla="*/ 452 w 527"/>
                                    <a:gd name="T65" fmla="*/ 81 h 526"/>
                                    <a:gd name="T66" fmla="*/ 480 w 527"/>
                                    <a:gd name="T67" fmla="*/ 114 h 526"/>
                                    <a:gd name="T68" fmla="*/ 501 w 527"/>
                                    <a:gd name="T69" fmla="*/ 150 h 526"/>
                                    <a:gd name="T70" fmla="*/ 517 w 527"/>
                                    <a:gd name="T71" fmla="*/ 190 h 526"/>
                                    <a:gd name="T72" fmla="*/ 525 w 527"/>
                                    <a:gd name="T73" fmla="*/ 233 h 526"/>
                                    <a:gd name="T74" fmla="*/ 527 w 527"/>
                                    <a:gd name="T75" fmla="*/ 262 h 5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</a:cxnLst>
                                  <a:rect l="0" t="0" r="r" b="b"/>
                                  <a:pathLst>
                                    <a:path w="527" h="526">
                                      <a:moveTo>
                                        <a:pt x="527" y="262"/>
                                      </a:moveTo>
                                      <a:lnTo>
                                        <a:pt x="526" y="286"/>
                                      </a:lnTo>
                                      <a:lnTo>
                                        <a:pt x="523" y="308"/>
                                      </a:lnTo>
                                      <a:lnTo>
                                        <a:pt x="518" y="330"/>
                                      </a:lnTo>
                                      <a:lnTo>
                                        <a:pt x="511" y="351"/>
                                      </a:lnTo>
                                      <a:lnTo>
                                        <a:pt x="503" y="372"/>
                                      </a:lnTo>
                                      <a:lnTo>
                                        <a:pt x="493" y="391"/>
                                      </a:lnTo>
                                      <a:lnTo>
                                        <a:pt x="481" y="410"/>
                                      </a:lnTo>
                                      <a:lnTo>
                                        <a:pt x="469" y="428"/>
                                      </a:lnTo>
                                      <a:lnTo>
                                        <a:pt x="454" y="444"/>
                                      </a:lnTo>
                                      <a:lnTo>
                                        <a:pt x="439" y="459"/>
                                      </a:lnTo>
                                      <a:lnTo>
                                        <a:pt x="422" y="473"/>
                                      </a:lnTo>
                                      <a:lnTo>
                                        <a:pt x="404" y="485"/>
                                      </a:lnTo>
                                      <a:lnTo>
                                        <a:pt x="385" y="496"/>
                                      </a:lnTo>
                                      <a:lnTo>
                                        <a:pt x="365" y="506"/>
                                      </a:lnTo>
                                      <a:lnTo>
                                        <a:pt x="344" y="513"/>
                                      </a:lnTo>
                                      <a:lnTo>
                                        <a:pt x="323" y="519"/>
                                      </a:lnTo>
                                      <a:lnTo>
                                        <a:pt x="301" y="523"/>
                                      </a:lnTo>
                                      <a:lnTo>
                                        <a:pt x="278" y="526"/>
                                      </a:lnTo>
                                      <a:lnTo>
                                        <a:pt x="253" y="525"/>
                                      </a:lnTo>
                                      <a:lnTo>
                                        <a:pt x="229" y="522"/>
                                      </a:lnTo>
                                      <a:lnTo>
                                        <a:pt x="206" y="517"/>
                                      </a:lnTo>
                                      <a:lnTo>
                                        <a:pt x="184" y="511"/>
                                      </a:lnTo>
                                      <a:lnTo>
                                        <a:pt x="162" y="503"/>
                                      </a:lnTo>
                                      <a:lnTo>
                                        <a:pt x="142" y="494"/>
                                      </a:lnTo>
                                      <a:lnTo>
                                        <a:pt x="123" y="483"/>
                                      </a:lnTo>
                                      <a:lnTo>
                                        <a:pt x="105" y="471"/>
                                      </a:lnTo>
                                      <a:lnTo>
                                        <a:pt x="88" y="457"/>
                                      </a:lnTo>
                                      <a:lnTo>
                                        <a:pt x="72" y="443"/>
                                      </a:lnTo>
                                      <a:lnTo>
                                        <a:pt x="58" y="427"/>
                                      </a:lnTo>
                                      <a:lnTo>
                                        <a:pt x="45" y="410"/>
                                      </a:lnTo>
                                      <a:lnTo>
                                        <a:pt x="34" y="392"/>
                                      </a:lnTo>
                                      <a:lnTo>
                                        <a:pt x="24" y="373"/>
                                      </a:lnTo>
                                      <a:lnTo>
                                        <a:pt x="16" y="353"/>
                                      </a:lnTo>
                                      <a:lnTo>
                                        <a:pt x="9" y="332"/>
                                      </a:lnTo>
                                      <a:lnTo>
                                        <a:pt x="4" y="311"/>
                                      </a:lnTo>
                                      <a:lnTo>
                                        <a:pt x="1" y="289"/>
                                      </a:lnTo>
                                      <a:lnTo>
                                        <a:pt x="0" y="267"/>
                                      </a:lnTo>
                                      <a:lnTo>
                                        <a:pt x="0" y="243"/>
                                      </a:lnTo>
                                      <a:lnTo>
                                        <a:pt x="3" y="220"/>
                                      </a:lnTo>
                                      <a:lnTo>
                                        <a:pt x="8" y="198"/>
                                      </a:lnTo>
                                      <a:lnTo>
                                        <a:pt x="15" y="176"/>
                                      </a:lnTo>
                                      <a:lnTo>
                                        <a:pt x="23" y="155"/>
                                      </a:lnTo>
                                      <a:lnTo>
                                        <a:pt x="33" y="136"/>
                                      </a:lnTo>
                                      <a:lnTo>
                                        <a:pt x="44" y="117"/>
                                      </a:lnTo>
                                      <a:lnTo>
                                        <a:pt x="57" y="99"/>
                                      </a:lnTo>
                                      <a:lnTo>
                                        <a:pt x="71" y="83"/>
                                      </a:lnTo>
                                      <a:lnTo>
                                        <a:pt x="86" y="68"/>
                                      </a:lnTo>
                                      <a:lnTo>
                                        <a:pt x="103" y="54"/>
                                      </a:lnTo>
                                      <a:lnTo>
                                        <a:pt x="120" y="41"/>
                                      </a:lnTo>
                                      <a:lnTo>
                                        <a:pt x="139" y="30"/>
                                      </a:lnTo>
                                      <a:lnTo>
                                        <a:pt x="159" y="20"/>
                                      </a:lnTo>
                                      <a:lnTo>
                                        <a:pt x="179" y="13"/>
                                      </a:lnTo>
                                      <a:lnTo>
                                        <a:pt x="200" y="6"/>
                                      </a:lnTo>
                                      <a:lnTo>
                                        <a:pt x="222" y="2"/>
                                      </a:lnTo>
                                      <a:lnTo>
                                        <a:pt x="245" y="0"/>
                                      </a:lnTo>
                                      <a:lnTo>
                                        <a:pt x="270" y="0"/>
                                      </a:lnTo>
                                      <a:lnTo>
                                        <a:pt x="294" y="3"/>
                                      </a:lnTo>
                                      <a:lnTo>
                                        <a:pt x="318" y="7"/>
                                      </a:lnTo>
                                      <a:lnTo>
                                        <a:pt x="340" y="14"/>
                                      </a:lnTo>
                                      <a:lnTo>
                                        <a:pt x="362" y="21"/>
                                      </a:lnTo>
                                      <a:lnTo>
                                        <a:pt x="382" y="31"/>
                                      </a:lnTo>
                                      <a:lnTo>
                                        <a:pt x="401" y="41"/>
                                      </a:lnTo>
                                      <a:lnTo>
                                        <a:pt x="420" y="53"/>
                                      </a:lnTo>
                                      <a:lnTo>
                                        <a:pt x="437" y="67"/>
                                      </a:lnTo>
                                      <a:lnTo>
                                        <a:pt x="452" y="81"/>
                                      </a:lnTo>
                                      <a:lnTo>
                                        <a:pt x="467" y="97"/>
                                      </a:lnTo>
                                      <a:lnTo>
                                        <a:pt x="480" y="114"/>
                                      </a:lnTo>
                                      <a:lnTo>
                                        <a:pt x="491" y="132"/>
                                      </a:lnTo>
                                      <a:lnTo>
                                        <a:pt x="501" y="150"/>
                                      </a:lnTo>
                                      <a:lnTo>
                                        <a:pt x="510" y="170"/>
                                      </a:lnTo>
                                      <a:lnTo>
                                        <a:pt x="517" y="190"/>
                                      </a:lnTo>
                                      <a:lnTo>
                                        <a:pt x="522" y="212"/>
                                      </a:lnTo>
                                      <a:lnTo>
                                        <a:pt x="525" y="233"/>
                                      </a:lnTo>
                                      <a:lnTo>
                                        <a:pt x="527" y="255"/>
                                      </a:lnTo>
                                      <a:lnTo>
                                        <a:pt x="527" y="262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25247">
                                  <a:solidFill>
                                    <a:srgbClr val="FFD34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381B11DA" id="Group 955" o:spid="_x0000_s1026" alt="εικονίδιο φακός " style="width:42.5pt;height:42.5pt;mso-position-horizontal-relative:char;mso-position-vertical-relative:line" coordorigin="1288,1028" coordsize="567,5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">
                      <o:lock v:ext="edit" aspectratio="t"/>
                      <v:shape id="Freeform 956" o:spid="_x0000_s1027" style="position:absolute;left:1309;top:1048;width:526;height:518;visibility:visible;mso-wrap-style:square;v-text-anchor:top" coordsize="526,5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" path="m256,l234,1,212,4,191,9r-20,7l151,24,132,34,114,45,97,58,82,72,67,88,53,105,41,123,31,142,21,163r-7,21l7,207,3,230,,254r,26l2,302r5,21l13,344r8,20l31,383r11,18l55,418r14,16l85,449r16,14l119,475r20,11l159,496r21,7l202,510r23,4l249,517r25,1l297,516r22,-4l341,506r21,-7l382,490r19,-11l420,467r17,-14l452,439r15,-17l480,405r12,-18l502,367r8,-20l517,326r5,-22l525,282r1,-23l525,243r-2,-23l519,199r-6,-21l505,157,495,138,484,119,472,102,458,85,442,70,426,56,408,44,389,32,369,23,348,15,326,8,304,3,280,,256,e" fillcolor="#ffd340" stroked="f">
                        <v:path arrowok="t" o:connecttype="custom" o:connectlocs="234,1;191,9;151,24;114,45;82,72;53,105;31,142;14,184;3,230;0,280;7,323;21,364;42,401;69,434;101,463;139,486;180,503;225,514;274,518;319,512;362,499;401,479;437,453;467,422;492,387;510,347;522,304;526,259;523,220;513,178;495,138;472,102;442,70;408,44;369,23;326,8;280,0" o:connectangles="0,0,0,0,0,0,0,0,0,0,0,0,0,0,0,0,0,0,0,0,0,0,0,0,0,0,0,0,0,0,0,0,0,0,0,0,0"/>
                      </v:shape>
                      <v:shape id="Freeform 957" o:spid="_x0000_s1028" style="position:absolute;left:1420;top:1150;width:218;height:214;visibility:visible;mso-wrap-style:square;v-text-anchor:top" coordsize="218,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" path="m88,l67,6,48,16,32,30,18,46,8,66,2,88,,113r3,20l10,153r11,17l35,185r18,12l74,206r23,6l124,214r21,-6l165,199r17,-14l197,169r10,-19l214,129r3,-23l216,96,212,76,204,57,193,41,178,26,160,15,139,6,115,1,88,e" fillcolor="#fee67c" stroked="f">
                        <v:path arrowok="t" o:connecttype="custom" o:connectlocs="88,0;67,6;48,16;32,30;18,46;8,66;2,88;0,113;3,133;10,153;21,170;35,185;53,197;74,206;97,212;124,214;145,208;165,199;182,185;197,169;207,150;214,129;217,106;216,96;212,76;204,57;193,41;178,26;160,15;139,6;115,1;88,0" o:connectangles="0,0,0,0,0,0,0,0,0,0,0,0,0,0,0,0,0,0,0,0,0,0,0,0,0,0,0,0,0,0,0,0"/>
                      </v:shape>
                      <v:shape id="Freeform 958" o:spid="_x0000_s1029" style="position:absolute;left:1445;top:1196;width:28;height:46;visibility:visible;mso-wrap-style:square;v-text-anchor:top" coordsize="28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" path="m28,l26,,25,,23,,21,1,16,4,13,6,11,8,9,11,6,14,5,17,3,20,1,23r,3l,30r,5l,39r1,2l1,42r1,2l3,45r,l4,45r,-1l5,44r,-1l6,42,7,41,8,40,9,39r1,-1l11,37r2,-2l14,33r2,-3l19,26r,-1l22,20r3,-6l26,8,27,4r,-2l28,2,28,e" stroked="f">
                        <v:path arrowok="t" o:connecttype="custom" o:connectlocs="28,0;26,0;25,0;23,0;21,1;16,4;13,6;11,8;9,11;6,14;5,17;3,20;1,23;1,26;0,30;0,35;0,39;1,41;1,42;2,44;3,45;3,45;4,45;4,44;5,44;5,43;6,42;7,41;8,40;9,39;10,38;11,37;13,35;14,33;16,30;19,26;19,25;22,20;25,14;26,8;27,4;27,2;28,2;28,0" o:connectangles="0,0,0,0,0,0,0,0,0,0,0,0,0,0,0,0,0,0,0,0,0,0,0,0,0,0,0,0,0,0,0,0,0,0,0,0,0,0,0,0,0,0,0,0"/>
                      </v:shape>
                      <v:group id="Group 959" o:spid="_x0000_s1030" style="position:absolute;left:1547;top:1238;width:65;height:97" coordorigin="1547,1238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9JT1xAAAANw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ySv8PhMukJsfAAAA//8DAFBLAQItABQABgAIAAAAIQDb4fbL7gAAAIUBAAATAAAAAAAAAAAA&#10;AAAAAAAAAABbQ29udGVudF9UeXBlc10ueG1sUEsBAi0AFAAGAAgAAAAhAFr0LFu/AAAAFQEAAAsA&#10;AAAAAAAAAAAAAAAAHwEAAF9yZWxzLy5yZWxzUEsBAi0AFAAGAAgAAAAhAEH0lPXEAAAA3AAAAA8A&#10;AAAAAAAAAAAAAAAABwIAAGRycy9kb3ducmV2LnhtbFBLBQYAAAAAAwADALcAAAD4AgAAAAA=&#10;">
                        <v:shape id="Freeform 960" o:spid="_x0000_s1031" style="position:absolute;left:1547;top:1238;width:65;height:97;visibility:visible;mso-wrap-style:square;v-text-anchor:top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" path="m59,56r-22,l35,59r-2,3l31,65r-2,3l27,70r-2,2l22,75r-2,2l19,78r-1,1l17,80r-1,1l15,82r-5,5l6,90,1,95,,96r3,l7,96r2,l12,95r2,l17,94r3,-1l23,92r3,-1l31,88r1,-1l34,87r1,-2l37,84r5,-3l45,78r3,-3l49,73r3,-4l54,66r3,-6l59,56e" stroked="f">
                          <v:path arrowok="t" o:connecttype="custom" o:connectlocs="59,56;37,56;35,59;33,62;31,65;29,68;27,70;25,72;22,75;20,77;19,78;18,79;17,80;16,81;15,82;10,87;6,90;1,95;0,96;3,96;7,96;9,96;12,95;14,95;17,94;20,93;23,92;26,91;31,88;32,87;34,87;35,85;37,84;42,81;45,78;48,75;49,73;52,69;54,66;57,60;59,56" o:connectangles="0,0,0,0,0,0,0,0,0,0,0,0,0,0,0,0,0,0,0,0,0,0,0,0,0,0,0,0,0,0,0,0,0,0,0,0,0,0,0,0,0"/>
                        </v:shape>
                        <v:shape id="Freeform 961" o:spid="_x0000_s1032" style="position:absolute;left:1547;top:1238;width:65;height:97;visibility:visible;mso-wrap-style:square;v-text-anchor:top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" path="m58,l57,3,56,5r,2l55,9r,2l55,12r-1,2l53,16r,1l51,24r-1,3l47,33r-3,9l42,45r-1,3l39,51r-2,5l37,56r22,l61,48r1,-4l63,38r1,-2l64,35r,-2l64,22r,-3l64,17,63,16r,-3l62,11r,-3l61,6,60,5r,-2l59,2,58,1,58,e" stroked="f">
                          <v:path arrowok="t" o:connecttype="custom" o:connectlocs="58,0;57,3;56,5;56,7;55,9;55,11;55,12;54,14;53,16;53,17;51,24;50,27;47,33;44,42;42,45;41,48;39,51;37,56;37,56;59,56;61,48;62,44;63,38;64,36;64,35;64,33;64,22;64,19;64,17;63,16;63,13;62,11;62,8;61,6;60,5;60,3;59,2;58,1;58,0" o:connectangles="0,0,0,0,0,0,0,0,0,0,0,0,0,0,0,0,0,0,0,0,0,0,0,0,0,0,0,0,0,0,0,0,0,0,0,0,0,0,0"/>
                        </v:shape>
                      </v:group>
                      <v:shape id="Freeform 962" o:spid="_x0000_s1033" style="position:absolute;left:1420;top:1150;width:218;height:214;visibility:visible;mso-wrap-style:square;v-text-anchor:top" coordsize="218,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" path="m217,106r-3,23l207,150r-10,19l182,185r-17,14l145,208r-21,6l97,212,74,206,53,197,35,185,21,170,10,153,3,133,,113,2,88,8,66,18,46,32,30,48,16,67,6,88,r27,1l139,6r21,9l178,26r15,15l204,57r8,19l216,96r1,10xe" filled="f" strokecolor="#686868" strokeweight=".40075mm">
                        <v:path arrowok="t" o:connecttype="custom" o:connectlocs="217,106;214,129;207,150;197,169;182,185;165,199;145,208;124,214;97,212;74,206;53,197;35,185;21,170;10,153;3,133;0,113;2,88;8,66;18,46;32,30;48,16;67,6;88,0;115,1;139,6;160,15;178,26;193,41;204,57;212,76;216,96;217,106" o:connectangles="0,0,0,0,0,0,0,0,0,0,0,0,0,0,0,0,0,0,0,0,0,0,0,0,0,0,0,0,0,0,0,0"/>
                      </v:shape>
                      <v:group id="Group 963" o:spid="_x0000_s1034" style="position:absolute;left:1589;top:1329;width:155;height:165" coordorigin="1589,1329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">
                        <v:shape id="Freeform 964" o:spid="_x0000_s1035" style="position:absolute;left:1589;top:1329;width:155;height:165;visibility:visible;mso-wrap-style:square;v-text-anchor:top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" path="m21,l,19r2,1l9,28r5,5l18,41r1,1l20,44r,1l21,45r,2l22,50r-2,5l21,57r3,4l27,65r4,4l37,78r8,9l56,100r4,4l63,109r15,16l81,129r7,8l91,140r3,3l100,150r9,8l112,162r2,2l154,128r-2,-2l149,122r-8,-9l135,106r-6,-7l123,92r-4,-4l100,68,96,64,84,51,76,43,64,32,60,28,57,25r-8,l47,24r-2,l44,23,43,22,42,21,41,20,34,15,29,10,22,2,21,e" fillcolor="#686868" stroked="f">
                          <v:path arrowok="t" o:connecttype="custom" o:connectlocs="21,0;0,19;2,20;9,28;14,33;18,41;19,42;20,44;20,45;21,45;21,47;22,50;20,55;21,57;24,61;27,65;31,69;37,78;45,87;56,100;60,104;63,109;78,125;81,129;88,137;91,140;94,143;100,150;109,158;112,162;114,164;154,128;152,126;149,122;141,113;135,106;129,99;123,92;119,88;100,68;96,64;84,51;76,43;64,32;60,28;57,25;49,25;47,24;45,24;44,23;43,22;42,21;41,20;34,15;29,10;22,2;21,0" o:connectangles="0,0,0,0,0,0,0,0,0,0,0,0,0,0,0,0,0,0,0,0,0,0,0,0,0,0,0,0,0,0,0,0,0,0,0,0,0,0,0,0,0,0,0,0,0,0,0,0,0,0,0,0,0,0,0,0,0"/>
                        </v:shape>
                        <v:shape id="Freeform 965" o:spid="_x0000_s1036" style="position:absolute;left:1589;top:1329;width:155;height:165;visibility:visible;mso-wrap-style:square;v-text-anchor:top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" path="m55,23r-6,2l57,25,55,23e" fillcolor="#686868" stroked="f">
                          <v:path arrowok="t" o:connecttype="custom" o:connectlocs="55,23;49,25;57,25;55,23" o:connectangles="0,0,0,0"/>
                        </v:shape>
                      </v:group>
                      <v:shape id="Freeform 966" o:spid="_x0000_s1037" style="position:absolute;left:1308;top:1048;width:527;height:526;visibility:visible;mso-wrap-style:square;v-text-anchor:top" coordsize="527,5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" path="m527,262r-1,24l523,308r-5,22l511,351r-8,21l493,391r-12,19l469,428r-15,16l439,459r-17,14l404,485r-19,11l365,506r-21,7l323,519r-22,4l278,526r-25,-1l229,522r-23,-5l184,511r-22,-8l142,494,123,483,105,471,88,457,72,443,58,427,45,410,34,392,24,373,16,353,9,332,4,311,1,289,,267,,243,3,220,8,198r7,-22l23,155,33,136,44,117,57,99,71,83,86,68,103,54,120,41,139,30,159,20r20,-7l200,6,222,2,245,r25,l294,3r24,4l340,14r22,7l382,31r19,10l420,53r17,14l452,81r15,16l480,114r11,18l501,150r9,20l517,190r5,22l525,233r2,22l527,262xe" filled="f" strokecolor="#ffd340" strokeweight=".70131mm">
                        <v:path arrowok="t" o:connecttype="custom" o:connectlocs="526,286;518,330;503,372;481,410;454,444;422,473;385,496;344,513;301,523;253,525;206,517;162,503;123,483;88,457;58,427;34,392;16,353;4,311;0,267;3,220;15,176;33,136;57,99;86,68;120,41;159,20;200,6;245,0;294,3;340,14;382,31;420,53;452,81;480,114;501,150;517,190;525,233;527,262" o:connectangles="0,0,0,0,0,0,0,0,0,0,0,0,0,0,0,0,0,0,0,0,0,0,0,0,0,0,0,0,0,0,0,0,0,0,0,0,0,0"/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8162" w:type="dxa"/>
            <w:vAlign w:val="center"/>
          </w:tcPr>
          <w:p w:rsidR="003B012D" w:rsidRPr="00F473BE" w:rsidRDefault="003B012D" w:rsidP="003B012D">
            <w:pPr>
              <w:rPr>
                <w:rFonts w:ascii="Tahoma" w:eastAsia="Calibri" w:hAnsi="Tahoma" w:cs="Tahoma"/>
                <w:b/>
                <w:color w:val="4A8ECB"/>
                <w:sz w:val="36"/>
                <w:szCs w:val="36"/>
              </w:rPr>
            </w:pPr>
            <w:r w:rsidRPr="00F473BE">
              <w:rPr>
                <w:rFonts w:ascii="Tahoma" w:eastAsia="Calibri" w:hAnsi="Tahoma" w:cs="Tahoma"/>
                <w:b/>
                <w:color w:val="4A8ECB"/>
                <w:sz w:val="36"/>
                <w:szCs w:val="36"/>
              </w:rPr>
              <w:t>Διερεύνηση</w:t>
            </w:r>
          </w:p>
        </w:tc>
      </w:tr>
    </w:tbl>
    <w:p w:rsidR="003B012D" w:rsidRPr="003B012D" w:rsidRDefault="003B012D" w:rsidP="003B012D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p w:rsidR="00A14C0E" w:rsidRPr="00F473BE" w:rsidRDefault="003B012D" w:rsidP="00E92000">
      <w:pPr>
        <w:rPr>
          <w:rFonts w:ascii="Arial" w:hAnsi="Arial" w:cs="Arial"/>
          <w:b/>
          <w:sz w:val="36"/>
          <w:szCs w:val="36"/>
        </w:rPr>
      </w:pPr>
      <w:r w:rsidRPr="00F473BE">
        <w:rPr>
          <w:rFonts w:ascii="Tahoma-Bold" w:hAnsi="Tahoma-Bold"/>
          <w:b/>
          <w:bCs/>
          <w:color w:val="458ECB"/>
          <w:sz w:val="36"/>
          <w:szCs w:val="36"/>
        </w:rPr>
        <w:t xml:space="preserve">1. </w:t>
      </w:r>
      <w:r w:rsidR="00E92000" w:rsidRPr="00F473BE">
        <w:rPr>
          <w:rFonts w:ascii="Arial-BoldMT" w:hAnsi="Arial-BoldMT"/>
          <w:b/>
          <w:bCs/>
          <w:color w:val="242021"/>
          <w:sz w:val="36"/>
          <w:szCs w:val="36"/>
        </w:rPr>
        <w:t>Ο Σύλλογος Γονέων και Κηδεμόνων ενός Δημοτικού Σχολείου έβαψε με πράσινο χρώμα μέρος ενός τοίχου του σχολείου.</w:t>
      </w:r>
    </w:p>
    <w:p w:rsidR="003B012D" w:rsidRPr="00F473BE" w:rsidRDefault="00125766" w:rsidP="00125766">
      <w:pPr>
        <w:jc w:val="center"/>
        <w:rPr>
          <w:rFonts w:ascii="Arial" w:hAnsi="Arial" w:cs="Arial"/>
          <w:b/>
          <w:sz w:val="36"/>
          <w:szCs w:val="36"/>
        </w:rPr>
      </w:pPr>
      <w:r w:rsidRPr="00F473BE">
        <w:rPr>
          <w:noProof/>
          <w:sz w:val="36"/>
          <w:szCs w:val="36"/>
        </w:rPr>
        <w:drawing>
          <wp:inline distT="0" distB="0" distL="0" distR="0" wp14:anchorId="75DC2948" wp14:editId="62A58A8B">
            <wp:extent cx="4645980" cy="3106800"/>
            <wp:effectExtent l="0" t="0" r="2540" b="0"/>
            <wp:docPr id="5" name="Εικόνα 5" descr="απεικονίζει τον τοίχο ενός δημοτικού σχολείου." title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645980" cy="310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3132" w:rsidRPr="00F473BE" w:rsidRDefault="003B4007" w:rsidP="00F473BE">
      <w:pPr>
        <w:rPr>
          <w:rFonts w:ascii="Tahoma" w:hAnsi="Tahoma" w:cs="Tahoma"/>
          <w:b/>
          <w:noProof/>
          <w:sz w:val="36"/>
          <w:szCs w:val="36"/>
        </w:rPr>
      </w:pPr>
      <w:r w:rsidRPr="00F473BE">
        <w:rPr>
          <w:rFonts w:ascii="Tahoma" w:hAnsi="Tahoma" w:cs="Tahoma"/>
          <w:b/>
          <w:bCs/>
          <w:sz w:val="36"/>
          <w:szCs w:val="36"/>
        </w:rPr>
        <w:t>α.</w:t>
      </w:r>
      <w:r w:rsidRPr="00F473BE">
        <w:rPr>
          <w:rFonts w:ascii="Arial" w:hAnsi="Arial" w:cs="Arial"/>
          <w:b/>
          <w:bCs/>
          <w:sz w:val="36"/>
          <w:szCs w:val="36"/>
        </w:rPr>
        <w:t xml:space="preserve"> Αναπαριστάνουμε με ένα τετράγωνο τον τοίχο, όπως φαίνεται στο</w:t>
      </w:r>
      <w:r w:rsidR="00F473BE">
        <w:rPr>
          <w:rFonts w:ascii="Arial" w:hAnsi="Arial" w:cs="Arial"/>
          <w:b/>
          <w:bCs/>
          <w:sz w:val="36"/>
          <w:szCs w:val="36"/>
        </w:rPr>
        <w:t xml:space="preserve"> </w:t>
      </w:r>
    </w:p>
    <w:p w:rsidR="003B012D" w:rsidRPr="00F473BE" w:rsidRDefault="00FC7A82" w:rsidP="004F0836">
      <w:pPr>
        <w:spacing w:line="240" w:lineRule="auto"/>
        <w:rPr>
          <w:rFonts w:ascii="Arial" w:hAnsi="Arial" w:cs="Arial"/>
          <w:b/>
          <w:noProof/>
          <w:sz w:val="36"/>
          <w:szCs w:val="36"/>
        </w:rPr>
      </w:pPr>
      <w:r w:rsidRPr="00F473BE">
        <w:rPr>
          <w:rFonts w:ascii="Arial-BoldMT" w:hAnsi="Arial-BoldMT"/>
          <w:b/>
          <w:bCs/>
          <w:color w:val="242021"/>
          <w:sz w:val="36"/>
          <w:szCs w:val="36"/>
        </w:rPr>
        <w:t xml:space="preserve">παρακάτω σχήμα. Εκφράζουμε το μέρος της επιφάνειας του τοίχου που καλύφθηκε με πράσινο </w:t>
      </w:r>
      <w:r w:rsidR="00E91164" w:rsidRPr="00E91164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03072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482" name="Πλαίσιο κειμένου 4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5A234D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7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482" o:spid="_x0000_s1028" type="#_x0000_t202" style="position:absolute;margin-left:0;margin-top:785.3pt;width:99.2pt;height:28.35pt;z-index:25280307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" o:allowincell="f" o:allowoverlap="f" fillcolor="#fc9" stroked="f" strokeweight="2.25pt">
                <v:textbox inset="1.5mm,1.5mm,1.5mm,1.5mm">
                  <w:txbxContent>
                    <w:p w:rsidR="00472C38" w:rsidRPr="005A234D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7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F473BE">
        <w:rPr>
          <w:rFonts w:ascii="Arial-BoldMT" w:hAnsi="Arial-BoldMT"/>
          <w:b/>
          <w:bCs/>
          <w:color w:val="242021"/>
          <w:sz w:val="36"/>
          <w:szCs w:val="36"/>
        </w:rPr>
        <w:t>χρώμα με:</w:t>
      </w:r>
    </w:p>
    <w:p w:rsidR="003B4007" w:rsidRPr="00F473BE" w:rsidRDefault="00FC7A82" w:rsidP="004F0836">
      <w:pPr>
        <w:spacing w:line="240" w:lineRule="auto"/>
        <w:rPr>
          <w:rFonts w:ascii="Arial-BoldMT" w:hAnsi="Arial-BoldMT"/>
          <w:b/>
          <w:bCs/>
          <w:color w:val="242021"/>
          <w:sz w:val="36"/>
          <w:szCs w:val="36"/>
        </w:rPr>
      </w:pPr>
      <w:r w:rsidRPr="00F473BE">
        <w:rPr>
          <w:rFonts w:ascii="Tahoma-Bold" w:hAnsi="Tahoma-Bold"/>
          <w:b/>
          <w:bCs/>
          <w:color w:val="242021"/>
          <w:sz w:val="36"/>
          <w:szCs w:val="36"/>
        </w:rPr>
        <w:t>δεκαδικό κλάσμα:</w:t>
      </w:r>
      <w:r w:rsidR="00883F16" w:rsidRPr="00F473BE">
        <w:rPr>
          <w:rFonts w:ascii="Tahoma-Bold" w:hAnsi="Tahoma-Bold"/>
          <w:b/>
          <w:bCs/>
          <w:color w:val="242021"/>
          <w:sz w:val="36"/>
          <w:szCs w:val="36"/>
        </w:rPr>
        <w:t xml:space="preserve"> </w:t>
      </w:r>
      <w:bookmarkStart w:id="4" w:name="MTBlankEqn"/>
      <w:r w:rsidR="00FC0EB4" w:rsidRPr="00F473BE">
        <w:rPr>
          <w:position w:val="-34"/>
        </w:rPr>
        <w:object w:dxaOrig="520" w:dyaOrig="1040">
          <v:shape id="_x0000_i1026" type="#_x0000_t75" alt="κλάσμα. ο αριθμητής είναι κενό τετραγωνάκι για να συμπηρωθεί αριθμός." style="width:26.25pt;height:52.5pt" o:ole="">
            <v:imagedata r:id="rId12" o:title=""/>
          </v:shape>
          <o:OLEObject Type="Embed" ProgID="Equation.DSMT4" ShapeID="_x0000_i1026" DrawAspect="Content" ObjectID="_1618056690" r:id="rId13"/>
        </w:object>
      </w:r>
      <w:bookmarkEnd w:id="4"/>
      <w:r w:rsidR="00883F16" w:rsidRPr="00F473BE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="00DA04E7" w:rsidRPr="00F473BE">
        <w:rPr>
          <w:rFonts w:ascii="Arial-BoldMT" w:hAnsi="Arial-BoldMT"/>
          <w:b/>
          <w:bCs/>
          <w:color w:val="242021"/>
          <w:sz w:val="36"/>
          <w:szCs w:val="36"/>
        </w:rPr>
        <w:t>ή</w:t>
      </w:r>
      <w:r w:rsidR="00883F16" w:rsidRPr="00F473BE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="00FC0EB4" w:rsidRPr="00F473BE">
        <w:rPr>
          <w:position w:val="-52"/>
        </w:rPr>
        <w:object w:dxaOrig="520" w:dyaOrig="1219">
          <v:shape id="_x0000_i1027" type="#_x0000_t75" alt="κλάσμα με κενά τετραγωνάκια ως όρους του κλάσματος για να συμπληρωθούν αριθμοί." style="width:26.25pt;height:60.75pt" o:ole="">
            <v:imagedata r:id="rId14" o:title=""/>
          </v:shape>
          <o:OLEObject Type="Embed" ProgID="Equation.DSMT4" ShapeID="_x0000_i1027" DrawAspect="Content" ObjectID="_1618056691" r:id="rId15"/>
        </w:object>
      </w:r>
      <w:r w:rsidR="00883F16" w:rsidRPr="00F473BE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</w:p>
    <w:p w:rsidR="00F473BE" w:rsidRDefault="00F473BE">
      <w:pPr>
        <w:rPr>
          <w:rFonts w:ascii="Tahoma-Bold" w:hAnsi="Tahoma-Bold"/>
          <w:b/>
          <w:bCs/>
          <w:color w:val="242021"/>
          <w:sz w:val="36"/>
          <w:szCs w:val="36"/>
        </w:rPr>
      </w:pPr>
      <w:r>
        <w:rPr>
          <w:rFonts w:ascii="Tahoma-Bold" w:hAnsi="Tahoma-Bold"/>
          <w:b/>
          <w:bCs/>
          <w:color w:val="242021"/>
          <w:sz w:val="36"/>
          <w:szCs w:val="36"/>
        </w:rPr>
        <w:br w:type="page"/>
      </w:r>
    </w:p>
    <w:p w:rsidR="003B4007" w:rsidRPr="00F473BE" w:rsidRDefault="00FC7A82" w:rsidP="004F0836">
      <w:pPr>
        <w:spacing w:line="240" w:lineRule="auto"/>
        <w:rPr>
          <w:rFonts w:ascii="Arial" w:hAnsi="Arial" w:cs="Arial"/>
          <w:b/>
          <w:noProof/>
          <w:sz w:val="36"/>
          <w:szCs w:val="36"/>
        </w:rPr>
      </w:pPr>
      <w:r w:rsidRPr="00F473BE">
        <w:rPr>
          <w:rFonts w:ascii="Tahoma-Bold" w:hAnsi="Tahoma-Bold"/>
          <w:b/>
          <w:bCs/>
          <w:color w:val="242021"/>
          <w:sz w:val="36"/>
          <w:szCs w:val="36"/>
        </w:rPr>
        <w:lastRenderedPageBreak/>
        <w:t>δεκαδικό αριθμό:</w:t>
      </w:r>
      <w:r w:rsidR="00883F16" w:rsidRPr="00F473BE">
        <w:rPr>
          <w:rFonts w:ascii="Tahoma-Bold" w:hAnsi="Tahoma-Bold"/>
          <w:b/>
          <w:bCs/>
          <w:color w:val="242021"/>
          <w:sz w:val="36"/>
          <w:szCs w:val="36"/>
        </w:rPr>
        <w:t xml:space="preserve"> </w:t>
      </w:r>
      <w:r w:rsidR="00DA04E7" w:rsidRPr="00F473BE">
        <w:rPr>
          <w:rFonts w:ascii="Arial-BoldMT" w:hAnsi="Arial-BoldMT"/>
          <w:b/>
          <w:bCs/>
          <w:color w:val="242021"/>
          <w:sz w:val="36"/>
          <w:szCs w:val="36"/>
        </w:rPr>
        <w:t>……… ή ………</w:t>
      </w:r>
    </w:p>
    <w:p w:rsidR="003B4007" w:rsidRPr="00F473BE" w:rsidRDefault="00D76A2B" w:rsidP="004F0836">
      <w:pPr>
        <w:spacing w:line="240" w:lineRule="auto"/>
        <w:jc w:val="center"/>
        <w:rPr>
          <w:rFonts w:ascii="Arial" w:hAnsi="Arial" w:cs="Arial"/>
          <w:b/>
          <w:noProof/>
          <w:sz w:val="36"/>
          <w:szCs w:val="36"/>
        </w:rPr>
      </w:pPr>
      <w:r w:rsidRPr="00F473BE">
        <w:rPr>
          <w:noProof/>
          <w:sz w:val="36"/>
          <w:szCs w:val="36"/>
        </w:rPr>
        <w:drawing>
          <wp:inline distT="0" distB="0" distL="0" distR="0" wp14:anchorId="3530178C" wp14:editId="67DD80C0">
            <wp:extent cx="2300400" cy="2286000"/>
            <wp:effectExtent l="0" t="0" r="5080" b="0"/>
            <wp:docPr id="7" name="Εικόνα 7" descr="τετράγωνο χωρισμένο σε 100 τετραγωνάκια. τα 80 είναι γεμισμένα με πράσινο χρώμα." title="σχέδιο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3004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4007" w:rsidRPr="00F473BE" w:rsidRDefault="004F0836" w:rsidP="004F0836">
      <w:pPr>
        <w:spacing w:line="240" w:lineRule="auto"/>
        <w:rPr>
          <w:rFonts w:ascii="Arial" w:hAnsi="Arial" w:cs="Arial"/>
          <w:b/>
          <w:noProof/>
          <w:sz w:val="36"/>
          <w:szCs w:val="36"/>
        </w:rPr>
      </w:pPr>
      <w:r w:rsidRPr="00F473BE">
        <w:rPr>
          <w:rFonts w:ascii="Tahoma-Bold" w:hAnsi="Tahoma-Bold"/>
          <w:b/>
          <w:bCs/>
          <w:color w:val="242021"/>
          <w:sz w:val="36"/>
          <w:szCs w:val="36"/>
        </w:rPr>
        <w:t xml:space="preserve">β. </w:t>
      </w:r>
      <w:r w:rsidRPr="00F473BE">
        <w:rPr>
          <w:rFonts w:ascii="Arial-BoldMT" w:hAnsi="Arial-BoldMT"/>
          <w:b/>
          <w:bCs/>
          <w:color w:val="242021"/>
          <w:sz w:val="36"/>
          <w:szCs w:val="36"/>
        </w:rPr>
        <w:t>Παρατηρούμε με τον μεγεθυντικό φακό το τετράγωνο που αναπαριστάνει τον τοίχο. Κάθε τετραγωνάκι του είναι χωρισμένο σε …… ίσα μέρη και επομένως η ακέραιη μονάδα είναι χωρισμένη σε ………….</w:t>
      </w:r>
    </w:p>
    <w:p w:rsidR="004F0836" w:rsidRPr="00F473BE" w:rsidRDefault="004F0836" w:rsidP="004F0836">
      <w:pPr>
        <w:rPr>
          <w:rFonts w:ascii="Arial" w:hAnsi="Arial" w:cs="Arial"/>
          <w:b/>
          <w:noProof/>
          <w:sz w:val="36"/>
          <w:szCs w:val="36"/>
        </w:rPr>
      </w:pPr>
      <w:r w:rsidRPr="00F473BE">
        <w:rPr>
          <w:rFonts w:ascii="Arial-BoldMT" w:hAnsi="Arial-BoldMT"/>
          <w:b/>
          <w:bCs/>
          <w:color w:val="242021"/>
          <w:sz w:val="36"/>
          <w:szCs w:val="36"/>
        </w:rPr>
        <w:t>ίσα μέρη. Εκφράζουμε το μέρος της επιφάνειας του τοίχου που καλύφθηκε με πράσινο χρώμα με:</w:t>
      </w:r>
    </w:p>
    <w:p w:rsidR="004F0836" w:rsidRPr="00F473BE" w:rsidRDefault="005B48D2" w:rsidP="004F0836">
      <w:pPr>
        <w:spacing w:line="240" w:lineRule="auto"/>
        <w:rPr>
          <w:rFonts w:ascii="Arial-BoldMT" w:hAnsi="Arial-BoldMT"/>
          <w:b/>
          <w:bCs/>
          <w:color w:val="242021"/>
          <w:sz w:val="36"/>
          <w:szCs w:val="36"/>
        </w:rPr>
      </w:pPr>
      <w:r w:rsidRPr="00F473BE">
        <w:rPr>
          <w:noProof/>
          <w:sz w:val="36"/>
          <w:szCs w:val="36"/>
        </w:rPr>
        <w:drawing>
          <wp:anchor distT="0" distB="0" distL="114300" distR="114300" simplePos="0" relativeHeight="252782592" behindDoc="0" locked="0" layoutInCell="1" allowOverlap="1" wp14:anchorId="014117CD">
            <wp:simplePos x="0" y="0"/>
            <wp:positionH relativeFrom="column">
              <wp:posOffset>3883763</wp:posOffset>
            </wp:positionH>
            <wp:positionV relativeFrom="paragraph">
              <wp:posOffset>-5080</wp:posOffset>
            </wp:positionV>
            <wp:extent cx="1581785" cy="1496060"/>
            <wp:effectExtent l="0" t="0" r="0" b="8890"/>
            <wp:wrapNone/>
            <wp:docPr id="468" name="Εικόνα 468" descr="μεγεθυντικός φακός και τετραγωνάκι  σαν μονάδα μέτρησης." title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403" r="39513"/>
                    <a:stretch/>
                  </pic:blipFill>
                  <pic:spPr bwMode="auto">
                    <a:xfrm>
                      <a:off x="0" y="0"/>
                      <a:ext cx="1581785" cy="14960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4F0836" w:rsidRPr="00F473BE">
        <w:rPr>
          <w:rFonts w:ascii="Tahoma-Bold" w:hAnsi="Tahoma-Bold"/>
          <w:b/>
          <w:bCs/>
          <w:color w:val="242021"/>
          <w:sz w:val="36"/>
          <w:szCs w:val="36"/>
        </w:rPr>
        <w:t xml:space="preserve">δεκαδικό κλάσμα: </w:t>
      </w:r>
      <w:r w:rsidR="00F473BE" w:rsidRPr="00F473BE">
        <w:rPr>
          <w:position w:val="-34"/>
        </w:rPr>
        <w:object w:dxaOrig="1020" w:dyaOrig="900">
          <v:shape id="_x0000_i1028" type="#_x0000_t75" style="width:51pt;height:45pt" o:ole="">
            <v:imagedata r:id="rId18" o:title=""/>
          </v:shape>
          <o:OLEObject Type="Embed" ProgID="Equation.DSMT4" ShapeID="_x0000_i1028" DrawAspect="Content" ObjectID="_1618056692" r:id="rId19"/>
        </w:object>
      </w:r>
      <w:r w:rsidR="004F0836" w:rsidRPr="00F473BE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</w:p>
    <w:p w:rsidR="004F0836" w:rsidRPr="00F473BE" w:rsidRDefault="004F0836" w:rsidP="004F0836">
      <w:pPr>
        <w:spacing w:line="240" w:lineRule="auto"/>
        <w:rPr>
          <w:rFonts w:ascii="Arial" w:hAnsi="Arial" w:cs="Arial"/>
          <w:b/>
          <w:noProof/>
          <w:sz w:val="36"/>
          <w:szCs w:val="36"/>
        </w:rPr>
      </w:pPr>
      <w:r w:rsidRPr="00F473BE">
        <w:rPr>
          <w:rFonts w:ascii="Tahoma-Bold" w:hAnsi="Tahoma-Bold"/>
          <w:b/>
          <w:bCs/>
          <w:color w:val="242021"/>
          <w:sz w:val="36"/>
          <w:szCs w:val="36"/>
        </w:rPr>
        <w:t xml:space="preserve">δεκαδικό αριθμό: </w:t>
      </w:r>
      <w:r w:rsidRPr="00F473BE">
        <w:rPr>
          <w:rFonts w:ascii="Arial-BoldMT" w:hAnsi="Arial-BoldMT"/>
          <w:b/>
          <w:bCs/>
          <w:color w:val="242021"/>
          <w:sz w:val="36"/>
          <w:szCs w:val="36"/>
        </w:rPr>
        <w:t xml:space="preserve">……… </w:t>
      </w:r>
    </w:p>
    <w:p w:rsidR="004F0836" w:rsidRPr="00F473BE" w:rsidRDefault="005B48D2" w:rsidP="004F0836">
      <w:pPr>
        <w:rPr>
          <w:rFonts w:ascii="Arial" w:hAnsi="Arial" w:cs="Arial"/>
          <w:b/>
          <w:noProof/>
          <w:sz w:val="36"/>
          <w:szCs w:val="36"/>
        </w:rPr>
      </w:pPr>
      <w:r w:rsidRPr="00F473BE">
        <w:rPr>
          <w:rFonts w:ascii="Times New Roman" w:hAnsi="Times New Roman" w:cs="Times New Roman"/>
          <w:noProof/>
          <w:sz w:val="36"/>
          <w:szCs w:val="36"/>
          <w:lang w:eastAsia="el-GR"/>
        </w:rPr>
        <mc:AlternateContent>
          <mc:Choice Requires="wps">
            <w:drawing>
              <wp:anchor distT="0" distB="0" distL="114300" distR="114300" simplePos="0" relativeHeight="252784640" behindDoc="0" locked="0" layoutInCell="1" allowOverlap="1" wp14:anchorId="4E775087" wp14:editId="52591AD7">
                <wp:simplePos x="0" y="0"/>
                <wp:positionH relativeFrom="margin">
                  <wp:align>left</wp:align>
                </wp:positionH>
                <wp:positionV relativeFrom="paragraph">
                  <wp:posOffset>152990</wp:posOffset>
                </wp:positionV>
                <wp:extent cx="2798445" cy="671830"/>
                <wp:effectExtent l="19050" t="19050" r="135255" b="394970"/>
                <wp:wrapNone/>
                <wp:docPr id="8" name="Φυσαλίδα ομιλίας: Ορθογώνιο με στρογγυλεμένες γωνίες 8" descr="περιέχει τη φράση που σκέφτεται το αγόρι. " title="πλαίσιο κειμένου επεξήγηση.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98445" cy="671830"/>
                        </a:xfrm>
                        <a:prstGeom prst="wedgeRoundRectCallout">
                          <a:avLst>
                            <a:gd name="adj1" fmla="val 50667"/>
                            <a:gd name="adj2" fmla="val 100695"/>
                            <a:gd name="adj3" fmla="val 16667"/>
                          </a:avLst>
                        </a:prstGeom>
                        <a:solidFill>
                          <a:srgbClr val="DDFFDD"/>
                        </a:solidFill>
                        <a:ln w="38100">
                          <a:solidFill>
                            <a:srgbClr val="00B05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72C38" w:rsidRPr="00F473BE" w:rsidRDefault="00472C38" w:rsidP="00DF67E1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F473BE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>Το αρχικό τετράγωνο είναι η ακέραιη μονάδα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E775087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Φυσαλίδα ομιλίας: Ορθογώνιο με στρογγυλεμένες γωνίες 8" o:spid="_x0000_s1029" type="#_x0000_t62" alt="Τίτλος: πλαίσιο κειμένου επεξήγηση. - Περιγραφή: περιέχει τη φράση που σκέφτεται το αγόρι. " style="position:absolute;margin-left:0;margin-top:12.05pt;width:220.35pt;height:52.9pt;z-index:252784640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" adj="21744,32550" fillcolor="#dfd" strokecolor="#00b050" strokeweight="3pt">
                <v:textbox inset="0,0,0,0">
                  <w:txbxContent>
                    <w:p w:rsidR="00472C38" w:rsidRPr="00F473BE" w:rsidRDefault="00472C38" w:rsidP="00DF67E1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</w:pPr>
                      <w:r w:rsidRPr="00F473BE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t>Το αρχικό τετράγωνο είναι η ακέραιη μονάδα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4F0836" w:rsidRPr="00F473BE" w:rsidRDefault="005B48D2" w:rsidP="004F0836">
      <w:pPr>
        <w:rPr>
          <w:rFonts w:ascii="Arial" w:hAnsi="Arial" w:cs="Arial"/>
          <w:b/>
          <w:noProof/>
          <w:sz w:val="36"/>
          <w:szCs w:val="36"/>
        </w:rPr>
      </w:pPr>
      <w:r>
        <w:rPr>
          <w:noProof/>
        </w:rPr>
        <w:drawing>
          <wp:anchor distT="0" distB="0" distL="114300" distR="114300" simplePos="0" relativeHeight="252783616" behindDoc="0" locked="0" layoutInCell="1" allowOverlap="1" wp14:anchorId="0D0087FB">
            <wp:simplePos x="0" y="0"/>
            <wp:positionH relativeFrom="column">
              <wp:posOffset>2724253</wp:posOffset>
            </wp:positionH>
            <wp:positionV relativeFrom="paragraph">
              <wp:posOffset>130013</wp:posOffset>
            </wp:positionV>
            <wp:extent cx="1169670" cy="1977390"/>
            <wp:effectExtent l="0" t="0" r="0" b="3810"/>
            <wp:wrapNone/>
            <wp:docPr id="469" name="Εικόνα 469" descr="αγόρι" title="εικόνα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9670" cy="1977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4F0836" w:rsidRPr="00F473BE" w:rsidRDefault="004F0836" w:rsidP="004F0836">
      <w:pPr>
        <w:rPr>
          <w:rFonts w:ascii="Arial" w:hAnsi="Arial" w:cs="Arial"/>
          <w:b/>
          <w:noProof/>
          <w:sz w:val="36"/>
          <w:szCs w:val="36"/>
        </w:rPr>
      </w:pPr>
    </w:p>
    <w:p w:rsidR="00DF67E1" w:rsidRPr="00F473BE" w:rsidRDefault="00DF67E1">
      <w:pPr>
        <w:rPr>
          <w:rFonts w:ascii="Arial" w:hAnsi="Arial" w:cs="Arial"/>
          <w:b/>
          <w:noProof/>
          <w:sz w:val="36"/>
          <w:szCs w:val="36"/>
        </w:rPr>
      </w:pPr>
      <w:r w:rsidRPr="00F473BE">
        <w:rPr>
          <w:rFonts w:ascii="Arial" w:hAnsi="Arial" w:cs="Arial"/>
          <w:b/>
          <w:noProof/>
          <w:sz w:val="36"/>
          <w:szCs w:val="36"/>
        </w:rPr>
        <w:br w:type="page"/>
      </w:r>
      <w:r w:rsidR="00E91164" w:rsidRPr="00E91164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05120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483" name="Πλαίσιο κειμένου 4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5A234D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8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483" o:spid="_x0000_s1030" type="#_x0000_t202" style="position:absolute;margin-left:0;margin-top:785.3pt;width:99.2pt;height:28.35pt;z-index:25280512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UoqPr64CAAAy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472C38" w:rsidRPr="005A234D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8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4A26E6" w:rsidRPr="00F473BE" w:rsidRDefault="004A26E6" w:rsidP="004F0836">
      <w:pPr>
        <w:rPr>
          <w:rFonts w:ascii="Arial" w:hAnsi="Arial" w:cs="Arial"/>
          <w:b/>
          <w:noProof/>
          <w:sz w:val="36"/>
          <w:szCs w:val="36"/>
        </w:rPr>
      </w:pPr>
      <w:r w:rsidRPr="00F473BE">
        <w:rPr>
          <w:rFonts w:ascii="Tahoma-Bold" w:hAnsi="Tahoma-Bold"/>
          <w:b/>
          <w:bCs/>
          <w:color w:val="428DCB"/>
          <w:sz w:val="36"/>
          <w:szCs w:val="36"/>
        </w:rPr>
        <w:lastRenderedPageBreak/>
        <w:t xml:space="preserve">2. </w:t>
      </w:r>
      <w:r w:rsidRPr="00F473BE">
        <w:rPr>
          <w:rFonts w:ascii="Arial-BoldMT" w:hAnsi="Arial-BoldMT"/>
          <w:b/>
          <w:bCs/>
          <w:color w:val="242021"/>
          <w:sz w:val="36"/>
          <w:szCs w:val="36"/>
        </w:rPr>
        <w:t>Ο Σύλλογος Γονέων και Κηδεμόνων στη συνέχεια χρωμάτισε τη διπλάσια επιφάνεια.</w:t>
      </w:r>
    </w:p>
    <w:p w:rsidR="004A26E6" w:rsidRPr="00F473BE" w:rsidRDefault="004A26E6" w:rsidP="004A26E6">
      <w:pPr>
        <w:jc w:val="center"/>
        <w:rPr>
          <w:rFonts w:ascii="Arial" w:hAnsi="Arial" w:cs="Arial"/>
          <w:b/>
          <w:noProof/>
          <w:sz w:val="36"/>
          <w:szCs w:val="36"/>
        </w:rPr>
      </w:pPr>
      <w:r w:rsidRPr="00F473BE">
        <w:rPr>
          <w:noProof/>
          <w:sz w:val="36"/>
          <w:szCs w:val="36"/>
        </w:rPr>
        <w:drawing>
          <wp:inline distT="0" distB="0" distL="0" distR="0" wp14:anchorId="73814AB3" wp14:editId="61A9FFB4">
            <wp:extent cx="4474800" cy="2286000"/>
            <wp:effectExtent l="0" t="0" r="2540" b="0"/>
            <wp:docPr id="9" name="Εικόνα 9" descr="ορθογώνιο χωρισμένο σε 2 τετράγωνα. κάθε τετράγωνο είναι χωρισμένο σε 100 τετραγωνάκια." title="σχέδιο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4748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26E6" w:rsidRPr="00F473BE" w:rsidRDefault="004A26E6" w:rsidP="004F0836">
      <w:pPr>
        <w:rPr>
          <w:rFonts w:ascii="Arial" w:hAnsi="Arial" w:cs="Arial"/>
          <w:b/>
          <w:noProof/>
          <w:sz w:val="36"/>
          <w:szCs w:val="36"/>
        </w:rPr>
      </w:pPr>
      <w:r w:rsidRPr="00F473BE">
        <w:rPr>
          <w:rFonts w:ascii="Tahoma-Bold" w:hAnsi="Tahoma-Bold"/>
          <w:b/>
          <w:bCs/>
          <w:color w:val="242021"/>
          <w:sz w:val="36"/>
          <w:szCs w:val="36"/>
        </w:rPr>
        <w:t xml:space="preserve">α. </w:t>
      </w:r>
      <w:r w:rsidRPr="00F473BE">
        <w:rPr>
          <w:rFonts w:ascii="Arial-BoldMT" w:hAnsi="Arial-BoldMT"/>
          <w:b/>
          <w:bCs/>
          <w:color w:val="242021"/>
          <w:sz w:val="36"/>
          <w:szCs w:val="36"/>
        </w:rPr>
        <w:t>Χρωματίζουμε το μέρος της επιφάνειας του τοίχου που καλύφθηκε με πράσινο χρώμα και το εκφράζουμε με:</w:t>
      </w:r>
    </w:p>
    <w:tbl>
      <w:tblPr>
        <w:tblStyle w:val="a4"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  <w:tblCaption w:val="πίνακας με 4 γραμμές και 1 στήλη"/>
      </w:tblPr>
      <w:tblGrid>
        <w:gridCol w:w="9592"/>
      </w:tblGrid>
      <w:tr w:rsidR="00EF6D6A" w:rsidRPr="00F473BE" w:rsidTr="005B48D2">
        <w:trPr>
          <w:trHeight w:val="644"/>
        </w:trPr>
        <w:tc>
          <w:tcPr>
            <w:tcW w:w="9592" w:type="dxa"/>
            <w:vAlign w:val="center"/>
          </w:tcPr>
          <w:p w:rsidR="00EF6D6A" w:rsidRPr="00F473BE" w:rsidRDefault="00EF6D6A" w:rsidP="001F1C69">
            <w:pPr>
              <w:jc w:val="center"/>
              <w:rPr>
                <w:rFonts w:ascii="Arial" w:hAnsi="Arial" w:cs="Arial"/>
                <w:b/>
                <w:noProof/>
                <w:sz w:val="36"/>
                <w:szCs w:val="36"/>
              </w:rPr>
            </w:pPr>
            <w:r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δεκαδικό κλάσμα</w:t>
            </w:r>
          </w:p>
        </w:tc>
      </w:tr>
      <w:tr w:rsidR="00EF6D6A" w:rsidRPr="00F473BE" w:rsidTr="005B48D2">
        <w:trPr>
          <w:trHeight w:val="1660"/>
        </w:trPr>
        <w:tc>
          <w:tcPr>
            <w:tcW w:w="9592" w:type="dxa"/>
            <w:vAlign w:val="center"/>
          </w:tcPr>
          <w:p w:rsidR="00EF6D6A" w:rsidRPr="00F473BE" w:rsidRDefault="00F473BE" w:rsidP="001F1C69">
            <w:pPr>
              <w:jc w:val="center"/>
              <w:rPr>
                <w:rFonts w:ascii="Arial" w:hAnsi="Arial" w:cs="Arial"/>
                <w:b/>
                <w:noProof/>
                <w:sz w:val="36"/>
                <w:szCs w:val="36"/>
              </w:rPr>
            </w:pPr>
            <w:r w:rsidRPr="00F473BE">
              <w:rPr>
                <w:position w:val="-32"/>
              </w:rPr>
              <w:object w:dxaOrig="999" w:dyaOrig="880">
                <v:shape id="_x0000_i1029" type="#_x0000_t75" style="width:50.25pt;height:44.25pt" o:ole="">
                  <v:imagedata r:id="rId22" o:title=""/>
                </v:shape>
                <o:OLEObject Type="Embed" ProgID="Equation.DSMT4" ShapeID="_x0000_i1029" DrawAspect="Content" ObjectID="_1618056693" r:id="rId23"/>
              </w:object>
            </w:r>
            <w:r w:rsidR="001F1C69"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  ή   </w:t>
            </w:r>
            <w:r w:rsidRPr="00F473BE">
              <w:rPr>
                <w:position w:val="-32"/>
              </w:rPr>
              <w:object w:dxaOrig="999" w:dyaOrig="880">
                <v:shape id="_x0000_i1030" type="#_x0000_t75" style="width:50.25pt;height:44.25pt" o:ole="">
                  <v:imagedata r:id="rId24" o:title=""/>
                </v:shape>
                <o:OLEObject Type="Embed" ProgID="Equation.DSMT4" ShapeID="_x0000_i1030" DrawAspect="Content" ObjectID="_1618056694" r:id="rId25"/>
              </w:object>
            </w:r>
            <w:r w:rsidR="001F1C69"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  </w:t>
            </w:r>
            <w:proofErr w:type="spellStart"/>
            <w:r w:rsidR="001F1C69"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ή</w:t>
            </w:r>
            <w:proofErr w:type="spellEnd"/>
            <w:r w:rsidR="001F1C69"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  </w:t>
            </w:r>
            <w:r w:rsidRPr="00F473BE">
              <w:rPr>
                <w:position w:val="-32"/>
              </w:rPr>
              <w:object w:dxaOrig="999" w:dyaOrig="880">
                <v:shape id="_x0000_i1031" type="#_x0000_t75" style="width:50.25pt;height:44.25pt" o:ole="">
                  <v:imagedata r:id="rId26" o:title=""/>
                </v:shape>
                <o:OLEObject Type="Embed" ProgID="Equation.DSMT4" ShapeID="_x0000_i1031" DrawAspect="Content" ObjectID="_1618056695" r:id="rId27"/>
              </w:object>
            </w:r>
          </w:p>
        </w:tc>
      </w:tr>
      <w:tr w:rsidR="00EF6D6A" w:rsidRPr="00F473BE" w:rsidTr="005B48D2">
        <w:trPr>
          <w:trHeight w:val="670"/>
        </w:trPr>
        <w:tc>
          <w:tcPr>
            <w:tcW w:w="9592" w:type="dxa"/>
            <w:vAlign w:val="center"/>
          </w:tcPr>
          <w:p w:rsidR="00EF6D6A" w:rsidRPr="00F473BE" w:rsidRDefault="001F1C69" w:rsidP="001F1C69">
            <w:pPr>
              <w:jc w:val="center"/>
              <w:rPr>
                <w:rFonts w:ascii="Arial" w:hAnsi="Arial" w:cs="Arial"/>
                <w:b/>
                <w:noProof/>
                <w:sz w:val="36"/>
                <w:szCs w:val="36"/>
              </w:rPr>
            </w:pPr>
            <w:r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δεκαδικό αριθμό:</w:t>
            </w:r>
          </w:p>
        </w:tc>
      </w:tr>
      <w:tr w:rsidR="00EF6D6A" w:rsidRPr="00F473BE" w:rsidTr="005B48D2">
        <w:trPr>
          <w:trHeight w:val="1359"/>
        </w:trPr>
        <w:tc>
          <w:tcPr>
            <w:tcW w:w="9592" w:type="dxa"/>
            <w:vAlign w:val="center"/>
          </w:tcPr>
          <w:p w:rsidR="00EF6D6A" w:rsidRPr="00F473BE" w:rsidRDefault="001F1C69" w:rsidP="001F1C69">
            <w:pPr>
              <w:jc w:val="center"/>
              <w:rPr>
                <w:rFonts w:ascii="Arial" w:hAnsi="Arial" w:cs="Arial"/>
                <w:b/>
                <w:noProof/>
                <w:sz w:val="36"/>
                <w:szCs w:val="36"/>
              </w:rPr>
            </w:pP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……… ή ……… ή………</w:t>
            </w:r>
          </w:p>
        </w:tc>
      </w:tr>
    </w:tbl>
    <w:p w:rsidR="00EF6D6A" w:rsidRPr="00F473BE" w:rsidRDefault="00EF6D6A" w:rsidP="00EF6D6A">
      <w:pPr>
        <w:jc w:val="center"/>
        <w:rPr>
          <w:rFonts w:ascii="Arial" w:hAnsi="Arial" w:cs="Arial"/>
          <w:b/>
          <w:noProof/>
          <w:sz w:val="36"/>
          <w:szCs w:val="36"/>
        </w:rPr>
      </w:pPr>
    </w:p>
    <w:p w:rsidR="00EF6D6A" w:rsidRPr="00F473BE" w:rsidRDefault="00EF6D6A" w:rsidP="004F0836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F473BE">
        <w:rPr>
          <w:rFonts w:ascii="Tahoma-Bold" w:hAnsi="Tahoma-Bold"/>
          <w:b/>
          <w:bCs/>
          <w:color w:val="242021"/>
          <w:sz w:val="36"/>
          <w:szCs w:val="36"/>
        </w:rPr>
        <w:t xml:space="preserve">β. </w:t>
      </w:r>
      <w:r w:rsidRPr="00F473BE">
        <w:rPr>
          <w:rFonts w:ascii="Arial-BoldMT" w:hAnsi="Arial-BoldMT"/>
          <w:b/>
          <w:bCs/>
          <w:color w:val="242021"/>
          <w:sz w:val="36"/>
          <w:szCs w:val="36"/>
        </w:rPr>
        <w:t>Εκφράζουμε τα παραπάνω δεκαδικά κλάσματα και δεκαδικούς αριθμούς με μεικτό αριθμό:</w:t>
      </w:r>
    </w:p>
    <w:p w:rsidR="00EF6D6A" w:rsidRPr="00F473BE" w:rsidRDefault="00EF6D6A" w:rsidP="005B48D2">
      <w:pPr>
        <w:spacing w:before="240"/>
        <w:rPr>
          <w:rFonts w:ascii="Arial-BoldMT" w:hAnsi="Arial-BoldMT"/>
          <w:b/>
          <w:bCs/>
          <w:color w:val="242021"/>
          <w:sz w:val="36"/>
          <w:szCs w:val="36"/>
        </w:rPr>
      </w:pPr>
      <w:r w:rsidRPr="00F473BE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</w:t>
      </w:r>
      <w:r w:rsidR="005B48D2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</w:t>
      </w:r>
      <w:r w:rsidRPr="00F473BE">
        <w:rPr>
          <w:rFonts w:ascii="Arial-BoldMT" w:hAnsi="Arial-BoldMT"/>
          <w:b/>
          <w:bCs/>
          <w:color w:val="242021"/>
          <w:sz w:val="36"/>
          <w:szCs w:val="36"/>
        </w:rPr>
        <w:t>........................</w:t>
      </w:r>
    </w:p>
    <w:p w:rsidR="00797B5C" w:rsidRDefault="00EF6D6A" w:rsidP="00797B5C">
      <w:pPr>
        <w:spacing w:before="240"/>
        <w:rPr>
          <w:rFonts w:ascii="Arial-BoldMT" w:hAnsi="Arial-BoldMT"/>
          <w:b/>
          <w:bCs/>
          <w:color w:val="242021"/>
          <w:sz w:val="36"/>
          <w:szCs w:val="36"/>
        </w:rPr>
      </w:pPr>
      <w:r w:rsidRPr="00F473BE">
        <w:rPr>
          <w:rFonts w:ascii="Arial-BoldMT" w:hAnsi="Arial-BoldMT"/>
          <w:b/>
          <w:bCs/>
          <w:color w:val="242021"/>
          <w:sz w:val="36"/>
          <w:szCs w:val="36"/>
        </w:rPr>
        <w:t>............................</w:t>
      </w:r>
      <w:r w:rsidR="00E91164" w:rsidRPr="00E91164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07168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484" name="Πλαίσιο κειμένου 4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5A234D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9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484" o:spid="_x0000_s1031" type="#_x0000_t202" style="position:absolute;margin-left:0;margin-top:785.3pt;width:99.2pt;height:28.35pt;z-index:25280716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wAahwK4CAAAy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472C38" w:rsidRPr="005A234D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9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F473BE">
        <w:rPr>
          <w:rFonts w:ascii="Arial-BoldMT" w:hAnsi="Arial-BoldMT"/>
          <w:b/>
          <w:bCs/>
          <w:color w:val="242021"/>
          <w:sz w:val="36"/>
          <w:szCs w:val="36"/>
        </w:rPr>
        <w:t>..........</w:t>
      </w:r>
      <w:r w:rsidR="005B48D2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</w:t>
      </w:r>
      <w:r w:rsidRPr="00F473BE">
        <w:rPr>
          <w:rFonts w:ascii="Arial-BoldMT" w:hAnsi="Arial-BoldMT"/>
          <w:b/>
          <w:bCs/>
          <w:color w:val="242021"/>
          <w:sz w:val="36"/>
          <w:szCs w:val="36"/>
        </w:rPr>
        <w:t>.....................</w:t>
      </w:r>
      <w:r w:rsidR="00797B5C">
        <w:rPr>
          <w:rFonts w:ascii="Arial-BoldMT" w:hAnsi="Arial-BoldMT"/>
          <w:b/>
          <w:bCs/>
          <w:color w:val="242021"/>
          <w:sz w:val="36"/>
          <w:szCs w:val="36"/>
        </w:rPr>
        <w:br w:type="page"/>
      </w:r>
    </w:p>
    <w:p w:rsidR="00797B5C" w:rsidRPr="00F473BE" w:rsidRDefault="00797B5C" w:rsidP="00797B5C">
      <w:pPr>
        <w:rPr>
          <w:rFonts w:ascii="Arial" w:hAnsi="Arial" w:cs="Arial"/>
          <w:b/>
          <w:noProof/>
          <w:sz w:val="36"/>
          <w:szCs w:val="36"/>
        </w:rPr>
      </w:pPr>
      <w:r w:rsidRPr="00F473BE">
        <w:rPr>
          <w:rFonts w:ascii="Tahoma-Bold" w:hAnsi="Tahoma-Bold"/>
          <w:b/>
          <w:bCs/>
          <w:color w:val="242021"/>
          <w:sz w:val="36"/>
          <w:szCs w:val="36"/>
        </w:rPr>
        <w:lastRenderedPageBreak/>
        <w:t xml:space="preserve">γ. </w:t>
      </w:r>
      <w:r w:rsidRPr="00F473BE">
        <w:rPr>
          <w:rFonts w:ascii="Arial-BoldMT" w:hAnsi="Arial-BoldMT"/>
          <w:b/>
          <w:bCs/>
          <w:color w:val="242021"/>
          <w:sz w:val="36"/>
          <w:szCs w:val="36"/>
        </w:rPr>
        <w:t xml:space="preserve">Τοποθετούμε τους αριθμούς </w:t>
      </w:r>
      <w:r w:rsidRPr="00F473BE">
        <w:rPr>
          <w:position w:val="-34"/>
        </w:rPr>
        <w:object w:dxaOrig="499" w:dyaOrig="900">
          <v:shape id="_x0000_i1032" type="#_x0000_t75" style="width:24.75pt;height:45pt" o:ole="">
            <v:imagedata r:id="rId28" o:title=""/>
          </v:shape>
          <o:OLEObject Type="Embed" ProgID="Equation.DSMT4" ShapeID="_x0000_i1032" DrawAspect="Content" ObjectID="_1618056696" r:id="rId29"/>
        </w:object>
      </w:r>
      <w:r w:rsidRPr="00F473BE">
        <w:rPr>
          <w:rFonts w:ascii="Arial-BoldMT" w:hAnsi="Arial-BoldMT"/>
          <w:b/>
          <w:bCs/>
          <w:color w:val="242021"/>
          <w:sz w:val="36"/>
          <w:szCs w:val="36"/>
        </w:rPr>
        <w:t xml:space="preserve">, </w:t>
      </w:r>
      <w:r w:rsidRPr="00F473BE">
        <w:rPr>
          <w:position w:val="-34"/>
        </w:rPr>
        <w:object w:dxaOrig="499" w:dyaOrig="900">
          <v:shape id="_x0000_i1033" type="#_x0000_t75" style="width:24.75pt;height:45pt" o:ole="">
            <v:imagedata r:id="rId30" o:title=""/>
          </v:shape>
          <o:OLEObject Type="Embed" ProgID="Equation.DSMT4" ShapeID="_x0000_i1033" DrawAspect="Content" ObjectID="_1618056697" r:id="rId31"/>
        </w:object>
      </w:r>
      <w:r w:rsidRPr="00F473BE">
        <w:rPr>
          <w:rFonts w:ascii="Arial-BoldMT" w:hAnsi="Arial-BoldMT"/>
          <w:b/>
          <w:bCs/>
          <w:color w:val="242021"/>
          <w:sz w:val="36"/>
          <w:szCs w:val="36"/>
        </w:rPr>
        <w:t xml:space="preserve">, </w:t>
      </w:r>
      <w:r w:rsidRPr="00F473BE">
        <w:rPr>
          <w:rFonts w:ascii="Tahoma-Bold" w:hAnsi="Tahoma-Bold"/>
          <w:b/>
          <w:bCs/>
          <w:color w:val="242021"/>
          <w:sz w:val="36"/>
          <w:szCs w:val="36"/>
        </w:rPr>
        <w:t xml:space="preserve">0,8 </w:t>
      </w:r>
      <w:r w:rsidRPr="00F473BE">
        <w:rPr>
          <w:rFonts w:ascii="Arial-BoldMT" w:hAnsi="Arial-BoldMT"/>
          <w:b/>
          <w:bCs/>
          <w:color w:val="242021"/>
          <w:sz w:val="36"/>
          <w:szCs w:val="36"/>
        </w:rPr>
        <w:t xml:space="preserve">και </w:t>
      </w:r>
      <w:r w:rsidRPr="00F473BE">
        <w:rPr>
          <w:rFonts w:ascii="Tahoma-Bold" w:hAnsi="Tahoma-Bold"/>
          <w:b/>
          <w:bCs/>
          <w:color w:val="242021"/>
          <w:sz w:val="36"/>
          <w:szCs w:val="36"/>
        </w:rPr>
        <w:t xml:space="preserve">1,6 </w:t>
      </w:r>
      <w:r w:rsidRPr="00F473BE">
        <w:rPr>
          <w:rFonts w:ascii="Arial-BoldMT" w:hAnsi="Arial-BoldMT"/>
          <w:b/>
          <w:bCs/>
          <w:color w:val="242021"/>
          <w:sz w:val="36"/>
          <w:szCs w:val="36"/>
        </w:rPr>
        <w:t xml:space="preserve">στην </w:t>
      </w:r>
      <w:proofErr w:type="spellStart"/>
      <w:r w:rsidRPr="00F473BE">
        <w:rPr>
          <w:rFonts w:ascii="Arial-BoldMT" w:hAnsi="Arial-BoldMT"/>
          <w:b/>
          <w:bCs/>
          <w:color w:val="242021"/>
          <w:sz w:val="36"/>
          <w:szCs w:val="36"/>
        </w:rPr>
        <w:t>αριθμογραμμή</w:t>
      </w:r>
      <w:proofErr w:type="spellEnd"/>
      <w:r w:rsidRPr="00F473BE">
        <w:rPr>
          <w:rFonts w:ascii="Arial-BoldMT" w:hAnsi="Arial-BoldMT"/>
          <w:b/>
          <w:bCs/>
          <w:color w:val="242021"/>
          <w:sz w:val="36"/>
          <w:szCs w:val="36"/>
        </w:rPr>
        <w:t>.</w:t>
      </w:r>
    </w:p>
    <w:p w:rsidR="00EF6D6A" w:rsidRDefault="00797B5C" w:rsidP="00797B5C">
      <w:pPr>
        <w:spacing w:before="240"/>
        <w:jc w:val="center"/>
        <w:rPr>
          <w:rFonts w:ascii="Arial" w:hAnsi="Arial" w:cs="Arial"/>
          <w:b/>
          <w:noProof/>
          <w:sz w:val="36"/>
          <w:szCs w:val="36"/>
        </w:rPr>
      </w:pPr>
      <w:r w:rsidRPr="00F473BE">
        <w:rPr>
          <w:noProof/>
          <w:sz w:val="36"/>
          <w:szCs w:val="36"/>
        </w:rPr>
        <w:drawing>
          <wp:inline distT="0" distB="0" distL="0" distR="0" wp14:anchorId="254F9036" wp14:editId="785C2308">
            <wp:extent cx="535814" cy="5760000"/>
            <wp:effectExtent l="0" t="2222" r="0" b="0"/>
            <wp:docPr id="10" name="Εικόνα 10" descr="έχει 20 υποδιαιρέσεις. οι αριθμοί ξεκινούν από το 0 και τελειώνουν στο 2." title="αριθμογραμμή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535814" cy="57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821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92"/>
        <w:gridCol w:w="8247"/>
      </w:tblGrid>
      <w:tr w:rsidR="00797B5C" w:rsidRPr="00F473BE" w:rsidTr="00401027">
        <w:tc>
          <w:tcPr>
            <w:tcW w:w="1418" w:type="dxa"/>
          </w:tcPr>
          <w:p w:rsidR="00797B5C" w:rsidRPr="00F473BE" w:rsidRDefault="009D03C2" w:rsidP="00401027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5B2454">
              <w:rPr>
                <w:rFonts w:ascii="Arial" w:hAnsi="Arial" w:cs="Arial"/>
                <w:b/>
                <w:noProof/>
                <w:sz w:val="36"/>
                <w:szCs w:val="36"/>
              </w:rPr>
              <w:drawing>
                <wp:inline distT="0" distB="0" distL="0" distR="0" wp14:anchorId="40F318F5" wp14:editId="49114C37">
                  <wp:extent cx="720000" cy="496800"/>
                  <wp:effectExtent l="0" t="0" r="4445" b="0"/>
                  <wp:docPr id="306" name="Εικόνα 306" descr="εικονίδιο συζήτηση στην τάξη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BALLON.jpg"/>
                          <pic:cNvPicPr/>
                        </pic:nvPicPr>
                        <pic:blipFill rotWithShape="1"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20000" cy="496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023" w:type="dxa"/>
          </w:tcPr>
          <w:p w:rsidR="00797B5C" w:rsidRPr="00F473BE" w:rsidRDefault="00797B5C" w:rsidP="00401027">
            <w:pPr>
              <w:spacing w:after="160" w:line="259" w:lineRule="auto"/>
              <w:rPr>
                <w:rFonts w:ascii="Tahoma" w:eastAsia="Calibri" w:hAnsi="Tahoma" w:cs="Tahoma"/>
                <w:b/>
                <w:color w:val="2F5496"/>
                <w:sz w:val="36"/>
                <w:szCs w:val="36"/>
              </w:rPr>
            </w:pPr>
            <w:r w:rsidRPr="00F473BE">
              <w:rPr>
                <w:rFonts w:ascii="Tahoma" w:eastAsia="Calibri" w:hAnsi="Tahoma" w:cs="Tahoma"/>
                <w:b/>
                <w:bCs/>
                <w:color w:val="2F5496"/>
                <w:sz w:val="36"/>
                <w:szCs w:val="36"/>
              </w:rPr>
              <w:t>Συζητάμε τον τρόπο με τον οποίο μετατρέπουμε τα δεκαδικά κλάσματα σε δεκαδικούς αριθμούς και το αντίστροφο.</w:t>
            </w:r>
          </w:p>
        </w:tc>
      </w:tr>
    </w:tbl>
    <w:p w:rsidR="00797B5C" w:rsidRDefault="00797B5C" w:rsidP="00797B5C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5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797B5C" w:rsidRPr="00F473BE" w:rsidTr="00401027">
        <w:tc>
          <w:tcPr>
            <w:tcW w:w="9639" w:type="dxa"/>
            <w:shd w:val="clear" w:color="auto" w:fill="006600"/>
          </w:tcPr>
          <w:p w:rsidR="00797B5C" w:rsidRPr="00F473BE" w:rsidRDefault="00797B5C" w:rsidP="00401027">
            <w:pPr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F473BE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797B5C" w:rsidRPr="00F473BE" w:rsidTr="00401027">
        <w:trPr>
          <w:trHeight w:val="294"/>
        </w:trPr>
        <w:tc>
          <w:tcPr>
            <w:tcW w:w="9639" w:type="dxa"/>
            <w:shd w:val="clear" w:color="auto" w:fill="D9FFD9"/>
          </w:tcPr>
          <w:p w:rsidR="00797B5C" w:rsidRPr="00F473BE" w:rsidRDefault="00797B5C" w:rsidP="00401027">
            <w:pPr>
              <w:spacing w:after="120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H ακέραιη μονάδα μπορεί να χωριστεί σε 10, 100, 1.000 ίσα μέρη κ.λπ.</w:t>
            </w:r>
          </w:p>
          <w:p w:rsidR="00797B5C" w:rsidRPr="00F473BE" w:rsidRDefault="00797B5C" w:rsidP="00401027">
            <w:pPr>
              <w:spacing w:after="120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α δέκατα, τα εκατοστά και τα χιλιοστά της μονάδας μπορούμε να τα γράψουμε με κλάσμα ή δεκαδικό αριθμό.</w:t>
            </w:r>
          </w:p>
        </w:tc>
      </w:tr>
    </w:tbl>
    <w:p w:rsidR="00797B5C" w:rsidRPr="00F473BE" w:rsidRDefault="00797B5C" w:rsidP="00797B5C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414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8936A5" w:rsidRPr="00F473BE" w:rsidTr="00232C4B">
        <w:trPr>
          <w:jc w:val="center"/>
        </w:trPr>
        <w:tc>
          <w:tcPr>
            <w:tcW w:w="9639" w:type="dxa"/>
            <w:shd w:val="clear" w:color="auto" w:fill="FF0000"/>
          </w:tcPr>
          <w:p w:rsidR="008936A5" w:rsidRPr="00F473BE" w:rsidRDefault="008936A5" w:rsidP="008936A5">
            <w:pPr>
              <w:jc w:val="center"/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</w:pPr>
            <w:r w:rsidRPr="00F473BE"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  <w:t>Παραδείγματα</w:t>
            </w:r>
          </w:p>
        </w:tc>
      </w:tr>
      <w:tr w:rsidR="008936A5" w:rsidRPr="00F473BE" w:rsidTr="00E54656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  <w:vAlign w:val="center"/>
          </w:tcPr>
          <w:p w:rsidR="00464DAC" w:rsidRPr="00F473BE" w:rsidRDefault="00464DAC" w:rsidP="00E54656">
            <w:pPr>
              <w:rPr>
                <w:sz w:val="36"/>
                <w:szCs w:val="36"/>
              </w:rPr>
            </w:pPr>
          </w:p>
          <w:p w:rsidR="00250EB2" w:rsidRPr="00F473BE" w:rsidRDefault="00AA5CC7" w:rsidP="00AD0FB4">
            <w:pPr>
              <w:pStyle w:val="a3"/>
              <w:numPr>
                <w:ilvl w:val="0"/>
                <w:numId w:val="1"/>
              </w:numPr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ένα </w:t>
            </w:r>
            <w:r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δέκατο: </w:t>
            </w:r>
            <w:r w:rsidR="00F473BE" w:rsidRPr="00F473BE">
              <w:rPr>
                <w:position w:val="-34"/>
              </w:rPr>
              <w:object w:dxaOrig="499" w:dyaOrig="900">
                <v:shape id="_x0000_i1034" type="#_x0000_t75" style="width:24.75pt;height:45pt" o:ole="">
                  <v:imagedata r:id="rId34" o:title=""/>
                </v:shape>
                <o:OLEObject Type="Embed" ProgID="Equation.DSMT4" ShapeID="_x0000_i1034" DrawAspect="Content" ObjectID="_1618056698" r:id="rId35"/>
              </w:object>
            </w: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ή 0,1</w:t>
            </w:r>
          </w:p>
          <w:p w:rsidR="00250EB2" w:rsidRPr="00F473BE" w:rsidRDefault="00AA5CC7" w:rsidP="00AD0FB4">
            <w:pPr>
              <w:pStyle w:val="a3"/>
              <w:numPr>
                <w:ilvl w:val="0"/>
                <w:numId w:val="1"/>
              </w:numPr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ένα </w:t>
            </w:r>
            <w:r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εκατοστό:</w:t>
            </w:r>
            <w:r w:rsidR="00250EB2"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="00F473BE" w:rsidRPr="00F473BE">
              <w:rPr>
                <w:position w:val="-34"/>
              </w:rPr>
              <w:object w:dxaOrig="700" w:dyaOrig="900">
                <v:shape id="_x0000_i1035" type="#_x0000_t75" style="width:35.25pt;height:45pt" o:ole="">
                  <v:imagedata r:id="rId36" o:title=""/>
                </v:shape>
                <o:OLEObject Type="Embed" ProgID="Equation.DSMT4" ShapeID="_x0000_i1035" DrawAspect="Content" ObjectID="_1618056699" r:id="rId37"/>
              </w:object>
            </w:r>
            <w:r w:rsidR="00250EB2"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 </w:t>
            </w: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ή 0,01</w:t>
            </w:r>
          </w:p>
          <w:p w:rsidR="00250EB2" w:rsidRPr="00F473BE" w:rsidRDefault="00AA5CC7" w:rsidP="00AD0FB4">
            <w:pPr>
              <w:pStyle w:val="a3"/>
              <w:numPr>
                <w:ilvl w:val="0"/>
                <w:numId w:val="1"/>
              </w:numPr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ένα </w:t>
            </w:r>
            <w:r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χιλιοστό: </w:t>
            </w:r>
            <w:r w:rsidR="00250EB2"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="00F473BE" w:rsidRPr="00F473BE">
              <w:rPr>
                <w:position w:val="-34"/>
              </w:rPr>
              <w:object w:dxaOrig="920" w:dyaOrig="900">
                <v:shape id="_x0000_i1036" type="#_x0000_t75" style="width:45.75pt;height:45pt" o:ole="">
                  <v:imagedata r:id="rId38" o:title=""/>
                </v:shape>
                <o:OLEObject Type="Embed" ProgID="Equation.DSMT4" ShapeID="_x0000_i1036" DrawAspect="Content" ObjectID="_1618056700" r:id="rId39"/>
              </w:object>
            </w:r>
            <w:r w:rsidR="00250EB2"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 </w:t>
            </w: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ή 0,001</w:t>
            </w:r>
          </w:p>
          <w:p w:rsidR="00464DAC" w:rsidRPr="0072042D" w:rsidRDefault="00AA5CC7" w:rsidP="00AD0FB4">
            <w:pPr>
              <w:pStyle w:val="a3"/>
              <w:numPr>
                <w:ilvl w:val="0"/>
                <w:numId w:val="1"/>
              </w:numPr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1 = 10 </w:t>
            </w:r>
            <w:proofErr w:type="spellStart"/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δεκ.</w:t>
            </w:r>
            <w:proofErr w:type="spellEnd"/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= 100 εκ. = 1.000 </w:t>
            </w:r>
            <w:proofErr w:type="spellStart"/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χιλ</w:t>
            </w:r>
            <w:proofErr w:type="spellEnd"/>
          </w:p>
          <w:p w:rsidR="0072042D" w:rsidRPr="0072042D" w:rsidRDefault="0072042D" w:rsidP="0072042D">
            <w:pPr>
              <w:ind w:left="360"/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</w:tr>
    </w:tbl>
    <w:p w:rsidR="00250EB2" w:rsidRPr="00F473BE" w:rsidRDefault="00250EB2">
      <w:pPr>
        <w:rPr>
          <w:rFonts w:ascii="Arial" w:hAnsi="Arial" w:cs="Arial"/>
          <w:b/>
          <w:noProof/>
          <w:sz w:val="36"/>
          <w:szCs w:val="36"/>
        </w:rPr>
      </w:pPr>
      <w:r w:rsidRPr="00F473BE">
        <w:rPr>
          <w:rFonts w:ascii="Arial" w:hAnsi="Arial" w:cs="Arial"/>
          <w:b/>
          <w:noProof/>
          <w:sz w:val="36"/>
          <w:szCs w:val="36"/>
        </w:rPr>
        <w:br w:type="page"/>
      </w:r>
      <w:r w:rsidR="00E91164" w:rsidRPr="00E91164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09216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486" name="Πλαίσιο κειμένου 4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5A234D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9 - 1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486" o:spid="_x0000_s1032" type="#_x0000_t202" style="position:absolute;margin-left:0;margin-top:785.3pt;width:99.2pt;height:28.35pt;z-index:25280921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" o:allowincell="f" o:allowoverlap="f" fillcolor="#fc9" stroked="f" strokeweight="2.25pt">
                <v:textbox inset="1.5mm,1.5mm,1.5mm,1.5mm">
                  <w:txbxContent>
                    <w:p w:rsidR="00472C38" w:rsidRPr="005A234D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0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9 - 1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5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F04EC1" w:rsidRPr="00F473BE" w:rsidTr="00CF38EE">
        <w:tc>
          <w:tcPr>
            <w:tcW w:w="9639" w:type="dxa"/>
            <w:shd w:val="clear" w:color="auto" w:fill="006600"/>
          </w:tcPr>
          <w:p w:rsidR="00F04EC1" w:rsidRPr="00F473BE" w:rsidRDefault="00F04EC1" w:rsidP="00CF38EE">
            <w:pPr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F473BE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lastRenderedPageBreak/>
              <w:t>Βασικές μαθηματικές έννοιες και διεργασίες</w:t>
            </w:r>
          </w:p>
        </w:tc>
      </w:tr>
      <w:tr w:rsidR="00F04EC1" w:rsidRPr="00F473BE" w:rsidTr="00CF38EE">
        <w:trPr>
          <w:trHeight w:val="294"/>
        </w:trPr>
        <w:tc>
          <w:tcPr>
            <w:tcW w:w="9639" w:type="dxa"/>
            <w:shd w:val="clear" w:color="auto" w:fill="D9FFD9"/>
          </w:tcPr>
          <w:p w:rsidR="00F04EC1" w:rsidRPr="00F473BE" w:rsidRDefault="00F04EC1" w:rsidP="0072042D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Τα κλάσματα που έχουν παρονομαστή το 10, 100, 1.000 κ.λπ. ονομάζονται </w:t>
            </w:r>
            <w:r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δεκαδικά κλάσματα </w:t>
            </w: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και μπορούν να γραφτούν και με τη μορφή </w:t>
            </w:r>
            <w:r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δεκαδικών αριθμών </w:t>
            </w: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και το αντίστροφο.</w:t>
            </w:r>
          </w:p>
        </w:tc>
      </w:tr>
    </w:tbl>
    <w:p w:rsidR="00F04EC1" w:rsidRPr="00F473BE" w:rsidRDefault="00F04EC1" w:rsidP="00F04EC1">
      <w:pPr>
        <w:spacing w:after="0" w:line="259" w:lineRule="auto"/>
        <w:rPr>
          <w:rFonts w:ascii="Arial" w:eastAsia="Calibri" w:hAnsi="Arial" w:cs="Arial"/>
          <w:b/>
          <w:color w:val="FFFFFF" w:themeColor="background1"/>
          <w:sz w:val="36"/>
          <w:szCs w:val="36"/>
        </w:rPr>
      </w:pPr>
    </w:p>
    <w:tbl>
      <w:tblPr>
        <w:tblStyle w:val="414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F04EC1" w:rsidRPr="00F473BE" w:rsidTr="005E0BE3">
        <w:trPr>
          <w:jc w:val="center"/>
        </w:trPr>
        <w:tc>
          <w:tcPr>
            <w:tcW w:w="9639" w:type="dxa"/>
            <w:shd w:val="clear" w:color="auto" w:fill="FF0000"/>
          </w:tcPr>
          <w:p w:rsidR="00F04EC1" w:rsidRPr="00F473BE" w:rsidRDefault="00F04EC1" w:rsidP="00CF38EE">
            <w:pPr>
              <w:jc w:val="center"/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</w:pPr>
            <w:r w:rsidRPr="00F473BE"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  <w:t>Παραδείγματα</w:t>
            </w:r>
          </w:p>
        </w:tc>
      </w:tr>
      <w:tr w:rsidR="00F04EC1" w:rsidRPr="00F473BE" w:rsidTr="005E0BE3">
        <w:trPr>
          <w:trHeight w:val="1953"/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  <w:vAlign w:val="center"/>
          </w:tcPr>
          <w:p w:rsidR="00F04EC1" w:rsidRPr="00F473BE" w:rsidRDefault="00F04EC1" w:rsidP="005E0BE3">
            <w:pPr>
              <w:jc w:val="center"/>
              <w:rPr>
                <w:sz w:val="36"/>
                <w:szCs w:val="36"/>
              </w:rPr>
            </w:pPr>
          </w:p>
          <w:p w:rsidR="00F04EC1" w:rsidRPr="00F473BE" w:rsidRDefault="00F473BE" w:rsidP="005E0BE3">
            <w:pPr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F473BE">
              <w:rPr>
                <w:position w:val="-34"/>
              </w:rPr>
              <w:object w:dxaOrig="499" w:dyaOrig="900">
                <v:shape id="_x0000_i1037" type="#_x0000_t75" style="width:24.75pt;height:45pt" o:ole="">
                  <v:imagedata r:id="rId40" o:title=""/>
                </v:shape>
                <o:OLEObject Type="Embed" ProgID="Equation.DSMT4" ShapeID="_x0000_i1037" DrawAspect="Content" ObjectID="_1618056701" r:id="rId41"/>
              </w:object>
            </w:r>
            <w:r w:rsidR="00F04EC1"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= 0,4 </w:t>
            </w:r>
            <w:r w:rsidR="005E0BE3"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 </w:t>
            </w:r>
            <w:r w:rsidR="00F04EC1"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F473BE">
              <w:rPr>
                <w:position w:val="-34"/>
              </w:rPr>
              <w:object w:dxaOrig="700" w:dyaOrig="900">
                <v:shape id="_x0000_i1038" type="#_x0000_t75" style="width:35.25pt;height:45pt" o:ole="">
                  <v:imagedata r:id="rId42" o:title=""/>
                </v:shape>
                <o:OLEObject Type="Embed" ProgID="Equation.DSMT4" ShapeID="_x0000_i1038" DrawAspect="Content" ObjectID="_1618056702" r:id="rId43"/>
              </w:object>
            </w:r>
            <w:r w:rsidR="00F04EC1"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= 0,32 </w:t>
            </w:r>
            <w:r w:rsidR="005E0BE3"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  </w:t>
            </w:r>
            <w:r w:rsidR="00F04EC1"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F473BE">
              <w:rPr>
                <w:position w:val="-34"/>
              </w:rPr>
              <w:object w:dxaOrig="720" w:dyaOrig="900">
                <v:shape id="_x0000_i1039" type="#_x0000_t75" style="width:36pt;height:45pt" o:ole="">
                  <v:imagedata r:id="rId44" o:title=""/>
                </v:shape>
                <o:OLEObject Type="Embed" ProgID="Equation.DSMT4" ShapeID="_x0000_i1039" DrawAspect="Content" ObjectID="_1618056703" r:id="rId45"/>
              </w:object>
            </w:r>
            <w:r w:rsidR="00F04EC1"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= 5,83</w:t>
            </w:r>
          </w:p>
        </w:tc>
      </w:tr>
      <w:tr w:rsidR="00F04EC1" w:rsidRPr="00F473BE" w:rsidTr="005E0BE3">
        <w:trPr>
          <w:trHeight w:val="2122"/>
          <w:jc w:val="center"/>
        </w:trPr>
        <w:tc>
          <w:tcPr>
            <w:tcW w:w="9639" w:type="dxa"/>
            <w:tcBorders>
              <w:top w:val="single" w:sz="48" w:space="0" w:color="FF0000"/>
              <w:bottom w:val="single" w:sz="48" w:space="0" w:color="FF0000"/>
            </w:tcBorders>
            <w:shd w:val="clear" w:color="auto" w:fill="FFEBEB"/>
            <w:vAlign w:val="center"/>
          </w:tcPr>
          <w:p w:rsidR="00F04EC1" w:rsidRPr="00F473BE" w:rsidRDefault="005E0BE3" w:rsidP="005E0BE3">
            <w:pPr>
              <w:jc w:val="center"/>
              <w:rPr>
                <w:sz w:val="36"/>
                <w:szCs w:val="36"/>
              </w:rPr>
            </w:pP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5,43 = </w:t>
            </w:r>
            <w:r w:rsidR="00F473BE" w:rsidRPr="00F473BE">
              <w:rPr>
                <w:position w:val="-34"/>
              </w:rPr>
              <w:object w:dxaOrig="920" w:dyaOrig="900">
                <v:shape id="_x0000_i1040" type="#_x0000_t75" style="width:45.75pt;height:45pt" o:ole="">
                  <v:imagedata r:id="rId46" o:title=""/>
                </v:shape>
                <o:OLEObject Type="Embed" ProgID="Equation.DSMT4" ShapeID="_x0000_i1040" DrawAspect="Content" ObjectID="_1618056704" r:id="rId47"/>
              </w:object>
            </w: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 </w:t>
            </w:r>
            <w:r w:rsidR="00207CC4"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</w:t>
            </w: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,</w:t>
            </w:r>
            <w:r w:rsidR="00207CC4"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2</w:t>
            </w: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= </w:t>
            </w:r>
            <w:r w:rsidR="00F473BE" w:rsidRPr="00F473BE">
              <w:rPr>
                <w:position w:val="-34"/>
              </w:rPr>
              <w:object w:dxaOrig="499" w:dyaOrig="900">
                <v:shape id="_x0000_i1041" type="#_x0000_t75" style="width:24.75pt;height:45pt" o:ole="">
                  <v:imagedata r:id="rId48" o:title=""/>
                </v:shape>
                <o:OLEObject Type="Embed" ProgID="Equation.DSMT4" ShapeID="_x0000_i1041" DrawAspect="Content" ObjectID="_1618056705" r:id="rId49"/>
              </w:object>
            </w: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  </w:t>
            </w:r>
            <w:r w:rsidR="00207CC4"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3</w:t>
            </w: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,</w:t>
            </w:r>
            <w:r w:rsidR="00207CC4"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31</w:t>
            </w: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= </w:t>
            </w:r>
            <w:r w:rsidR="00F473BE" w:rsidRPr="00F473BE">
              <w:rPr>
                <w:position w:val="-34"/>
              </w:rPr>
              <w:object w:dxaOrig="700" w:dyaOrig="900">
                <v:shape id="_x0000_i1042" type="#_x0000_t75" style="width:35.25pt;height:45pt" o:ole="">
                  <v:imagedata r:id="rId50" o:title=""/>
                </v:shape>
                <o:OLEObject Type="Embed" ProgID="Equation.DSMT4" ShapeID="_x0000_i1042" DrawAspect="Content" ObjectID="_1618056706" r:id="rId51"/>
              </w:object>
            </w: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   </w:t>
            </w:r>
          </w:p>
        </w:tc>
      </w:tr>
    </w:tbl>
    <w:p w:rsidR="002B6D8F" w:rsidRPr="00F473BE" w:rsidRDefault="002B6D8F">
      <w:pPr>
        <w:rPr>
          <w:rFonts w:ascii="Arial" w:hAnsi="Arial" w:cs="Arial"/>
          <w:b/>
          <w:noProof/>
          <w:sz w:val="36"/>
          <w:szCs w:val="36"/>
        </w:rPr>
      </w:pPr>
    </w:p>
    <w:tbl>
      <w:tblPr>
        <w:tblStyle w:val="5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2B6D8F" w:rsidRPr="00F473BE" w:rsidTr="00CF38EE">
        <w:tc>
          <w:tcPr>
            <w:tcW w:w="9639" w:type="dxa"/>
            <w:shd w:val="clear" w:color="auto" w:fill="006600"/>
          </w:tcPr>
          <w:p w:rsidR="002B6D8F" w:rsidRPr="00F473BE" w:rsidRDefault="002B6D8F" w:rsidP="00CF38EE">
            <w:pPr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F473BE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2B6D8F" w:rsidRPr="00F473BE" w:rsidTr="00CF38EE">
        <w:trPr>
          <w:trHeight w:val="294"/>
        </w:trPr>
        <w:tc>
          <w:tcPr>
            <w:tcW w:w="9639" w:type="dxa"/>
            <w:shd w:val="clear" w:color="auto" w:fill="D9FFD9"/>
          </w:tcPr>
          <w:p w:rsidR="002B6D8F" w:rsidRPr="00F473BE" w:rsidRDefault="002B6D8F" w:rsidP="0072042D">
            <w:pPr>
              <w:pStyle w:val="a3"/>
              <w:numPr>
                <w:ilvl w:val="0"/>
                <w:numId w:val="2"/>
              </w:numPr>
              <w:spacing w:after="120"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Οι </w:t>
            </w:r>
            <w:r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δεκαδικοί αριθμοί </w:t>
            </w: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έχουν δύο μέρη, ακέραιο και δεκαδικό, που χωρίζονται με </w:t>
            </w:r>
            <w:r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υποδιαστολή.</w:t>
            </w:r>
          </w:p>
          <w:p w:rsidR="002B6D8F" w:rsidRPr="00F473BE" w:rsidRDefault="002B6D8F" w:rsidP="0072042D">
            <w:pPr>
              <w:pStyle w:val="a3"/>
              <w:numPr>
                <w:ilvl w:val="0"/>
                <w:numId w:val="2"/>
              </w:numPr>
              <w:spacing w:after="12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Το ακέραιο μέρος </w:t>
            </w: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δείχνει τις ακέραιες μονάδες. Το </w:t>
            </w:r>
            <w:r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δεκαδικό μέρος </w:t>
            </w: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δείχνει μέρη της ακέραιης μονάδας.</w:t>
            </w:r>
          </w:p>
          <w:p w:rsidR="002B6D8F" w:rsidRPr="00F473BE" w:rsidRDefault="002B6D8F" w:rsidP="0072042D">
            <w:pPr>
              <w:pStyle w:val="a3"/>
              <w:numPr>
                <w:ilvl w:val="0"/>
                <w:numId w:val="2"/>
              </w:num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Στο δεκαδικό μέρος τα ψηφία είναι: 1 αν έχω χωρίσει την ακέραιη μονάδα σε 10 ίσ</w:t>
            </w:r>
            <w:r w:rsidR="00E91164" w:rsidRPr="00E91164">
              <w:rPr>
                <w:rFonts w:ascii="Arial" w:hAnsi="Arial" w:cs="Arial"/>
                <w:b/>
                <w:bCs/>
                <w:noProof/>
                <w:color w:val="242021"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811264" behindDoc="0" locked="0" layoutInCell="0" allowOverlap="0" wp14:anchorId="46BFAED6" wp14:editId="42A313A5">
                      <wp:simplePos x="0" y="0"/>
                      <wp:positionH relativeFrom="page">
                        <wp:align>center</wp:align>
                      </wp:positionH>
                      <wp:positionV relativeFrom="topMargin">
                        <wp:posOffset>9973310</wp:posOffset>
                      </wp:positionV>
                      <wp:extent cx="1260000" cy="360000"/>
                      <wp:effectExtent l="0" t="0" r="0" b="2540"/>
                      <wp:wrapNone/>
                      <wp:docPr id="487" name="Πλαίσιο κειμένου 4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60000" cy="360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99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72C38" w:rsidRPr="00432B70" w:rsidRDefault="00472C38" w:rsidP="00547D90">
                                  <w:pPr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</w:rPr>
                                    <w:t xml:space="preserve"> / 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</w:p>
                              </w:txbxContent>
                            </wps:txbx>
                            <wps:bodyPr rot="0" vert="horz" wrap="square" lIns="54000" tIns="54000" rIns="54000" bIns="54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6BFAED6" id="Πλαίσιο κειμένου 487" o:spid="_x0000_s1033" type="#_x0000_t202" style="position:absolute;left:0;text-align:left;margin-left:0;margin-top:785.3pt;width:99.2pt;height:28.35pt;z-index:25281126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" o:allowincell="f" o:allowoverlap="f" fillcolor="#fc9" stroked="f" strokeweight="2.25pt">
                      <v:textbox inset="1.5mm,1.5mm,1.5mm,1.5mm">
                        <w:txbxContent>
                          <w:p w:rsidR="00472C38" w:rsidRPr="00432B70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</w:pP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</w:p>
                        </w:txbxContent>
                      </v:textbox>
                      <w10:wrap anchorx="page" anchory="margin"/>
                    </v:shape>
                  </w:pict>
                </mc:Fallback>
              </mc:AlternateContent>
            </w: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α μέρη, 2 αν έχω χωρίσει σε 100, 3 αν έχω χωρίσει σε 1.000 κ.λπ.</w:t>
            </w:r>
          </w:p>
        </w:tc>
      </w:tr>
    </w:tbl>
    <w:p w:rsidR="00250EB2" w:rsidRPr="00F473BE" w:rsidRDefault="00E91164">
      <w:pPr>
        <w:rPr>
          <w:rFonts w:ascii="Arial" w:hAnsi="Arial" w:cs="Arial"/>
          <w:b/>
          <w:noProof/>
          <w:sz w:val="36"/>
          <w:szCs w:val="36"/>
        </w:rPr>
      </w:pPr>
      <w:r w:rsidRPr="00E91164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25600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495" name="Πλαίσιο κειμένου 4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5A234D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1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495" o:spid="_x0000_s1034" type="#_x0000_t202" style="position:absolute;margin-left:0;margin-top:785.3pt;width:99.2pt;height:28.35pt;z-index:25282560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QL6vsa4CAAAy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472C38" w:rsidRPr="005A234D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1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250EB2" w:rsidRPr="00F473BE" w:rsidRDefault="00250EB2">
      <w:pPr>
        <w:rPr>
          <w:rFonts w:ascii="Arial" w:hAnsi="Arial" w:cs="Arial"/>
          <w:b/>
          <w:noProof/>
          <w:sz w:val="36"/>
          <w:szCs w:val="36"/>
        </w:rPr>
      </w:pPr>
    </w:p>
    <w:p w:rsidR="002B6D8F" w:rsidRPr="00F473BE" w:rsidRDefault="002B6D8F">
      <w:pPr>
        <w:rPr>
          <w:rFonts w:ascii="Arial" w:hAnsi="Arial" w:cs="Arial"/>
          <w:b/>
          <w:noProof/>
          <w:sz w:val="36"/>
          <w:szCs w:val="36"/>
        </w:rPr>
      </w:pPr>
      <w:r w:rsidRPr="00F473BE">
        <w:rPr>
          <w:rFonts w:ascii="Arial" w:hAnsi="Arial" w:cs="Arial"/>
          <w:b/>
          <w:noProof/>
          <w:sz w:val="36"/>
          <w:szCs w:val="36"/>
        </w:rPr>
        <w:br w:type="page"/>
      </w:r>
    </w:p>
    <w:tbl>
      <w:tblPr>
        <w:tblStyle w:val="414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2B6D8F" w:rsidRPr="00F473BE" w:rsidTr="00CF38EE">
        <w:trPr>
          <w:jc w:val="center"/>
        </w:trPr>
        <w:tc>
          <w:tcPr>
            <w:tcW w:w="9639" w:type="dxa"/>
            <w:shd w:val="clear" w:color="auto" w:fill="FF0000"/>
          </w:tcPr>
          <w:p w:rsidR="002B6D8F" w:rsidRPr="00F473BE" w:rsidRDefault="002B6D8F" w:rsidP="00CF38EE">
            <w:pPr>
              <w:jc w:val="center"/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</w:pPr>
            <w:r w:rsidRPr="00F473BE"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  <w:lastRenderedPageBreak/>
              <w:t>Παραδείγματα</w:t>
            </w:r>
          </w:p>
        </w:tc>
      </w:tr>
      <w:tr w:rsidR="002B6D8F" w:rsidRPr="00F473BE" w:rsidTr="00CF38EE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:rsidR="002B6D8F" w:rsidRPr="00F473BE" w:rsidRDefault="002B6D8F" w:rsidP="00CF38EE">
            <w:pPr>
              <w:rPr>
                <w:sz w:val="36"/>
                <w:szCs w:val="36"/>
              </w:rPr>
            </w:pPr>
          </w:p>
          <w:p w:rsidR="002B6D8F" w:rsidRPr="00F473BE" w:rsidRDefault="002B6D8F" w:rsidP="002B6D8F">
            <w:pPr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38 ακέραιες μονάδες και 57 εκατοστά της ακέραιης μονάδας.</w:t>
            </w:r>
          </w:p>
          <w:p w:rsidR="00F81646" w:rsidRPr="00F473BE" w:rsidRDefault="008A7CE4" w:rsidP="002B6D8F">
            <w:pPr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F473BE">
              <w:rPr>
                <w:rFonts w:ascii="Arial" w:hAnsi="Arial" w:cs="Arial"/>
                <w:b/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659712" behindDoc="0" locked="0" layoutInCell="1" allowOverlap="1" wp14:anchorId="4A776BC8" wp14:editId="626EA774">
                      <wp:simplePos x="0" y="0"/>
                      <wp:positionH relativeFrom="column">
                        <wp:posOffset>3082686</wp:posOffset>
                      </wp:positionH>
                      <wp:positionV relativeFrom="paragraph">
                        <wp:posOffset>87317</wp:posOffset>
                      </wp:positionV>
                      <wp:extent cx="2806700" cy="625920"/>
                      <wp:effectExtent l="0" t="0" r="0" b="3175"/>
                      <wp:wrapNone/>
                      <wp:docPr id="12" name="Πλαίσιο κειμένου 2" title="πλαίσιο κειμένου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06700" cy="6259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EBEB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72C38" w:rsidRPr="00DE3C08" w:rsidRDefault="00472C38" w:rsidP="00525062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Arial-BoldMT" w:hAnsi="Arial-BoldMT"/>
                                      <w:b/>
                                      <w:bCs/>
                                      <w:color w:val="0084C9"/>
                                      <w:sz w:val="36"/>
                                      <w:szCs w:val="36"/>
                                    </w:rPr>
                                  </w:pPr>
                                  <w:r w:rsidRPr="00DE3C08">
                                    <w:rPr>
                                      <w:rFonts w:ascii="Arial-BoldMT" w:hAnsi="Arial-BoldMT"/>
                                      <w:b/>
                                      <w:bCs/>
                                      <w:color w:val="0084C9"/>
                                      <w:sz w:val="36"/>
                                      <w:szCs w:val="36"/>
                                    </w:rPr>
                                    <w:t>δεκαδικό</w:t>
                                  </w:r>
                                  <w:r w:rsidRPr="00DE3C08">
                                    <w:rPr>
                                      <w:sz w:val="36"/>
                                      <w:szCs w:val="36"/>
                                    </w:rPr>
                                    <w:t xml:space="preserve"> </w:t>
                                  </w:r>
                                  <w:r w:rsidRPr="00DE3C08">
                                    <w:rPr>
                                      <w:rFonts w:ascii="Arial-BoldMT" w:hAnsi="Arial-BoldMT"/>
                                      <w:b/>
                                      <w:bCs/>
                                      <w:color w:val="0084C9"/>
                                      <w:sz w:val="36"/>
                                      <w:szCs w:val="36"/>
                                    </w:rPr>
                                    <w:t>μέρος</w:t>
                                  </w:r>
                                </w:p>
                                <w:p w:rsidR="00472C38" w:rsidRPr="00DE3C08" w:rsidRDefault="00472C38" w:rsidP="00525062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ascii="Arial-BoldMT" w:hAnsi="Arial-BoldMT"/>
                                      <w:b/>
                                      <w:bCs/>
                                      <w:color w:val="0084C9"/>
                                      <w:sz w:val="36"/>
                                      <w:szCs w:val="36"/>
                                    </w:rPr>
                                  </w:pPr>
                                  <w:r w:rsidRPr="00DE3C08">
                                    <w:rPr>
                                      <w:rFonts w:ascii="Arial-BoldMT" w:hAnsi="Arial-BoldMT"/>
                                      <w:b/>
                                      <w:bCs/>
                                      <w:color w:val="0084C9"/>
                                      <w:sz w:val="36"/>
                                      <w:szCs w:val="36"/>
                                    </w:rPr>
                                    <w:t>(57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A776BC8" id="_x0000_s1035" type="#_x0000_t202" alt="Τίτλος: πλαίσιο κειμένου" style="position:absolute;margin-left:242.75pt;margin-top:6.9pt;width:221pt;height:49.3pt;z-index:252659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" fillcolor="#ffebeb" stroked="f">
                      <v:textbox>
                        <w:txbxContent>
                          <w:p w:rsidR="00472C38" w:rsidRPr="00DE3C08" w:rsidRDefault="00472C38" w:rsidP="00525062">
                            <w:pPr>
                              <w:spacing w:after="0" w:line="240" w:lineRule="auto"/>
                              <w:jc w:val="right"/>
                              <w:rPr>
                                <w:rFonts w:ascii="Arial-BoldMT" w:hAnsi="Arial-BoldMT"/>
                                <w:b/>
                                <w:bCs/>
                                <w:color w:val="0084C9"/>
                                <w:sz w:val="36"/>
                                <w:szCs w:val="36"/>
                              </w:rPr>
                            </w:pPr>
                            <w:r w:rsidRPr="00DE3C08">
                              <w:rPr>
                                <w:rFonts w:ascii="Arial-BoldMT" w:hAnsi="Arial-BoldMT"/>
                                <w:b/>
                                <w:bCs/>
                                <w:color w:val="0084C9"/>
                                <w:sz w:val="36"/>
                                <w:szCs w:val="36"/>
                              </w:rPr>
                              <w:t>δεκαδικό</w:t>
                            </w:r>
                            <w:r w:rsidRPr="00DE3C08">
                              <w:rPr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DE3C08">
                              <w:rPr>
                                <w:rFonts w:ascii="Arial-BoldMT" w:hAnsi="Arial-BoldMT"/>
                                <w:b/>
                                <w:bCs/>
                                <w:color w:val="0084C9"/>
                                <w:sz w:val="36"/>
                                <w:szCs w:val="36"/>
                              </w:rPr>
                              <w:t>μέρος</w:t>
                            </w:r>
                          </w:p>
                          <w:p w:rsidR="00472C38" w:rsidRPr="00DE3C08" w:rsidRDefault="00472C38" w:rsidP="00525062">
                            <w:pPr>
                              <w:spacing w:after="0" w:line="240" w:lineRule="auto"/>
                              <w:jc w:val="right"/>
                              <w:rPr>
                                <w:rFonts w:ascii="Arial-BoldMT" w:hAnsi="Arial-BoldMT"/>
                                <w:b/>
                                <w:bCs/>
                                <w:color w:val="0084C9"/>
                                <w:sz w:val="36"/>
                                <w:szCs w:val="36"/>
                              </w:rPr>
                            </w:pPr>
                            <w:r w:rsidRPr="00DE3C08">
                              <w:rPr>
                                <w:rFonts w:ascii="Arial-BoldMT" w:hAnsi="Arial-BoldMT"/>
                                <w:b/>
                                <w:bCs/>
                                <w:color w:val="0084C9"/>
                                <w:sz w:val="36"/>
                                <w:szCs w:val="36"/>
                              </w:rPr>
                              <w:t>(57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81646" w:rsidRPr="00F473BE">
              <w:rPr>
                <w:rFonts w:ascii="Arial" w:hAnsi="Arial" w:cs="Arial"/>
                <w:b/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657664" behindDoc="0" locked="0" layoutInCell="1" allowOverlap="1">
                      <wp:simplePos x="0" y="0"/>
                      <wp:positionH relativeFrom="column">
                        <wp:posOffset>113855</wp:posOffset>
                      </wp:positionH>
                      <wp:positionV relativeFrom="paragraph">
                        <wp:posOffset>99192</wp:posOffset>
                      </wp:positionV>
                      <wp:extent cx="2806700" cy="614235"/>
                      <wp:effectExtent l="0" t="0" r="0" b="0"/>
                      <wp:wrapNone/>
                      <wp:docPr id="217" name="Πλαίσιο κειμένου 2" title="πλαίσιο κειμένου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06700" cy="6142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EBEB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72C38" w:rsidRPr="00DE3C08" w:rsidRDefault="00472C38" w:rsidP="00F81646">
                                  <w:pPr>
                                    <w:spacing w:after="0" w:line="240" w:lineRule="auto"/>
                                    <w:rPr>
                                      <w:rFonts w:ascii="Arial-BoldMT" w:hAnsi="Arial-BoldMT"/>
                                      <w:b/>
                                      <w:bCs/>
                                      <w:color w:val="EF3D50"/>
                                      <w:sz w:val="36"/>
                                      <w:szCs w:val="36"/>
                                    </w:rPr>
                                  </w:pPr>
                                  <w:r w:rsidRPr="00DE3C08">
                                    <w:rPr>
                                      <w:rFonts w:ascii="Arial-BoldMT" w:hAnsi="Arial-BoldMT"/>
                                      <w:b/>
                                      <w:bCs/>
                                      <w:color w:val="EF3D50"/>
                                      <w:sz w:val="36"/>
                                      <w:szCs w:val="36"/>
                                    </w:rPr>
                                    <w:t>ακέραιο μέρος</w:t>
                                  </w:r>
                                </w:p>
                                <w:p w:rsidR="00472C38" w:rsidRPr="00DE3C08" w:rsidRDefault="00472C38" w:rsidP="00F81646">
                                  <w:pPr>
                                    <w:spacing w:after="0" w:line="240" w:lineRule="auto"/>
                                    <w:rPr>
                                      <w:sz w:val="36"/>
                                      <w:szCs w:val="36"/>
                                    </w:rPr>
                                  </w:pPr>
                                  <w:r w:rsidRPr="00DE3C08">
                                    <w:rPr>
                                      <w:rFonts w:ascii="Arial-BoldMT" w:hAnsi="Arial-BoldMT"/>
                                      <w:b/>
                                      <w:bCs/>
                                      <w:color w:val="EF3D50"/>
                                      <w:sz w:val="36"/>
                                      <w:szCs w:val="36"/>
                                    </w:rPr>
                                    <w:t>(38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6" type="#_x0000_t202" alt="Τίτλος: πλαίσιο κειμένου" style="position:absolute;margin-left:8.95pt;margin-top:7.8pt;width:221pt;height:48.35pt;z-index:25265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" fillcolor="#ffebeb" stroked="f">
                      <v:textbox>
                        <w:txbxContent>
                          <w:p w:rsidR="00472C38" w:rsidRPr="00DE3C08" w:rsidRDefault="00472C38" w:rsidP="00F81646">
                            <w:pPr>
                              <w:spacing w:after="0" w:line="240" w:lineRule="auto"/>
                              <w:rPr>
                                <w:rFonts w:ascii="Arial-BoldMT" w:hAnsi="Arial-BoldMT"/>
                                <w:b/>
                                <w:bCs/>
                                <w:color w:val="EF3D50"/>
                                <w:sz w:val="36"/>
                                <w:szCs w:val="36"/>
                              </w:rPr>
                            </w:pPr>
                            <w:r w:rsidRPr="00DE3C08">
                              <w:rPr>
                                <w:rFonts w:ascii="Arial-BoldMT" w:hAnsi="Arial-BoldMT"/>
                                <w:b/>
                                <w:bCs/>
                                <w:color w:val="EF3D50"/>
                                <w:sz w:val="36"/>
                                <w:szCs w:val="36"/>
                              </w:rPr>
                              <w:t>ακέραιο μέρος</w:t>
                            </w:r>
                          </w:p>
                          <w:p w:rsidR="00472C38" w:rsidRPr="00DE3C08" w:rsidRDefault="00472C38" w:rsidP="00F81646">
                            <w:pPr>
                              <w:spacing w:after="0" w:line="240" w:lineRule="auto"/>
                              <w:rPr>
                                <w:sz w:val="36"/>
                                <w:szCs w:val="36"/>
                              </w:rPr>
                            </w:pPr>
                            <w:r w:rsidRPr="00DE3C08">
                              <w:rPr>
                                <w:rFonts w:ascii="Arial-BoldMT" w:hAnsi="Arial-BoldMT"/>
                                <w:b/>
                                <w:bCs/>
                                <w:color w:val="EF3D50"/>
                                <w:sz w:val="36"/>
                                <w:szCs w:val="36"/>
                              </w:rPr>
                              <w:t>(38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B6D8F" w:rsidRPr="00F473BE" w:rsidRDefault="00DE3C08" w:rsidP="002B6D8F">
            <w:pPr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F473BE">
              <w:rPr>
                <w:rFonts w:ascii="Arial" w:hAnsi="Arial" w:cs="Arial"/>
                <w:b/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662784" behindDoc="0" locked="0" layoutInCell="1" allowOverlap="1">
                      <wp:simplePos x="0" y="0"/>
                      <wp:positionH relativeFrom="column">
                        <wp:posOffset>3366445</wp:posOffset>
                      </wp:positionH>
                      <wp:positionV relativeFrom="paragraph">
                        <wp:posOffset>222249</wp:posOffset>
                      </wp:positionV>
                      <wp:extent cx="1288755" cy="419735"/>
                      <wp:effectExtent l="19050" t="57150" r="6985" b="18415"/>
                      <wp:wrapNone/>
                      <wp:docPr id="2" name="Ευθύγραμμο βέλος σύνδεσης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288755" cy="419735"/>
                              </a:xfrm>
                              <a:prstGeom prst="straightConnector1">
                                <a:avLst/>
                              </a:prstGeom>
                              <a:ln w="38100"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1A037BE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Ευθύγραμμο βέλος σύνδεσης 2" o:spid="_x0000_s1026" type="#_x0000_t32" style="position:absolute;margin-left:265.05pt;margin-top:17.5pt;width:101.5pt;height:33.05pt;flip:y;z-index:252662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" strokecolor="#4579b8 [3044]" strokeweight="3pt">
                      <v:stroke endarrow="block"/>
                    </v:shape>
                  </w:pict>
                </mc:Fallback>
              </mc:AlternateContent>
            </w:r>
            <w:r w:rsidRPr="00F473BE">
              <w:rPr>
                <w:rFonts w:ascii="Arial" w:hAnsi="Arial" w:cs="Arial"/>
                <w:b/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664832" behindDoc="0" locked="0" layoutInCell="1" allowOverlap="1" wp14:anchorId="262EE64C" wp14:editId="7045C0E2">
                      <wp:simplePos x="0" y="0"/>
                      <wp:positionH relativeFrom="column">
                        <wp:posOffset>1719580</wp:posOffset>
                      </wp:positionH>
                      <wp:positionV relativeFrom="paragraph">
                        <wp:posOffset>268605</wp:posOffset>
                      </wp:positionV>
                      <wp:extent cx="941070" cy="358140"/>
                      <wp:effectExtent l="0" t="57150" r="11430" b="22860"/>
                      <wp:wrapNone/>
                      <wp:docPr id="6" name="Ευθύγραμμο βέλος σύνδεσης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941070" cy="358140"/>
                              </a:xfrm>
                              <a:prstGeom prst="straightConnector1">
                                <a:avLst/>
                              </a:prstGeom>
                              <a:ln w="38100">
                                <a:solidFill>
                                  <a:srgbClr val="FF0000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D35CD19" id="Ευθύγραμμο βέλος σύνδεσης 6" o:spid="_x0000_s1026" type="#_x0000_t32" style="position:absolute;margin-left:135.4pt;margin-top:21.15pt;width:74.1pt;height:28.2pt;flip:x y;z-index:252664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" strokecolor="red" strokeweight="3pt">
                      <v:stroke endarrow="block"/>
                    </v:shape>
                  </w:pict>
                </mc:Fallback>
              </mc:AlternateContent>
            </w:r>
          </w:p>
          <w:p w:rsidR="002B6D8F" w:rsidRPr="00F473BE" w:rsidRDefault="002B6D8F" w:rsidP="002B6D8F">
            <w:pPr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  <w:p w:rsidR="00F81646" w:rsidRPr="00F473BE" w:rsidRDefault="00DE3C08" w:rsidP="00F81646">
            <w:pPr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F473BE">
              <w:rPr>
                <w:rFonts w:ascii="Arial" w:hAnsi="Arial" w:cs="Arial"/>
                <w:b/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666880" behindDoc="0" locked="0" layoutInCell="1" allowOverlap="1" wp14:anchorId="2EB65F97" wp14:editId="257DEE69">
                      <wp:simplePos x="0" y="0"/>
                      <wp:positionH relativeFrom="column">
                        <wp:posOffset>3016737</wp:posOffset>
                      </wp:positionH>
                      <wp:positionV relativeFrom="paragraph">
                        <wp:posOffset>262550</wp:posOffset>
                      </wp:positionV>
                      <wp:extent cx="467833" cy="409028"/>
                      <wp:effectExtent l="19050" t="19050" r="46990" b="48260"/>
                      <wp:wrapNone/>
                      <wp:docPr id="14" name="Ευθύγραμμο βέλος σύνδεσης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67833" cy="409028"/>
                              </a:xfrm>
                              <a:prstGeom prst="straightConnector1">
                                <a:avLst/>
                              </a:prstGeom>
                              <a:ln w="38100">
                                <a:solidFill>
                                  <a:srgbClr val="00B050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8222E92" id="Ευθύγραμμο βέλος σύνδεσης 14" o:spid="_x0000_s1026" type="#_x0000_t32" style="position:absolute;margin-left:237.55pt;margin-top:20.65pt;width:36.85pt;height:32.2pt;z-index:252666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" strokecolor="#00b050" strokeweight="3pt">
                      <v:stroke endarrow="block"/>
                    </v:shape>
                  </w:pict>
                </mc:Fallback>
              </mc:AlternateContent>
            </w:r>
            <w:r w:rsidR="00F81646"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38,57</w:t>
            </w:r>
          </w:p>
          <w:p w:rsidR="00F81646" w:rsidRPr="00F473BE" w:rsidRDefault="00F81646" w:rsidP="002B6D8F">
            <w:pPr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  <w:p w:rsidR="00F81646" w:rsidRPr="00F473BE" w:rsidRDefault="008A7CE4" w:rsidP="002B6D8F">
            <w:pPr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F473BE">
              <w:rPr>
                <w:rFonts w:ascii="Arial" w:hAnsi="Arial" w:cs="Arial"/>
                <w:b/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661760" behindDoc="0" locked="0" layoutInCell="1" allowOverlap="1" wp14:anchorId="66D595B7" wp14:editId="2ADD7FF9">
                      <wp:simplePos x="0" y="0"/>
                      <wp:positionH relativeFrom="column">
                        <wp:posOffset>2013907</wp:posOffset>
                      </wp:positionH>
                      <wp:positionV relativeFrom="paragraph">
                        <wp:posOffset>114778</wp:posOffset>
                      </wp:positionV>
                      <wp:extent cx="3125470" cy="403761"/>
                      <wp:effectExtent l="0" t="0" r="0" b="0"/>
                      <wp:wrapNone/>
                      <wp:docPr id="13" name="Πλαίσιο κειμένου 2" title="πλαίσιο κειμένου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25470" cy="403761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EBEB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72C38" w:rsidRPr="00DE3C08" w:rsidRDefault="00472C38" w:rsidP="00F81646">
                                  <w:pPr>
                                    <w:spacing w:after="0" w:line="240" w:lineRule="auto"/>
                                    <w:rPr>
                                      <w:sz w:val="36"/>
                                      <w:szCs w:val="36"/>
                                    </w:rPr>
                                  </w:pPr>
                                  <w:r w:rsidRPr="00DE3C08">
                                    <w:rPr>
                                      <w:rFonts w:ascii="Arial-BoldMT" w:hAnsi="Arial-BoldMT"/>
                                      <w:b/>
                                      <w:bCs/>
                                      <w:color w:val="51B847"/>
                                      <w:sz w:val="36"/>
                                      <w:szCs w:val="36"/>
                                    </w:rPr>
                                    <w:t>υποδιαστολή</w:t>
                                  </w:r>
                                  <w:r w:rsidRPr="00DE3C08">
                                    <w:rPr>
                                      <w:sz w:val="36"/>
                                      <w:szCs w:val="36"/>
                                    </w:rPr>
                                    <w:t xml:space="preserve"> </w:t>
                                  </w:r>
                                  <w:r w:rsidRPr="00DE3C08">
                                    <w:rPr>
                                      <w:rFonts w:ascii="Arial-BoldMT" w:hAnsi="Arial-BoldMT"/>
                                      <w:b/>
                                      <w:bCs/>
                                      <w:color w:val="51B847"/>
                                      <w:sz w:val="36"/>
                                      <w:szCs w:val="36"/>
                                    </w:rPr>
                                    <w:t>(,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6D595B7" id="_x0000_s1037" type="#_x0000_t202" alt="Τίτλος: πλαίσιο κειμένου" style="position:absolute;margin-left:158.6pt;margin-top:9.05pt;width:246.1pt;height:31.8pt;z-index:252661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" fillcolor="#ffebeb" stroked="f">
                      <v:textbox>
                        <w:txbxContent>
                          <w:p w:rsidR="00472C38" w:rsidRPr="00DE3C08" w:rsidRDefault="00472C38" w:rsidP="00F81646">
                            <w:pPr>
                              <w:spacing w:after="0" w:line="240" w:lineRule="auto"/>
                              <w:rPr>
                                <w:sz w:val="36"/>
                                <w:szCs w:val="36"/>
                              </w:rPr>
                            </w:pPr>
                            <w:r w:rsidRPr="00DE3C08">
                              <w:rPr>
                                <w:rFonts w:ascii="Arial-BoldMT" w:hAnsi="Arial-BoldMT"/>
                                <w:b/>
                                <w:bCs/>
                                <w:color w:val="51B847"/>
                                <w:sz w:val="36"/>
                                <w:szCs w:val="36"/>
                              </w:rPr>
                              <w:t>υποδιαστολή</w:t>
                            </w:r>
                            <w:r w:rsidRPr="00DE3C08">
                              <w:rPr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DE3C08">
                              <w:rPr>
                                <w:rFonts w:ascii="Arial-BoldMT" w:hAnsi="Arial-BoldMT"/>
                                <w:b/>
                                <w:bCs/>
                                <w:color w:val="51B847"/>
                                <w:sz w:val="36"/>
                                <w:szCs w:val="36"/>
                              </w:rPr>
                              <w:t>(,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B6D8F" w:rsidRPr="00F473BE" w:rsidRDefault="002B6D8F" w:rsidP="002B6D8F">
            <w:pPr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</w:tr>
    </w:tbl>
    <w:p w:rsidR="00250EB2" w:rsidRPr="00F473BE" w:rsidRDefault="00250EB2">
      <w:pPr>
        <w:rPr>
          <w:rFonts w:ascii="Arial" w:hAnsi="Arial" w:cs="Arial"/>
          <w:b/>
          <w:noProof/>
          <w:sz w:val="36"/>
          <w:szCs w:val="36"/>
        </w:rPr>
      </w:pPr>
    </w:p>
    <w:tbl>
      <w:tblPr>
        <w:tblStyle w:val="5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525062" w:rsidRPr="00F473BE" w:rsidTr="00CF38EE">
        <w:tc>
          <w:tcPr>
            <w:tcW w:w="9639" w:type="dxa"/>
            <w:shd w:val="clear" w:color="auto" w:fill="006600"/>
          </w:tcPr>
          <w:p w:rsidR="00525062" w:rsidRPr="00F473BE" w:rsidRDefault="00525062" w:rsidP="00CF38EE">
            <w:pPr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F473BE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525062" w:rsidRPr="00F473BE" w:rsidTr="00CF38EE">
        <w:trPr>
          <w:trHeight w:val="294"/>
        </w:trPr>
        <w:tc>
          <w:tcPr>
            <w:tcW w:w="9639" w:type="dxa"/>
            <w:shd w:val="clear" w:color="auto" w:fill="D9FFD9"/>
          </w:tcPr>
          <w:p w:rsidR="00525062" w:rsidRPr="00F473BE" w:rsidRDefault="00525062" w:rsidP="00AD0FB4">
            <w:pPr>
              <w:pStyle w:val="a3"/>
              <w:numPr>
                <w:ilvl w:val="0"/>
                <w:numId w:val="3"/>
              </w:numPr>
              <w:spacing w:after="120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Ο δεκαδικός αριθμός μπορεί να γραφτεί και με τη μορφή μεικτού αριθμού.</w:t>
            </w:r>
          </w:p>
        </w:tc>
      </w:tr>
    </w:tbl>
    <w:p w:rsidR="00250EB2" w:rsidRPr="00F473BE" w:rsidRDefault="00250EB2">
      <w:pPr>
        <w:rPr>
          <w:rFonts w:ascii="Arial" w:hAnsi="Arial" w:cs="Arial"/>
          <w:b/>
          <w:noProof/>
          <w:sz w:val="36"/>
          <w:szCs w:val="36"/>
        </w:rPr>
      </w:pPr>
    </w:p>
    <w:p w:rsidR="001B657E" w:rsidRPr="00F473BE" w:rsidRDefault="001B657E">
      <w:pPr>
        <w:rPr>
          <w:rFonts w:ascii="Arial" w:eastAsia="Calibri" w:hAnsi="Arial" w:cs="Arial"/>
          <w:b/>
          <w:color w:val="FFFFFF"/>
          <w:sz w:val="36"/>
          <w:szCs w:val="36"/>
        </w:rPr>
      </w:pPr>
    </w:p>
    <w:tbl>
      <w:tblPr>
        <w:tblStyle w:val="41"/>
        <w:tblW w:w="964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1B657E" w:rsidRPr="00F473BE" w:rsidTr="00CF38EE">
        <w:trPr>
          <w:jc w:val="center"/>
        </w:trPr>
        <w:tc>
          <w:tcPr>
            <w:tcW w:w="9645" w:type="dxa"/>
            <w:shd w:val="clear" w:color="auto" w:fill="FF0000"/>
            <w:hideMark/>
          </w:tcPr>
          <w:p w:rsidR="001B657E" w:rsidRPr="00F473BE" w:rsidRDefault="001B657E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F473BE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Παραδείγματα</w:t>
            </w:r>
          </w:p>
        </w:tc>
      </w:tr>
      <w:tr w:rsidR="001B657E" w:rsidRPr="00F473BE" w:rsidTr="00CF38EE">
        <w:trPr>
          <w:jc w:val="center"/>
        </w:trPr>
        <w:tc>
          <w:tcPr>
            <w:tcW w:w="9645" w:type="dxa"/>
            <w:tcBorders>
              <w:top w:val="nil"/>
              <w:left w:val="nil"/>
              <w:bottom w:val="single" w:sz="48" w:space="0" w:color="FF0000"/>
              <w:right w:val="nil"/>
            </w:tcBorders>
            <w:shd w:val="clear" w:color="auto" w:fill="FFEBEB"/>
            <w:hideMark/>
          </w:tcPr>
          <w:p w:rsidR="00A93B6B" w:rsidRPr="00F473BE" w:rsidRDefault="00A93B6B" w:rsidP="00A93B6B">
            <w:pPr>
              <w:rPr>
                <w:sz w:val="36"/>
                <w:szCs w:val="36"/>
              </w:rPr>
            </w:pPr>
          </w:p>
          <w:p w:rsidR="00CF38EE" w:rsidRPr="00F473BE" w:rsidRDefault="00CF38EE" w:rsidP="00CF38EE">
            <w:pPr>
              <w:spacing w:before="240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38,57 = </w:t>
            </w:r>
            <w:r w:rsidR="00F473BE" w:rsidRPr="00F473BE">
              <w:rPr>
                <w:position w:val="-34"/>
              </w:rPr>
              <w:object w:dxaOrig="920" w:dyaOrig="900">
                <v:shape id="_x0000_i1043" type="#_x0000_t75" style="width:45.75pt;height:45pt" o:ole="">
                  <v:imagedata r:id="rId52" o:title=""/>
                </v:shape>
                <o:OLEObject Type="Embed" ProgID="Equation.DSMT4" ShapeID="_x0000_i1043" DrawAspect="Content" ObjectID="_1618056707" r:id="rId53"/>
              </w:object>
            </w: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  ή 38,57 = 38</w:t>
            </w:r>
            <w:r w:rsidR="00F473BE" w:rsidRPr="00F473BE">
              <w:rPr>
                <w:position w:val="-34"/>
              </w:rPr>
              <w:object w:dxaOrig="700" w:dyaOrig="900">
                <v:shape id="_x0000_i1044" type="#_x0000_t75" style="width:35.25pt;height:45pt" o:ole="">
                  <v:imagedata r:id="rId54" o:title=""/>
                </v:shape>
                <o:OLEObject Type="Embed" ProgID="Equation.DSMT4" ShapeID="_x0000_i1044" DrawAspect="Content" ObjectID="_1618056708" r:id="rId55"/>
              </w:object>
            </w:r>
          </w:p>
          <w:p w:rsidR="005A09E5" w:rsidRPr="00F473BE" w:rsidRDefault="00E91164" w:rsidP="00CF38EE">
            <w:pPr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E91164">
              <w:rPr>
                <w:rFonts w:ascii="Arial" w:eastAsia="Calibri" w:hAnsi="Arial" w:cs="Arial"/>
                <w:b/>
                <w:noProof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815360" behindDoc="0" locked="0" layoutInCell="0" allowOverlap="0" wp14:anchorId="46BFAED6" wp14:editId="42A313A5">
                      <wp:simplePos x="0" y="0"/>
                      <wp:positionH relativeFrom="page">
                        <wp:align>center</wp:align>
                      </wp:positionH>
                      <wp:positionV relativeFrom="topMargin">
                        <wp:posOffset>9973310</wp:posOffset>
                      </wp:positionV>
                      <wp:extent cx="1260000" cy="360000"/>
                      <wp:effectExtent l="0" t="0" r="0" b="2540"/>
                      <wp:wrapNone/>
                      <wp:docPr id="490" name="Πλαίσιο κειμένου 4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60000" cy="360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99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72C38" w:rsidRPr="00432B70" w:rsidRDefault="00472C38" w:rsidP="00547D90">
                                  <w:pPr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</w:rPr>
                                    <w:t xml:space="preserve"> / 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</w:p>
                              </w:txbxContent>
                            </wps:txbx>
                            <wps:bodyPr rot="0" vert="horz" wrap="square" lIns="54000" tIns="54000" rIns="54000" bIns="54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6BFAED6" id="Πλαίσιο κειμένου 490" o:spid="_x0000_s1038" type="#_x0000_t202" style="position:absolute;margin-left:0;margin-top:785.3pt;width:99.2pt;height:28.35pt;z-index:25281536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ELz9uy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      <v:textbox inset="1.5mm,1.5mm,1.5mm,1.5mm">
                        <w:txbxContent>
                          <w:p w:rsidR="00472C38" w:rsidRPr="00432B70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</w:pP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</w:p>
                        </w:txbxContent>
                      </v:textbox>
                      <w10:wrap anchorx="page" anchory="margin"/>
                    </v:shape>
                  </w:pict>
                </mc:Fallback>
              </mc:AlternateContent>
            </w:r>
          </w:p>
        </w:tc>
      </w:tr>
    </w:tbl>
    <w:p w:rsidR="00DE3C08" w:rsidRDefault="00DE3C08">
      <w:pPr>
        <w:rPr>
          <w:rFonts w:ascii="Arial" w:hAnsi="Arial" w:cs="Arial"/>
          <w:b/>
          <w:noProof/>
          <w:sz w:val="36"/>
          <w:szCs w:val="36"/>
        </w:rPr>
      </w:pPr>
    </w:p>
    <w:p w:rsidR="00DE3C08" w:rsidRDefault="00DE3C08">
      <w:pPr>
        <w:rPr>
          <w:rFonts w:ascii="Arial" w:hAnsi="Arial" w:cs="Arial"/>
          <w:b/>
          <w:noProof/>
          <w:sz w:val="36"/>
          <w:szCs w:val="36"/>
        </w:rPr>
      </w:pPr>
      <w:r>
        <w:rPr>
          <w:rFonts w:ascii="Arial" w:hAnsi="Arial" w:cs="Arial"/>
          <w:b/>
          <w:noProof/>
          <w:sz w:val="36"/>
          <w:szCs w:val="36"/>
        </w:rPr>
        <w:br w:type="page"/>
      </w:r>
      <w:r w:rsidR="00E91164" w:rsidRPr="00E91164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17408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491" name="Πλαίσιο κειμένου 4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5A234D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2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491" o:spid="_x0000_s1039" type="#_x0000_t202" style="position:absolute;margin-left:0;margin-top:785.3pt;width:99.2pt;height:28.35pt;z-index:25281740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CiPOSksAIAADM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:rsidR="00472C38" w:rsidRPr="005A234D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2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2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0939D1" w:rsidRPr="00F473BE" w:rsidTr="00232C4B">
        <w:tc>
          <w:tcPr>
            <w:tcW w:w="9639" w:type="dxa"/>
            <w:shd w:val="clear" w:color="auto" w:fill="E5DFEC"/>
          </w:tcPr>
          <w:p w:rsidR="000939D1" w:rsidRPr="00F473BE" w:rsidRDefault="00682343" w:rsidP="00636923">
            <w:pPr>
              <w:spacing w:after="160" w:line="259" w:lineRule="auto"/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</w:pPr>
            <w:r w:rsidRPr="00493DFA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el-GR"/>
              </w:rPr>
              <w:lastRenderedPageBreak/>
              <w:drawing>
                <wp:inline distT="0" distB="0" distL="0" distR="0" wp14:anchorId="44C1D606" wp14:editId="5B3C8908">
                  <wp:extent cx="345600" cy="500400"/>
                  <wp:effectExtent l="0" t="0" r="0" b="0"/>
                  <wp:docPr id="315" name="Εικόνα 44" descr="εικονίδιο εφαρμογή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5600" cy="500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0939D1" w:rsidRPr="00F473BE"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  <w:t xml:space="preserve">  </w:t>
            </w:r>
            <w:r w:rsidR="000939D1" w:rsidRPr="00F473BE">
              <w:rPr>
                <w:rFonts w:ascii="Tahoma" w:eastAsia="Calibri" w:hAnsi="Tahoma" w:cs="Tahoma"/>
                <w:b/>
                <w:color w:val="FF3300"/>
                <w:sz w:val="36"/>
                <w:szCs w:val="36"/>
                <w:lang w:eastAsia="el-GR"/>
              </w:rPr>
              <w:t xml:space="preserve"> </w:t>
            </w:r>
            <w:r w:rsidR="000939D1" w:rsidRPr="00F473BE">
              <w:rPr>
                <w:rFonts w:ascii="Tahoma" w:eastAsia="Calibri" w:hAnsi="Tahoma" w:cs="Tahoma"/>
                <w:b/>
                <w:color w:val="FF0000"/>
                <w:sz w:val="36"/>
                <w:szCs w:val="36"/>
                <w:lang w:eastAsia="el-GR"/>
              </w:rPr>
              <w:t xml:space="preserve">Εφαρμογή  </w:t>
            </w:r>
            <w:r w:rsidR="00CF38EE" w:rsidRPr="00F473BE">
              <w:rPr>
                <w:rFonts w:ascii="Tahoma-Bold" w:hAnsi="Tahoma-Bold"/>
                <w:b/>
                <w:bCs/>
                <w:color w:val="428DCB"/>
                <w:sz w:val="36"/>
                <w:szCs w:val="36"/>
              </w:rPr>
              <w:t>Μετατροπή κλάσματος σε</w:t>
            </w:r>
            <w:r w:rsidR="00636923" w:rsidRPr="00F473BE">
              <w:rPr>
                <w:rFonts w:ascii="Tahoma-Bold" w:hAnsi="Tahoma-Bold"/>
                <w:b/>
                <w:bCs/>
                <w:color w:val="428DCB"/>
                <w:sz w:val="36"/>
                <w:szCs w:val="36"/>
              </w:rPr>
              <w:t xml:space="preserve"> </w:t>
            </w:r>
            <w:r w:rsidR="00CF38EE" w:rsidRPr="00F473BE">
              <w:rPr>
                <w:rFonts w:ascii="Tahoma-Bold" w:hAnsi="Tahoma-Bold"/>
                <w:b/>
                <w:bCs/>
                <w:color w:val="428DCB"/>
                <w:sz w:val="36"/>
                <w:szCs w:val="36"/>
              </w:rPr>
              <w:t>δεκαδικό αριθμό και αντίστροφα</w:t>
            </w:r>
          </w:p>
        </w:tc>
      </w:tr>
      <w:tr w:rsidR="000939D1" w:rsidRPr="00F473BE" w:rsidTr="00232C4B">
        <w:tc>
          <w:tcPr>
            <w:tcW w:w="9639" w:type="dxa"/>
            <w:shd w:val="clear" w:color="auto" w:fill="E5DFEC"/>
          </w:tcPr>
          <w:p w:rsidR="000939D1" w:rsidRDefault="0055377C" w:rsidP="000939D1">
            <w:pPr>
              <w:spacing w:line="259" w:lineRule="auto"/>
              <w:rPr>
                <w:sz w:val="36"/>
                <w:szCs w:val="36"/>
              </w:rPr>
            </w:pPr>
            <w:r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1. Να μετατρέψετε τα κλάσματα</w:t>
            </w:r>
            <w:r w:rsidR="008D5590"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="00F473BE" w:rsidRPr="00F473BE">
              <w:rPr>
                <w:position w:val="-34"/>
              </w:rPr>
              <w:object w:dxaOrig="520" w:dyaOrig="900">
                <v:shape id="_x0000_i1045" type="#_x0000_t75" style="width:26.25pt;height:45pt" o:ole="">
                  <v:imagedata r:id="rId57" o:title=""/>
                </v:shape>
                <o:OLEObject Type="Embed" ProgID="Equation.DSMT4" ShapeID="_x0000_i1045" DrawAspect="Content" ObjectID="_1618056709" r:id="rId58"/>
              </w:object>
            </w:r>
            <w:r w:rsidR="008D5590"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και</w:t>
            </w:r>
            <w:r w:rsidR="008D5590" w:rsidRPr="00F473BE">
              <w:rPr>
                <w:sz w:val="36"/>
                <w:szCs w:val="36"/>
              </w:rPr>
              <w:t xml:space="preserve"> </w:t>
            </w:r>
            <w:r w:rsidR="00F473BE" w:rsidRPr="00F473BE">
              <w:rPr>
                <w:position w:val="-34"/>
              </w:rPr>
              <w:object w:dxaOrig="520" w:dyaOrig="900">
                <v:shape id="_x0000_i1046" type="#_x0000_t75" style="width:26.25pt;height:45pt" o:ole="">
                  <v:imagedata r:id="rId59" o:title=""/>
                </v:shape>
                <o:OLEObject Type="Embed" ProgID="Equation.DSMT4" ShapeID="_x0000_i1046" DrawAspect="Content" ObjectID="_1618056710" r:id="rId60"/>
              </w:object>
            </w:r>
            <w:r w:rsidR="008D5590"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σε δεκαδικούς</w:t>
            </w:r>
            <w:r w:rsidR="00DE3C08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αριθμούς.</w:t>
            </w:r>
            <w:r w:rsidRPr="00F473BE">
              <w:rPr>
                <w:sz w:val="36"/>
                <w:szCs w:val="36"/>
              </w:rPr>
              <w:t xml:space="preserve"> </w:t>
            </w:r>
          </w:p>
          <w:p w:rsidR="005A234D" w:rsidRPr="00F473BE" w:rsidRDefault="005A234D" w:rsidP="000939D1">
            <w:pPr>
              <w:spacing w:line="259" w:lineRule="auto"/>
              <w:rPr>
                <w:rFonts w:ascii="Tahoma" w:eastAsia="Calibri" w:hAnsi="Tahoma" w:cs="Tahoma"/>
                <w:b/>
                <w:sz w:val="36"/>
                <w:szCs w:val="36"/>
                <w:lang w:eastAsia="el-GR"/>
              </w:rPr>
            </w:pPr>
            <w:r w:rsidRPr="005A234D">
              <w:rPr>
                <w:rFonts w:ascii="Tahoma" w:eastAsia="Calibri" w:hAnsi="Tahoma" w:cs="Tahoma"/>
                <w:b/>
                <w:sz w:val="36"/>
                <w:szCs w:val="36"/>
                <w:lang w:eastAsia="el-GR"/>
              </w:rPr>
              <w:t>Μετατρέπουμε σε ισοδύναμα δεκαδικά κλάσματα και έπειτα σε δεκαδικούς αριθμούς.</w:t>
            </w:r>
          </w:p>
        </w:tc>
      </w:tr>
      <w:tr w:rsidR="000939D1" w:rsidRPr="00F473BE" w:rsidTr="00232C4B">
        <w:tc>
          <w:tcPr>
            <w:tcW w:w="9639" w:type="dxa"/>
            <w:shd w:val="clear" w:color="auto" w:fill="E5DFEC"/>
          </w:tcPr>
          <w:p w:rsidR="00A82DF9" w:rsidRPr="00F473BE" w:rsidRDefault="00A82DF9" w:rsidP="00D248EA">
            <w:pPr>
              <w:spacing w:after="160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α. </w:t>
            </w:r>
            <w:r w:rsidRPr="00F473BE">
              <w:rPr>
                <w:sz w:val="36"/>
                <w:szCs w:val="36"/>
              </w:rPr>
              <w:t xml:space="preserve"> </w:t>
            </w:r>
            <w:r w:rsidR="00F473BE" w:rsidRPr="00F473BE">
              <w:rPr>
                <w:position w:val="-34"/>
              </w:rPr>
              <w:object w:dxaOrig="2900" w:dyaOrig="900">
                <v:shape id="_x0000_i1047" type="#_x0000_t75" style="width:144.75pt;height:45pt" o:ole="">
                  <v:imagedata r:id="rId61" o:title=""/>
                </v:shape>
                <o:OLEObject Type="Embed" ProgID="Equation.DSMT4" ShapeID="_x0000_i1047" DrawAspect="Content" ObjectID="_1618056711" r:id="rId62"/>
              </w:object>
            </w:r>
          </w:p>
          <w:p w:rsidR="00DE3C08" w:rsidRPr="00F473BE" w:rsidRDefault="00DE3C08" w:rsidP="00DE3C08">
            <w:pPr>
              <w:spacing w:before="240"/>
              <w:ind w:left="-110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Επομένως </w:t>
            </w:r>
            <w:r w:rsidRPr="00F473BE">
              <w:rPr>
                <w:position w:val="-34"/>
              </w:rPr>
              <w:object w:dxaOrig="1560" w:dyaOrig="900">
                <v:shape id="_x0000_i1048" type="#_x0000_t75" style="width:78pt;height:45pt" o:ole="">
                  <v:imagedata r:id="rId63" o:title=""/>
                </v:shape>
                <o:OLEObject Type="Embed" ProgID="Equation.DSMT4" ShapeID="_x0000_i1048" DrawAspect="Content" ObjectID="_1618056712" r:id="rId64"/>
              </w:object>
            </w:r>
            <w:r w:rsidRPr="00F473BE">
              <w:rPr>
                <w:sz w:val="36"/>
                <w:szCs w:val="36"/>
              </w:rPr>
              <w:t xml:space="preserve"> </w:t>
            </w: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= ……………</w:t>
            </w:r>
          </w:p>
          <w:p w:rsidR="00DE3C08" w:rsidRPr="00F473BE" w:rsidRDefault="00DE3C08" w:rsidP="00DE3C08">
            <w:pPr>
              <w:spacing w:before="240"/>
              <w:ind w:left="-110"/>
              <w:rPr>
                <w:rFonts w:ascii="Tahoma" w:hAnsi="Tahoma" w:cs="Tahoma"/>
                <w:b/>
                <w:sz w:val="36"/>
                <w:szCs w:val="36"/>
              </w:rPr>
            </w:pPr>
            <w:r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β. </w:t>
            </w:r>
            <w:r w:rsidRPr="00F473BE">
              <w:rPr>
                <w:position w:val="-34"/>
              </w:rPr>
              <w:object w:dxaOrig="4640" w:dyaOrig="900">
                <v:shape id="_x0000_i1049" type="#_x0000_t75" style="width:231.75pt;height:45pt" o:ole="">
                  <v:imagedata r:id="rId65" o:title=""/>
                </v:shape>
                <o:OLEObject Type="Embed" ProgID="Equation.DSMT4" ShapeID="_x0000_i1049" DrawAspect="Content" ObjectID="_1618056713" r:id="rId66"/>
              </w:object>
            </w:r>
            <w:r w:rsidRPr="00F473BE">
              <w:rPr>
                <w:position w:val="-34"/>
              </w:rPr>
              <w:object w:dxaOrig="1640" w:dyaOrig="900">
                <v:shape id="_x0000_i1050" type="#_x0000_t75" style="width:81.75pt;height:45pt" o:ole="">
                  <v:imagedata r:id="rId67" o:title=""/>
                </v:shape>
                <o:OLEObject Type="Embed" ProgID="Equation.DSMT4" ShapeID="_x0000_i1050" DrawAspect="Content" ObjectID="_1618056714" r:id="rId68"/>
              </w:object>
            </w:r>
          </w:p>
          <w:p w:rsidR="00DE3C08" w:rsidRDefault="00DE3C08" w:rsidP="00DE3C08">
            <w:pPr>
              <w:spacing w:before="240"/>
              <w:ind w:left="-110"/>
              <w:rPr>
                <w:sz w:val="36"/>
                <w:szCs w:val="36"/>
              </w:rPr>
            </w:pPr>
            <w:r w:rsidRPr="00F473BE">
              <w:rPr>
                <w:rFonts w:ascii="Arial" w:hAnsi="Arial" w:cs="Arial"/>
                <w:b/>
                <w:sz w:val="36"/>
                <w:szCs w:val="36"/>
              </w:rPr>
              <w:t xml:space="preserve">ή </w:t>
            </w:r>
            <w:r w:rsidRPr="00F473BE">
              <w:rPr>
                <w:position w:val="-34"/>
              </w:rPr>
              <w:object w:dxaOrig="3580" w:dyaOrig="900">
                <v:shape id="_x0000_i1051" type="#_x0000_t75" style="width:179.25pt;height:45pt" o:ole="">
                  <v:imagedata r:id="rId69" o:title=""/>
                </v:shape>
                <o:OLEObject Type="Embed" ProgID="Equation.DSMT4" ShapeID="_x0000_i1051" DrawAspect="Content" ObjectID="_1618056715" r:id="rId70"/>
              </w:object>
            </w:r>
            <w:r w:rsidRPr="00F473BE">
              <w:rPr>
                <w:position w:val="-34"/>
              </w:rPr>
              <w:object w:dxaOrig="3180" w:dyaOrig="900">
                <v:shape id="_x0000_i1052" type="#_x0000_t75" style="width:159pt;height:45pt" o:ole="">
                  <v:imagedata r:id="rId71" o:title=""/>
                </v:shape>
                <o:OLEObject Type="Embed" ProgID="Equation.DSMT4" ShapeID="_x0000_i1052" DrawAspect="Content" ObjectID="_1618056716" r:id="rId72"/>
              </w:object>
            </w:r>
          </w:p>
          <w:p w:rsidR="00DE3C08" w:rsidRPr="00DE3C08" w:rsidRDefault="00DE3C08" w:rsidP="00DE3C08">
            <w:pPr>
              <w:spacing w:before="240"/>
              <w:ind w:left="-110"/>
              <w:rPr>
                <w:sz w:val="36"/>
                <w:szCs w:val="36"/>
              </w:rPr>
            </w:pPr>
          </w:p>
        </w:tc>
      </w:tr>
      <w:tr w:rsidR="000E5AB0" w:rsidRPr="00F473BE" w:rsidTr="00232C4B">
        <w:tc>
          <w:tcPr>
            <w:tcW w:w="9639" w:type="dxa"/>
            <w:shd w:val="clear" w:color="auto" w:fill="E5DFEC"/>
          </w:tcPr>
          <w:p w:rsidR="000E5AB0" w:rsidRPr="00F473BE" w:rsidRDefault="000E5AB0" w:rsidP="00257640">
            <w:pPr>
              <w:spacing w:before="240"/>
              <w:ind w:left="-110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2. Να μετατ</w:t>
            </w:r>
            <w:r w:rsidR="00E91164" w:rsidRPr="00E91164">
              <w:rPr>
                <w:rFonts w:ascii="Arial" w:hAnsi="Arial" w:cs="Arial"/>
                <w:b/>
                <w:bCs/>
                <w:noProof/>
                <w:color w:val="242021"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819456" behindDoc="0" locked="0" layoutInCell="0" allowOverlap="0" wp14:anchorId="46BFAED6" wp14:editId="42A313A5">
                      <wp:simplePos x="0" y="0"/>
                      <wp:positionH relativeFrom="page">
                        <wp:align>center</wp:align>
                      </wp:positionH>
                      <wp:positionV relativeFrom="topMargin">
                        <wp:posOffset>9973310</wp:posOffset>
                      </wp:positionV>
                      <wp:extent cx="1260000" cy="360000"/>
                      <wp:effectExtent l="0" t="0" r="0" b="2540"/>
                      <wp:wrapNone/>
                      <wp:docPr id="492" name="Πλαίσιο κειμένου 4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60000" cy="360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99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72C38" w:rsidRPr="00432B70" w:rsidRDefault="00472C38" w:rsidP="00547D90">
                                  <w:pPr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</w:rPr>
                                    <w:t xml:space="preserve"> / 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</w:p>
                              </w:txbxContent>
                            </wps:txbx>
                            <wps:bodyPr rot="0" vert="horz" wrap="square" lIns="54000" tIns="54000" rIns="54000" bIns="54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6BFAED6" id="Πλαίσιο κειμένου 492" o:spid="_x0000_s1040" type="#_x0000_t202" style="position:absolute;left:0;text-align:left;margin-left:0;margin-top:785.3pt;width:99.2pt;height:28.35pt;z-index:25281945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gFrkea4CAAAz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      <v:textbox inset="1.5mm,1.5mm,1.5mm,1.5mm">
                        <w:txbxContent>
                          <w:p w:rsidR="00472C38" w:rsidRPr="00432B70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</w:pP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</w:p>
                        </w:txbxContent>
                      </v:textbox>
                      <w10:wrap anchorx="page" anchory="margin"/>
                    </v:shape>
                  </w:pict>
                </mc:Fallback>
              </mc:AlternateContent>
            </w:r>
            <w:r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ρέψετε τους δεκαδικούς αριθμούς 0,8 και 1,45 σε κλάσματα ή μεικτούς.</w:t>
            </w:r>
          </w:p>
        </w:tc>
      </w:tr>
      <w:tr w:rsidR="000E5AB0" w:rsidRPr="00F473BE" w:rsidTr="00232C4B">
        <w:tc>
          <w:tcPr>
            <w:tcW w:w="9639" w:type="dxa"/>
            <w:shd w:val="clear" w:color="auto" w:fill="E5DFEC"/>
          </w:tcPr>
          <w:p w:rsidR="000E5AB0" w:rsidRDefault="000E5AB0" w:rsidP="00257640">
            <w:pPr>
              <w:spacing w:before="240"/>
              <w:ind w:left="-110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Μετατρέπουμε τους δεκαδικούς αριθμούς σε δεκαδικά κλάσματα και έπειτα τα δ</w:t>
            </w:r>
            <w:r w:rsidR="00E91164" w:rsidRPr="00E91164">
              <w:rPr>
                <w:rFonts w:ascii="Arial" w:hAnsi="Arial" w:cs="Arial"/>
                <w:b/>
                <w:bCs/>
                <w:noProof/>
                <w:color w:val="242021"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821504" behindDoc="0" locked="0" layoutInCell="0" allowOverlap="0" wp14:anchorId="46BFAED6" wp14:editId="42A313A5">
                      <wp:simplePos x="0" y="0"/>
                      <wp:positionH relativeFrom="page">
                        <wp:align>center</wp:align>
                      </wp:positionH>
                      <wp:positionV relativeFrom="topMargin">
                        <wp:posOffset>9973310</wp:posOffset>
                      </wp:positionV>
                      <wp:extent cx="1260000" cy="360000"/>
                      <wp:effectExtent l="0" t="0" r="0" b="2540"/>
                      <wp:wrapNone/>
                      <wp:docPr id="493" name="Πλαίσιο κειμένου 4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60000" cy="360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99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72C38" w:rsidRPr="00432B70" w:rsidRDefault="00472C38" w:rsidP="00547D90">
                                  <w:pPr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</w:rPr>
                                    <w:t xml:space="preserve"> / 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</w:p>
                              </w:txbxContent>
                            </wps:txbx>
                            <wps:bodyPr rot="0" vert="horz" wrap="square" lIns="54000" tIns="54000" rIns="54000" bIns="54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6BFAED6" id="Πλαίσιο κειμένου 493" o:spid="_x0000_s1041" type="#_x0000_t202" style="position:absolute;left:0;text-align:left;margin-left:0;margin-top:785.3pt;width:99.2pt;height:28.35pt;z-index:25282150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GCV9jG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      <v:textbox inset="1.5mm,1.5mm,1.5mm,1.5mm">
                        <w:txbxContent>
                          <w:p w:rsidR="00472C38" w:rsidRPr="00432B70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</w:pP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</w:p>
                        </w:txbxContent>
                      </v:textbox>
                      <w10:wrap anchorx="page" anchory="margin"/>
                    </v:shape>
                  </w:pict>
                </mc:Fallback>
              </mc:AlternateContent>
            </w: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εκαδικά κλάσματα σε ισοδύναμα ανάγωγα κλάσματα.</w:t>
            </w:r>
          </w:p>
          <w:p w:rsidR="003D3229" w:rsidRPr="00F473BE" w:rsidRDefault="003D3229" w:rsidP="003D3229">
            <w:pPr>
              <w:spacing w:before="240"/>
              <w:ind w:left="-110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α. </w:t>
            </w:r>
            <w:r w:rsidR="005A234D" w:rsidRPr="00F473BE">
              <w:rPr>
                <w:position w:val="-40"/>
              </w:rPr>
              <w:object w:dxaOrig="3920" w:dyaOrig="960">
                <v:shape id="_x0000_i1053" type="#_x0000_t75" style="width:196.5pt;height:48pt" o:ole="">
                  <v:imagedata r:id="rId73" o:title=""/>
                </v:shape>
                <o:OLEObject Type="Embed" ProgID="Equation.DSMT4" ShapeID="_x0000_i1053" DrawAspect="Content" ObjectID="_1618056717" r:id="rId74"/>
              </w:object>
            </w:r>
          </w:p>
          <w:p w:rsidR="003D3229" w:rsidRPr="00F473BE" w:rsidRDefault="003D3229" w:rsidP="00257640">
            <w:pPr>
              <w:spacing w:before="240"/>
              <w:ind w:left="-110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</w:p>
        </w:tc>
      </w:tr>
    </w:tbl>
    <w:p w:rsidR="000E5AB0" w:rsidRPr="00F473BE" w:rsidRDefault="00E91164">
      <w:pPr>
        <w:rPr>
          <w:sz w:val="36"/>
          <w:szCs w:val="36"/>
        </w:rPr>
      </w:pPr>
      <w:r w:rsidRPr="00E91164">
        <w:rPr>
          <w:rFonts w:ascii="Arial" w:hAnsi="Arial" w:cs="Arial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27648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496" name="Πλαίσιο κειμένου 4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5A234D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3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496" o:spid="_x0000_s1042" type="#_x0000_t202" style="position:absolute;margin-left:0;margin-top:785.3pt;width:99.2pt;height:28.35pt;z-index:25282764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Qs5yha4CAAAz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472C38" w:rsidRPr="005A234D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3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0E5AB0" w:rsidRPr="00F473BE">
        <w:rPr>
          <w:sz w:val="36"/>
          <w:szCs w:val="36"/>
        </w:rPr>
        <w:br w:type="page"/>
      </w:r>
    </w:p>
    <w:tbl>
      <w:tblPr>
        <w:tblStyle w:val="3102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0E5AB0" w:rsidRPr="00F473BE" w:rsidTr="00232C4B">
        <w:tc>
          <w:tcPr>
            <w:tcW w:w="9639" w:type="dxa"/>
            <w:shd w:val="clear" w:color="auto" w:fill="E5DFEC"/>
          </w:tcPr>
          <w:p w:rsidR="000E5AB0" w:rsidRPr="00F473BE" w:rsidRDefault="000E5AB0" w:rsidP="00257640">
            <w:pPr>
              <w:spacing w:before="240"/>
              <w:ind w:left="-110"/>
              <w:rPr>
                <w:sz w:val="36"/>
                <w:szCs w:val="36"/>
              </w:rPr>
            </w:pPr>
            <w:r w:rsidRPr="00F473B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lastRenderedPageBreak/>
              <w:t xml:space="preserve">β. </w:t>
            </w:r>
            <w:r w:rsidR="00F473BE" w:rsidRPr="00F473BE">
              <w:rPr>
                <w:position w:val="-34"/>
              </w:rPr>
              <w:object w:dxaOrig="4120" w:dyaOrig="900">
                <v:shape id="_x0000_i1054" type="#_x0000_t75" style="width:206.25pt;height:45pt" o:ole="">
                  <v:imagedata r:id="rId75" o:title=""/>
                </v:shape>
                <o:OLEObject Type="Embed" ProgID="Equation.DSMT4" ShapeID="_x0000_i1054" DrawAspect="Content" ObjectID="_1618056718" r:id="rId76"/>
              </w:object>
            </w:r>
          </w:p>
          <w:p w:rsidR="000E5AB0" w:rsidRPr="00F473BE" w:rsidRDefault="00F473BE" w:rsidP="000E5AB0">
            <w:pPr>
              <w:spacing w:before="240"/>
              <w:ind w:left="-110"/>
              <w:jc w:val="right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F473BE">
              <w:rPr>
                <w:position w:val="-34"/>
              </w:rPr>
              <w:object w:dxaOrig="4500" w:dyaOrig="900">
                <v:shape id="_x0000_i1055" type="#_x0000_t75" style="width:225pt;height:45pt" o:ole="">
                  <v:imagedata r:id="rId77" o:title=""/>
                </v:shape>
                <o:OLEObject Type="Embed" ProgID="Equation.DSMT4" ShapeID="_x0000_i1055" DrawAspect="Content" ObjectID="_1618056719" r:id="rId78"/>
              </w:object>
            </w:r>
            <w:r w:rsidR="000E5AB0" w:rsidRPr="00F473BE">
              <w:rPr>
                <w:sz w:val="36"/>
                <w:szCs w:val="36"/>
              </w:rPr>
              <w:t xml:space="preserve"> </w:t>
            </w:r>
            <w:r w:rsidR="000E5AB0" w:rsidRPr="00F473BE">
              <w:rPr>
                <w:rFonts w:ascii="Arial" w:hAnsi="Arial" w:cs="Arial"/>
                <w:b/>
                <w:sz w:val="36"/>
                <w:szCs w:val="36"/>
              </w:rPr>
              <w:t xml:space="preserve">ή </w:t>
            </w:r>
            <w:r w:rsidR="005A234D" w:rsidRPr="005A234D">
              <w:rPr>
                <w:position w:val="-40"/>
              </w:rPr>
              <w:object w:dxaOrig="740" w:dyaOrig="960">
                <v:shape id="_x0000_i1056" type="#_x0000_t75" style="width:36.75pt;height:48.75pt" o:ole="">
                  <v:imagedata r:id="rId79" o:title=""/>
                </v:shape>
                <o:OLEObject Type="Embed" ProgID="Equation.DSMT4" ShapeID="_x0000_i1056" DrawAspect="Content" ObjectID="_1618056720" r:id="rId80"/>
              </w:object>
            </w:r>
          </w:p>
        </w:tc>
      </w:tr>
    </w:tbl>
    <w:p w:rsidR="000E5AB0" w:rsidRPr="00F473BE" w:rsidRDefault="000E5AB0">
      <w:pPr>
        <w:rPr>
          <w:rFonts w:ascii="Arial" w:hAnsi="Arial" w:cs="Arial"/>
          <w:b/>
          <w:noProof/>
          <w:sz w:val="36"/>
          <w:szCs w:val="36"/>
        </w:rPr>
      </w:pPr>
    </w:p>
    <w:tbl>
      <w:tblPr>
        <w:tblStyle w:val="29112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FF6E4"/>
        <w:tblLayout w:type="fixed"/>
        <w:tblLook w:val="04A0" w:firstRow="1" w:lastRow="0" w:firstColumn="1" w:lastColumn="0" w:noHBand="0" w:noVBand="1"/>
      </w:tblPr>
      <w:tblGrid>
        <w:gridCol w:w="9639"/>
      </w:tblGrid>
      <w:tr w:rsidR="00A52D53" w:rsidRPr="00F473BE" w:rsidTr="00232C4B">
        <w:trPr>
          <w:jc w:val="center"/>
        </w:trPr>
        <w:tc>
          <w:tcPr>
            <w:tcW w:w="9639" w:type="dxa"/>
            <w:shd w:val="clear" w:color="auto" w:fill="FFF6E4"/>
          </w:tcPr>
          <w:p w:rsidR="00A52D53" w:rsidRPr="00F473BE" w:rsidRDefault="0082585B" w:rsidP="00A52D53">
            <w:pPr>
              <w:spacing w:after="12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586580">
              <w:rPr>
                <w:noProof/>
              </w:rPr>
              <w:drawing>
                <wp:inline distT="0" distB="0" distL="0" distR="0" wp14:anchorId="174F11FB" wp14:editId="4F717EDC">
                  <wp:extent cx="684000" cy="540000"/>
                  <wp:effectExtent l="0" t="0" r="1905" b="0"/>
                  <wp:docPr id="9540" name="Εικόνα 9540" descr="εικονίδιο στόχο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4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52D53" w:rsidRPr="00F473BE">
              <w:rPr>
                <w:rFonts w:ascii="Arial" w:eastAsia="Calibri" w:hAnsi="Arial" w:cs="Arial"/>
                <w:b/>
                <w:sz w:val="36"/>
                <w:szCs w:val="36"/>
              </w:rPr>
              <w:t xml:space="preserve"> </w:t>
            </w:r>
            <w:proofErr w:type="spellStart"/>
            <w:r w:rsidR="00A52D53" w:rsidRPr="00F473BE">
              <w:rPr>
                <w:rFonts w:ascii="Tahoma" w:eastAsia="Calibri" w:hAnsi="Tahoma" w:cs="Tahoma"/>
                <w:b/>
                <w:sz w:val="36"/>
                <w:szCs w:val="36"/>
              </w:rPr>
              <w:t>Ανα</w:t>
            </w:r>
            <w:r w:rsidR="00A52D53" w:rsidRPr="00F473BE">
              <w:rPr>
                <w:rFonts w:ascii="Tahoma" w:eastAsia="Calibri" w:hAnsi="Tahoma" w:cs="Tahoma"/>
                <w:b/>
                <w:color w:val="FF0000"/>
                <w:sz w:val="36"/>
                <w:szCs w:val="36"/>
              </w:rPr>
              <w:t>στοχασμός</w:t>
            </w:r>
            <w:proofErr w:type="spellEnd"/>
          </w:p>
        </w:tc>
      </w:tr>
      <w:tr w:rsidR="00A52D53" w:rsidRPr="00F473BE" w:rsidTr="00232C4B">
        <w:trPr>
          <w:jc w:val="center"/>
        </w:trPr>
        <w:tc>
          <w:tcPr>
            <w:tcW w:w="9639" w:type="dxa"/>
            <w:shd w:val="clear" w:color="auto" w:fill="FFF6E4"/>
          </w:tcPr>
          <w:p w:rsidR="000E5AB0" w:rsidRPr="00F473BE" w:rsidRDefault="000E5AB0" w:rsidP="002C0815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. Σε έναν δεκαδικό αριθμό μικρότερο της ακέραιης μονάδας, ποιο είναι το ακέραιο μέρος;</w:t>
            </w:r>
          </w:p>
          <w:p w:rsidR="000E5AB0" w:rsidRPr="00F473BE" w:rsidRDefault="000E5AB0" w:rsidP="002C0815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2. Πώς μπορούμε να γράψουμε έναν φυσικό αριθμό με τη μορφή δεκαδικού αριθμού;</w:t>
            </w:r>
          </w:p>
          <w:p w:rsidR="002C0815" w:rsidRPr="00F473BE" w:rsidRDefault="000E5AB0" w:rsidP="002C0815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3. Πόσα δέκατα είναι ο δεκαδικός</w:t>
            </w:r>
            <w:r w:rsidR="00E91164" w:rsidRPr="00E91164">
              <w:rPr>
                <w:rFonts w:ascii="Arial" w:hAnsi="Arial" w:cs="Arial"/>
                <w:b/>
                <w:bCs/>
                <w:noProof/>
                <w:color w:val="242021"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829696" behindDoc="0" locked="0" layoutInCell="0" allowOverlap="0" wp14:anchorId="46BFAED6" wp14:editId="42A313A5">
                      <wp:simplePos x="0" y="0"/>
                      <wp:positionH relativeFrom="page">
                        <wp:align>center</wp:align>
                      </wp:positionH>
                      <wp:positionV relativeFrom="topMargin">
                        <wp:posOffset>9973310</wp:posOffset>
                      </wp:positionV>
                      <wp:extent cx="1260000" cy="360000"/>
                      <wp:effectExtent l="0" t="0" r="0" b="2540"/>
                      <wp:wrapNone/>
                      <wp:docPr id="497" name="Πλαίσιο κειμένου 4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60000" cy="360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99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72C38" w:rsidRPr="00432B70" w:rsidRDefault="00472C38" w:rsidP="00547D90">
                                  <w:pPr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</w:rPr>
                                    <w:t xml:space="preserve"> / 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</w:p>
                              </w:txbxContent>
                            </wps:txbx>
                            <wps:bodyPr rot="0" vert="horz" wrap="square" lIns="54000" tIns="54000" rIns="54000" bIns="54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6BFAED6" id="Πλαίσιο κειμένου 497" o:spid="_x0000_s1043" type="#_x0000_t202" style="position:absolute;margin-left:0;margin-top:785.3pt;width:99.2pt;height:28.35pt;z-index:25282969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ogFgza4CAAAz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      <v:textbox inset="1.5mm,1.5mm,1.5mm,1.5mm">
                        <w:txbxContent>
                          <w:p w:rsidR="00472C38" w:rsidRPr="00432B70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</w:pP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</w:p>
                        </w:txbxContent>
                      </v:textbox>
                      <w10:wrap anchorx="page" anchory="margin"/>
                    </v:shape>
                  </w:pict>
                </mc:Fallback>
              </mc:AlternateContent>
            </w:r>
            <w:r w:rsidRPr="00F473B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αριθμός 2,4; Πόσα εκατοστά είναι ο ίδιος αριθμός;</w:t>
            </w:r>
            <w:r w:rsidRPr="00F473BE">
              <w:rPr>
                <w:sz w:val="36"/>
                <w:szCs w:val="36"/>
              </w:rPr>
              <w:t xml:space="preserve"> </w:t>
            </w:r>
          </w:p>
        </w:tc>
      </w:tr>
    </w:tbl>
    <w:p w:rsidR="000E5AB0" w:rsidRDefault="005A234D">
      <w:pPr>
        <w:rPr>
          <w:rFonts w:ascii="Arial" w:hAnsi="Arial" w:cs="Arial"/>
          <w:b/>
          <w:noProof/>
          <w:sz w:val="56"/>
          <w:szCs w:val="56"/>
        </w:rPr>
      </w:pPr>
      <w:r w:rsidRPr="00E91164">
        <w:rPr>
          <w:rFonts w:ascii="Arial" w:hAnsi="Arial" w:cs="Arial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77504" behindDoc="0" locked="0" layoutInCell="0" allowOverlap="0" wp14:anchorId="7A94A022" wp14:editId="32D03D5A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29" name="Πλαίσιο κειμένου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5A234D" w:rsidRDefault="00472C38" w:rsidP="005A234D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4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A94A022" id="Πλαίσιο κειμένου 29" o:spid="_x0000_s1044" type="#_x0000_t202" style="position:absolute;margin-left:0;margin-top:785.3pt;width:99.2pt;height:28.35pt;z-index:25307750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2ea6N64CAAAx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472C38" w:rsidRPr="005A234D" w:rsidRDefault="00472C38" w:rsidP="005A234D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4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0E5AB0"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EDDED"/>
        <w:tblLook w:val="04A0" w:firstRow="1" w:lastRow="0" w:firstColumn="1" w:lastColumn="0" w:noHBand="0" w:noVBand="1"/>
        <w:tblCaption w:val="πίνακας έναρξη κεφαλαίου"/>
      </w:tblPr>
      <w:tblGrid>
        <w:gridCol w:w="8505"/>
        <w:gridCol w:w="1133"/>
      </w:tblGrid>
      <w:tr w:rsidR="00D97204" w:rsidRPr="00AA742D" w:rsidTr="00A85BCA">
        <w:tc>
          <w:tcPr>
            <w:tcW w:w="8505" w:type="dxa"/>
            <w:shd w:val="clear" w:color="auto" w:fill="DEDDED"/>
            <w:vAlign w:val="bottom"/>
          </w:tcPr>
          <w:p w:rsidR="00A85BCA" w:rsidRDefault="00D97204" w:rsidP="00567858">
            <w:pPr>
              <w:rPr>
                <w:rFonts w:ascii="Tahoma-Bold" w:hAnsi="Tahoma-Bold"/>
                <w:b/>
                <w:bCs/>
                <w:color w:val="8079B8"/>
                <w:sz w:val="42"/>
                <w:szCs w:val="42"/>
              </w:rPr>
            </w:pPr>
            <w:bookmarkStart w:id="5" w:name="_Hlk528856561"/>
            <w:r w:rsidRPr="00A85BCA">
              <w:rPr>
                <w:rFonts w:ascii="Tahoma-Bold" w:hAnsi="Tahoma-Bold"/>
                <w:b/>
                <w:bCs/>
                <w:color w:val="8079B8"/>
                <w:sz w:val="42"/>
                <w:szCs w:val="42"/>
              </w:rPr>
              <w:lastRenderedPageBreak/>
              <w:t xml:space="preserve">Διάταξη δεκαδικών αριθμών – </w:t>
            </w:r>
          </w:p>
          <w:p w:rsidR="00D97204" w:rsidRPr="00A85BCA" w:rsidRDefault="00D97204" w:rsidP="00567858">
            <w:pPr>
              <w:rPr>
                <w:rFonts w:ascii="Tahoma" w:hAnsi="Tahoma" w:cs="Tahoma"/>
                <w:b/>
                <w:color w:val="8079B8"/>
                <w:sz w:val="42"/>
                <w:szCs w:val="42"/>
              </w:rPr>
            </w:pPr>
            <w:r w:rsidRPr="00A85BCA">
              <w:rPr>
                <w:rFonts w:ascii="Tahoma-Bold" w:hAnsi="Tahoma-Bold"/>
                <w:b/>
                <w:bCs/>
                <w:color w:val="8079B8"/>
                <w:sz w:val="42"/>
                <w:szCs w:val="42"/>
              </w:rPr>
              <w:t>Αξία θέσης ψη</w:t>
            </w:r>
            <w:bookmarkStart w:id="6" w:name="_GoBack"/>
            <w:bookmarkEnd w:id="6"/>
            <w:r w:rsidRPr="00A85BCA">
              <w:rPr>
                <w:rFonts w:ascii="Tahoma-Bold" w:hAnsi="Tahoma-Bold"/>
                <w:b/>
                <w:bCs/>
                <w:color w:val="8079B8"/>
                <w:sz w:val="42"/>
                <w:szCs w:val="42"/>
              </w:rPr>
              <w:t>φίου στους δεκαδικούς</w:t>
            </w:r>
          </w:p>
        </w:tc>
        <w:tc>
          <w:tcPr>
            <w:tcW w:w="1123" w:type="dxa"/>
            <w:shd w:val="clear" w:color="auto" w:fill="DEDDED"/>
            <w:vAlign w:val="bottom"/>
          </w:tcPr>
          <w:p w:rsidR="00D97204" w:rsidRPr="00A85BCA" w:rsidRDefault="00D97204" w:rsidP="00A85BCA">
            <w:pPr>
              <w:jc w:val="center"/>
              <w:rPr>
                <w:rFonts w:ascii="Tahoma" w:eastAsia="Tahoma" w:hAnsi="Tahoma" w:cs="Tahoma"/>
                <w:b/>
                <w:color w:val="8079B8"/>
                <w:sz w:val="72"/>
                <w:szCs w:val="72"/>
                <w:lang w:eastAsia="el-GR" w:bidi="el-GR"/>
              </w:rPr>
            </w:pPr>
            <w:r w:rsidRPr="00A85BCA">
              <w:rPr>
                <w:rFonts w:ascii="Tahoma" w:eastAsia="Tahoma" w:hAnsi="Tahoma" w:cs="Tahoma"/>
                <w:b/>
                <w:color w:val="8079B8"/>
                <w:sz w:val="72"/>
                <w:szCs w:val="72"/>
                <w:lang w:eastAsia="el-GR" w:bidi="el-GR"/>
              </w:rPr>
              <w:t>26</w:t>
            </w:r>
          </w:p>
        </w:tc>
      </w:tr>
    </w:tbl>
    <w:p w:rsidR="00D97204" w:rsidRPr="003B012D" w:rsidRDefault="00D97204" w:rsidP="00D97204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D97204" w:rsidRPr="003B012D" w:rsidTr="00567858">
        <w:tc>
          <w:tcPr>
            <w:tcW w:w="1476" w:type="dxa"/>
            <w:vAlign w:val="center"/>
          </w:tcPr>
          <w:p w:rsidR="00D97204" w:rsidRPr="003B012D" w:rsidRDefault="00464BBC" w:rsidP="00567858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0F695E">
              <w:rPr>
                <w:rFonts w:ascii="Calibri" w:eastAsia="Times New Roman" w:hAnsi="Calibri" w:cs="Times New Roman"/>
                <w:noProof/>
                <w:lang w:eastAsia="el-GR"/>
              </w:rPr>
              <mc:AlternateContent>
                <mc:Choice Requires="wpg">
                  <w:drawing>
                    <wp:inline distT="0" distB="0" distL="0" distR="0" wp14:anchorId="3C4A8538" wp14:editId="11E5805A">
                      <wp:extent cx="540000" cy="540000"/>
                      <wp:effectExtent l="0" t="0" r="0" b="0"/>
                      <wp:docPr id="163" name="Group 955" descr="εικονίδιο φακός 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0" y="0"/>
                                <a:ext cx="540000" cy="540000"/>
                                <a:chOff x="1288" y="1028"/>
                                <a:chExt cx="567" cy="566"/>
                              </a:xfrm>
                            </wpg:grpSpPr>
                            <wps:wsp>
                              <wps:cNvPr id="183" name="Freeform 95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09" y="1048"/>
                                  <a:ext cx="526" cy="518"/>
                                </a:xfrm>
                                <a:custGeom>
                                  <a:avLst/>
                                  <a:gdLst>
                                    <a:gd name="T0" fmla="*/ 234 w 526"/>
                                    <a:gd name="T1" fmla="*/ 1 h 518"/>
                                    <a:gd name="T2" fmla="*/ 191 w 526"/>
                                    <a:gd name="T3" fmla="*/ 9 h 518"/>
                                    <a:gd name="T4" fmla="*/ 151 w 526"/>
                                    <a:gd name="T5" fmla="*/ 24 h 518"/>
                                    <a:gd name="T6" fmla="*/ 114 w 526"/>
                                    <a:gd name="T7" fmla="*/ 45 h 518"/>
                                    <a:gd name="T8" fmla="*/ 82 w 526"/>
                                    <a:gd name="T9" fmla="*/ 72 h 518"/>
                                    <a:gd name="T10" fmla="*/ 53 w 526"/>
                                    <a:gd name="T11" fmla="*/ 105 h 518"/>
                                    <a:gd name="T12" fmla="*/ 31 w 526"/>
                                    <a:gd name="T13" fmla="*/ 142 h 518"/>
                                    <a:gd name="T14" fmla="*/ 14 w 526"/>
                                    <a:gd name="T15" fmla="*/ 184 h 518"/>
                                    <a:gd name="T16" fmla="*/ 3 w 526"/>
                                    <a:gd name="T17" fmla="*/ 230 h 518"/>
                                    <a:gd name="T18" fmla="*/ 0 w 526"/>
                                    <a:gd name="T19" fmla="*/ 280 h 518"/>
                                    <a:gd name="T20" fmla="*/ 7 w 526"/>
                                    <a:gd name="T21" fmla="*/ 323 h 518"/>
                                    <a:gd name="T22" fmla="*/ 21 w 526"/>
                                    <a:gd name="T23" fmla="*/ 364 h 518"/>
                                    <a:gd name="T24" fmla="*/ 42 w 526"/>
                                    <a:gd name="T25" fmla="*/ 401 h 518"/>
                                    <a:gd name="T26" fmla="*/ 69 w 526"/>
                                    <a:gd name="T27" fmla="*/ 434 h 518"/>
                                    <a:gd name="T28" fmla="*/ 101 w 526"/>
                                    <a:gd name="T29" fmla="*/ 463 h 518"/>
                                    <a:gd name="T30" fmla="*/ 139 w 526"/>
                                    <a:gd name="T31" fmla="*/ 486 h 518"/>
                                    <a:gd name="T32" fmla="*/ 180 w 526"/>
                                    <a:gd name="T33" fmla="*/ 503 h 518"/>
                                    <a:gd name="T34" fmla="*/ 225 w 526"/>
                                    <a:gd name="T35" fmla="*/ 514 h 518"/>
                                    <a:gd name="T36" fmla="*/ 274 w 526"/>
                                    <a:gd name="T37" fmla="*/ 518 h 518"/>
                                    <a:gd name="T38" fmla="*/ 319 w 526"/>
                                    <a:gd name="T39" fmla="*/ 512 h 518"/>
                                    <a:gd name="T40" fmla="*/ 362 w 526"/>
                                    <a:gd name="T41" fmla="*/ 499 h 518"/>
                                    <a:gd name="T42" fmla="*/ 401 w 526"/>
                                    <a:gd name="T43" fmla="*/ 479 h 518"/>
                                    <a:gd name="T44" fmla="*/ 437 w 526"/>
                                    <a:gd name="T45" fmla="*/ 453 h 518"/>
                                    <a:gd name="T46" fmla="*/ 467 w 526"/>
                                    <a:gd name="T47" fmla="*/ 422 h 518"/>
                                    <a:gd name="T48" fmla="*/ 492 w 526"/>
                                    <a:gd name="T49" fmla="*/ 387 h 518"/>
                                    <a:gd name="T50" fmla="*/ 510 w 526"/>
                                    <a:gd name="T51" fmla="*/ 347 h 518"/>
                                    <a:gd name="T52" fmla="*/ 522 w 526"/>
                                    <a:gd name="T53" fmla="*/ 304 h 518"/>
                                    <a:gd name="T54" fmla="*/ 526 w 526"/>
                                    <a:gd name="T55" fmla="*/ 259 h 518"/>
                                    <a:gd name="T56" fmla="*/ 523 w 526"/>
                                    <a:gd name="T57" fmla="*/ 220 h 518"/>
                                    <a:gd name="T58" fmla="*/ 513 w 526"/>
                                    <a:gd name="T59" fmla="*/ 178 h 518"/>
                                    <a:gd name="T60" fmla="*/ 495 w 526"/>
                                    <a:gd name="T61" fmla="*/ 138 h 518"/>
                                    <a:gd name="T62" fmla="*/ 472 w 526"/>
                                    <a:gd name="T63" fmla="*/ 102 h 518"/>
                                    <a:gd name="T64" fmla="*/ 442 w 526"/>
                                    <a:gd name="T65" fmla="*/ 70 h 518"/>
                                    <a:gd name="T66" fmla="*/ 408 w 526"/>
                                    <a:gd name="T67" fmla="*/ 44 h 518"/>
                                    <a:gd name="T68" fmla="*/ 369 w 526"/>
                                    <a:gd name="T69" fmla="*/ 23 h 518"/>
                                    <a:gd name="T70" fmla="*/ 326 w 526"/>
                                    <a:gd name="T71" fmla="*/ 8 h 518"/>
                                    <a:gd name="T72" fmla="*/ 280 w 526"/>
                                    <a:gd name="T73" fmla="*/ 0 h 51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526" h="518">
                                      <a:moveTo>
                                        <a:pt x="256" y="0"/>
                                      </a:moveTo>
                                      <a:lnTo>
                                        <a:pt x="234" y="1"/>
                                      </a:lnTo>
                                      <a:lnTo>
                                        <a:pt x="212" y="4"/>
                                      </a:lnTo>
                                      <a:lnTo>
                                        <a:pt x="191" y="9"/>
                                      </a:lnTo>
                                      <a:lnTo>
                                        <a:pt x="171" y="16"/>
                                      </a:lnTo>
                                      <a:lnTo>
                                        <a:pt x="151" y="24"/>
                                      </a:lnTo>
                                      <a:lnTo>
                                        <a:pt x="132" y="34"/>
                                      </a:lnTo>
                                      <a:lnTo>
                                        <a:pt x="114" y="45"/>
                                      </a:lnTo>
                                      <a:lnTo>
                                        <a:pt x="97" y="58"/>
                                      </a:lnTo>
                                      <a:lnTo>
                                        <a:pt x="82" y="72"/>
                                      </a:lnTo>
                                      <a:lnTo>
                                        <a:pt x="67" y="88"/>
                                      </a:lnTo>
                                      <a:lnTo>
                                        <a:pt x="53" y="105"/>
                                      </a:lnTo>
                                      <a:lnTo>
                                        <a:pt x="41" y="123"/>
                                      </a:lnTo>
                                      <a:lnTo>
                                        <a:pt x="31" y="142"/>
                                      </a:lnTo>
                                      <a:lnTo>
                                        <a:pt x="21" y="163"/>
                                      </a:lnTo>
                                      <a:lnTo>
                                        <a:pt x="14" y="184"/>
                                      </a:lnTo>
                                      <a:lnTo>
                                        <a:pt x="7" y="207"/>
                                      </a:lnTo>
                                      <a:lnTo>
                                        <a:pt x="3" y="230"/>
                                      </a:lnTo>
                                      <a:lnTo>
                                        <a:pt x="0" y="254"/>
                                      </a:lnTo>
                                      <a:lnTo>
                                        <a:pt x="0" y="280"/>
                                      </a:lnTo>
                                      <a:lnTo>
                                        <a:pt x="2" y="302"/>
                                      </a:lnTo>
                                      <a:lnTo>
                                        <a:pt x="7" y="323"/>
                                      </a:lnTo>
                                      <a:lnTo>
                                        <a:pt x="13" y="344"/>
                                      </a:lnTo>
                                      <a:lnTo>
                                        <a:pt x="21" y="364"/>
                                      </a:lnTo>
                                      <a:lnTo>
                                        <a:pt x="31" y="383"/>
                                      </a:lnTo>
                                      <a:lnTo>
                                        <a:pt x="42" y="401"/>
                                      </a:lnTo>
                                      <a:lnTo>
                                        <a:pt x="55" y="418"/>
                                      </a:lnTo>
                                      <a:lnTo>
                                        <a:pt x="69" y="434"/>
                                      </a:lnTo>
                                      <a:lnTo>
                                        <a:pt x="85" y="449"/>
                                      </a:lnTo>
                                      <a:lnTo>
                                        <a:pt x="101" y="463"/>
                                      </a:lnTo>
                                      <a:lnTo>
                                        <a:pt x="119" y="475"/>
                                      </a:lnTo>
                                      <a:lnTo>
                                        <a:pt x="139" y="486"/>
                                      </a:lnTo>
                                      <a:lnTo>
                                        <a:pt x="159" y="496"/>
                                      </a:lnTo>
                                      <a:lnTo>
                                        <a:pt x="180" y="503"/>
                                      </a:lnTo>
                                      <a:lnTo>
                                        <a:pt x="202" y="510"/>
                                      </a:lnTo>
                                      <a:lnTo>
                                        <a:pt x="225" y="514"/>
                                      </a:lnTo>
                                      <a:lnTo>
                                        <a:pt x="249" y="517"/>
                                      </a:lnTo>
                                      <a:lnTo>
                                        <a:pt x="274" y="518"/>
                                      </a:lnTo>
                                      <a:lnTo>
                                        <a:pt x="297" y="516"/>
                                      </a:lnTo>
                                      <a:lnTo>
                                        <a:pt x="319" y="512"/>
                                      </a:lnTo>
                                      <a:lnTo>
                                        <a:pt x="341" y="506"/>
                                      </a:lnTo>
                                      <a:lnTo>
                                        <a:pt x="362" y="499"/>
                                      </a:lnTo>
                                      <a:lnTo>
                                        <a:pt x="382" y="490"/>
                                      </a:lnTo>
                                      <a:lnTo>
                                        <a:pt x="401" y="479"/>
                                      </a:lnTo>
                                      <a:lnTo>
                                        <a:pt x="420" y="467"/>
                                      </a:lnTo>
                                      <a:lnTo>
                                        <a:pt x="437" y="453"/>
                                      </a:lnTo>
                                      <a:lnTo>
                                        <a:pt x="452" y="439"/>
                                      </a:lnTo>
                                      <a:lnTo>
                                        <a:pt x="467" y="422"/>
                                      </a:lnTo>
                                      <a:lnTo>
                                        <a:pt x="480" y="405"/>
                                      </a:lnTo>
                                      <a:lnTo>
                                        <a:pt x="492" y="387"/>
                                      </a:lnTo>
                                      <a:lnTo>
                                        <a:pt x="502" y="367"/>
                                      </a:lnTo>
                                      <a:lnTo>
                                        <a:pt x="510" y="347"/>
                                      </a:lnTo>
                                      <a:lnTo>
                                        <a:pt x="517" y="326"/>
                                      </a:lnTo>
                                      <a:lnTo>
                                        <a:pt x="522" y="304"/>
                                      </a:lnTo>
                                      <a:lnTo>
                                        <a:pt x="525" y="282"/>
                                      </a:lnTo>
                                      <a:lnTo>
                                        <a:pt x="526" y="259"/>
                                      </a:lnTo>
                                      <a:lnTo>
                                        <a:pt x="525" y="243"/>
                                      </a:lnTo>
                                      <a:lnTo>
                                        <a:pt x="523" y="220"/>
                                      </a:lnTo>
                                      <a:lnTo>
                                        <a:pt x="519" y="199"/>
                                      </a:lnTo>
                                      <a:lnTo>
                                        <a:pt x="513" y="178"/>
                                      </a:lnTo>
                                      <a:lnTo>
                                        <a:pt x="505" y="157"/>
                                      </a:lnTo>
                                      <a:lnTo>
                                        <a:pt x="495" y="138"/>
                                      </a:lnTo>
                                      <a:lnTo>
                                        <a:pt x="484" y="119"/>
                                      </a:lnTo>
                                      <a:lnTo>
                                        <a:pt x="472" y="102"/>
                                      </a:lnTo>
                                      <a:lnTo>
                                        <a:pt x="458" y="85"/>
                                      </a:lnTo>
                                      <a:lnTo>
                                        <a:pt x="442" y="70"/>
                                      </a:lnTo>
                                      <a:lnTo>
                                        <a:pt x="426" y="56"/>
                                      </a:lnTo>
                                      <a:lnTo>
                                        <a:pt x="408" y="44"/>
                                      </a:lnTo>
                                      <a:lnTo>
                                        <a:pt x="389" y="32"/>
                                      </a:lnTo>
                                      <a:lnTo>
                                        <a:pt x="369" y="23"/>
                                      </a:lnTo>
                                      <a:lnTo>
                                        <a:pt x="348" y="15"/>
                                      </a:lnTo>
                                      <a:lnTo>
                                        <a:pt x="326" y="8"/>
                                      </a:lnTo>
                                      <a:lnTo>
                                        <a:pt x="304" y="3"/>
                                      </a:lnTo>
                                      <a:lnTo>
                                        <a:pt x="280" y="0"/>
                                      </a:lnTo>
                                      <a:lnTo>
                                        <a:pt x="256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D34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4" name="Freeform 95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20" y="1150"/>
                                  <a:ext cx="218" cy="214"/>
                                </a:xfrm>
                                <a:custGeom>
                                  <a:avLst/>
                                  <a:gdLst>
                                    <a:gd name="T0" fmla="*/ 88 w 218"/>
                                    <a:gd name="T1" fmla="*/ 0 h 214"/>
                                    <a:gd name="T2" fmla="*/ 67 w 218"/>
                                    <a:gd name="T3" fmla="*/ 6 h 214"/>
                                    <a:gd name="T4" fmla="*/ 48 w 218"/>
                                    <a:gd name="T5" fmla="*/ 16 h 214"/>
                                    <a:gd name="T6" fmla="*/ 32 w 218"/>
                                    <a:gd name="T7" fmla="*/ 30 h 214"/>
                                    <a:gd name="T8" fmla="*/ 18 w 218"/>
                                    <a:gd name="T9" fmla="*/ 46 h 214"/>
                                    <a:gd name="T10" fmla="*/ 8 w 218"/>
                                    <a:gd name="T11" fmla="*/ 66 h 214"/>
                                    <a:gd name="T12" fmla="*/ 2 w 218"/>
                                    <a:gd name="T13" fmla="*/ 88 h 214"/>
                                    <a:gd name="T14" fmla="*/ 0 w 218"/>
                                    <a:gd name="T15" fmla="*/ 113 h 214"/>
                                    <a:gd name="T16" fmla="*/ 3 w 218"/>
                                    <a:gd name="T17" fmla="*/ 133 h 214"/>
                                    <a:gd name="T18" fmla="*/ 10 w 218"/>
                                    <a:gd name="T19" fmla="*/ 153 h 214"/>
                                    <a:gd name="T20" fmla="*/ 21 w 218"/>
                                    <a:gd name="T21" fmla="*/ 170 h 214"/>
                                    <a:gd name="T22" fmla="*/ 35 w 218"/>
                                    <a:gd name="T23" fmla="*/ 185 h 214"/>
                                    <a:gd name="T24" fmla="*/ 53 w 218"/>
                                    <a:gd name="T25" fmla="*/ 197 h 214"/>
                                    <a:gd name="T26" fmla="*/ 74 w 218"/>
                                    <a:gd name="T27" fmla="*/ 206 h 214"/>
                                    <a:gd name="T28" fmla="*/ 97 w 218"/>
                                    <a:gd name="T29" fmla="*/ 212 h 214"/>
                                    <a:gd name="T30" fmla="*/ 124 w 218"/>
                                    <a:gd name="T31" fmla="*/ 214 h 214"/>
                                    <a:gd name="T32" fmla="*/ 145 w 218"/>
                                    <a:gd name="T33" fmla="*/ 208 h 214"/>
                                    <a:gd name="T34" fmla="*/ 165 w 218"/>
                                    <a:gd name="T35" fmla="*/ 199 h 214"/>
                                    <a:gd name="T36" fmla="*/ 182 w 218"/>
                                    <a:gd name="T37" fmla="*/ 185 h 214"/>
                                    <a:gd name="T38" fmla="*/ 197 w 218"/>
                                    <a:gd name="T39" fmla="*/ 169 h 214"/>
                                    <a:gd name="T40" fmla="*/ 207 w 218"/>
                                    <a:gd name="T41" fmla="*/ 150 h 214"/>
                                    <a:gd name="T42" fmla="*/ 214 w 218"/>
                                    <a:gd name="T43" fmla="*/ 129 h 214"/>
                                    <a:gd name="T44" fmla="*/ 217 w 218"/>
                                    <a:gd name="T45" fmla="*/ 106 h 214"/>
                                    <a:gd name="T46" fmla="*/ 216 w 218"/>
                                    <a:gd name="T47" fmla="*/ 96 h 214"/>
                                    <a:gd name="T48" fmla="*/ 212 w 218"/>
                                    <a:gd name="T49" fmla="*/ 76 h 214"/>
                                    <a:gd name="T50" fmla="*/ 204 w 218"/>
                                    <a:gd name="T51" fmla="*/ 57 h 214"/>
                                    <a:gd name="T52" fmla="*/ 193 w 218"/>
                                    <a:gd name="T53" fmla="*/ 41 h 214"/>
                                    <a:gd name="T54" fmla="*/ 178 w 218"/>
                                    <a:gd name="T55" fmla="*/ 26 h 214"/>
                                    <a:gd name="T56" fmla="*/ 160 w 218"/>
                                    <a:gd name="T57" fmla="*/ 15 h 214"/>
                                    <a:gd name="T58" fmla="*/ 139 w 218"/>
                                    <a:gd name="T59" fmla="*/ 6 h 214"/>
                                    <a:gd name="T60" fmla="*/ 115 w 218"/>
                                    <a:gd name="T61" fmla="*/ 1 h 214"/>
                                    <a:gd name="T62" fmla="*/ 88 w 218"/>
                                    <a:gd name="T63" fmla="*/ 0 h 2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18" h="214">
                                      <a:moveTo>
                                        <a:pt x="88" y="0"/>
                                      </a:moveTo>
                                      <a:lnTo>
                                        <a:pt x="67" y="6"/>
                                      </a:lnTo>
                                      <a:lnTo>
                                        <a:pt x="48" y="16"/>
                                      </a:lnTo>
                                      <a:lnTo>
                                        <a:pt x="32" y="30"/>
                                      </a:lnTo>
                                      <a:lnTo>
                                        <a:pt x="18" y="46"/>
                                      </a:lnTo>
                                      <a:lnTo>
                                        <a:pt x="8" y="66"/>
                                      </a:lnTo>
                                      <a:lnTo>
                                        <a:pt x="2" y="88"/>
                                      </a:lnTo>
                                      <a:lnTo>
                                        <a:pt x="0" y="113"/>
                                      </a:lnTo>
                                      <a:lnTo>
                                        <a:pt x="3" y="133"/>
                                      </a:lnTo>
                                      <a:lnTo>
                                        <a:pt x="10" y="153"/>
                                      </a:lnTo>
                                      <a:lnTo>
                                        <a:pt x="21" y="170"/>
                                      </a:lnTo>
                                      <a:lnTo>
                                        <a:pt x="35" y="185"/>
                                      </a:lnTo>
                                      <a:lnTo>
                                        <a:pt x="53" y="197"/>
                                      </a:lnTo>
                                      <a:lnTo>
                                        <a:pt x="74" y="206"/>
                                      </a:lnTo>
                                      <a:lnTo>
                                        <a:pt x="97" y="212"/>
                                      </a:lnTo>
                                      <a:lnTo>
                                        <a:pt x="124" y="214"/>
                                      </a:lnTo>
                                      <a:lnTo>
                                        <a:pt x="145" y="208"/>
                                      </a:lnTo>
                                      <a:lnTo>
                                        <a:pt x="165" y="199"/>
                                      </a:lnTo>
                                      <a:lnTo>
                                        <a:pt x="182" y="185"/>
                                      </a:lnTo>
                                      <a:lnTo>
                                        <a:pt x="197" y="169"/>
                                      </a:lnTo>
                                      <a:lnTo>
                                        <a:pt x="207" y="150"/>
                                      </a:lnTo>
                                      <a:lnTo>
                                        <a:pt x="214" y="129"/>
                                      </a:lnTo>
                                      <a:lnTo>
                                        <a:pt x="217" y="106"/>
                                      </a:lnTo>
                                      <a:lnTo>
                                        <a:pt x="216" y="96"/>
                                      </a:lnTo>
                                      <a:lnTo>
                                        <a:pt x="212" y="76"/>
                                      </a:lnTo>
                                      <a:lnTo>
                                        <a:pt x="204" y="57"/>
                                      </a:lnTo>
                                      <a:lnTo>
                                        <a:pt x="193" y="41"/>
                                      </a:lnTo>
                                      <a:lnTo>
                                        <a:pt x="178" y="26"/>
                                      </a:lnTo>
                                      <a:lnTo>
                                        <a:pt x="160" y="15"/>
                                      </a:lnTo>
                                      <a:lnTo>
                                        <a:pt x="139" y="6"/>
                                      </a:lnTo>
                                      <a:lnTo>
                                        <a:pt x="115" y="1"/>
                                      </a:lnTo>
                                      <a:lnTo>
                                        <a:pt x="88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EE67C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5" name="Freeform 95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45" y="1196"/>
                                  <a:ext cx="28" cy="46"/>
                                </a:xfrm>
                                <a:custGeom>
                                  <a:avLst/>
                                  <a:gdLst>
                                    <a:gd name="T0" fmla="*/ 28 w 28"/>
                                    <a:gd name="T1" fmla="*/ 0 h 46"/>
                                    <a:gd name="T2" fmla="*/ 26 w 28"/>
                                    <a:gd name="T3" fmla="*/ 0 h 46"/>
                                    <a:gd name="T4" fmla="*/ 25 w 28"/>
                                    <a:gd name="T5" fmla="*/ 0 h 46"/>
                                    <a:gd name="T6" fmla="*/ 23 w 28"/>
                                    <a:gd name="T7" fmla="*/ 0 h 46"/>
                                    <a:gd name="T8" fmla="*/ 21 w 28"/>
                                    <a:gd name="T9" fmla="*/ 1 h 46"/>
                                    <a:gd name="T10" fmla="*/ 16 w 28"/>
                                    <a:gd name="T11" fmla="*/ 4 h 46"/>
                                    <a:gd name="T12" fmla="*/ 13 w 28"/>
                                    <a:gd name="T13" fmla="*/ 6 h 46"/>
                                    <a:gd name="T14" fmla="*/ 11 w 28"/>
                                    <a:gd name="T15" fmla="*/ 8 h 46"/>
                                    <a:gd name="T16" fmla="*/ 9 w 28"/>
                                    <a:gd name="T17" fmla="*/ 11 h 46"/>
                                    <a:gd name="T18" fmla="*/ 6 w 28"/>
                                    <a:gd name="T19" fmla="*/ 14 h 46"/>
                                    <a:gd name="T20" fmla="*/ 5 w 28"/>
                                    <a:gd name="T21" fmla="*/ 17 h 46"/>
                                    <a:gd name="T22" fmla="*/ 3 w 28"/>
                                    <a:gd name="T23" fmla="*/ 20 h 46"/>
                                    <a:gd name="T24" fmla="*/ 1 w 28"/>
                                    <a:gd name="T25" fmla="*/ 23 h 46"/>
                                    <a:gd name="T26" fmla="*/ 1 w 28"/>
                                    <a:gd name="T27" fmla="*/ 26 h 46"/>
                                    <a:gd name="T28" fmla="*/ 0 w 28"/>
                                    <a:gd name="T29" fmla="*/ 30 h 46"/>
                                    <a:gd name="T30" fmla="*/ 0 w 28"/>
                                    <a:gd name="T31" fmla="*/ 35 h 46"/>
                                    <a:gd name="T32" fmla="*/ 0 w 28"/>
                                    <a:gd name="T33" fmla="*/ 39 h 46"/>
                                    <a:gd name="T34" fmla="*/ 1 w 28"/>
                                    <a:gd name="T35" fmla="*/ 41 h 46"/>
                                    <a:gd name="T36" fmla="*/ 1 w 28"/>
                                    <a:gd name="T37" fmla="*/ 42 h 46"/>
                                    <a:gd name="T38" fmla="*/ 2 w 28"/>
                                    <a:gd name="T39" fmla="*/ 44 h 46"/>
                                    <a:gd name="T40" fmla="*/ 3 w 28"/>
                                    <a:gd name="T41" fmla="*/ 45 h 46"/>
                                    <a:gd name="T42" fmla="*/ 3 w 28"/>
                                    <a:gd name="T43" fmla="*/ 45 h 46"/>
                                    <a:gd name="T44" fmla="*/ 4 w 28"/>
                                    <a:gd name="T45" fmla="*/ 45 h 46"/>
                                    <a:gd name="T46" fmla="*/ 4 w 28"/>
                                    <a:gd name="T47" fmla="*/ 44 h 46"/>
                                    <a:gd name="T48" fmla="*/ 5 w 28"/>
                                    <a:gd name="T49" fmla="*/ 44 h 46"/>
                                    <a:gd name="T50" fmla="*/ 5 w 28"/>
                                    <a:gd name="T51" fmla="*/ 43 h 46"/>
                                    <a:gd name="T52" fmla="*/ 6 w 28"/>
                                    <a:gd name="T53" fmla="*/ 42 h 46"/>
                                    <a:gd name="T54" fmla="*/ 7 w 28"/>
                                    <a:gd name="T55" fmla="*/ 41 h 46"/>
                                    <a:gd name="T56" fmla="*/ 8 w 28"/>
                                    <a:gd name="T57" fmla="*/ 40 h 46"/>
                                    <a:gd name="T58" fmla="*/ 9 w 28"/>
                                    <a:gd name="T59" fmla="*/ 39 h 46"/>
                                    <a:gd name="T60" fmla="*/ 10 w 28"/>
                                    <a:gd name="T61" fmla="*/ 38 h 46"/>
                                    <a:gd name="T62" fmla="*/ 11 w 28"/>
                                    <a:gd name="T63" fmla="*/ 37 h 46"/>
                                    <a:gd name="T64" fmla="*/ 13 w 28"/>
                                    <a:gd name="T65" fmla="*/ 35 h 46"/>
                                    <a:gd name="T66" fmla="*/ 14 w 28"/>
                                    <a:gd name="T67" fmla="*/ 33 h 46"/>
                                    <a:gd name="T68" fmla="*/ 16 w 28"/>
                                    <a:gd name="T69" fmla="*/ 30 h 46"/>
                                    <a:gd name="T70" fmla="*/ 19 w 28"/>
                                    <a:gd name="T71" fmla="*/ 26 h 46"/>
                                    <a:gd name="T72" fmla="*/ 19 w 28"/>
                                    <a:gd name="T73" fmla="*/ 25 h 46"/>
                                    <a:gd name="T74" fmla="*/ 22 w 28"/>
                                    <a:gd name="T75" fmla="*/ 20 h 46"/>
                                    <a:gd name="T76" fmla="*/ 25 w 28"/>
                                    <a:gd name="T77" fmla="*/ 14 h 46"/>
                                    <a:gd name="T78" fmla="*/ 26 w 28"/>
                                    <a:gd name="T79" fmla="*/ 8 h 46"/>
                                    <a:gd name="T80" fmla="*/ 27 w 28"/>
                                    <a:gd name="T81" fmla="*/ 4 h 46"/>
                                    <a:gd name="T82" fmla="*/ 27 w 28"/>
                                    <a:gd name="T83" fmla="*/ 2 h 46"/>
                                    <a:gd name="T84" fmla="*/ 28 w 28"/>
                                    <a:gd name="T85" fmla="*/ 2 h 46"/>
                                    <a:gd name="T86" fmla="*/ 28 w 28"/>
                                    <a:gd name="T87" fmla="*/ 0 h 4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</a:cxnLst>
                                  <a:rect l="0" t="0" r="r" b="b"/>
                                  <a:pathLst>
                                    <a:path w="28" h="46">
                                      <a:moveTo>
                                        <a:pt x="28" y="0"/>
                                      </a:moveTo>
                                      <a:lnTo>
                                        <a:pt x="26" y="0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23" y="0"/>
                                      </a:lnTo>
                                      <a:lnTo>
                                        <a:pt x="21" y="1"/>
                                      </a:lnTo>
                                      <a:lnTo>
                                        <a:pt x="16" y="4"/>
                                      </a:lnTo>
                                      <a:lnTo>
                                        <a:pt x="13" y="6"/>
                                      </a:lnTo>
                                      <a:lnTo>
                                        <a:pt x="11" y="8"/>
                                      </a:lnTo>
                                      <a:lnTo>
                                        <a:pt x="9" y="11"/>
                                      </a:lnTo>
                                      <a:lnTo>
                                        <a:pt x="6" y="14"/>
                                      </a:lnTo>
                                      <a:lnTo>
                                        <a:pt x="5" y="17"/>
                                      </a:lnTo>
                                      <a:lnTo>
                                        <a:pt x="3" y="20"/>
                                      </a:lnTo>
                                      <a:lnTo>
                                        <a:pt x="1" y="23"/>
                                      </a:lnTo>
                                      <a:lnTo>
                                        <a:pt x="1" y="26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0" y="35"/>
                                      </a:lnTo>
                                      <a:lnTo>
                                        <a:pt x="0" y="39"/>
                                      </a:lnTo>
                                      <a:lnTo>
                                        <a:pt x="1" y="41"/>
                                      </a:lnTo>
                                      <a:lnTo>
                                        <a:pt x="1" y="42"/>
                                      </a:lnTo>
                                      <a:lnTo>
                                        <a:pt x="2" y="44"/>
                                      </a:lnTo>
                                      <a:lnTo>
                                        <a:pt x="3" y="45"/>
                                      </a:lnTo>
                                      <a:lnTo>
                                        <a:pt x="3" y="45"/>
                                      </a:lnTo>
                                      <a:lnTo>
                                        <a:pt x="4" y="45"/>
                                      </a:lnTo>
                                      <a:lnTo>
                                        <a:pt x="4" y="44"/>
                                      </a:lnTo>
                                      <a:lnTo>
                                        <a:pt x="5" y="44"/>
                                      </a:lnTo>
                                      <a:lnTo>
                                        <a:pt x="5" y="43"/>
                                      </a:lnTo>
                                      <a:lnTo>
                                        <a:pt x="6" y="42"/>
                                      </a:lnTo>
                                      <a:lnTo>
                                        <a:pt x="7" y="41"/>
                                      </a:lnTo>
                                      <a:lnTo>
                                        <a:pt x="8" y="40"/>
                                      </a:lnTo>
                                      <a:lnTo>
                                        <a:pt x="9" y="39"/>
                                      </a:lnTo>
                                      <a:lnTo>
                                        <a:pt x="10" y="38"/>
                                      </a:lnTo>
                                      <a:lnTo>
                                        <a:pt x="11" y="37"/>
                                      </a:lnTo>
                                      <a:lnTo>
                                        <a:pt x="13" y="35"/>
                                      </a:lnTo>
                                      <a:lnTo>
                                        <a:pt x="14" y="33"/>
                                      </a:lnTo>
                                      <a:lnTo>
                                        <a:pt x="16" y="30"/>
                                      </a:lnTo>
                                      <a:lnTo>
                                        <a:pt x="19" y="26"/>
                                      </a:lnTo>
                                      <a:lnTo>
                                        <a:pt x="19" y="25"/>
                                      </a:lnTo>
                                      <a:lnTo>
                                        <a:pt x="22" y="20"/>
                                      </a:lnTo>
                                      <a:lnTo>
                                        <a:pt x="25" y="14"/>
                                      </a:lnTo>
                                      <a:lnTo>
                                        <a:pt x="26" y="8"/>
                                      </a:lnTo>
                                      <a:lnTo>
                                        <a:pt x="27" y="4"/>
                                      </a:lnTo>
                                      <a:lnTo>
                                        <a:pt x="27" y="2"/>
                                      </a:lnTo>
                                      <a:lnTo>
                                        <a:pt x="28" y="2"/>
                                      </a:lnTo>
                                      <a:lnTo>
                                        <a:pt x="28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86" name="Group 95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47" y="1238"/>
                                  <a:ext cx="65" cy="97"/>
                                  <a:chOff x="1547" y="1238"/>
                                  <a:chExt cx="65" cy="97"/>
                                </a:xfrm>
                              </wpg:grpSpPr>
                              <wps:wsp>
                                <wps:cNvPr id="187" name="Freeform 96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47" y="1238"/>
                                    <a:ext cx="65" cy="97"/>
                                  </a:xfrm>
                                  <a:custGeom>
                                    <a:avLst/>
                                    <a:gdLst>
                                      <a:gd name="T0" fmla="*/ 59 w 65"/>
                                      <a:gd name="T1" fmla="*/ 56 h 97"/>
                                      <a:gd name="T2" fmla="*/ 37 w 65"/>
                                      <a:gd name="T3" fmla="*/ 56 h 97"/>
                                      <a:gd name="T4" fmla="*/ 35 w 65"/>
                                      <a:gd name="T5" fmla="*/ 59 h 97"/>
                                      <a:gd name="T6" fmla="*/ 33 w 65"/>
                                      <a:gd name="T7" fmla="*/ 62 h 97"/>
                                      <a:gd name="T8" fmla="*/ 31 w 65"/>
                                      <a:gd name="T9" fmla="*/ 65 h 97"/>
                                      <a:gd name="T10" fmla="*/ 29 w 65"/>
                                      <a:gd name="T11" fmla="*/ 68 h 97"/>
                                      <a:gd name="T12" fmla="*/ 27 w 65"/>
                                      <a:gd name="T13" fmla="*/ 70 h 97"/>
                                      <a:gd name="T14" fmla="*/ 25 w 65"/>
                                      <a:gd name="T15" fmla="*/ 72 h 97"/>
                                      <a:gd name="T16" fmla="*/ 22 w 65"/>
                                      <a:gd name="T17" fmla="*/ 75 h 97"/>
                                      <a:gd name="T18" fmla="*/ 20 w 65"/>
                                      <a:gd name="T19" fmla="*/ 77 h 97"/>
                                      <a:gd name="T20" fmla="*/ 19 w 65"/>
                                      <a:gd name="T21" fmla="*/ 78 h 97"/>
                                      <a:gd name="T22" fmla="*/ 18 w 65"/>
                                      <a:gd name="T23" fmla="*/ 79 h 97"/>
                                      <a:gd name="T24" fmla="*/ 17 w 65"/>
                                      <a:gd name="T25" fmla="*/ 80 h 97"/>
                                      <a:gd name="T26" fmla="*/ 16 w 65"/>
                                      <a:gd name="T27" fmla="*/ 81 h 97"/>
                                      <a:gd name="T28" fmla="*/ 15 w 65"/>
                                      <a:gd name="T29" fmla="*/ 82 h 97"/>
                                      <a:gd name="T30" fmla="*/ 10 w 65"/>
                                      <a:gd name="T31" fmla="*/ 87 h 97"/>
                                      <a:gd name="T32" fmla="*/ 6 w 65"/>
                                      <a:gd name="T33" fmla="*/ 90 h 97"/>
                                      <a:gd name="T34" fmla="*/ 1 w 65"/>
                                      <a:gd name="T35" fmla="*/ 95 h 97"/>
                                      <a:gd name="T36" fmla="*/ 0 w 65"/>
                                      <a:gd name="T37" fmla="*/ 96 h 97"/>
                                      <a:gd name="T38" fmla="*/ 3 w 65"/>
                                      <a:gd name="T39" fmla="*/ 96 h 97"/>
                                      <a:gd name="T40" fmla="*/ 7 w 65"/>
                                      <a:gd name="T41" fmla="*/ 96 h 97"/>
                                      <a:gd name="T42" fmla="*/ 9 w 65"/>
                                      <a:gd name="T43" fmla="*/ 96 h 97"/>
                                      <a:gd name="T44" fmla="*/ 12 w 65"/>
                                      <a:gd name="T45" fmla="*/ 95 h 97"/>
                                      <a:gd name="T46" fmla="*/ 14 w 65"/>
                                      <a:gd name="T47" fmla="*/ 95 h 97"/>
                                      <a:gd name="T48" fmla="*/ 17 w 65"/>
                                      <a:gd name="T49" fmla="*/ 94 h 97"/>
                                      <a:gd name="T50" fmla="*/ 20 w 65"/>
                                      <a:gd name="T51" fmla="*/ 93 h 97"/>
                                      <a:gd name="T52" fmla="*/ 23 w 65"/>
                                      <a:gd name="T53" fmla="*/ 92 h 97"/>
                                      <a:gd name="T54" fmla="*/ 26 w 65"/>
                                      <a:gd name="T55" fmla="*/ 91 h 97"/>
                                      <a:gd name="T56" fmla="*/ 31 w 65"/>
                                      <a:gd name="T57" fmla="*/ 88 h 97"/>
                                      <a:gd name="T58" fmla="*/ 32 w 65"/>
                                      <a:gd name="T59" fmla="*/ 87 h 97"/>
                                      <a:gd name="T60" fmla="*/ 34 w 65"/>
                                      <a:gd name="T61" fmla="*/ 87 h 97"/>
                                      <a:gd name="T62" fmla="*/ 35 w 65"/>
                                      <a:gd name="T63" fmla="*/ 85 h 97"/>
                                      <a:gd name="T64" fmla="*/ 37 w 65"/>
                                      <a:gd name="T65" fmla="*/ 84 h 97"/>
                                      <a:gd name="T66" fmla="*/ 42 w 65"/>
                                      <a:gd name="T67" fmla="*/ 81 h 97"/>
                                      <a:gd name="T68" fmla="*/ 45 w 65"/>
                                      <a:gd name="T69" fmla="*/ 78 h 97"/>
                                      <a:gd name="T70" fmla="*/ 48 w 65"/>
                                      <a:gd name="T71" fmla="*/ 75 h 97"/>
                                      <a:gd name="T72" fmla="*/ 49 w 65"/>
                                      <a:gd name="T73" fmla="*/ 73 h 97"/>
                                      <a:gd name="T74" fmla="*/ 52 w 65"/>
                                      <a:gd name="T75" fmla="*/ 69 h 97"/>
                                      <a:gd name="T76" fmla="*/ 54 w 65"/>
                                      <a:gd name="T77" fmla="*/ 66 h 97"/>
                                      <a:gd name="T78" fmla="*/ 57 w 65"/>
                                      <a:gd name="T79" fmla="*/ 60 h 97"/>
                                      <a:gd name="T80" fmla="*/ 59 w 65"/>
                                      <a:gd name="T81" fmla="*/ 56 h 9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</a:cxnLst>
                                    <a:rect l="0" t="0" r="r" b="b"/>
                                    <a:pathLst>
                                      <a:path w="65" h="97">
                                        <a:moveTo>
                                          <a:pt x="59" y="56"/>
                                        </a:moveTo>
                                        <a:lnTo>
                                          <a:pt x="37" y="56"/>
                                        </a:lnTo>
                                        <a:lnTo>
                                          <a:pt x="35" y="59"/>
                                        </a:lnTo>
                                        <a:lnTo>
                                          <a:pt x="33" y="62"/>
                                        </a:lnTo>
                                        <a:lnTo>
                                          <a:pt x="31" y="65"/>
                                        </a:lnTo>
                                        <a:lnTo>
                                          <a:pt x="29" y="68"/>
                                        </a:lnTo>
                                        <a:lnTo>
                                          <a:pt x="27" y="70"/>
                                        </a:lnTo>
                                        <a:lnTo>
                                          <a:pt x="25" y="72"/>
                                        </a:lnTo>
                                        <a:lnTo>
                                          <a:pt x="22" y="75"/>
                                        </a:lnTo>
                                        <a:lnTo>
                                          <a:pt x="20" y="77"/>
                                        </a:lnTo>
                                        <a:lnTo>
                                          <a:pt x="19" y="78"/>
                                        </a:lnTo>
                                        <a:lnTo>
                                          <a:pt x="18" y="79"/>
                                        </a:lnTo>
                                        <a:lnTo>
                                          <a:pt x="17" y="80"/>
                                        </a:lnTo>
                                        <a:lnTo>
                                          <a:pt x="16" y="81"/>
                                        </a:lnTo>
                                        <a:lnTo>
                                          <a:pt x="15" y="82"/>
                                        </a:lnTo>
                                        <a:lnTo>
                                          <a:pt x="10" y="87"/>
                                        </a:lnTo>
                                        <a:lnTo>
                                          <a:pt x="6" y="90"/>
                                        </a:lnTo>
                                        <a:lnTo>
                                          <a:pt x="1" y="95"/>
                                        </a:lnTo>
                                        <a:lnTo>
                                          <a:pt x="0" y="96"/>
                                        </a:lnTo>
                                        <a:lnTo>
                                          <a:pt x="3" y="96"/>
                                        </a:lnTo>
                                        <a:lnTo>
                                          <a:pt x="7" y="96"/>
                                        </a:lnTo>
                                        <a:lnTo>
                                          <a:pt x="9" y="96"/>
                                        </a:lnTo>
                                        <a:lnTo>
                                          <a:pt x="12" y="95"/>
                                        </a:lnTo>
                                        <a:lnTo>
                                          <a:pt x="14" y="95"/>
                                        </a:lnTo>
                                        <a:lnTo>
                                          <a:pt x="17" y="94"/>
                                        </a:lnTo>
                                        <a:lnTo>
                                          <a:pt x="20" y="93"/>
                                        </a:lnTo>
                                        <a:lnTo>
                                          <a:pt x="23" y="92"/>
                                        </a:lnTo>
                                        <a:lnTo>
                                          <a:pt x="26" y="91"/>
                                        </a:lnTo>
                                        <a:lnTo>
                                          <a:pt x="31" y="88"/>
                                        </a:lnTo>
                                        <a:lnTo>
                                          <a:pt x="32" y="87"/>
                                        </a:lnTo>
                                        <a:lnTo>
                                          <a:pt x="34" y="87"/>
                                        </a:lnTo>
                                        <a:lnTo>
                                          <a:pt x="35" y="85"/>
                                        </a:lnTo>
                                        <a:lnTo>
                                          <a:pt x="37" y="84"/>
                                        </a:lnTo>
                                        <a:lnTo>
                                          <a:pt x="42" y="81"/>
                                        </a:lnTo>
                                        <a:lnTo>
                                          <a:pt x="45" y="78"/>
                                        </a:lnTo>
                                        <a:lnTo>
                                          <a:pt x="48" y="75"/>
                                        </a:lnTo>
                                        <a:lnTo>
                                          <a:pt x="49" y="73"/>
                                        </a:lnTo>
                                        <a:lnTo>
                                          <a:pt x="52" y="69"/>
                                        </a:lnTo>
                                        <a:lnTo>
                                          <a:pt x="54" y="66"/>
                                        </a:lnTo>
                                        <a:lnTo>
                                          <a:pt x="57" y="60"/>
                                        </a:lnTo>
                                        <a:lnTo>
                                          <a:pt x="59" y="56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8" name="Freeform 96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47" y="1238"/>
                                    <a:ext cx="65" cy="97"/>
                                  </a:xfrm>
                                  <a:custGeom>
                                    <a:avLst/>
                                    <a:gdLst>
                                      <a:gd name="T0" fmla="*/ 58 w 65"/>
                                      <a:gd name="T1" fmla="*/ 0 h 97"/>
                                      <a:gd name="T2" fmla="*/ 57 w 65"/>
                                      <a:gd name="T3" fmla="*/ 3 h 97"/>
                                      <a:gd name="T4" fmla="*/ 56 w 65"/>
                                      <a:gd name="T5" fmla="*/ 5 h 97"/>
                                      <a:gd name="T6" fmla="*/ 56 w 65"/>
                                      <a:gd name="T7" fmla="*/ 7 h 97"/>
                                      <a:gd name="T8" fmla="*/ 55 w 65"/>
                                      <a:gd name="T9" fmla="*/ 9 h 97"/>
                                      <a:gd name="T10" fmla="*/ 55 w 65"/>
                                      <a:gd name="T11" fmla="*/ 11 h 97"/>
                                      <a:gd name="T12" fmla="*/ 55 w 65"/>
                                      <a:gd name="T13" fmla="*/ 12 h 97"/>
                                      <a:gd name="T14" fmla="*/ 54 w 65"/>
                                      <a:gd name="T15" fmla="*/ 14 h 97"/>
                                      <a:gd name="T16" fmla="*/ 53 w 65"/>
                                      <a:gd name="T17" fmla="*/ 16 h 97"/>
                                      <a:gd name="T18" fmla="*/ 53 w 65"/>
                                      <a:gd name="T19" fmla="*/ 17 h 97"/>
                                      <a:gd name="T20" fmla="*/ 51 w 65"/>
                                      <a:gd name="T21" fmla="*/ 24 h 97"/>
                                      <a:gd name="T22" fmla="*/ 50 w 65"/>
                                      <a:gd name="T23" fmla="*/ 27 h 97"/>
                                      <a:gd name="T24" fmla="*/ 47 w 65"/>
                                      <a:gd name="T25" fmla="*/ 33 h 97"/>
                                      <a:gd name="T26" fmla="*/ 44 w 65"/>
                                      <a:gd name="T27" fmla="*/ 42 h 97"/>
                                      <a:gd name="T28" fmla="*/ 42 w 65"/>
                                      <a:gd name="T29" fmla="*/ 45 h 97"/>
                                      <a:gd name="T30" fmla="*/ 41 w 65"/>
                                      <a:gd name="T31" fmla="*/ 48 h 97"/>
                                      <a:gd name="T32" fmla="*/ 39 w 65"/>
                                      <a:gd name="T33" fmla="*/ 51 h 97"/>
                                      <a:gd name="T34" fmla="*/ 37 w 65"/>
                                      <a:gd name="T35" fmla="*/ 56 h 97"/>
                                      <a:gd name="T36" fmla="*/ 37 w 65"/>
                                      <a:gd name="T37" fmla="*/ 56 h 97"/>
                                      <a:gd name="T38" fmla="*/ 59 w 65"/>
                                      <a:gd name="T39" fmla="*/ 56 h 97"/>
                                      <a:gd name="T40" fmla="*/ 61 w 65"/>
                                      <a:gd name="T41" fmla="*/ 48 h 97"/>
                                      <a:gd name="T42" fmla="*/ 62 w 65"/>
                                      <a:gd name="T43" fmla="*/ 44 h 97"/>
                                      <a:gd name="T44" fmla="*/ 63 w 65"/>
                                      <a:gd name="T45" fmla="*/ 38 h 97"/>
                                      <a:gd name="T46" fmla="*/ 64 w 65"/>
                                      <a:gd name="T47" fmla="*/ 36 h 97"/>
                                      <a:gd name="T48" fmla="*/ 64 w 65"/>
                                      <a:gd name="T49" fmla="*/ 35 h 97"/>
                                      <a:gd name="T50" fmla="*/ 64 w 65"/>
                                      <a:gd name="T51" fmla="*/ 33 h 97"/>
                                      <a:gd name="T52" fmla="*/ 64 w 65"/>
                                      <a:gd name="T53" fmla="*/ 22 h 97"/>
                                      <a:gd name="T54" fmla="*/ 64 w 65"/>
                                      <a:gd name="T55" fmla="*/ 19 h 97"/>
                                      <a:gd name="T56" fmla="*/ 64 w 65"/>
                                      <a:gd name="T57" fmla="*/ 17 h 97"/>
                                      <a:gd name="T58" fmla="*/ 63 w 65"/>
                                      <a:gd name="T59" fmla="*/ 16 h 97"/>
                                      <a:gd name="T60" fmla="*/ 63 w 65"/>
                                      <a:gd name="T61" fmla="*/ 13 h 97"/>
                                      <a:gd name="T62" fmla="*/ 62 w 65"/>
                                      <a:gd name="T63" fmla="*/ 11 h 97"/>
                                      <a:gd name="T64" fmla="*/ 62 w 65"/>
                                      <a:gd name="T65" fmla="*/ 8 h 97"/>
                                      <a:gd name="T66" fmla="*/ 61 w 65"/>
                                      <a:gd name="T67" fmla="*/ 6 h 97"/>
                                      <a:gd name="T68" fmla="*/ 60 w 65"/>
                                      <a:gd name="T69" fmla="*/ 5 h 97"/>
                                      <a:gd name="T70" fmla="*/ 60 w 65"/>
                                      <a:gd name="T71" fmla="*/ 3 h 97"/>
                                      <a:gd name="T72" fmla="*/ 59 w 65"/>
                                      <a:gd name="T73" fmla="*/ 2 h 97"/>
                                      <a:gd name="T74" fmla="*/ 58 w 65"/>
                                      <a:gd name="T75" fmla="*/ 1 h 97"/>
                                      <a:gd name="T76" fmla="*/ 58 w 65"/>
                                      <a:gd name="T77" fmla="*/ 0 h 9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</a:cxnLst>
                                    <a:rect l="0" t="0" r="r" b="b"/>
                                    <a:pathLst>
                                      <a:path w="65" h="97">
                                        <a:moveTo>
                                          <a:pt x="58" y="0"/>
                                        </a:moveTo>
                                        <a:lnTo>
                                          <a:pt x="57" y="3"/>
                                        </a:lnTo>
                                        <a:lnTo>
                                          <a:pt x="56" y="5"/>
                                        </a:lnTo>
                                        <a:lnTo>
                                          <a:pt x="56" y="7"/>
                                        </a:lnTo>
                                        <a:lnTo>
                                          <a:pt x="55" y="9"/>
                                        </a:lnTo>
                                        <a:lnTo>
                                          <a:pt x="55" y="11"/>
                                        </a:lnTo>
                                        <a:lnTo>
                                          <a:pt x="55" y="12"/>
                                        </a:lnTo>
                                        <a:lnTo>
                                          <a:pt x="54" y="14"/>
                                        </a:lnTo>
                                        <a:lnTo>
                                          <a:pt x="53" y="16"/>
                                        </a:lnTo>
                                        <a:lnTo>
                                          <a:pt x="53" y="17"/>
                                        </a:lnTo>
                                        <a:lnTo>
                                          <a:pt x="51" y="24"/>
                                        </a:lnTo>
                                        <a:lnTo>
                                          <a:pt x="50" y="27"/>
                                        </a:lnTo>
                                        <a:lnTo>
                                          <a:pt x="47" y="33"/>
                                        </a:lnTo>
                                        <a:lnTo>
                                          <a:pt x="44" y="42"/>
                                        </a:lnTo>
                                        <a:lnTo>
                                          <a:pt x="42" y="45"/>
                                        </a:lnTo>
                                        <a:lnTo>
                                          <a:pt x="41" y="48"/>
                                        </a:lnTo>
                                        <a:lnTo>
                                          <a:pt x="39" y="51"/>
                                        </a:lnTo>
                                        <a:lnTo>
                                          <a:pt x="37" y="56"/>
                                        </a:lnTo>
                                        <a:lnTo>
                                          <a:pt x="37" y="56"/>
                                        </a:lnTo>
                                        <a:lnTo>
                                          <a:pt x="59" y="56"/>
                                        </a:lnTo>
                                        <a:lnTo>
                                          <a:pt x="61" y="48"/>
                                        </a:lnTo>
                                        <a:lnTo>
                                          <a:pt x="62" y="44"/>
                                        </a:lnTo>
                                        <a:lnTo>
                                          <a:pt x="63" y="38"/>
                                        </a:lnTo>
                                        <a:lnTo>
                                          <a:pt x="64" y="36"/>
                                        </a:lnTo>
                                        <a:lnTo>
                                          <a:pt x="64" y="35"/>
                                        </a:lnTo>
                                        <a:lnTo>
                                          <a:pt x="64" y="33"/>
                                        </a:lnTo>
                                        <a:lnTo>
                                          <a:pt x="64" y="22"/>
                                        </a:lnTo>
                                        <a:lnTo>
                                          <a:pt x="64" y="19"/>
                                        </a:lnTo>
                                        <a:lnTo>
                                          <a:pt x="64" y="17"/>
                                        </a:lnTo>
                                        <a:lnTo>
                                          <a:pt x="63" y="16"/>
                                        </a:lnTo>
                                        <a:lnTo>
                                          <a:pt x="63" y="13"/>
                                        </a:lnTo>
                                        <a:lnTo>
                                          <a:pt x="62" y="11"/>
                                        </a:lnTo>
                                        <a:lnTo>
                                          <a:pt x="62" y="8"/>
                                        </a:lnTo>
                                        <a:lnTo>
                                          <a:pt x="61" y="6"/>
                                        </a:lnTo>
                                        <a:lnTo>
                                          <a:pt x="60" y="5"/>
                                        </a:lnTo>
                                        <a:lnTo>
                                          <a:pt x="60" y="3"/>
                                        </a:lnTo>
                                        <a:lnTo>
                                          <a:pt x="59" y="2"/>
                                        </a:lnTo>
                                        <a:lnTo>
                                          <a:pt x="58" y="1"/>
                                        </a:lnTo>
                                        <a:lnTo>
                                          <a:pt x="58" y="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89" name="Freeform 96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20" y="1150"/>
                                  <a:ext cx="218" cy="214"/>
                                </a:xfrm>
                                <a:custGeom>
                                  <a:avLst/>
                                  <a:gdLst>
                                    <a:gd name="T0" fmla="*/ 217 w 218"/>
                                    <a:gd name="T1" fmla="*/ 106 h 214"/>
                                    <a:gd name="T2" fmla="*/ 214 w 218"/>
                                    <a:gd name="T3" fmla="*/ 129 h 214"/>
                                    <a:gd name="T4" fmla="*/ 207 w 218"/>
                                    <a:gd name="T5" fmla="*/ 150 h 214"/>
                                    <a:gd name="T6" fmla="*/ 197 w 218"/>
                                    <a:gd name="T7" fmla="*/ 169 h 214"/>
                                    <a:gd name="T8" fmla="*/ 182 w 218"/>
                                    <a:gd name="T9" fmla="*/ 185 h 214"/>
                                    <a:gd name="T10" fmla="*/ 165 w 218"/>
                                    <a:gd name="T11" fmla="*/ 199 h 214"/>
                                    <a:gd name="T12" fmla="*/ 145 w 218"/>
                                    <a:gd name="T13" fmla="*/ 208 h 214"/>
                                    <a:gd name="T14" fmla="*/ 124 w 218"/>
                                    <a:gd name="T15" fmla="*/ 214 h 214"/>
                                    <a:gd name="T16" fmla="*/ 97 w 218"/>
                                    <a:gd name="T17" fmla="*/ 212 h 214"/>
                                    <a:gd name="T18" fmla="*/ 74 w 218"/>
                                    <a:gd name="T19" fmla="*/ 206 h 214"/>
                                    <a:gd name="T20" fmla="*/ 53 w 218"/>
                                    <a:gd name="T21" fmla="*/ 197 h 214"/>
                                    <a:gd name="T22" fmla="*/ 35 w 218"/>
                                    <a:gd name="T23" fmla="*/ 185 h 214"/>
                                    <a:gd name="T24" fmla="*/ 21 w 218"/>
                                    <a:gd name="T25" fmla="*/ 170 h 214"/>
                                    <a:gd name="T26" fmla="*/ 10 w 218"/>
                                    <a:gd name="T27" fmla="*/ 153 h 214"/>
                                    <a:gd name="T28" fmla="*/ 3 w 218"/>
                                    <a:gd name="T29" fmla="*/ 133 h 214"/>
                                    <a:gd name="T30" fmla="*/ 0 w 218"/>
                                    <a:gd name="T31" fmla="*/ 113 h 214"/>
                                    <a:gd name="T32" fmla="*/ 2 w 218"/>
                                    <a:gd name="T33" fmla="*/ 88 h 214"/>
                                    <a:gd name="T34" fmla="*/ 8 w 218"/>
                                    <a:gd name="T35" fmla="*/ 66 h 214"/>
                                    <a:gd name="T36" fmla="*/ 18 w 218"/>
                                    <a:gd name="T37" fmla="*/ 46 h 214"/>
                                    <a:gd name="T38" fmla="*/ 32 w 218"/>
                                    <a:gd name="T39" fmla="*/ 30 h 214"/>
                                    <a:gd name="T40" fmla="*/ 48 w 218"/>
                                    <a:gd name="T41" fmla="*/ 16 h 214"/>
                                    <a:gd name="T42" fmla="*/ 67 w 218"/>
                                    <a:gd name="T43" fmla="*/ 6 h 214"/>
                                    <a:gd name="T44" fmla="*/ 88 w 218"/>
                                    <a:gd name="T45" fmla="*/ 0 h 214"/>
                                    <a:gd name="T46" fmla="*/ 115 w 218"/>
                                    <a:gd name="T47" fmla="*/ 1 h 214"/>
                                    <a:gd name="T48" fmla="*/ 139 w 218"/>
                                    <a:gd name="T49" fmla="*/ 6 h 214"/>
                                    <a:gd name="T50" fmla="*/ 160 w 218"/>
                                    <a:gd name="T51" fmla="*/ 15 h 214"/>
                                    <a:gd name="T52" fmla="*/ 178 w 218"/>
                                    <a:gd name="T53" fmla="*/ 26 h 214"/>
                                    <a:gd name="T54" fmla="*/ 193 w 218"/>
                                    <a:gd name="T55" fmla="*/ 41 h 214"/>
                                    <a:gd name="T56" fmla="*/ 204 w 218"/>
                                    <a:gd name="T57" fmla="*/ 57 h 214"/>
                                    <a:gd name="T58" fmla="*/ 212 w 218"/>
                                    <a:gd name="T59" fmla="*/ 76 h 214"/>
                                    <a:gd name="T60" fmla="*/ 216 w 218"/>
                                    <a:gd name="T61" fmla="*/ 96 h 214"/>
                                    <a:gd name="T62" fmla="*/ 217 w 218"/>
                                    <a:gd name="T63" fmla="*/ 106 h 2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18" h="214">
                                      <a:moveTo>
                                        <a:pt x="217" y="106"/>
                                      </a:moveTo>
                                      <a:lnTo>
                                        <a:pt x="214" y="129"/>
                                      </a:lnTo>
                                      <a:lnTo>
                                        <a:pt x="207" y="150"/>
                                      </a:lnTo>
                                      <a:lnTo>
                                        <a:pt x="197" y="169"/>
                                      </a:lnTo>
                                      <a:lnTo>
                                        <a:pt x="182" y="185"/>
                                      </a:lnTo>
                                      <a:lnTo>
                                        <a:pt x="165" y="199"/>
                                      </a:lnTo>
                                      <a:lnTo>
                                        <a:pt x="145" y="208"/>
                                      </a:lnTo>
                                      <a:lnTo>
                                        <a:pt x="124" y="214"/>
                                      </a:lnTo>
                                      <a:lnTo>
                                        <a:pt x="97" y="212"/>
                                      </a:lnTo>
                                      <a:lnTo>
                                        <a:pt x="74" y="206"/>
                                      </a:lnTo>
                                      <a:lnTo>
                                        <a:pt x="53" y="197"/>
                                      </a:lnTo>
                                      <a:lnTo>
                                        <a:pt x="35" y="185"/>
                                      </a:lnTo>
                                      <a:lnTo>
                                        <a:pt x="21" y="170"/>
                                      </a:lnTo>
                                      <a:lnTo>
                                        <a:pt x="10" y="153"/>
                                      </a:lnTo>
                                      <a:lnTo>
                                        <a:pt x="3" y="133"/>
                                      </a:lnTo>
                                      <a:lnTo>
                                        <a:pt x="0" y="113"/>
                                      </a:lnTo>
                                      <a:lnTo>
                                        <a:pt x="2" y="88"/>
                                      </a:lnTo>
                                      <a:lnTo>
                                        <a:pt x="8" y="66"/>
                                      </a:lnTo>
                                      <a:lnTo>
                                        <a:pt x="18" y="46"/>
                                      </a:lnTo>
                                      <a:lnTo>
                                        <a:pt x="32" y="30"/>
                                      </a:lnTo>
                                      <a:lnTo>
                                        <a:pt x="48" y="16"/>
                                      </a:lnTo>
                                      <a:lnTo>
                                        <a:pt x="67" y="6"/>
                                      </a:lnTo>
                                      <a:lnTo>
                                        <a:pt x="88" y="0"/>
                                      </a:lnTo>
                                      <a:lnTo>
                                        <a:pt x="115" y="1"/>
                                      </a:lnTo>
                                      <a:lnTo>
                                        <a:pt x="139" y="6"/>
                                      </a:lnTo>
                                      <a:lnTo>
                                        <a:pt x="160" y="15"/>
                                      </a:lnTo>
                                      <a:lnTo>
                                        <a:pt x="178" y="26"/>
                                      </a:lnTo>
                                      <a:lnTo>
                                        <a:pt x="193" y="41"/>
                                      </a:lnTo>
                                      <a:lnTo>
                                        <a:pt x="204" y="57"/>
                                      </a:lnTo>
                                      <a:lnTo>
                                        <a:pt x="212" y="76"/>
                                      </a:lnTo>
                                      <a:lnTo>
                                        <a:pt x="216" y="96"/>
                                      </a:lnTo>
                                      <a:lnTo>
                                        <a:pt x="217" y="106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4427">
                                  <a:solidFill>
                                    <a:srgbClr val="686868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90" name="Group 9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89" y="1329"/>
                                  <a:ext cx="155" cy="165"/>
                                  <a:chOff x="1589" y="1329"/>
                                  <a:chExt cx="155" cy="165"/>
                                </a:xfrm>
                              </wpg:grpSpPr>
                              <wps:wsp>
                                <wps:cNvPr id="191" name="Freeform 96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89" y="1329"/>
                                    <a:ext cx="155" cy="165"/>
                                  </a:xfrm>
                                  <a:custGeom>
                                    <a:avLst/>
                                    <a:gdLst>
                                      <a:gd name="T0" fmla="*/ 21 w 155"/>
                                      <a:gd name="T1" fmla="*/ 0 h 165"/>
                                      <a:gd name="T2" fmla="*/ 0 w 155"/>
                                      <a:gd name="T3" fmla="*/ 19 h 165"/>
                                      <a:gd name="T4" fmla="*/ 2 w 155"/>
                                      <a:gd name="T5" fmla="*/ 20 h 165"/>
                                      <a:gd name="T6" fmla="*/ 9 w 155"/>
                                      <a:gd name="T7" fmla="*/ 28 h 165"/>
                                      <a:gd name="T8" fmla="*/ 14 w 155"/>
                                      <a:gd name="T9" fmla="*/ 33 h 165"/>
                                      <a:gd name="T10" fmla="*/ 18 w 155"/>
                                      <a:gd name="T11" fmla="*/ 41 h 165"/>
                                      <a:gd name="T12" fmla="*/ 19 w 155"/>
                                      <a:gd name="T13" fmla="*/ 42 h 165"/>
                                      <a:gd name="T14" fmla="*/ 20 w 155"/>
                                      <a:gd name="T15" fmla="*/ 44 h 165"/>
                                      <a:gd name="T16" fmla="*/ 20 w 155"/>
                                      <a:gd name="T17" fmla="*/ 45 h 165"/>
                                      <a:gd name="T18" fmla="*/ 21 w 155"/>
                                      <a:gd name="T19" fmla="*/ 45 h 165"/>
                                      <a:gd name="T20" fmla="*/ 21 w 155"/>
                                      <a:gd name="T21" fmla="*/ 47 h 165"/>
                                      <a:gd name="T22" fmla="*/ 22 w 155"/>
                                      <a:gd name="T23" fmla="*/ 50 h 165"/>
                                      <a:gd name="T24" fmla="*/ 20 w 155"/>
                                      <a:gd name="T25" fmla="*/ 55 h 165"/>
                                      <a:gd name="T26" fmla="*/ 21 w 155"/>
                                      <a:gd name="T27" fmla="*/ 57 h 165"/>
                                      <a:gd name="T28" fmla="*/ 24 w 155"/>
                                      <a:gd name="T29" fmla="*/ 61 h 165"/>
                                      <a:gd name="T30" fmla="*/ 27 w 155"/>
                                      <a:gd name="T31" fmla="*/ 65 h 165"/>
                                      <a:gd name="T32" fmla="*/ 31 w 155"/>
                                      <a:gd name="T33" fmla="*/ 69 h 165"/>
                                      <a:gd name="T34" fmla="*/ 37 w 155"/>
                                      <a:gd name="T35" fmla="*/ 78 h 165"/>
                                      <a:gd name="T36" fmla="*/ 45 w 155"/>
                                      <a:gd name="T37" fmla="*/ 87 h 165"/>
                                      <a:gd name="T38" fmla="*/ 56 w 155"/>
                                      <a:gd name="T39" fmla="*/ 100 h 165"/>
                                      <a:gd name="T40" fmla="*/ 60 w 155"/>
                                      <a:gd name="T41" fmla="*/ 104 h 165"/>
                                      <a:gd name="T42" fmla="*/ 63 w 155"/>
                                      <a:gd name="T43" fmla="*/ 109 h 165"/>
                                      <a:gd name="T44" fmla="*/ 78 w 155"/>
                                      <a:gd name="T45" fmla="*/ 125 h 165"/>
                                      <a:gd name="T46" fmla="*/ 81 w 155"/>
                                      <a:gd name="T47" fmla="*/ 129 h 165"/>
                                      <a:gd name="T48" fmla="*/ 88 w 155"/>
                                      <a:gd name="T49" fmla="*/ 137 h 165"/>
                                      <a:gd name="T50" fmla="*/ 91 w 155"/>
                                      <a:gd name="T51" fmla="*/ 140 h 165"/>
                                      <a:gd name="T52" fmla="*/ 94 w 155"/>
                                      <a:gd name="T53" fmla="*/ 143 h 165"/>
                                      <a:gd name="T54" fmla="*/ 100 w 155"/>
                                      <a:gd name="T55" fmla="*/ 150 h 165"/>
                                      <a:gd name="T56" fmla="*/ 109 w 155"/>
                                      <a:gd name="T57" fmla="*/ 158 h 165"/>
                                      <a:gd name="T58" fmla="*/ 112 w 155"/>
                                      <a:gd name="T59" fmla="*/ 162 h 165"/>
                                      <a:gd name="T60" fmla="*/ 114 w 155"/>
                                      <a:gd name="T61" fmla="*/ 164 h 165"/>
                                      <a:gd name="T62" fmla="*/ 154 w 155"/>
                                      <a:gd name="T63" fmla="*/ 128 h 165"/>
                                      <a:gd name="T64" fmla="*/ 152 w 155"/>
                                      <a:gd name="T65" fmla="*/ 126 h 165"/>
                                      <a:gd name="T66" fmla="*/ 149 w 155"/>
                                      <a:gd name="T67" fmla="*/ 122 h 165"/>
                                      <a:gd name="T68" fmla="*/ 141 w 155"/>
                                      <a:gd name="T69" fmla="*/ 113 h 165"/>
                                      <a:gd name="T70" fmla="*/ 135 w 155"/>
                                      <a:gd name="T71" fmla="*/ 106 h 165"/>
                                      <a:gd name="T72" fmla="*/ 129 w 155"/>
                                      <a:gd name="T73" fmla="*/ 99 h 165"/>
                                      <a:gd name="T74" fmla="*/ 123 w 155"/>
                                      <a:gd name="T75" fmla="*/ 92 h 165"/>
                                      <a:gd name="T76" fmla="*/ 119 w 155"/>
                                      <a:gd name="T77" fmla="*/ 88 h 165"/>
                                      <a:gd name="T78" fmla="*/ 100 w 155"/>
                                      <a:gd name="T79" fmla="*/ 68 h 165"/>
                                      <a:gd name="T80" fmla="*/ 96 w 155"/>
                                      <a:gd name="T81" fmla="*/ 64 h 165"/>
                                      <a:gd name="T82" fmla="*/ 84 w 155"/>
                                      <a:gd name="T83" fmla="*/ 51 h 165"/>
                                      <a:gd name="T84" fmla="*/ 76 w 155"/>
                                      <a:gd name="T85" fmla="*/ 43 h 165"/>
                                      <a:gd name="T86" fmla="*/ 64 w 155"/>
                                      <a:gd name="T87" fmla="*/ 32 h 165"/>
                                      <a:gd name="T88" fmla="*/ 60 w 155"/>
                                      <a:gd name="T89" fmla="*/ 28 h 165"/>
                                      <a:gd name="T90" fmla="*/ 57 w 155"/>
                                      <a:gd name="T91" fmla="*/ 25 h 165"/>
                                      <a:gd name="T92" fmla="*/ 49 w 155"/>
                                      <a:gd name="T93" fmla="*/ 25 h 165"/>
                                      <a:gd name="T94" fmla="*/ 47 w 155"/>
                                      <a:gd name="T95" fmla="*/ 24 h 165"/>
                                      <a:gd name="T96" fmla="*/ 45 w 155"/>
                                      <a:gd name="T97" fmla="*/ 24 h 165"/>
                                      <a:gd name="T98" fmla="*/ 44 w 155"/>
                                      <a:gd name="T99" fmla="*/ 23 h 165"/>
                                      <a:gd name="T100" fmla="*/ 43 w 155"/>
                                      <a:gd name="T101" fmla="*/ 22 h 165"/>
                                      <a:gd name="T102" fmla="*/ 42 w 155"/>
                                      <a:gd name="T103" fmla="*/ 21 h 165"/>
                                      <a:gd name="T104" fmla="*/ 41 w 155"/>
                                      <a:gd name="T105" fmla="*/ 20 h 165"/>
                                      <a:gd name="T106" fmla="*/ 34 w 155"/>
                                      <a:gd name="T107" fmla="*/ 15 h 165"/>
                                      <a:gd name="T108" fmla="*/ 29 w 155"/>
                                      <a:gd name="T109" fmla="*/ 10 h 165"/>
                                      <a:gd name="T110" fmla="*/ 22 w 155"/>
                                      <a:gd name="T111" fmla="*/ 2 h 165"/>
                                      <a:gd name="T112" fmla="*/ 21 w 155"/>
                                      <a:gd name="T113" fmla="*/ 0 h 1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  <a:cxn ang="0">
                                        <a:pos x="T82" y="T83"/>
                                      </a:cxn>
                                      <a:cxn ang="0">
                                        <a:pos x="T84" y="T85"/>
                                      </a:cxn>
                                      <a:cxn ang="0">
                                        <a:pos x="T86" y="T87"/>
                                      </a:cxn>
                                      <a:cxn ang="0">
                                        <a:pos x="T88" y="T89"/>
                                      </a:cxn>
                                      <a:cxn ang="0">
                                        <a:pos x="T90" y="T91"/>
                                      </a:cxn>
                                      <a:cxn ang="0">
                                        <a:pos x="T92" y="T93"/>
                                      </a:cxn>
                                      <a:cxn ang="0">
                                        <a:pos x="T94" y="T95"/>
                                      </a:cxn>
                                      <a:cxn ang="0">
                                        <a:pos x="T96" y="T97"/>
                                      </a:cxn>
                                      <a:cxn ang="0">
                                        <a:pos x="T98" y="T99"/>
                                      </a:cxn>
                                      <a:cxn ang="0">
                                        <a:pos x="T100" y="T101"/>
                                      </a:cxn>
                                      <a:cxn ang="0">
                                        <a:pos x="T102" y="T103"/>
                                      </a:cxn>
                                      <a:cxn ang="0">
                                        <a:pos x="T104" y="T105"/>
                                      </a:cxn>
                                      <a:cxn ang="0">
                                        <a:pos x="T106" y="T107"/>
                                      </a:cxn>
                                      <a:cxn ang="0">
                                        <a:pos x="T108" y="T109"/>
                                      </a:cxn>
                                      <a:cxn ang="0">
                                        <a:pos x="T110" y="T111"/>
                                      </a:cxn>
                                      <a:cxn ang="0">
                                        <a:pos x="T112" y="T113"/>
                                      </a:cxn>
                                    </a:cxnLst>
                                    <a:rect l="0" t="0" r="r" b="b"/>
                                    <a:pathLst>
                                      <a:path w="155" h="165">
                                        <a:moveTo>
                                          <a:pt x="21" y="0"/>
                                        </a:moveTo>
                                        <a:lnTo>
                                          <a:pt x="0" y="19"/>
                                        </a:lnTo>
                                        <a:lnTo>
                                          <a:pt x="2" y="20"/>
                                        </a:lnTo>
                                        <a:lnTo>
                                          <a:pt x="9" y="28"/>
                                        </a:lnTo>
                                        <a:lnTo>
                                          <a:pt x="14" y="33"/>
                                        </a:lnTo>
                                        <a:lnTo>
                                          <a:pt x="18" y="41"/>
                                        </a:lnTo>
                                        <a:lnTo>
                                          <a:pt x="19" y="42"/>
                                        </a:lnTo>
                                        <a:lnTo>
                                          <a:pt x="20" y="44"/>
                                        </a:lnTo>
                                        <a:lnTo>
                                          <a:pt x="20" y="45"/>
                                        </a:lnTo>
                                        <a:lnTo>
                                          <a:pt x="21" y="45"/>
                                        </a:lnTo>
                                        <a:lnTo>
                                          <a:pt x="21" y="47"/>
                                        </a:lnTo>
                                        <a:lnTo>
                                          <a:pt x="22" y="50"/>
                                        </a:lnTo>
                                        <a:lnTo>
                                          <a:pt x="20" y="55"/>
                                        </a:lnTo>
                                        <a:lnTo>
                                          <a:pt x="21" y="57"/>
                                        </a:lnTo>
                                        <a:lnTo>
                                          <a:pt x="24" y="61"/>
                                        </a:lnTo>
                                        <a:lnTo>
                                          <a:pt x="27" y="65"/>
                                        </a:lnTo>
                                        <a:lnTo>
                                          <a:pt x="31" y="69"/>
                                        </a:lnTo>
                                        <a:lnTo>
                                          <a:pt x="37" y="78"/>
                                        </a:lnTo>
                                        <a:lnTo>
                                          <a:pt x="45" y="87"/>
                                        </a:lnTo>
                                        <a:lnTo>
                                          <a:pt x="56" y="100"/>
                                        </a:lnTo>
                                        <a:lnTo>
                                          <a:pt x="60" y="104"/>
                                        </a:lnTo>
                                        <a:lnTo>
                                          <a:pt x="63" y="109"/>
                                        </a:lnTo>
                                        <a:lnTo>
                                          <a:pt x="78" y="125"/>
                                        </a:lnTo>
                                        <a:lnTo>
                                          <a:pt x="81" y="129"/>
                                        </a:lnTo>
                                        <a:lnTo>
                                          <a:pt x="88" y="137"/>
                                        </a:lnTo>
                                        <a:lnTo>
                                          <a:pt x="91" y="140"/>
                                        </a:lnTo>
                                        <a:lnTo>
                                          <a:pt x="94" y="143"/>
                                        </a:lnTo>
                                        <a:lnTo>
                                          <a:pt x="100" y="150"/>
                                        </a:lnTo>
                                        <a:lnTo>
                                          <a:pt x="109" y="158"/>
                                        </a:lnTo>
                                        <a:lnTo>
                                          <a:pt x="112" y="162"/>
                                        </a:lnTo>
                                        <a:lnTo>
                                          <a:pt x="114" y="164"/>
                                        </a:lnTo>
                                        <a:lnTo>
                                          <a:pt x="154" y="128"/>
                                        </a:lnTo>
                                        <a:lnTo>
                                          <a:pt x="152" y="126"/>
                                        </a:lnTo>
                                        <a:lnTo>
                                          <a:pt x="149" y="122"/>
                                        </a:lnTo>
                                        <a:lnTo>
                                          <a:pt x="141" y="113"/>
                                        </a:lnTo>
                                        <a:lnTo>
                                          <a:pt x="135" y="106"/>
                                        </a:lnTo>
                                        <a:lnTo>
                                          <a:pt x="129" y="99"/>
                                        </a:lnTo>
                                        <a:lnTo>
                                          <a:pt x="123" y="92"/>
                                        </a:lnTo>
                                        <a:lnTo>
                                          <a:pt x="119" y="88"/>
                                        </a:lnTo>
                                        <a:lnTo>
                                          <a:pt x="100" y="68"/>
                                        </a:lnTo>
                                        <a:lnTo>
                                          <a:pt x="96" y="64"/>
                                        </a:lnTo>
                                        <a:lnTo>
                                          <a:pt x="84" y="51"/>
                                        </a:lnTo>
                                        <a:lnTo>
                                          <a:pt x="76" y="43"/>
                                        </a:lnTo>
                                        <a:lnTo>
                                          <a:pt x="64" y="32"/>
                                        </a:lnTo>
                                        <a:lnTo>
                                          <a:pt x="60" y="28"/>
                                        </a:lnTo>
                                        <a:lnTo>
                                          <a:pt x="57" y="25"/>
                                        </a:lnTo>
                                        <a:lnTo>
                                          <a:pt x="49" y="25"/>
                                        </a:lnTo>
                                        <a:lnTo>
                                          <a:pt x="47" y="24"/>
                                        </a:lnTo>
                                        <a:lnTo>
                                          <a:pt x="45" y="24"/>
                                        </a:lnTo>
                                        <a:lnTo>
                                          <a:pt x="44" y="23"/>
                                        </a:lnTo>
                                        <a:lnTo>
                                          <a:pt x="43" y="22"/>
                                        </a:lnTo>
                                        <a:lnTo>
                                          <a:pt x="42" y="21"/>
                                        </a:lnTo>
                                        <a:lnTo>
                                          <a:pt x="41" y="20"/>
                                        </a:lnTo>
                                        <a:lnTo>
                                          <a:pt x="34" y="15"/>
                                        </a:lnTo>
                                        <a:lnTo>
                                          <a:pt x="29" y="10"/>
                                        </a:lnTo>
                                        <a:lnTo>
                                          <a:pt x="22" y="2"/>
                                        </a:lnTo>
                                        <a:lnTo>
                                          <a:pt x="21" y="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686868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2" name="Freeform 96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89" y="1329"/>
                                    <a:ext cx="155" cy="165"/>
                                  </a:xfrm>
                                  <a:custGeom>
                                    <a:avLst/>
                                    <a:gdLst>
                                      <a:gd name="T0" fmla="*/ 55 w 155"/>
                                      <a:gd name="T1" fmla="*/ 23 h 165"/>
                                      <a:gd name="T2" fmla="*/ 49 w 155"/>
                                      <a:gd name="T3" fmla="*/ 25 h 165"/>
                                      <a:gd name="T4" fmla="*/ 57 w 155"/>
                                      <a:gd name="T5" fmla="*/ 25 h 165"/>
                                      <a:gd name="T6" fmla="*/ 55 w 155"/>
                                      <a:gd name="T7" fmla="*/ 23 h 1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55" h="165">
                                        <a:moveTo>
                                          <a:pt x="55" y="23"/>
                                        </a:moveTo>
                                        <a:lnTo>
                                          <a:pt x="49" y="25"/>
                                        </a:lnTo>
                                        <a:lnTo>
                                          <a:pt x="57" y="25"/>
                                        </a:lnTo>
                                        <a:lnTo>
                                          <a:pt x="55" y="23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686868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93" name="Freeform 96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08" y="1048"/>
                                  <a:ext cx="527" cy="526"/>
                                </a:xfrm>
                                <a:custGeom>
                                  <a:avLst/>
                                  <a:gdLst>
                                    <a:gd name="T0" fmla="*/ 526 w 527"/>
                                    <a:gd name="T1" fmla="*/ 286 h 526"/>
                                    <a:gd name="T2" fmla="*/ 518 w 527"/>
                                    <a:gd name="T3" fmla="*/ 330 h 526"/>
                                    <a:gd name="T4" fmla="*/ 503 w 527"/>
                                    <a:gd name="T5" fmla="*/ 372 h 526"/>
                                    <a:gd name="T6" fmla="*/ 481 w 527"/>
                                    <a:gd name="T7" fmla="*/ 410 h 526"/>
                                    <a:gd name="T8" fmla="*/ 454 w 527"/>
                                    <a:gd name="T9" fmla="*/ 444 h 526"/>
                                    <a:gd name="T10" fmla="*/ 422 w 527"/>
                                    <a:gd name="T11" fmla="*/ 473 h 526"/>
                                    <a:gd name="T12" fmla="*/ 385 w 527"/>
                                    <a:gd name="T13" fmla="*/ 496 h 526"/>
                                    <a:gd name="T14" fmla="*/ 344 w 527"/>
                                    <a:gd name="T15" fmla="*/ 513 h 526"/>
                                    <a:gd name="T16" fmla="*/ 301 w 527"/>
                                    <a:gd name="T17" fmla="*/ 523 h 526"/>
                                    <a:gd name="T18" fmla="*/ 253 w 527"/>
                                    <a:gd name="T19" fmla="*/ 525 h 526"/>
                                    <a:gd name="T20" fmla="*/ 206 w 527"/>
                                    <a:gd name="T21" fmla="*/ 517 h 526"/>
                                    <a:gd name="T22" fmla="*/ 162 w 527"/>
                                    <a:gd name="T23" fmla="*/ 503 h 526"/>
                                    <a:gd name="T24" fmla="*/ 123 w 527"/>
                                    <a:gd name="T25" fmla="*/ 483 h 526"/>
                                    <a:gd name="T26" fmla="*/ 88 w 527"/>
                                    <a:gd name="T27" fmla="*/ 457 h 526"/>
                                    <a:gd name="T28" fmla="*/ 58 w 527"/>
                                    <a:gd name="T29" fmla="*/ 427 h 526"/>
                                    <a:gd name="T30" fmla="*/ 34 w 527"/>
                                    <a:gd name="T31" fmla="*/ 392 h 526"/>
                                    <a:gd name="T32" fmla="*/ 16 w 527"/>
                                    <a:gd name="T33" fmla="*/ 353 h 526"/>
                                    <a:gd name="T34" fmla="*/ 4 w 527"/>
                                    <a:gd name="T35" fmla="*/ 311 h 526"/>
                                    <a:gd name="T36" fmla="*/ 0 w 527"/>
                                    <a:gd name="T37" fmla="*/ 267 h 526"/>
                                    <a:gd name="T38" fmla="*/ 3 w 527"/>
                                    <a:gd name="T39" fmla="*/ 220 h 526"/>
                                    <a:gd name="T40" fmla="*/ 15 w 527"/>
                                    <a:gd name="T41" fmla="*/ 176 h 526"/>
                                    <a:gd name="T42" fmla="*/ 33 w 527"/>
                                    <a:gd name="T43" fmla="*/ 136 h 526"/>
                                    <a:gd name="T44" fmla="*/ 57 w 527"/>
                                    <a:gd name="T45" fmla="*/ 99 h 526"/>
                                    <a:gd name="T46" fmla="*/ 86 w 527"/>
                                    <a:gd name="T47" fmla="*/ 68 h 526"/>
                                    <a:gd name="T48" fmla="*/ 120 w 527"/>
                                    <a:gd name="T49" fmla="*/ 41 h 526"/>
                                    <a:gd name="T50" fmla="*/ 159 w 527"/>
                                    <a:gd name="T51" fmla="*/ 20 h 526"/>
                                    <a:gd name="T52" fmla="*/ 200 w 527"/>
                                    <a:gd name="T53" fmla="*/ 6 h 526"/>
                                    <a:gd name="T54" fmla="*/ 245 w 527"/>
                                    <a:gd name="T55" fmla="*/ 0 h 526"/>
                                    <a:gd name="T56" fmla="*/ 294 w 527"/>
                                    <a:gd name="T57" fmla="*/ 3 h 526"/>
                                    <a:gd name="T58" fmla="*/ 340 w 527"/>
                                    <a:gd name="T59" fmla="*/ 14 h 526"/>
                                    <a:gd name="T60" fmla="*/ 382 w 527"/>
                                    <a:gd name="T61" fmla="*/ 31 h 526"/>
                                    <a:gd name="T62" fmla="*/ 420 w 527"/>
                                    <a:gd name="T63" fmla="*/ 53 h 526"/>
                                    <a:gd name="T64" fmla="*/ 452 w 527"/>
                                    <a:gd name="T65" fmla="*/ 81 h 526"/>
                                    <a:gd name="T66" fmla="*/ 480 w 527"/>
                                    <a:gd name="T67" fmla="*/ 114 h 526"/>
                                    <a:gd name="T68" fmla="*/ 501 w 527"/>
                                    <a:gd name="T69" fmla="*/ 150 h 526"/>
                                    <a:gd name="T70" fmla="*/ 517 w 527"/>
                                    <a:gd name="T71" fmla="*/ 190 h 526"/>
                                    <a:gd name="T72" fmla="*/ 525 w 527"/>
                                    <a:gd name="T73" fmla="*/ 233 h 526"/>
                                    <a:gd name="T74" fmla="*/ 527 w 527"/>
                                    <a:gd name="T75" fmla="*/ 262 h 5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</a:cxnLst>
                                  <a:rect l="0" t="0" r="r" b="b"/>
                                  <a:pathLst>
                                    <a:path w="527" h="526">
                                      <a:moveTo>
                                        <a:pt x="527" y="262"/>
                                      </a:moveTo>
                                      <a:lnTo>
                                        <a:pt x="526" y="286"/>
                                      </a:lnTo>
                                      <a:lnTo>
                                        <a:pt x="523" y="308"/>
                                      </a:lnTo>
                                      <a:lnTo>
                                        <a:pt x="518" y="330"/>
                                      </a:lnTo>
                                      <a:lnTo>
                                        <a:pt x="511" y="351"/>
                                      </a:lnTo>
                                      <a:lnTo>
                                        <a:pt x="503" y="372"/>
                                      </a:lnTo>
                                      <a:lnTo>
                                        <a:pt x="493" y="391"/>
                                      </a:lnTo>
                                      <a:lnTo>
                                        <a:pt x="481" y="410"/>
                                      </a:lnTo>
                                      <a:lnTo>
                                        <a:pt x="469" y="428"/>
                                      </a:lnTo>
                                      <a:lnTo>
                                        <a:pt x="454" y="444"/>
                                      </a:lnTo>
                                      <a:lnTo>
                                        <a:pt x="439" y="459"/>
                                      </a:lnTo>
                                      <a:lnTo>
                                        <a:pt x="422" y="473"/>
                                      </a:lnTo>
                                      <a:lnTo>
                                        <a:pt x="404" y="485"/>
                                      </a:lnTo>
                                      <a:lnTo>
                                        <a:pt x="385" y="496"/>
                                      </a:lnTo>
                                      <a:lnTo>
                                        <a:pt x="365" y="506"/>
                                      </a:lnTo>
                                      <a:lnTo>
                                        <a:pt x="344" y="513"/>
                                      </a:lnTo>
                                      <a:lnTo>
                                        <a:pt x="323" y="519"/>
                                      </a:lnTo>
                                      <a:lnTo>
                                        <a:pt x="301" y="523"/>
                                      </a:lnTo>
                                      <a:lnTo>
                                        <a:pt x="278" y="526"/>
                                      </a:lnTo>
                                      <a:lnTo>
                                        <a:pt x="253" y="525"/>
                                      </a:lnTo>
                                      <a:lnTo>
                                        <a:pt x="229" y="522"/>
                                      </a:lnTo>
                                      <a:lnTo>
                                        <a:pt x="206" y="517"/>
                                      </a:lnTo>
                                      <a:lnTo>
                                        <a:pt x="184" y="511"/>
                                      </a:lnTo>
                                      <a:lnTo>
                                        <a:pt x="162" y="503"/>
                                      </a:lnTo>
                                      <a:lnTo>
                                        <a:pt x="142" y="494"/>
                                      </a:lnTo>
                                      <a:lnTo>
                                        <a:pt x="123" y="483"/>
                                      </a:lnTo>
                                      <a:lnTo>
                                        <a:pt x="105" y="471"/>
                                      </a:lnTo>
                                      <a:lnTo>
                                        <a:pt x="88" y="457"/>
                                      </a:lnTo>
                                      <a:lnTo>
                                        <a:pt x="72" y="443"/>
                                      </a:lnTo>
                                      <a:lnTo>
                                        <a:pt x="58" y="427"/>
                                      </a:lnTo>
                                      <a:lnTo>
                                        <a:pt x="45" y="410"/>
                                      </a:lnTo>
                                      <a:lnTo>
                                        <a:pt x="34" y="392"/>
                                      </a:lnTo>
                                      <a:lnTo>
                                        <a:pt x="24" y="373"/>
                                      </a:lnTo>
                                      <a:lnTo>
                                        <a:pt x="16" y="353"/>
                                      </a:lnTo>
                                      <a:lnTo>
                                        <a:pt x="9" y="332"/>
                                      </a:lnTo>
                                      <a:lnTo>
                                        <a:pt x="4" y="311"/>
                                      </a:lnTo>
                                      <a:lnTo>
                                        <a:pt x="1" y="289"/>
                                      </a:lnTo>
                                      <a:lnTo>
                                        <a:pt x="0" y="267"/>
                                      </a:lnTo>
                                      <a:lnTo>
                                        <a:pt x="0" y="243"/>
                                      </a:lnTo>
                                      <a:lnTo>
                                        <a:pt x="3" y="220"/>
                                      </a:lnTo>
                                      <a:lnTo>
                                        <a:pt x="8" y="198"/>
                                      </a:lnTo>
                                      <a:lnTo>
                                        <a:pt x="15" y="176"/>
                                      </a:lnTo>
                                      <a:lnTo>
                                        <a:pt x="23" y="155"/>
                                      </a:lnTo>
                                      <a:lnTo>
                                        <a:pt x="33" y="136"/>
                                      </a:lnTo>
                                      <a:lnTo>
                                        <a:pt x="44" y="117"/>
                                      </a:lnTo>
                                      <a:lnTo>
                                        <a:pt x="57" y="99"/>
                                      </a:lnTo>
                                      <a:lnTo>
                                        <a:pt x="71" y="83"/>
                                      </a:lnTo>
                                      <a:lnTo>
                                        <a:pt x="86" y="68"/>
                                      </a:lnTo>
                                      <a:lnTo>
                                        <a:pt x="103" y="54"/>
                                      </a:lnTo>
                                      <a:lnTo>
                                        <a:pt x="120" y="41"/>
                                      </a:lnTo>
                                      <a:lnTo>
                                        <a:pt x="139" y="30"/>
                                      </a:lnTo>
                                      <a:lnTo>
                                        <a:pt x="159" y="20"/>
                                      </a:lnTo>
                                      <a:lnTo>
                                        <a:pt x="179" y="13"/>
                                      </a:lnTo>
                                      <a:lnTo>
                                        <a:pt x="200" y="6"/>
                                      </a:lnTo>
                                      <a:lnTo>
                                        <a:pt x="222" y="2"/>
                                      </a:lnTo>
                                      <a:lnTo>
                                        <a:pt x="245" y="0"/>
                                      </a:lnTo>
                                      <a:lnTo>
                                        <a:pt x="270" y="0"/>
                                      </a:lnTo>
                                      <a:lnTo>
                                        <a:pt x="294" y="3"/>
                                      </a:lnTo>
                                      <a:lnTo>
                                        <a:pt x="318" y="7"/>
                                      </a:lnTo>
                                      <a:lnTo>
                                        <a:pt x="340" y="14"/>
                                      </a:lnTo>
                                      <a:lnTo>
                                        <a:pt x="362" y="21"/>
                                      </a:lnTo>
                                      <a:lnTo>
                                        <a:pt x="382" y="31"/>
                                      </a:lnTo>
                                      <a:lnTo>
                                        <a:pt x="401" y="41"/>
                                      </a:lnTo>
                                      <a:lnTo>
                                        <a:pt x="420" y="53"/>
                                      </a:lnTo>
                                      <a:lnTo>
                                        <a:pt x="437" y="67"/>
                                      </a:lnTo>
                                      <a:lnTo>
                                        <a:pt x="452" y="81"/>
                                      </a:lnTo>
                                      <a:lnTo>
                                        <a:pt x="467" y="97"/>
                                      </a:lnTo>
                                      <a:lnTo>
                                        <a:pt x="480" y="114"/>
                                      </a:lnTo>
                                      <a:lnTo>
                                        <a:pt x="491" y="132"/>
                                      </a:lnTo>
                                      <a:lnTo>
                                        <a:pt x="501" y="150"/>
                                      </a:lnTo>
                                      <a:lnTo>
                                        <a:pt x="510" y="170"/>
                                      </a:lnTo>
                                      <a:lnTo>
                                        <a:pt x="517" y="190"/>
                                      </a:lnTo>
                                      <a:lnTo>
                                        <a:pt x="522" y="212"/>
                                      </a:lnTo>
                                      <a:lnTo>
                                        <a:pt x="525" y="233"/>
                                      </a:lnTo>
                                      <a:lnTo>
                                        <a:pt x="527" y="255"/>
                                      </a:lnTo>
                                      <a:lnTo>
                                        <a:pt x="527" y="262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25247">
                                  <a:solidFill>
                                    <a:srgbClr val="FFD34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51E051E9" id="Group 955" o:spid="_x0000_s1026" alt="εικονίδιο φακός " style="width:42.5pt;height:42.5pt;mso-position-horizontal-relative:char;mso-position-vertical-relative:line" coordorigin="1288,1028" coordsize="567,5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">
                      <o:lock v:ext="edit" aspectratio="t"/>
                      <v:shape id="Freeform 956" o:spid="_x0000_s1027" style="position:absolute;left:1309;top:1048;width:526;height:518;visibility:visible;mso-wrap-style:square;v-text-anchor:top" coordsize="526,5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" path="m256,l234,1,212,4,191,9r-20,7l151,24,132,34,114,45,97,58,82,72,67,88,53,105,41,123,31,142,21,163r-7,21l7,207,3,230,,254r,26l2,302r5,21l13,344r8,20l31,383r11,18l55,418r14,16l85,449r16,14l119,475r20,11l159,496r21,7l202,510r23,4l249,517r25,1l297,516r22,-4l341,506r21,-7l382,490r19,-11l420,467r17,-14l452,439r15,-17l480,405r12,-18l502,367r8,-20l517,326r5,-22l525,282r1,-23l525,243r-2,-23l519,199r-6,-21l505,157,495,138,484,119,472,102,458,85,442,70,426,56,408,44,389,32,369,23,348,15,326,8,304,3,280,,256,e" fillcolor="#ffd340" stroked="f">
                        <v:path arrowok="t" o:connecttype="custom" o:connectlocs="234,1;191,9;151,24;114,45;82,72;53,105;31,142;14,184;3,230;0,280;7,323;21,364;42,401;69,434;101,463;139,486;180,503;225,514;274,518;319,512;362,499;401,479;437,453;467,422;492,387;510,347;522,304;526,259;523,220;513,178;495,138;472,102;442,70;408,44;369,23;326,8;280,0" o:connectangles="0,0,0,0,0,0,0,0,0,0,0,0,0,0,0,0,0,0,0,0,0,0,0,0,0,0,0,0,0,0,0,0,0,0,0,0,0"/>
                      </v:shape>
                      <v:shape id="Freeform 957" o:spid="_x0000_s1028" style="position:absolute;left:1420;top:1150;width:218;height:214;visibility:visible;mso-wrap-style:square;v-text-anchor:top" coordsize="218,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" path="m88,l67,6,48,16,32,30,18,46,8,66,2,88,,113r3,20l10,153r11,17l35,185r18,12l74,206r23,6l124,214r21,-6l165,199r17,-14l197,169r10,-19l214,129r3,-23l216,96,212,76,204,57,193,41,178,26,160,15,139,6,115,1,88,e" fillcolor="#fee67c" stroked="f">
                        <v:path arrowok="t" o:connecttype="custom" o:connectlocs="88,0;67,6;48,16;32,30;18,46;8,66;2,88;0,113;3,133;10,153;21,170;35,185;53,197;74,206;97,212;124,214;145,208;165,199;182,185;197,169;207,150;214,129;217,106;216,96;212,76;204,57;193,41;178,26;160,15;139,6;115,1;88,0" o:connectangles="0,0,0,0,0,0,0,0,0,0,0,0,0,0,0,0,0,0,0,0,0,0,0,0,0,0,0,0,0,0,0,0"/>
                      </v:shape>
                      <v:shape id="Freeform 958" o:spid="_x0000_s1029" style="position:absolute;left:1445;top:1196;width:28;height:46;visibility:visible;mso-wrap-style:square;v-text-anchor:top" coordsize="28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" path="m28,l26,,25,,23,,21,1,16,4,13,6,11,8,9,11,6,14,5,17,3,20,1,23r,3l,30r,5l,39r1,2l1,42r1,2l3,45r,l4,45r,-1l5,44r,-1l6,42,7,41,8,40,9,39r1,-1l11,37r2,-2l14,33r2,-3l19,26r,-1l22,20r3,-6l26,8,27,4r,-2l28,2,28,e" stroked="f">
                        <v:path arrowok="t" o:connecttype="custom" o:connectlocs="28,0;26,0;25,0;23,0;21,1;16,4;13,6;11,8;9,11;6,14;5,17;3,20;1,23;1,26;0,30;0,35;0,39;1,41;1,42;2,44;3,45;3,45;4,45;4,44;5,44;5,43;6,42;7,41;8,40;9,39;10,38;11,37;13,35;14,33;16,30;19,26;19,25;22,20;25,14;26,8;27,4;27,2;28,2;28,0" o:connectangles="0,0,0,0,0,0,0,0,0,0,0,0,0,0,0,0,0,0,0,0,0,0,0,0,0,0,0,0,0,0,0,0,0,0,0,0,0,0,0,0,0,0,0,0"/>
                      </v:shape>
                      <v:group id="Group 959" o:spid="_x0000_s1030" style="position:absolute;left:1547;top:1238;width:65;height:97" coordorigin="1547,1238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">
                        <v:shape id="Freeform 960" o:spid="_x0000_s1031" style="position:absolute;left:1547;top:1238;width:65;height:97;visibility:visible;mso-wrap-style:square;v-text-anchor:top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" path="m59,56r-22,l35,59r-2,3l31,65r-2,3l27,70r-2,2l22,75r-2,2l19,78r-1,1l17,80r-1,1l15,82r-5,5l6,90,1,95,,96r3,l7,96r2,l12,95r2,l17,94r3,-1l23,92r3,-1l31,88r1,-1l34,87r1,-2l37,84r5,-3l45,78r3,-3l49,73r3,-4l54,66r3,-6l59,56e" stroked="f">
                          <v:path arrowok="t" o:connecttype="custom" o:connectlocs="59,56;37,56;35,59;33,62;31,65;29,68;27,70;25,72;22,75;20,77;19,78;18,79;17,80;16,81;15,82;10,87;6,90;1,95;0,96;3,96;7,96;9,96;12,95;14,95;17,94;20,93;23,92;26,91;31,88;32,87;34,87;35,85;37,84;42,81;45,78;48,75;49,73;52,69;54,66;57,60;59,56" o:connectangles="0,0,0,0,0,0,0,0,0,0,0,0,0,0,0,0,0,0,0,0,0,0,0,0,0,0,0,0,0,0,0,0,0,0,0,0,0,0,0,0,0"/>
                        </v:shape>
                        <v:shape id="Freeform 961" o:spid="_x0000_s1032" style="position:absolute;left:1547;top:1238;width:65;height:97;visibility:visible;mso-wrap-style:square;v-text-anchor:top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" path="m58,l57,3,56,5r,2l55,9r,2l55,12r-1,2l53,16r,1l51,24r-1,3l47,33r-3,9l42,45r-1,3l39,51r-2,5l37,56r22,l61,48r1,-4l63,38r1,-2l64,35r,-2l64,22r,-3l64,17,63,16r,-3l62,11r,-3l61,6,60,5r,-2l59,2,58,1,58,e" stroked="f">
                          <v:path arrowok="t" o:connecttype="custom" o:connectlocs="58,0;57,3;56,5;56,7;55,9;55,11;55,12;54,14;53,16;53,17;51,24;50,27;47,33;44,42;42,45;41,48;39,51;37,56;37,56;59,56;61,48;62,44;63,38;64,36;64,35;64,33;64,22;64,19;64,17;63,16;63,13;62,11;62,8;61,6;60,5;60,3;59,2;58,1;58,0" o:connectangles="0,0,0,0,0,0,0,0,0,0,0,0,0,0,0,0,0,0,0,0,0,0,0,0,0,0,0,0,0,0,0,0,0,0,0,0,0,0,0"/>
                        </v:shape>
                      </v:group>
                      <v:shape id="Freeform 962" o:spid="_x0000_s1033" style="position:absolute;left:1420;top:1150;width:218;height:214;visibility:visible;mso-wrap-style:square;v-text-anchor:top" coordsize="218,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" path="m217,106r-3,23l207,150r-10,19l182,185r-17,14l145,208r-21,6l97,212,74,206,53,197,35,185,21,170,10,153,3,133,,113,2,88,8,66,18,46,32,30,48,16,67,6,88,r27,1l139,6r21,9l178,26r15,15l204,57r8,19l216,96r1,10xe" filled="f" strokecolor="#686868" strokeweight=".40075mm">
                        <v:path arrowok="t" o:connecttype="custom" o:connectlocs="217,106;214,129;207,150;197,169;182,185;165,199;145,208;124,214;97,212;74,206;53,197;35,185;21,170;10,153;3,133;0,113;2,88;8,66;18,46;32,30;48,16;67,6;88,0;115,1;139,6;160,15;178,26;193,41;204,57;212,76;216,96;217,106" o:connectangles="0,0,0,0,0,0,0,0,0,0,0,0,0,0,0,0,0,0,0,0,0,0,0,0,0,0,0,0,0,0,0,0"/>
                      </v:shape>
                      <v:group id="Group 963" o:spid="_x0000_s1034" style="position:absolute;left:1589;top:1329;width:155;height:165" coordorigin="1589,1329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">
                        <v:shape id="Freeform 964" o:spid="_x0000_s1035" style="position:absolute;left:1589;top:1329;width:155;height:165;visibility:visible;mso-wrap-style:square;v-text-anchor:top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" path="m21,l,19r2,1l9,28r5,5l18,41r1,1l20,44r,1l21,45r,2l22,50r-2,5l21,57r3,4l27,65r4,4l37,78r8,9l56,100r4,4l63,109r15,16l81,129r7,8l91,140r3,3l100,150r9,8l112,162r2,2l154,128r-2,-2l149,122r-8,-9l135,106r-6,-7l123,92r-4,-4l100,68,96,64,84,51,76,43,64,32,60,28,57,25r-8,l47,24r-2,l44,23,43,22,42,21,41,20,34,15,29,10,22,2,21,e" fillcolor="#686868" stroked="f">
                          <v:path arrowok="t" o:connecttype="custom" o:connectlocs="21,0;0,19;2,20;9,28;14,33;18,41;19,42;20,44;20,45;21,45;21,47;22,50;20,55;21,57;24,61;27,65;31,69;37,78;45,87;56,100;60,104;63,109;78,125;81,129;88,137;91,140;94,143;100,150;109,158;112,162;114,164;154,128;152,126;149,122;141,113;135,106;129,99;123,92;119,88;100,68;96,64;84,51;76,43;64,32;60,28;57,25;49,25;47,24;45,24;44,23;43,22;42,21;41,20;34,15;29,10;22,2;21,0" o:connectangles="0,0,0,0,0,0,0,0,0,0,0,0,0,0,0,0,0,0,0,0,0,0,0,0,0,0,0,0,0,0,0,0,0,0,0,0,0,0,0,0,0,0,0,0,0,0,0,0,0,0,0,0,0,0,0,0,0"/>
                        </v:shape>
                        <v:shape id="Freeform 965" o:spid="_x0000_s1036" style="position:absolute;left:1589;top:1329;width:155;height:165;visibility:visible;mso-wrap-style:square;v-text-anchor:top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" path="m55,23r-6,2l57,25,55,23e" fillcolor="#686868" stroked="f">
                          <v:path arrowok="t" o:connecttype="custom" o:connectlocs="55,23;49,25;57,25;55,23" o:connectangles="0,0,0,0"/>
                        </v:shape>
                      </v:group>
                      <v:shape id="Freeform 966" o:spid="_x0000_s1037" style="position:absolute;left:1308;top:1048;width:527;height:526;visibility:visible;mso-wrap-style:square;v-text-anchor:top" coordsize="527,5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" path="m527,262r-1,24l523,308r-5,22l511,351r-8,21l493,391r-12,19l469,428r-15,16l439,459r-17,14l404,485r-19,11l365,506r-21,7l323,519r-22,4l278,526r-25,-1l229,522r-23,-5l184,511r-22,-8l142,494,123,483,105,471,88,457,72,443,58,427,45,410,34,392,24,373,16,353,9,332,4,311,1,289,,267,,243,3,220,8,198r7,-22l23,155,33,136,44,117,57,99,71,83,86,68,103,54,120,41,139,30,159,20r20,-7l200,6,222,2,245,r25,l294,3r24,4l340,14r22,7l382,31r19,10l420,53r17,14l452,81r15,16l480,114r11,18l501,150r9,20l517,190r5,22l525,233r2,22l527,262xe" filled="f" strokecolor="#ffd340" strokeweight=".70131mm">
                        <v:path arrowok="t" o:connecttype="custom" o:connectlocs="526,286;518,330;503,372;481,410;454,444;422,473;385,496;344,513;301,523;253,525;206,517;162,503;123,483;88,457;58,427;34,392;16,353;4,311;0,267;3,220;15,176;33,136;57,99;86,68;120,41;159,20;200,6;245,0;294,3;340,14;382,31;420,53;452,81;480,114;501,150;517,190;525,233;527,262" o:connectangles="0,0,0,0,0,0,0,0,0,0,0,0,0,0,0,0,0,0,0,0,0,0,0,0,0,0,0,0,0,0,0,0,0,0,0,0,0,0"/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8162" w:type="dxa"/>
            <w:vAlign w:val="center"/>
          </w:tcPr>
          <w:p w:rsidR="00D97204" w:rsidRPr="00A85BCA" w:rsidRDefault="00D97204" w:rsidP="00567858">
            <w:pPr>
              <w:rPr>
                <w:rFonts w:ascii="Tahoma" w:eastAsia="Calibri" w:hAnsi="Tahoma" w:cs="Tahoma"/>
                <w:b/>
                <w:color w:val="4A8ECB"/>
                <w:sz w:val="36"/>
                <w:szCs w:val="36"/>
              </w:rPr>
            </w:pPr>
            <w:r w:rsidRPr="00A85BCA">
              <w:rPr>
                <w:rFonts w:ascii="Tahoma" w:eastAsia="Calibri" w:hAnsi="Tahoma" w:cs="Tahoma"/>
                <w:b/>
                <w:color w:val="4A8ECB"/>
                <w:sz w:val="36"/>
                <w:szCs w:val="36"/>
              </w:rPr>
              <w:t>Διερεύνηση</w:t>
            </w:r>
          </w:p>
        </w:tc>
      </w:tr>
    </w:tbl>
    <w:p w:rsidR="00D97204" w:rsidRPr="003B012D" w:rsidRDefault="00D97204" w:rsidP="00D97204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p w:rsidR="00F43973" w:rsidRPr="00D41A70" w:rsidRDefault="00F43973" w:rsidP="00D97204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 xml:space="preserve">Ο Έλληνας Ολυμπιονίκης Λευτέρης </w:t>
      </w:r>
      <w:proofErr w:type="spellStart"/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Πετρούνιας</w:t>
      </w:r>
      <w:proofErr w:type="spellEnd"/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 xml:space="preserve"> αναδείχτηκε Παγκόσμιος Πρωταθλητής στο άθλημα των κρίκων στις 7/10/2017 στο Μόντρεαλ του Καναδά. Στον πίνακα αναγράφονται οι επιδόσεις των έξι πρώτων αθλητών κατά τη σειρ</w:t>
      </w:r>
      <w:r w:rsidR="00E91164" w:rsidRPr="00E91164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33792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499" name="Πλαίσιο κειμένου 4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547D90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5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499" o:spid="_x0000_s1045" type="#_x0000_t202" style="position:absolute;margin-left:0;margin-top:785.3pt;width:99.2pt;height:28.35pt;z-index:25283379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YNJ6i64CAAAz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472C38" w:rsidRPr="00547D90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5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ά με την οποία αγωνίστηκαν:</w:t>
      </w:r>
      <w:bookmarkEnd w:id="5"/>
    </w:p>
    <w:p w:rsidR="00F43973" w:rsidRDefault="00F43973" w:rsidP="00D97204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p w:rsidR="00D41A70" w:rsidRDefault="00D41A70" w:rsidP="00D97204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D41A70">
        <w:rPr>
          <w:noProof/>
          <w:sz w:val="36"/>
          <w:szCs w:val="36"/>
        </w:rPr>
        <w:drawing>
          <wp:anchor distT="0" distB="0" distL="114300" distR="114300" simplePos="0" relativeHeight="252667904" behindDoc="1" locked="0" layoutInCell="1" allowOverlap="1">
            <wp:simplePos x="0" y="0"/>
            <wp:positionH relativeFrom="column">
              <wp:posOffset>1488607</wp:posOffset>
            </wp:positionH>
            <wp:positionV relativeFrom="paragraph">
              <wp:posOffset>8221</wp:posOffset>
            </wp:positionV>
            <wp:extent cx="2519680" cy="2849245"/>
            <wp:effectExtent l="0" t="0" r="0" b="8255"/>
            <wp:wrapNone/>
            <wp:docPr id="20" name="Εικόνα 20" descr="αθλητής γυμναστικής στο άθλημα των κρίκων." title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5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9680" cy="2849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41A70" w:rsidRDefault="00D41A70" w:rsidP="00D97204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p w:rsidR="00D41A70" w:rsidRDefault="00D41A70" w:rsidP="00D97204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p w:rsidR="00D41A70" w:rsidRDefault="00D41A70" w:rsidP="00D97204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p w:rsidR="00D41A70" w:rsidRDefault="00D41A70" w:rsidP="00D97204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p w:rsidR="00D41A70" w:rsidRDefault="00D41A70" w:rsidP="00D97204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p w:rsidR="00D41A70" w:rsidRDefault="00D41A70" w:rsidP="00D97204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p w:rsidR="00D41A70" w:rsidRDefault="00D41A70">
      <w:pPr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br w:type="page"/>
      </w:r>
    </w:p>
    <w:tbl>
      <w:tblPr>
        <w:tblW w:w="9072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  <w:tblCaption w:val="πίνακας με 7 γραμμές και 3 στήλες"/>
      </w:tblPr>
      <w:tblGrid>
        <w:gridCol w:w="2695"/>
        <w:gridCol w:w="3112"/>
        <w:gridCol w:w="3265"/>
      </w:tblGrid>
      <w:tr w:rsidR="00D41A70" w:rsidRPr="00D41A70" w:rsidTr="00D41A70">
        <w:trPr>
          <w:jc w:val="center"/>
        </w:trPr>
        <w:tc>
          <w:tcPr>
            <w:tcW w:w="3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20D"/>
            <w:vAlign w:val="center"/>
            <w:hideMark/>
          </w:tcPr>
          <w:p w:rsidR="00D41A70" w:rsidRPr="00D41A70" w:rsidRDefault="00D41A70" w:rsidP="004010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D41A70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lastRenderedPageBreak/>
              <w:t>Χώρα</w:t>
            </w:r>
          </w:p>
        </w:tc>
        <w:tc>
          <w:tcPr>
            <w:tcW w:w="3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20D"/>
            <w:vAlign w:val="center"/>
            <w:hideMark/>
          </w:tcPr>
          <w:p w:rsidR="00D41A70" w:rsidRPr="00D41A70" w:rsidRDefault="00D41A70" w:rsidP="004010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D41A70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>Αθλητής</w:t>
            </w: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20D"/>
            <w:vAlign w:val="center"/>
            <w:hideMark/>
          </w:tcPr>
          <w:p w:rsidR="00D41A70" w:rsidRPr="00D41A70" w:rsidRDefault="00D41A70" w:rsidP="004010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D41A70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>Βαθμολογία</w:t>
            </w:r>
          </w:p>
        </w:tc>
      </w:tr>
      <w:tr w:rsidR="00D41A70" w:rsidRPr="00D41A70" w:rsidTr="00D41A70">
        <w:trPr>
          <w:jc w:val="center"/>
        </w:trPr>
        <w:tc>
          <w:tcPr>
            <w:tcW w:w="3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41A70" w:rsidRPr="00D41A70" w:rsidRDefault="00D41A70" w:rsidP="00401027">
            <w:pPr>
              <w:spacing w:after="0" w:line="240" w:lineRule="auto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D41A7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 xml:space="preserve">Ουκρανία </w:t>
            </w:r>
          </w:p>
        </w:tc>
        <w:tc>
          <w:tcPr>
            <w:tcW w:w="3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41A70" w:rsidRPr="00D41A70" w:rsidRDefault="00D41A70" w:rsidP="00401027">
            <w:pPr>
              <w:spacing w:after="0" w:line="240" w:lineRule="auto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proofErr w:type="spellStart"/>
            <w:r w:rsidRPr="00D41A7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Ραντιβίλοφ</w:t>
            </w:r>
            <w:proofErr w:type="spellEnd"/>
            <w:r w:rsidRPr="00D41A7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 xml:space="preserve"> </w:t>
            </w: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41A70" w:rsidRPr="00D41A70" w:rsidRDefault="00D41A70" w:rsidP="004010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D41A7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14,933</w:t>
            </w:r>
          </w:p>
        </w:tc>
      </w:tr>
      <w:tr w:rsidR="00D41A70" w:rsidRPr="00D41A70" w:rsidTr="00D41A70">
        <w:trPr>
          <w:jc w:val="center"/>
        </w:trPr>
        <w:tc>
          <w:tcPr>
            <w:tcW w:w="3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41A70" w:rsidRPr="00D41A70" w:rsidRDefault="00D41A70" w:rsidP="00401027">
            <w:pPr>
              <w:spacing w:after="0" w:line="240" w:lineRule="auto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D41A7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 xml:space="preserve">Τουρκία </w:t>
            </w:r>
          </w:p>
        </w:tc>
        <w:tc>
          <w:tcPr>
            <w:tcW w:w="3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41A70" w:rsidRPr="00D41A70" w:rsidRDefault="00D41A70" w:rsidP="00401027">
            <w:pPr>
              <w:spacing w:after="0" w:line="240" w:lineRule="auto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proofErr w:type="spellStart"/>
            <w:r w:rsidRPr="00D41A7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Τσολάκ</w:t>
            </w:r>
            <w:proofErr w:type="spellEnd"/>
            <w:r w:rsidRPr="00D41A7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 xml:space="preserve"> </w:t>
            </w: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41A70" w:rsidRPr="00D41A70" w:rsidRDefault="00D41A70" w:rsidP="004010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D41A7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15,066</w:t>
            </w:r>
          </w:p>
        </w:tc>
      </w:tr>
      <w:tr w:rsidR="00D41A70" w:rsidRPr="00D41A70" w:rsidTr="00D41A70">
        <w:trPr>
          <w:jc w:val="center"/>
        </w:trPr>
        <w:tc>
          <w:tcPr>
            <w:tcW w:w="3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41A70" w:rsidRPr="00D41A70" w:rsidRDefault="00D41A70" w:rsidP="00401027">
            <w:pPr>
              <w:spacing w:after="0" w:line="240" w:lineRule="auto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D41A7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 xml:space="preserve">Ρωσία </w:t>
            </w:r>
          </w:p>
        </w:tc>
        <w:tc>
          <w:tcPr>
            <w:tcW w:w="3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41A70" w:rsidRPr="00D41A70" w:rsidRDefault="00D41A70" w:rsidP="00401027">
            <w:pPr>
              <w:spacing w:after="0" w:line="240" w:lineRule="auto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proofErr w:type="spellStart"/>
            <w:r w:rsidRPr="00D41A7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Αμπλιάζιν</w:t>
            </w:r>
            <w:proofErr w:type="spellEnd"/>
            <w:r w:rsidRPr="00D41A7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 xml:space="preserve"> </w:t>
            </w: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41A70" w:rsidRPr="00D41A70" w:rsidRDefault="00D41A70" w:rsidP="004010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D41A7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15,333</w:t>
            </w:r>
          </w:p>
        </w:tc>
      </w:tr>
      <w:tr w:rsidR="00D41A70" w:rsidRPr="00D41A70" w:rsidTr="00D41A70">
        <w:trPr>
          <w:jc w:val="center"/>
        </w:trPr>
        <w:tc>
          <w:tcPr>
            <w:tcW w:w="3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41A70" w:rsidRPr="00D41A70" w:rsidRDefault="00D41A70" w:rsidP="00401027">
            <w:pPr>
              <w:spacing w:after="0" w:line="240" w:lineRule="auto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D41A7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 xml:space="preserve">Γαλλία </w:t>
            </w:r>
          </w:p>
        </w:tc>
        <w:tc>
          <w:tcPr>
            <w:tcW w:w="3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41A70" w:rsidRPr="00D41A70" w:rsidRDefault="00D41A70" w:rsidP="00401027">
            <w:pPr>
              <w:spacing w:after="0" w:line="240" w:lineRule="auto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proofErr w:type="spellStart"/>
            <w:r w:rsidRPr="00D41A7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Αΐτ</w:t>
            </w:r>
            <w:proofErr w:type="spellEnd"/>
            <w:r w:rsidRPr="00D41A7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 xml:space="preserve"> </w:t>
            </w:r>
            <w:proofErr w:type="spellStart"/>
            <w:r w:rsidRPr="00D41A7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Σαΐντ</w:t>
            </w:r>
            <w:proofErr w:type="spellEnd"/>
            <w:r w:rsidRPr="00D41A7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 xml:space="preserve"> </w:t>
            </w: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41A70" w:rsidRPr="00D41A70" w:rsidRDefault="00D41A70" w:rsidP="004010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D41A7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15,258</w:t>
            </w:r>
          </w:p>
        </w:tc>
      </w:tr>
      <w:tr w:rsidR="00D41A70" w:rsidRPr="00D41A70" w:rsidTr="00D41A70">
        <w:trPr>
          <w:jc w:val="center"/>
        </w:trPr>
        <w:tc>
          <w:tcPr>
            <w:tcW w:w="3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41A70" w:rsidRPr="00D41A70" w:rsidRDefault="00D41A70" w:rsidP="00401027">
            <w:pPr>
              <w:spacing w:after="0" w:line="240" w:lineRule="auto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D41A7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 xml:space="preserve">Ελλάδα </w:t>
            </w:r>
          </w:p>
        </w:tc>
        <w:tc>
          <w:tcPr>
            <w:tcW w:w="3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41A70" w:rsidRPr="00D41A70" w:rsidRDefault="00D41A70" w:rsidP="00401027">
            <w:pPr>
              <w:spacing w:after="0" w:line="240" w:lineRule="auto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proofErr w:type="spellStart"/>
            <w:r w:rsidRPr="00D41A7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Πετρούνιας</w:t>
            </w:r>
            <w:proofErr w:type="spellEnd"/>
            <w:r w:rsidRPr="00D41A7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 xml:space="preserve"> </w:t>
            </w: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41A70" w:rsidRPr="00D41A70" w:rsidRDefault="00D41A70" w:rsidP="004010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D41A7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15,433</w:t>
            </w:r>
          </w:p>
        </w:tc>
      </w:tr>
      <w:tr w:rsidR="00D41A70" w:rsidRPr="00D41A70" w:rsidTr="00D41A70">
        <w:trPr>
          <w:jc w:val="center"/>
        </w:trPr>
        <w:tc>
          <w:tcPr>
            <w:tcW w:w="31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41A70" w:rsidRPr="00D41A70" w:rsidRDefault="00D41A70" w:rsidP="00401027">
            <w:pPr>
              <w:spacing w:after="0" w:line="240" w:lineRule="auto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D41A7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 xml:space="preserve">Κίνα </w:t>
            </w:r>
          </w:p>
        </w:tc>
        <w:tc>
          <w:tcPr>
            <w:tcW w:w="3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41A70" w:rsidRPr="00D41A70" w:rsidRDefault="00D41A70" w:rsidP="00401027">
            <w:pPr>
              <w:spacing w:after="0" w:line="240" w:lineRule="auto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proofErr w:type="spellStart"/>
            <w:r w:rsidRPr="00D41A7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Λιου</w:t>
            </w:r>
            <w:proofErr w:type="spellEnd"/>
            <w:r w:rsidRPr="00D41A7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 xml:space="preserve"> </w:t>
            </w:r>
          </w:p>
        </w:tc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41A70" w:rsidRPr="00D41A70" w:rsidRDefault="00D41A70" w:rsidP="004010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D41A7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15,266</w:t>
            </w:r>
          </w:p>
        </w:tc>
      </w:tr>
    </w:tbl>
    <w:p w:rsidR="00D41A70" w:rsidRDefault="00D41A70" w:rsidP="00D97204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p w:rsidR="00795528" w:rsidRPr="00D41A70" w:rsidRDefault="00795528" w:rsidP="00D97204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D41A70">
        <w:rPr>
          <w:rFonts w:ascii="Tahoma-Bold" w:hAnsi="Tahoma-Bold"/>
          <w:b/>
          <w:bCs/>
          <w:color w:val="242021"/>
          <w:sz w:val="36"/>
          <w:szCs w:val="36"/>
        </w:rPr>
        <w:t xml:space="preserve">α. </w:t>
      </w: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Παρατηρούμε τον πίνακα και απαντάμε στις παρακάτω ερωτήσεις:</w:t>
      </w:r>
    </w:p>
    <w:p w:rsidR="00D41A70" w:rsidRDefault="00795528" w:rsidP="00D97204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1. Ποιος αθλητής πήρε την υψηλότερη βαθμολογία;</w:t>
      </w:r>
    </w:p>
    <w:p w:rsidR="00795528" w:rsidRPr="00D41A70" w:rsidRDefault="00795528" w:rsidP="00D41A70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</w:t>
      </w:r>
      <w:r w:rsidR="00D41A70">
        <w:rPr>
          <w:rFonts w:ascii="Arial-BoldMT" w:hAnsi="Arial-BoldMT"/>
          <w:b/>
          <w:bCs/>
          <w:color w:val="242021"/>
          <w:sz w:val="36"/>
          <w:szCs w:val="36"/>
        </w:rPr>
        <w:t>.</w:t>
      </w: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</w:t>
      </w:r>
      <w:r w:rsidR="00D41A70">
        <w:rPr>
          <w:rFonts w:ascii="Arial-BoldMT" w:hAnsi="Arial-BoldMT"/>
          <w:b/>
          <w:bCs/>
          <w:color w:val="242021"/>
          <w:sz w:val="36"/>
          <w:szCs w:val="36"/>
        </w:rPr>
        <w:t>........</w:t>
      </w:r>
    </w:p>
    <w:p w:rsidR="00D41A70" w:rsidRDefault="00795528" w:rsidP="00D97204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2. Ποιος αθλητ</w:t>
      </w:r>
      <w:r w:rsidR="00E91164" w:rsidRPr="00E91164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35840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00" name="Πλαίσιο κειμένου 5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547D90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6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500" o:spid="_x0000_s1046" type="#_x0000_t202" style="position:absolute;margin-left:0;margin-top:785.3pt;width:99.2pt;height:28.35pt;z-index:25283584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KdXy1a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472C38" w:rsidRPr="00547D90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6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ής πήρε τη χαμηλότερη βαθμολογία;</w:t>
      </w:r>
    </w:p>
    <w:p w:rsidR="00D41A70" w:rsidRPr="00D41A70" w:rsidRDefault="00D41A70" w:rsidP="00D41A70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t>.</w:t>
      </w: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t>........</w:t>
      </w:r>
    </w:p>
    <w:p w:rsidR="00D41A70" w:rsidRDefault="00795528" w:rsidP="00D97204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 xml:space="preserve">3. Ποιος αθλητής έχει βαθμολογία κοντά στο  </w:t>
      </w:r>
      <w:r w:rsidR="00F473BE" w:rsidRPr="00D41A70">
        <w:rPr>
          <w:position w:val="-32"/>
          <w:sz w:val="36"/>
          <w:szCs w:val="36"/>
        </w:rPr>
        <w:object w:dxaOrig="740" w:dyaOrig="880">
          <v:shape id="_x0000_i1057" type="#_x0000_t75" style="width:37.5pt;height:45pt" o:ole="">
            <v:imagedata r:id="rId83" o:title=""/>
          </v:shape>
          <o:OLEObject Type="Embed" ProgID="Equation.DSMT4" ShapeID="_x0000_i1057" DrawAspect="Content" ObjectID="_1618056721" r:id="rId84"/>
        </w:object>
      </w: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;</w:t>
      </w:r>
    </w:p>
    <w:p w:rsidR="00D41A70" w:rsidRPr="00D41A70" w:rsidRDefault="00D41A70" w:rsidP="00D41A70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t>.</w:t>
      </w: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t>........</w:t>
      </w:r>
    </w:p>
    <w:p w:rsidR="00D41A70" w:rsidRDefault="00D41A70">
      <w:pPr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br w:type="page"/>
      </w:r>
    </w:p>
    <w:p w:rsidR="00547D90" w:rsidRDefault="00547D90">
      <w:pPr>
        <w:rPr>
          <w:rFonts w:ascii="Tahoma-Bold" w:hAnsi="Tahoma-Bold"/>
          <w:b/>
          <w:bCs/>
          <w:color w:val="242021"/>
          <w:sz w:val="36"/>
          <w:szCs w:val="36"/>
        </w:rPr>
      </w:pPr>
      <w:r>
        <w:rPr>
          <w:rFonts w:ascii="Tahoma-Bold" w:hAnsi="Tahoma-Bold"/>
          <w:b/>
          <w:bCs/>
          <w:color w:val="242021"/>
          <w:sz w:val="36"/>
          <w:szCs w:val="36"/>
        </w:rPr>
        <w:lastRenderedPageBreak/>
        <w:br w:type="page"/>
      </w:r>
    </w:p>
    <w:p w:rsidR="00F43973" w:rsidRPr="00D41A70" w:rsidRDefault="00795528" w:rsidP="00D97204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D41A70">
        <w:rPr>
          <w:rFonts w:ascii="Tahoma-Bold" w:hAnsi="Tahoma-Bold"/>
          <w:b/>
          <w:bCs/>
          <w:color w:val="242021"/>
          <w:sz w:val="36"/>
          <w:szCs w:val="36"/>
        </w:rPr>
        <w:lastRenderedPageBreak/>
        <w:t xml:space="preserve">β. </w:t>
      </w: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Τοποθετούμε τους παραπάνω αριθμούς στον πίνακα αξίας θέσης</w:t>
      </w:r>
      <w:r w:rsidR="00547D90">
        <w:rPr>
          <w:rFonts w:ascii="Arial-BoldMT" w:hAnsi="Arial-BoldMT"/>
          <w:b/>
          <w:bCs/>
          <w:color w:val="242021"/>
          <w:sz w:val="36"/>
          <w:szCs w:val="36"/>
        </w:rPr>
        <w:t>:</w:t>
      </w:r>
    </w:p>
    <w:p w:rsidR="00F43973" w:rsidRPr="00D41A70" w:rsidRDefault="00F43973" w:rsidP="00D97204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p w:rsidR="00F43973" w:rsidRPr="00D41A70" w:rsidRDefault="00F43973" w:rsidP="00D97204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tbl>
      <w:tblPr>
        <w:tblW w:w="0" w:type="auto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  <w:tblCaption w:val="πίνακας με 9 γραμμές και 4 στήλες"/>
        <w:tblDescription w:val="πίνακας αξίας θέσης για το ακέραιο μέρος δεκαδικού αριθμού."/>
      </w:tblPr>
      <w:tblGrid>
        <w:gridCol w:w="2779"/>
        <w:gridCol w:w="2741"/>
        <w:gridCol w:w="2098"/>
        <w:gridCol w:w="2208"/>
      </w:tblGrid>
      <w:tr w:rsidR="00795528" w:rsidRPr="00D41A70" w:rsidTr="00EF78F5">
        <w:trPr>
          <w:trHeight w:hRule="exact" w:val="850"/>
          <w:jc w:val="center"/>
        </w:trPr>
        <w:tc>
          <w:tcPr>
            <w:tcW w:w="27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  <w:tc>
          <w:tcPr>
            <w:tcW w:w="274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36"/>
                <w:szCs w:val="36"/>
                <w:lang w:eastAsia="el-GR"/>
              </w:rPr>
            </w:pPr>
            <w:r w:rsidRPr="00D41A70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val="en-US"/>
              </w:rPr>
              <w:t>x</w:t>
            </w:r>
            <w:r w:rsidRPr="00D41A70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  <w:t>100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795528" w:rsidRPr="00D41A70" w:rsidRDefault="00795528" w:rsidP="00EF78F5">
            <w:pPr>
              <w:widowControl w:val="0"/>
              <w:spacing w:after="0" w:line="540" w:lineRule="exact"/>
              <w:ind w:left="300"/>
              <w:jc w:val="center"/>
              <w:rPr>
                <w:rFonts w:ascii="Arial" w:eastAsia="Times New Roman" w:hAnsi="Arial" w:cs="Arial"/>
                <w:b/>
                <w:bCs/>
                <w:sz w:val="36"/>
                <w:szCs w:val="36"/>
                <w:lang w:eastAsia="el-GR"/>
              </w:rPr>
            </w:pPr>
            <w:r w:rsidRPr="00D41A70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val="en-US"/>
              </w:rPr>
              <w:t>x</w:t>
            </w:r>
            <w:r w:rsidRPr="00D41A70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  <w:t>10</w:t>
            </w:r>
          </w:p>
        </w:tc>
        <w:tc>
          <w:tcPr>
            <w:tcW w:w="22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795528" w:rsidRPr="00D41A70" w:rsidRDefault="00795528" w:rsidP="00EF78F5">
            <w:pPr>
              <w:widowControl w:val="0"/>
              <w:spacing w:after="0" w:line="540" w:lineRule="exact"/>
              <w:ind w:left="660"/>
              <w:jc w:val="center"/>
              <w:rPr>
                <w:rFonts w:ascii="Arial" w:eastAsia="Times New Roman" w:hAnsi="Arial" w:cs="Arial"/>
                <w:b/>
                <w:bCs/>
                <w:sz w:val="36"/>
                <w:szCs w:val="36"/>
                <w:lang w:eastAsia="el-GR"/>
              </w:rPr>
            </w:pPr>
            <w:r w:rsidRPr="00D41A70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val="en-US"/>
              </w:rPr>
              <w:t>x</w:t>
            </w:r>
            <w:r w:rsidRPr="00D41A70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  <w:t>1</w:t>
            </w:r>
          </w:p>
        </w:tc>
      </w:tr>
      <w:tr w:rsidR="00795528" w:rsidRPr="00D41A70" w:rsidTr="00D05F84">
        <w:trPr>
          <w:trHeight w:hRule="exact" w:val="1531"/>
          <w:jc w:val="center"/>
        </w:trPr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36"/>
                <w:szCs w:val="36"/>
                <w:lang w:eastAsia="el-GR"/>
              </w:rPr>
            </w:pPr>
            <w:r w:rsidRPr="00D41A70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  <w:t>Αριθμός</w:t>
            </w:r>
          </w:p>
        </w:tc>
        <w:tc>
          <w:tcPr>
            <w:tcW w:w="274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CC4E"/>
            <w:vAlign w:val="center"/>
          </w:tcPr>
          <w:p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Εκατοντάδες</w:t>
            </w: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DB81"/>
            <w:vAlign w:val="center"/>
          </w:tcPr>
          <w:p w:rsidR="00795528" w:rsidRPr="00D41A70" w:rsidRDefault="00795528" w:rsidP="00EF78F5">
            <w:pPr>
              <w:widowControl w:val="0"/>
              <w:spacing w:after="180" w:line="540" w:lineRule="exact"/>
              <w:ind w:left="300"/>
              <w:jc w:val="center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Δεκάδες</w:t>
            </w:r>
          </w:p>
        </w:tc>
        <w:tc>
          <w:tcPr>
            <w:tcW w:w="22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EDC1"/>
            <w:vAlign w:val="center"/>
          </w:tcPr>
          <w:p w:rsidR="00795528" w:rsidRPr="00D41A70" w:rsidRDefault="00795528" w:rsidP="00EF78F5">
            <w:pPr>
              <w:widowControl w:val="0"/>
              <w:spacing w:after="180" w:line="540" w:lineRule="exact"/>
              <w:ind w:left="260"/>
              <w:jc w:val="center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Μονάδες</w:t>
            </w:r>
          </w:p>
        </w:tc>
      </w:tr>
      <w:tr w:rsidR="00795528" w:rsidRPr="00D41A70" w:rsidTr="00EF78F5">
        <w:trPr>
          <w:trHeight w:val="850"/>
          <w:jc w:val="center"/>
        </w:trPr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  <w:tc>
          <w:tcPr>
            <w:tcW w:w="274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  <w:tc>
          <w:tcPr>
            <w:tcW w:w="22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</w:tr>
      <w:tr w:rsidR="00795528" w:rsidRPr="00D41A70" w:rsidTr="00EF78F5">
        <w:trPr>
          <w:trHeight w:val="850"/>
          <w:jc w:val="center"/>
        </w:trPr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  <w:tc>
          <w:tcPr>
            <w:tcW w:w="274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  <w:tc>
          <w:tcPr>
            <w:tcW w:w="22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</w:tr>
      <w:tr w:rsidR="00795528" w:rsidRPr="00D41A70" w:rsidTr="00EF78F5">
        <w:trPr>
          <w:trHeight w:val="850"/>
          <w:jc w:val="center"/>
        </w:trPr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  <w:tc>
          <w:tcPr>
            <w:tcW w:w="274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  <w:tc>
          <w:tcPr>
            <w:tcW w:w="22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</w:tr>
      <w:tr w:rsidR="00795528" w:rsidRPr="00D41A70" w:rsidTr="00EF78F5">
        <w:trPr>
          <w:trHeight w:val="850"/>
          <w:jc w:val="center"/>
        </w:trPr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  <w:tc>
          <w:tcPr>
            <w:tcW w:w="274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  <w:tc>
          <w:tcPr>
            <w:tcW w:w="22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</w:tr>
      <w:tr w:rsidR="00795528" w:rsidRPr="00D41A70" w:rsidTr="00EF78F5">
        <w:trPr>
          <w:trHeight w:val="850"/>
          <w:jc w:val="center"/>
        </w:trPr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  <w:tc>
          <w:tcPr>
            <w:tcW w:w="274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  <w:tc>
          <w:tcPr>
            <w:tcW w:w="22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</w:tr>
      <w:tr w:rsidR="00795528" w:rsidRPr="00D41A70" w:rsidTr="00EF78F5">
        <w:trPr>
          <w:trHeight w:val="850"/>
          <w:jc w:val="center"/>
        </w:trPr>
        <w:tc>
          <w:tcPr>
            <w:tcW w:w="27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  <w:tc>
          <w:tcPr>
            <w:tcW w:w="274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  <w:tc>
          <w:tcPr>
            <w:tcW w:w="209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  <w:tc>
          <w:tcPr>
            <w:tcW w:w="22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</w:tr>
      <w:tr w:rsidR="00795528" w:rsidRPr="00D41A70" w:rsidTr="00D05F84">
        <w:trPr>
          <w:trHeight w:val="850"/>
          <w:jc w:val="center"/>
        </w:trPr>
        <w:tc>
          <w:tcPr>
            <w:tcW w:w="277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  <w:tc>
          <w:tcPr>
            <w:tcW w:w="704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C4E"/>
            <w:vAlign w:val="center"/>
          </w:tcPr>
          <w:p w:rsidR="00795528" w:rsidRPr="00D41A70" w:rsidRDefault="00795528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36"/>
                <w:szCs w:val="36"/>
                <w:lang w:eastAsia="el-GR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Ακέραιο μέρος</w:t>
            </w:r>
          </w:p>
        </w:tc>
      </w:tr>
    </w:tbl>
    <w:p w:rsidR="00F43973" w:rsidRPr="00D41A70" w:rsidRDefault="00F43973" w:rsidP="00D97204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p w:rsidR="00795528" w:rsidRPr="00D41A70" w:rsidRDefault="00795528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br w:type="page"/>
      </w:r>
      <w:r w:rsidR="00E91164" w:rsidRPr="00E91164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37888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01" name="Πλαίσιο κειμένου 5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547D90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8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501" o:spid="_x0000_s1047" type="#_x0000_t202" style="position:absolute;margin-left:0;margin-top:785.3pt;width:99.2pt;height:28.35pt;z-index:25283788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R5jZHq4CAAAz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472C38" w:rsidRPr="00547D90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8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D150CD" w:rsidRDefault="00D150CD" w:rsidP="00D97204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p w:rsidR="00F43973" w:rsidRPr="00D41A70" w:rsidRDefault="001A28D7" w:rsidP="00D150CD">
      <w:pPr>
        <w:spacing w:after="480"/>
        <w:rPr>
          <w:rFonts w:ascii="Arial-BoldMT" w:hAnsi="Arial-BoldMT"/>
          <w:b/>
          <w:bCs/>
          <w:color w:val="242021"/>
          <w:sz w:val="36"/>
          <w:szCs w:val="36"/>
        </w:rPr>
      </w:pPr>
      <w:r w:rsidRPr="00D41A70">
        <w:rPr>
          <w:rFonts w:ascii="Arial-BoldMT" w:hAnsi="Arial-BoldMT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668928" behindDoc="0" locked="0" layoutInCell="1" allowOverlap="1">
                <wp:simplePos x="0" y="0"/>
                <wp:positionH relativeFrom="column">
                  <wp:posOffset>311785</wp:posOffset>
                </wp:positionH>
                <wp:positionV relativeFrom="paragraph">
                  <wp:posOffset>6202045</wp:posOffset>
                </wp:positionV>
                <wp:extent cx="265326" cy="573981"/>
                <wp:effectExtent l="57150" t="38100" r="20955" b="17145"/>
                <wp:wrapNone/>
                <wp:docPr id="23" name="Ευθύγραμμο βέλος σύνδεσης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65326" cy="573981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6261D5" id="Ευθύγραμμο βέλος σύνδεσης 23" o:spid="_x0000_s1026" type="#_x0000_t32" style="position:absolute;margin-left:24.55pt;margin-top:488.35pt;width:20.9pt;height:45.2pt;flip:x y;z-index:252668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" strokecolor="red" strokeweight="3pt">
                <v:stroke endarrow="block"/>
              </v:shape>
            </w:pict>
          </mc:Fallback>
        </mc:AlternateContent>
      </w:r>
    </w:p>
    <w:tbl>
      <w:tblPr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  <w:tblCaption w:val="πίνακας με 10 γραμμές και 4 στήλες."/>
        <w:tblDescription w:val="πίνακας αξίας θέσης για το δεκαδικού μέρος δεκαδικού αριθμού. αποτελεί συνέχεια του προηγούμενου πίνακα."/>
      </w:tblPr>
      <w:tblGrid>
        <w:gridCol w:w="888"/>
        <w:gridCol w:w="2626"/>
        <w:gridCol w:w="3451"/>
        <w:gridCol w:w="2890"/>
      </w:tblGrid>
      <w:tr w:rsidR="00FF0356" w:rsidRPr="00D41A70" w:rsidTr="00EF78F5"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</w:pPr>
          </w:p>
        </w:tc>
        <w:tc>
          <w:tcPr>
            <w:tcW w:w="262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FF0356" w:rsidRPr="00D41A70" w:rsidRDefault="00FF0356" w:rsidP="00EF78F5">
            <w:pPr>
              <w:widowControl w:val="0"/>
              <w:spacing w:after="0" w:line="240" w:lineRule="auto"/>
              <w:ind w:left="658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</w:pPr>
            <w:r w:rsidRPr="00D41A70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  <w:t>x</w:t>
            </w:r>
            <w:r w:rsidR="00F473BE" w:rsidRPr="00D41A70">
              <w:rPr>
                <w:position w:val="-34"/>
                <w:sz w:val="36"/>
                <w:szCs w:val="36"/>
              </w:rPr>
              <w:object w:dxaOrig="499" w:dyaOrig="900">
                <v:shape id="_x0000_i1058" type="#_x0000_t75" style="width:24.75pt;height:45pt" o:ole="">
                  <v:imagedata r:id="rId85" o:title=""/>
                </v:shape>
                <o:OLEObject Type="Embed" ProgID="Equation.DSMT4" ShapeID="_x0000_i1058" DrawAspect="Content" ObjectID="_1618056722" r:id="rId86"/>
              </w:object>
            </w:r>
          </w:p>
        </w:tc>
        <w:tc>
          <w:tcPr>
            <w:tcW w:w="345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</w:pPr>
            <w:r w:rsidRPr="00D41A70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  <w:t>x</w:t>
            </w:r>
            <w:r w:rsidR="00F473BE" w:rsidRPr="00D41A70">
              <w:rPr>
                <w:position w:val="-34"/>
                <w:sz w:val="36"/>
                <w:szCs w:val="36"/>
              </w:rPr>
              <w:object w:dxaOrig="700" w:dyaOrig="900">
                <v:shape id="_x0000_i1059" type="#_x0000_t75" style="width:34.5pt;height:45pt" o:ole="">
                  <v:imagedata r:id="rId87" o:title=""/>
                </v:shape>
                <o:OLEObject Type="Embed" ProgID="Equation.DSMT4" ShapeID="_x0000_i1059" DrawAspect="Content" ObjectID="_1618056723" r:id="rId88"/>
              </w:object>
            </w:r>
          </w:p>
        </w:tc>
        <w:tc>
          <w:tcPr>
            <w:tcW w:w="289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FF0356" w:rsidRPr="00D41A70" w:rsidRDefault="00FF0356" w:rsidP="00EF78F5">
            <w:pPr>
              <w:widowControl w:val="0"/>
              <w:spacing w:after="0" w:line="240" w:lineRule="auto"/>
              <w:ind w:left="300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</w:pPr>
            <w:r w:rsidRPr="00D41A70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  <w:t>x</w:t>
            </w:r>
            <w:r w:rsidR="00F473BE" w:rsidRPr="00D41A70">
              <w:rPr>
                <w:position w:val="-34"/>
                <w:sz w:val="36"/>
                <w:szCs w:val="36"/>
              </w:rPr>
              <w:object w:dxaOrig="920" w:dyaOrig="900">
                <v:shape id="_x0000_i1060" type="#_x0000_t75" style="width:47.25pt;height:45pt" o:ole="">
                  <v:imagedata r:id="rId89" o:title=""/>
                </v:shape>
                <o:OLEObject Type="Embed" ProgID="Equation.DSMT4" ShapeID="_x0000_i1060" DrawAspect="Content" ObjectID="_1618056724" r:id="rId90"/>
              </w:object>
            </w:r>
          </w:p>
        </w:tc>
      </w:tr>
      <w:tr w:rsidR="00FF0356" w:rsidRPr="00D41A70" w:rsidTr="00EF78F5">
        <w:trPr>
          <w:trHeight w:val="850"/>
        </w:trPr>
        <w:tc>
          <w:tcPr>
            <w:tcW w:w="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</w:pPr>
          </w:p>
        </w:tc>
        <w:tc>
          <w:tcPr>
            <w:tcW w:w="262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FF0356" w:rsidRPr="00D41A70" w:rsidRDefault="00FF0356" w:rsidP="00EF78F5">
            <w:pPr>
              <w:widowControl w:val="0"/>
              <w:spacing w:after="0" w:line="240" w:lineRule="auto"/>
              <w:ind w:left="660"/>
              <w:jc w:val="center"/>
              <w:rPr>
                <w:rFonts w:ascii="Arial" w:eastAsia="Times New Roman" w:hAnsi="Arial" w:cs="Arial"/>
                <w:b/>
                <w:bCs/>
                <w:sz w:val="36"/>
                <w:szCs w:val="36"/>
                <w:lang w:eastAsia="el-GR"/>
              </w:rPr>
            </w:pPr>
            <w:r w:rsidRPr="00D41A70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val="en-US"/>
              </w:rPr>
              <w:t>x</w:t>
            </w:r>
            <w:r w:rsidRPr="00D41A70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  <w:t>0,1</w:t>
            </w:r>
          </w:p>
        </w:tc>
        <w:tc>
          <w:tcPr>
            <w:tcW w:w="345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36"/>
                <w:szCs w:val="36"/>
                <w:lang w:eastAsia="el-GR"/>
              </w:rPr>
            </w:pPr>
            <w:r w:rsidRPr="00D41A70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val="en-US"/>
              </w:rPr>
              <w:t>x</w:t>
            </w:r>
            <w:r w:rsidRPr="00D41A70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  <w:t>0,01</w:t>
            </w:r>
          </w:p>
        </w:tc>
        <w:tc>
          <w:tcPr>
            <w:tcW w:w="289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FF0356" w:rsidRPr="00D41A70" w:rsidRDefault="00FF0356" w:rsidP="00EF78F5">
            <w:pPr>
              <w:widowControl w:val="0"/>
              <w:spacing w:after="0" w:line="240" w:lineRule="auto"/>
              <w:ind w:left="300"/>
              <w:jc w:val="center"/>
              <w:rPr>
                <w:rFonts w:ascii="Arial" w:eastAsia="Times New Roman" w:hAnsi="Arial" w:cs="Arial"/>
                <w:b/>
                <w:bCs/>
                <w:sz w:val="36"/>
                <w:szCs w:val="36"/>
                <w:lang w:eastAsia="el-GR"/>
              </w:rPr>
            </w:pPr>
            <w:r w:rsidRPr="00D41A70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val="en-US"/>
              </w:rPr>
              <w:t>x</w:t>
            </w:r>
            <w:r w:rsidRPr="00D41A70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  <w:t>0,001</w:t>
            </w:r>
          </w:p>
        </w:tc>
      </w:tr>
      <w:tr w:rsidR="00D05F84" w:rsidRPr="00D41A70" w:rsidTr="00D05F84">
        <w:trPr>
          <w:trHeight w:val="1531"/>
        </w:trPr>
        <w:tc>
          <w:tcPr>
            <w:tcW w:w="88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36"/>
                <w:szCs w:val="36"/>
                <w:lang w:eastAsia="el-GR"/>
              </w:rPr>
            </w:pPr>
            <w:r w:rsidRPr="00D41A70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  <w:t>,</w:t>
            </w:r>
          </w:p>
        </w:tc>
        <w:tc>
          <w:tcPr>
            <w:tcW w:w="262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B2A1C7" w:themeFill="accent4" w:themeFillTint="99"/>
            <w:vAlign w:val="center"/>
          </w:tcPr>
          <w:p w:rsidR="00FF0356" w:rsidRPr="00D41A70" w:rsidRDefault="00FF0356" w:rsidP="00D05F84">
            <w:pPr>
              <w:widowControl w:val="0"/>
              <w:spacing w:after="0" w:line="240" w:lineRule="auto"/>
              <w:jc w:val="center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δέκατα</w:t>
            </w:r>
          </w:p>
        </w:tc>
        <w:tc>
          <w:tcPr>
            <w:tcW w:w="345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C7BBD7"/>
            <w:vAlign w:val="center"/>
          </w:tcPr>
          <w:p w:rsidR="00FF0356" w:rsidRPr="00D41A70" w:rsidRDefault="00FF0356" w:rsidP="00D05F84">
            <w:pPr>
              <w:widowControl w:val="0"/>
              <w:spacing w:after="0" w:line="240" w:lineRule="auto"/>
              <w:jc w:val="center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εκατοστά</w:t>
            </w:r>
          </w:p>
        </w:tc>
        <w:tc>
          <w:tcPr>
            <w:tcW w:w="289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DFD8E8"/>
            <w:vAlign w:val="center"/>
          </w:tcPr>
          <w:p w:rsidR="00FF0356" w:rsidRPr="00D41A70" w:rsidRDefault="00FF0356" w:rsidP="00D05F84">
            <w:pPr>
              <w:widowControl w:val="0"/>
              <w:spacing w:after="0" w:line="240" w:lineRule="auto"/>
              <w:jc w:val="center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χιλιοστά</w:t>
            </w:r>
          </w:p>
        </w:tc>
      </w:tr>
      <w:tr w:rsidR="00FF0356" w:rsidRPr="00D41A70" w:rsidTr="00EF78F5">
        <w:trPr>
          <w:trHeight w:val="850"/>
        </w:trPr>
        <w:tc>
          <w:tcPr>
            <w:tcW w:w="88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36"/>
                <w:szCs w:val="36"/>
                <w:lang w:eastAsia="el-GR"/>
              </w:rPr>
            </w:pPr>
            <w:r w:rsidRPr="00D41A70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  <w:t>,</w:t>
            </w:r>
          </w:p>
        </w:tc>
        <w:tc>
          <w:tcPr>
            <w:tcW w:w="262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</w:pPr>
          </w:p>
        </w:tc>
        <w:tc>
          <w:tcPr>
            <w:tcW w:w="345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</w:pPr>
          </w:p>
        </w:tc>
        <w:tc>
          <w:tcPr>
            <w:tcW w:w="289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</w:pPr>
          </w:p>
        </w:tc>
      </w:tr>
      <w:tr w:rsidR="00FF0356" w:rsidRPr="00D41A70" w:rsidTr="00EF78F5">
        <w:trPr>
          <w:trHeight w:val="850"/>
        </w:trPr>
        <w:tc>
          <w:tcPr>
            <w:tcW w:w="88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36"/>
                <w:szCs w:val="36"/>
                <w:lang w:eastAsia="el-GR"/>
              </w:rPr>
            </w:pPr>
            <w:r w:rsidRPr="00D41A70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  <w:t>,</w:t>
            </w:r>
          </w:p>
        </w:tc>
        <w:tc>
          <w:tcPr>
            <w:tcW w:w="262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</w:pPr>
          </w:p>
        </w:tc>
        <w:tc>
          <w:tcPr>
            <w:tcW w:w="345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</w:pPr>
          </w:p>
        </w:tc>
        <w:tc>
          <w:tcPr>
            <w:tcW w:w="289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</w:pPr>
          </w:p>
        </w:tc>
      </w:tr>
      <w:tr w:rsidR="00FF0356" w:rsidRPr="00D41A70" w:rsidTr="00EF78F5">
        <w:trPr>
          <w:trHeight w:val="850"/>
        </w:trPr>
        <w:tc>
          <w:tcPr>
            <w:tcW w:w="88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36"/>
                <w:szCs w:val="36"/>
                <w:lang w:eastAsia="el-GR"/>
              </w:rPr>
            </w:pPr>
            <w:r w:rsidRPr="00D41A70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  <w:t>,</w:t>
            </w:r>
          </w:p>
        </w:tc>
        <w:tc>
          <w:tcPr>
            <w:tcW w:w="262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</w:pPr>
          </w:p>
        </w:tc>
        <w:tc>
          <w:tcPr>
            <w:tcW w:w="345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</w:pPr>
          </w:p>
        </w:tc>
        <w:tc>
          <w:tcPr>
            <w:tcW w:w="289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</w:pPr>
          </w:p>
        </w:tc>
      </w:tr>
      <w:tr w:rsidR="00FF0356" w:rsidRPr="00D41A70" w:rsidTr="00EF78F5">
        <w:trPr>
          <w:trHeight w:val="850"/>
        </w:trPr>
        <w:tc>
          <w:tcPr>
            <w:tcW w:w="88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36"/>
                <w:szCs w:val="36"/>
                <w:lang w:eastAsia="el-GR"/>
              </w:rPr>
            </w:pPr>
            <w:r w:rsidRPr="00D41A70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  <w:t>,</w:t>
            </w:r>
          </w:p>
        </w:tc>
        <w:tc>
          <w:tcPr>
            <w:tcW w:w="262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</w:pPr>
          </w:p>
        </w:tc>
        <w:tc>
          <w:tcPr>
            <w:tcW w:w="345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</w:pPr>
          </w:p>
        </w:tc>
        <w:tc>
          <w:tcPr>
            <w:tcW w:w="289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</w:pPr>
          </w:p>
        </w:tc>
      </w:tr>
      <w:tr w:rsidR="00FF0356" w:rsidRPr="00D41A70" w:rsidTr="00EF78F5">
        <w:trPr>
          <w:trHeight w:val="850"/>
        </w:trPr>
        <w:tc>
          <w:tcPr>
            <w:tcW w:w="88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36"/>
                <w:szCs w:val="36"/>
                <w:lang w:eastAsia="el-GR"/>
              </w:rPr>
            </w:pPr>
            <w:r w:rsidRPr="00D41A70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  <w:t>,</w:t>
            </w:r>
          </w:p>
        </w:tc>
        <w:tc>
          <w:tcPr>
            <w:tcW w:w="262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</w:pPr>
          </w:p>
        </w:tc>
        <w:tc>
          <w:tcPr>
            <w:tcW w:w="345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</w:pPr>
          </w:p>
        </w:tc>
        <w:tc>
          <w:tcPr>
            <w:tcW w:w="289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</w:pPr>
          </w:p>
        </w:tc>
      </w:tr>
      <w:tr w:rsidR="00FF0356" w:rsidRPr="00D41A70" w:rsidTr="00EF78F5">
        <w:trPr>
          <w:trHeight w:val="850"/>
        </w:trPr>
        <w:tc>
          <w:tcPr>
            <w:tcW w:w="888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36"/>
                <w:szCs w:val="36"/>
                <w:lang w:eastAsia="el-GR"/>
              </w:rPr>
            </w:pPr>
            <w:r w:rsidRPr="00D41A70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  <w:t>,</w:t>
            </w:r>
          </w:p>
        </w:tc>
        <w:tc>
          <w:tcPr>
            <w:tcW w:w="262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</w:pPr>
          </w:p>
        </w:tc>
        <w:tc>
          <w:tcPr>
            <w:tcW w:w="345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</w:tcPr>
          <w:p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</w:pPr>
          </w:p>
        </w:tc>
        <w:tc>
          <w:tcPr>
            <w:tcW w:w="289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sz w:val="36"/>
                <w:szCs w:val="36"/>
                <w:lang w:eastAsia="el-GR"/>
              </w:rPr>
            </w:pPr>
          </w:p>
        </w:tc>
      </w:tr>
      <w:tr w:rsidR="00FF0356" w:rsidRPr="00D41A70" w:rsidTr="00D05F84">
        <w:trPr>
          <w:trHeight w:val="850"/>
        </w:trPr>
        <w:tc>
          <w:tcPr>
            <w:tcW w:w="8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36"/>
                <w:szCs w:val="36"/>
                <w:lang w:eastAsia="el-GR"/>
              </w:rPr>
            </w:pPr>
            <w:r w:rsidRPr="00D41A70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  <w:t>,</w:t>
            </w:r>
          </w:p>
        </w:tc>
        <w:tc>
          <w:tcPr>
            <w:tcW w:w="896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2A1C7" w:themeFill="accent4" w:themeFillTint="99"/>
            <w:vAlign w:val="center"/>
          </w:tcPr>
          <w:p w:rsidR="00FF0356" w:rsidRPr="00D41A70" w:rsidRDefault="00FF0356" w:rsidP="00EF78F5">
            <w:pPr>
              <w:widowControl w:val="0"/>
              <w:spacing w:after="0" w:line="240" w:lineRule="auto"/>
              <w:jc w:val="center"/>
              <w:rPr>
                <w:rFonts w:ascii="Arial" w:eastAsia="Times New Roman" w:hAnsi="Arial" w:cs="Arial"/>
                <w:b/>
                <w:bCs/>
                <w:sz w:val="36"/>
                <w:szCs w:val="36"/>
                <w:lang w:eastAsia="el-GR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Δεκαδικό μέρος</w:t>
            </w:r>
          </w:p>
        </w:tc>
      </w:tr>
    </w:tbl>
    <w:p w:rsidR="00855915" w:rsidRPr="00D41A70" w:rsidRDefault="00855915" w:rsidP="00D97204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ab/>
      </w:r>
    </w:p>
    <w:p w:rsidR="00F43973" w:rsidRPr="00D41A70" w:rsidRDefault="00855915" w:rsidP="00855915">
      <w:pPr>
        <w:ind w:firstLine="720"/>
        <w:rPr>
          <w:rFonts w:ascii="Arial-BoldMT" w:hAnsi="Arial-BoldMT"/>
          <w:b/>
          <w:bCs/>
          <w:color w:val="242021"/>
          <w:sz w:val="36"/>
          <w:szCs w:val="36"/>
        </w:rPr>
      </w:pPr>
      <w:r w:rsidRPr="00D41A70">
        <w:rPr>
          <w:rFonts w:ascii="Tahoma-Bold" w:hAnsi="Tahoma-Bold"/>
          <w:b/>
          <w:bCs/>
          <w:color w:val="D7191E"/>
          <w:sz w:val="36"/>
          <w:szCs w:val="36"/>
        </w:rPr>
        <w:t>Υποδιαστολή</w:t>
      </w:r>
    </w:p>
    <w:p w:rsidR="00E54656" w:rsidRPr="00D41A70" w:rsidRDefault="00E54656" w:rsidP="00D97204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p w:rsidR="00E54656" w:rsidRPr="00D41A70" w:rsidRDefault="00E91164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E91164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39936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02" name="Πλαίσιο κειμένου 5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D150CD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9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502" o:spid="_x0000_s1048" type="#_x0000_t202" style="position:absolute;margin-left:0;margin-top:785.3pt;width:99.2pt;height:28.35pt;z-index:25283993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Z8juxq4CAAAz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472C38" w:rsidRPr="00D150CD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9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E54656" w:rsidRPr="00D41A70">
        <w:rPr>
          <w:rFonts w:ascii="Arial-BoldMT" w:hAnsi="Arial-BoldMT"/>
          <w:b/>
          <w:bCs/>
          <w:color w:val="242021"/>
          <w:sz w:val="36"/>
          <w:szCs w:val="36"/>
        </w:rPr>
        <w:br w:type="page"/>
      </w:r>
    </w:p>
    <w:p w:rsidR="00855915" w:rsidRPr="00D41A70" w:rsidRDefault="00855915" w:rsidP="00C97581">
      <w:pPr>
        <w:spacing w:line="240" w:lineRule="auto"/>
        <w:rPr>
          <w:rFonts w:ascii="Arial-BoldMT" w:hAnsi="Arial-BoldMT"/>
          <w:b/>
          <w:bCs/>
          <w:color w:val="242021"/>
          <w:sz w:val="36"/>
          <w:szCs w:val="36"/>
        </w:rPr>
      </w:pPr>
      <w:r w:rsidRPr="00D41A70">
        <w:rPr>
          <w:rFonts w:ascii="Tahoma-Bold" w:hAnsi="Tahoma-Bold"/>
          <w:b/>
          <w:bCs/>
          <w:color w:val="242021"/>
          <w:sz w:val="36"/>
          <w:szCs w:val="36"/>
        </w:rPr>
        <w:lastRenderedPageBreak/>
        <w:t xml:space="preserve">γ. </w:t>
      </w: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Αναλύουμε τον αριθμό 15,258:</w:t>
      </w:r>
    </w:p>
    <w:p w:rsidR="00855915" w:rsidRPr="00D41A70" w:rsidRDefault="00855915" w:rsidP="00C97581">
      <w:pPr>
        <w:spacing w:line="240" w:lineRule="auto"/>
        <w:rPr>
          <w:rFonts w:ascii="Arial-BoldMT" w:hAnsi="Arial-BoldMT"/>
          <w:b/>
          <w:bCs/>
          <w:color w:val="242021"/>
          <w:sz w:val="36"/>
          <w:szCs w:val="36"/>
        </w:rPr>
      </w:pP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15,258 = (</w:t>
      </w:r>
      <w:r w:rsidRPr="00D41A70">
        <w:rPr>
          <w:rFonts w:ascii="Tahoma-Bold" w:hAnsi="Tahoma-Bold"/>
          <w:b/>
          <w:bCs/>
          <w:color w:val="242021"/>
          <w:sz w:val="36"/>
          <w:szCs w:val="36"/>
        </w:rPr>
        <w:t xml:space="preserve">1 </w:t>
      </w: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x 10) + (</w:t>
      </w:r>
      <w:r w:rsidRPr="00D41A70">
        <w:rPr>
          <w:rFonts w:ascii="Tahoma-Bold" w:hAnsi="Tahoma-Bold"/>
          <w:b/>
          <w:bCs/>
          <w:color w:val="242021"/>
          <w:sz w:val="36"/>
          <w:szCs w:val="36"/>
        </w:rPr>
        <w:t xml:space="preserve">5 </w:t>
      </w: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x 1) +</w:t>
      </w:r>
    </w:p>
    <w:p w:rsidR="00855915" w:rsidRPr="00D41A70" w:rsidRDefault="00855915" w:rsidP="00C97581">
      <w:pPr>
        <w:spacing w:line="240" w:lineRule="auto"/>
        <w:rPr>
          <w:rFonts w:ascii="Arial-BoldMT" w:hAnsi="Arial-BoldMT"/>
          <w:b/>
          <w:bCs/>
          <w:color w:val="242021"/>
          <w:sz w:val="36"/>
          <w:szCs w:val="36"/>
        </w:rPr>
      </w:pP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+ (</w:t>
      </w:r>
      <w:r w:rsidRPr="00D41A70">
        <w:rPr>
          <w:rFonts w:ascii="Tahoma-Bold" w:hAnsi="Tahoma-Bold"/>
          <w:b/>
          <w:bCs/>
          <w:color w:val="242021"/>
          <w:sz w:val="36"/>
          <w:szCs w:val="36"/>
        </w:rPr>
        <w:t xml:space="preserve">2 </w:t>
      </w: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x ……) + (</w:t>
      </w:r>
      <w:r w:rsidRPr="00D41A70">
        <w:rPr>
          <w:rFonts w:ascii="Tahoma-Bold" w:hAnsi="Tahoma-Bold"/>
          <w:b/>
          <w:bCs/>
          <w:color w:val="242021"/>
          <w:sz w:val="36"/>
          <w:szCs w:val="36"/>
        </w:rPr>
        <w:t xml:space="preserve">5 </w:t>
      </w: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x ……..) +</w:t>
      </w:r>
    </w:p>
    <w:p w:rsidR="00855915" w:rsidRPr="00D41A70" w:rsidRDefault="00855915" w:rsidP="00C97581">
      <w:pPr>
        <w:spacing w:line="240" w:lineRule="auto"/>
        <w:rPr>
          <w:rFonts w:ascii="Arial-BoldMT" w:hAnsi="Arial-BoldMT"/>
          <w:b/>
          <w:bCs/>
          <w:color w:val="242021"/>
          <w:sz w:val="36"/>
          <w:szCs w:val="36"/>
        </w:rPr>
      </w:pP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+ (…… x 0,001) ή</w:t>
      </w:r>
    </w:p>
    <w:p w:rsidR="00855915" w:rsidRPr="00D41A70" w:rsidRDefault="00855915" w:rsidP="00C97581">
      <w:pPr>
        <w:spacing w:line="240" w:lineRule="auto"/>
        <w:rPr>
          <w:rFonts w:ascii="Arial-BoldMT" w:hAnsi="Arial-BoldMT"/>
          <w:b/>
          <w:bCs/>
          <w:color w:val="242021"/>
          <w:sz w:val="36"/>
          <w:szCs w:val="36"/>
        </w:rPr>
      </w:pP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15,258 = (</w:t>
      </w:r>
      <w:r w:rsidRPr="00D41A70">
        <w:rPr>
          <w:rFonts w:ascii="Tahoma-Bold" w:hAnsi="Tahoma-Bold"/>
          <w:b/>
          <w:bCs/>
          <w:color w:val="242021"/>
          <w:sz w:val="36"/>
          <w:szCs w:val="36"/>
        </w:rPr>
        <w:t xml:space="preserve">1 </w:t>
      </w: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x 10) + (</w:t>
      </w:r>
      <w:r w:rsidRPr="00D41A70">
        <w:rPr>
          <w:rFonts w:ascii="Tahoma-Bold" w:hAnsi="Tahoma-Bold"/>
          <w:b/>
          <w:bCs/>
          <w:color w:val="242021"/>
          <w:sz w:val="36"/>
          <w:szCs w:val="36"/>
        </w:rPr>
        <w:t xml:space="preserve">5 </w:t>
      </w: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x 1) +</w:t>
      </w:r>
    </w:p>
    <w:p w:rsidR="00855915" w:rsidRPr="00D41A70" w:rsidRDefault="00855915" w:rsidP="00C97581">
      <w:pPr>
        <w:spacing w:line="240" w:lineRule="auto"/>
        <w:rPr>
          <w:rFonts w:ascii="Arial-BoldMT" w:hAnsi="Arial-BoldMT"/>
          <w:b/>
          <w:bCs/>
          <w:color w:val="242021"/>
          <w:sz w:val="36"/>
          <w:szCs w:val="36"/>
        </w:rPr>
      </w:pP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+ (….. x</w:t>
      </w:r>
      <w:r w:rsidR="00F473BE" w:rsidRPr="00D41A70">
        <w:rPr>
          <w:position w:val="-34"/>
          <w:sz w:val="36"/>
          <w:szCs w:val="36"/>
        </w:rPr>
        <w:object w:dxaOrig="499" w:dyaOrig="900">
          <v:shape id="_x0000_i1061" type="#_x0000_t75" style="width:24.75pt;height:45pt" o:ole="">
            <v:imagedata r:id="rId91" o:title=""/>
          </v:shape>
          <o:OLEObject Type="Embed" ProgID="Equation.DSMT4" ShapeID="_x0000_i1061" DrawAspect="Content" ObjectID="_1618056725" r:id="rId92"/>
        </w:object>
      </w: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 xml:space="preserve">) + (…… x </w:t>
      </w:r>
      <w:r w:rsidR="00F473BE" w:rsidRPr="00D41A70">
        <w:rPr>
          <w:position w:val="-34"/>
          <w:sz w:val="36"/>
          <w:szCs w:val="36"/>
        </w:rPr>
        <w:object w:dxaOrig="700" w:dyaOrig="900">
          <v:shape id="_x0000_i1062" type="#_x0000_t75" style="width:34.5pt;height:45pt" o:ole="">
            <v:imagedata r:id="rId93" o:title=""/>
          </v:shape>
          <o:OLEObject Type="Embed" ProgID="Equation.DSMT4" ShapeID="_x0000_i1062" DrawAspect="Content" ObjectID="_1618056726" r:id="rId94"/>
        </w:object>
      </w: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) +</w:t>
      </w:r>
    </w:p>
    <w:p w:rsidR="00855915" w:rsidRPr="00D41A70" w:rsidRDefault="00855915" w:rsidP="00C97581">
      <w:pPr>
        <w:spacing w:line="240" w:lineRule="auto"/>
        <w:rPr>
          <w:rFonts w:ascii="Arial-BoldMT" w:hAnsi="Arial-BoldMT"/>
          <w:b/>
          <w:bCs/>
          <w:color w:val="242021"/>
          <w:sz w:val="36"/>
          <w:szCs w:val="36"/>
        </w:rPr>
      </w:pP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+ (</w:t>
      </w:r>
      <w:r w:rsidRPr="00D41A70">
        <w:rPr>
          <w:rFonts w:ascii="Tahoma-Bold" w:hAnsi="Tahoma-Bold"/>
          <w:b/>
          <w:bCs/>
          <w:color w:val="242021"/>
          <w:sz w:val="36"/>
          <w:szCs w:val="36"/>
        </w:rPr>
        <w:t xml:space="preserve">8 </w:t>
      </w: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x ………)</w:t>
      </w:r>
    </w:p>
    <w:p w:rsidR="00855915" w:rsidRPr="00D41A70" w:rsidRDefault="00855915" w:rsidP="00C97581">
      <w:pPr>
        <w:spacing w:line="240" w:lineRule="auto"/>
        <w:rPr>
          <w:rFonts w:ascii="Arial-BoldMT" w:hAnsi="Arial-BoldMT"/>
          <w:b/>
          <w:bCs/>
          <w:color w:val="242021"/>
          <w:sz w:val="36"/>
          <w:szCs w:val="36"/>
        </w:rPr>
      </w:pP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Στο δεκαδικό μέρος ποιο ψηφίο έχει</w:t>
      </w: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br/>
        <w:t>τη μεγαλύτερη αξία;</w:t>
      </w:r>
    </w:p>
    <w:p w:rsidR="001A28D7" w:rsidRDefault="001A28D7" w:rsidP="001A28D7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.</w:t>
      </w:r>
    </w:p>
    <w:p w:rsidR="00D30126" w:rsidRDefault="00D30126" w:rsidP="00D30126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.</w:t>
      </w:r>
    </w:p>
    <w:p w:rsidR="00855915" w:rsidRPr="00D41A70" w:rsidRDefault="00855915" w:rsidP="00C97581">
      <w:pPr>
        <w:spacing w:line="240" w:lineRule="auto"/>
        <w:rPr>
          <w:rFonts w:ascii="Arial-BoldMT" w:hAnsi="Arial-BoldMT"/>
          <w:b/>
          <w:bCs/>
          <w:color w:val="242021"/>
          <w:sz w:val="36"/>
          <w:szCs w:val="36"/>
        </w:rPr>
      </w:pPr>
      <w:r w:rsidRPr="00D41A70">
        <w:rPr>
          <w:rFonts w:ascii="Tahoma-Bold" w:hAnsi="Tahoma-Bold"/>
          <w:b/>
          <w:bCs/>
          <w:color w:val="242021"/>
          <w:sz w:val="36"/>
          <w:szCs w:val="36"/>
        </w:rPr>
        <w:t xml:space="preserve">δ. </w:t>
      </w: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Γράφουμε σε σειρά τους παραπάνω αριθμούς του πίνακα (</w:t>
      </w:r>
      <w:r w:rsidRPr="00D150CD">
        <w:rPr>
          <w:rFonts w:ascii="Arial-BoldMT" w:hAnsi="Arial-BoldMT"/>
          <w:b/>
          <w:bCs/>
          <w:color w:val="242021"/>
          <w:sz w:val="36"/>
          <w:szCs w:val="36"/>
        </w:rPr>
        <w:t xml:space="preserve">σελίδες </w:t>
      </w:r>
      <w:r w:rsidR="00D150CD">
        <w:rPr>
          <w:rFonts w:ascii="Arial-BoldMT" w:hAnsi="Arial-BoldMT"/>
          <w:b/>
          <w:bCs/>
          <w:color w:val="242021"/>
          <w:sz w:val="36"/>
          <w:szCs w:val="36"/>
        </w:rPr>
        <w:t>18</w:t>
      </w:r>
      <w:r w:rsidRPr="00D150CD">
        <w:rPr>
          <w:rFonts w:ascii="Arial-BoldMT" w:hAnsi="Arial-BoldMT"/>
          <w:b/>
          <w:bCs/>
          <w:color w:val="242021"/>
          <w:sz w:val="36"/>
          <w:szCs w:val="36"/>
        </w:rPr>
        <w:t xml:space="preserve">/11 και </w:t>
      </w:r>
      <w:r w:rsidR="00D150CD">
        <w:rPr>
          <w:rFonts w:ascii="Arial-BoldMT" w:hAnsi="Arial-BoldMT"/>
          <w:b/>
          <w:bCs/>
          <w:color w:val="242021"/>
          <w:sz w:val="36"/>
          <w:szCs w:val="36"/>
        </w:rPr>
        <w:t>19</w:t>
      </w:r>
      <w:r w:rsidRPr="00D150CD">
        <w:rPr>
          <w:rFonts w:ascii="Arial-BoldMT" w:hAnsi="Arial-BoldMT"/>
          <w:b/>
          <w:bCs/>
          <w:color w:val="242021"/>
          <w:sz w:val="36"/>
          <w:szCs w:val="36"/>
        </w:rPr>
        <w:t>/11)</w:t>
      </w: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 xml:space="preserve"> από τον μικρότερο στον μεγαλύτερο:</w:t>
      </w:r>
    </w:p>
    <w:p w:rsidR="00855915" w:rsidRPr="00D41A70" w:rsidRDefault="00855915" w:rsidP="00D30126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 &lt; .............................................&lt;</w:t>
      </w:r>
    </w:p>
    <w:p w:rsidR="00C97581" w:rsidRPr="00D41A70" w:rsidRDefault="00C97581" w:rsidP="00D30126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&lt; ............................................ &lt;</w:t>
      </w:r>
      <w:r w:rsidR="00D30126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 &lt;</w:t>
      </w:r>
    </w:p>
    <w:p w:rsidR="00E54656" w:rsidRPr="00D41A70" w:rsidRDefault="00C97581" w:rsidP="00D30126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D41A70">
        <w:rPr>
          <w:rFonts w:ascii="Arial-BoldMT" w:hAnsi="Arial-BoldMT"/>
          <w:b/>
          <w:bCs/>
          <w:color w:val="242021"/>
          <w:sz w:val="36"/>
          <w:szCs w:val="36"/>
        </w:rPr>
        <w:t>&lt; ............................................. &lt; ............................................</w:t>
      </w:r>
    </w:p>
    <w:p w:rsidR="00E54656" w:rsidRPr="00D41A70" w:rsidRDefault="00E54656" w:rsidP="00D97204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p w:rsidR="008574D8" w:rsidRPr="00D41A70" w:rsidRDefault="00E91164">
      <w:pPr>
        <w:rPr>
          <w:rFonts w:ascii="Arial" w:hAnsi="Arial" w:cs="Arial"/>
          <w:b/>
          <w:noProof/>
          <w:sz w:val="36"/>
          <w:szCs w:val="36"/>
        </w:rPr>
      </w:pPr>
      <w:r w:rsidRPr="00E91164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41984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03" name="Πλαίσιο κειμένου 5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D150CD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503" o:spid="_x0000_s1049" type="#_x0000_t202" style="position:absolute;margin-left:0;margin-top:785.3pt;width:99.2pt;height:28.35pt;z-index:2528419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hwf8jq4CAAAz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472C38" w:rsidRPr="00D150CD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0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8574D8" w:rsidRPr="00D41A70">
        <w:rPr>
          <w:rFonts w:ascii="Arial" w:hAnsi="Arial" w:cs="Arial"/>
          <w:b/>
          <w:noProof/>
          <w:sz w:val="36"/>
          <w:szCs w:val="36"/>
        </w:rPr>
        <w:br w:type="page"/>
      </w:r>
    </w:p>
    <w:tbl>
      <w:tblPr>
        <w:tblStyle w:val="a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991AF4" w:rsidRPr="00D41A70" w:rsidTr="00232C4B">
        <w:tc>
          <w:tcPr>
            <w:tcW w:w="9639" w:type="dxa"/>
            <w:shd w:val="clear" w:color="auto" w:fill="006600"/>
          </w:tcPr>
          <w:p w:rsidR="00991AF4" w:rsidRPr="00D41A70" w:rsidRDefault="00991AF4" w:rsidP="00793ECF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bookmarkStart w:id="7" w:name="_Hlk521764536"/>
            <w:r w:rsidRPr="00D41A70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lastRenderedPageBreak/>
              <w:t>Βασικές μαθηματικές έννοιες και διεργασίες</w:t>
            </w:r>
          </w:p>
        </w:tc>
      </w:tr>
      <w:tr w:rsidR="00991AF4" w:rsidRPr="00D41A70" w:rsidTr="00232C4B">
        <w:trPr>
          <w:trHeight w:val="294"/>
        </w:trPr>
        <w:tc>
          <w:tcPr>
            <w:tcW w:w="9639" w:type="dxa"/>
            <w:shd w:val="clear" w:color="auto" w:fill="D9FFD9"/>
          </w:tcPr>
          <w:p w:rsidR="00991AF4" w:rsidRPr="00D41A70" w:rsidRDefault="00C33D2E" w:rsidP="00793ECF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Σε έναν δεκαδικό αριθμό </w:t>
            </w:r>
            <w:r w:rsidRPr="00D41A7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κάθε ψηφίο, ανάλογα με τη θέση </w:t>
            </w: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του στον αριθμό, έχει </w:t>
            </w:r>
            <w:r w:rsidRPr="00D41A7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διαφορετική αξία</w:t>
            </w: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.</w:t>
            </w:r>
          </w:p>
        </w:tc>
      </w:tr>
    </w:tbl>
    <w:p w:rsidR="00991AF4" w:rsidRPr="00D41A70" w:rsidRDefault="00991AF4" w:rsidP="00991AF4">
      <w:pPr>
        <w:spacing w:after="0" w:line="259" w:lineRule="auto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991AF4" w:rsidRPr="00D41A70" w:rsidTr="00232C4B">
        <w:trPr>
          <w:jc w:val="center"/>
        </w:trPr>
        <w:tc>
          <w:tcPr>
            <w:tcW w:w="9639" w:type="dxa"/>
            <w:shd w:val="clear" w:color="auto" w:fill="FF0000"/>
          </w:tcPr>
          <w:p w:rsidR="00991AF4" w:rsidRPr="00D41A70" w:rsidRDefault="00991AF4" w:rsidP="00991AF4">
            <w:pPr>
              <w:jc w:val="center"/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</w:pPr>
            <w:r w:rsidRPr="00D41A70"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  <w:t>Παραδείγματα</w:t>
            </w:r>
          </w:p>
        </w:tc>
      </w:tr>
      <w:tr w:rsidR="00991AF4" w:rsidRPr="00D41A70" w:rsidTr="00232C4B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tbl>
            <w:tblPr>
              <w:tblStyle w:val="a4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  <w:tblCaption w:val="πίνακας με 6 γραμμές και 5 στήλες"/>
              <w:tblDescription w:val="περιέχει ανάλυση δεκαδικού αριθμού"/>
            </w:tblPr>
            <w:tblGrid>
              <w:gridCol w:w="1474"/>
              <w:gridCol w:w="1474"/>
              <w:gridCol w:w="1474"/>
              <w:gridCol w:w="1474"/>
              <w:gridCol w:w="1474"/>
            </w:tblGrid>
            <w:tr w:rsidR="008574D8" w:rsidRPr="00D41A70" w:rsidTr="00793ECF">
              <w:trPr>
                <w:trHeight w:val="397"/>
                <w:jc w:val="center"/>
              </w:trPr>
              <w:tc>
                <w:tcPr>
                  <w:tcW w:w="1474" w:type="dxa"/>
                </w:tcPr>
                <w:p w:rsidR="008574D8" w:rsidRPr="00D41A70" w:rsidRDefault="008574D8" w:rsidP="00793ECF">
                  <w:pPr>
                    <w:spacing w:before="120" w:after="120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1474" w:type="dxa"/>
                  <w:tcBorders>
                    <w:bottom w:val="single" w:sz="18" w:space="0" w:color="auto"/>
                  </w:tcBorders>
                </w:tcPr>
                <w:p w:rsidR="008574D8" w:rsidRPr="00D41A70" w:rsidRDefault="008574D8" w:rsidP="00793ECF">
                  <w:pPr>
                    <w:spacing w:before="120" w:after="120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1474" w:type="dxa"/>
                </w:tcPr>
                <w:p w:rsidR="008574D8" w:rsidRPr="00D41A70" w:rsidRDefault="008574D8" w:rsidP="00793ECF">
                  <w:pPr>
                    <w:spacing w:before="120" w:after="120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1474" w:type="dxa"/>
                  <w:tcBorders>
                    <w:bottom w:val="single" w:sz="18" w:space="0" w:color="auto"/>
                  </w:tcBorders>
                </w:tcPr>
                <w:p w:rsidR="008574D8" w:rsidRPr="00D41A70" w:rsidRDefault="008574D8" w:rsidP="00793ECF">
                  <w:pPr>
                    <w:spacing w:before="120" w:after="120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1474" w:type="dxa"/>
                </w:tcPr>
                <w:p w:rsidR="008574D8" w:rsidRPr="00D41A70" w:rsidRDefault="008574D8" w:rsidP="00793ECF">
                  <w:pPr>
                    <w:spacing w:before="120" w:after="120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</w:tr>
            <w:tr w:rsidR="008574D8" w:rsidRPr="00D41A70" w:rsidTr="00793ECF">
              <w:trPr>
                <w:trHeight w:val="397"/>
                <w:jc w:val="center"/>
              </w:trPr>
              <w:tc>
                <w:tcPr>
                  <w:tcW w:w="1474" w:type="dxa"/>
                  <w:tcBorders>
                    <w:right w:val="single" w:sz="18" w:space="0" w:color="auto"/>
                  </w:tcBorders>
                </w:tcPr>
                <w:p w:rsidR="008574D8" w:rsidRPr="00D41A70" w:rsidRDefault="008574D8" w:rsidP="00793ECF">
                  <w:pPr>
                    <w:spacing w:before="120" w:after="120"/>
                    <w:jc w:val="right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  <w:r w:rsidRPr="00D41A70">
                    <w:rPr>
                      <w:rFonts w:ascii="Arial-BoldMT" w:hAnsi="Arial-BoldMT"/>
                      <w:b/>
                      <w:bCs/>
                      <w:color w:val="242021"/>
                      <w:sz w:val="36"/>
                      <w:szCs w:val="36"/>
                    </w:rPr>
                    <w:t>0,4 =</w:t>
                  </w:r>
                </w:p>
              </w:tc>
              <w:tc>
                <w:tcPr>
                  <w:tcW w:w="1474" w:type="dxa"/>
                  <w:tcBorders>
                    <w:top w:val="single" w:sz="18" w:space="0" w:color="auto"/>
                    <w:left w:val="single" w:sz="18" w:space="0" w:color="auto"/>
                    <w:bottom w:val="single" w:sz="18" w:space="0" w:color="auto"/>
                    <w:right w:val="single" w:sz="18" w:space="0" w:color="auto"/>
                  </w:tcBorders>
                </w:tcPr>
                <w:p w:rsidR="008574D8" w:rsidRPr="00D41A70" w:rsidRDefault="008574D8" w:rsidP="00793ECF">
                  <w:pPr>
                    <w:spacing w:before="120" w:after="120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  <w:r w:rsidRPr="00D41A70">
                    <w:rPr>
                      <w:rFonts w:ascii="Arial-BoldMT" w:hAnsi="Arial-BoldMT"/>
                      <w:b/>
                      <w:bCs/>
                      <w:color w:val="242021"/>
                      <w:sz w:val="36"/>
                      <w:szCs w:val="36"/>
                    </w:rPr>
                    <w:t>4</w:t>
                  </w:r>
                  <w:r w:rsidRPr="00D41A70">
                    <w:rPr>
                      <w:rFonts w:ascii="Arial-BoldMT" w:hAnsi="Arial-BoldMT"/>
                      <w:b/>
                      <w:bCs/>
                      <w:color w:val="B761A6"/>
                      <w:sz w:val="36"/>
                      <w:szCs w:val="36"/>
                    </w:rPr>
                    <w:t>δεκ.</w:t>
                  </w:r>
                </w:p>
              </w:tc>
              <w:tc>
                <w:tcPr>
                  <w:tcW w:w="1474" w:type="dxa"/>
                  <w:tcBorders>
                    <w:left w:val="single" w:sz="18" w:space="0" w:color="auto"/>
                    <w:right w:val="single" w:sz="18" w:space="0" w:color="auto"/>
                  </w:tcBorders>
                </w:tcPr>
                <w:p w:rsidR="008574D8" w:rsidRPr="00D41A70" w:rsidRDefault="008574D8" w:rsidP="00793ECF">
                  <w:pPr>
                    <w:spacing w:before="120" w:after="120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1474" w:type="dxa"/>
                  <w:tcBorders>
                    <w:top w:val="single" w:sz="18" w:space="0" w:color="auto"/>
                    <w:left w:val="single" w:sz="18" w:space="0" w:color="auto"/>
                    <w:bottom w:val="single" w:sz="18" w:space="0" w:color="auto"/>
                    <w:right w:val="single" w:sz="18" w:space="0" w:color="auto"/>
                  </w:tcBorders>
                </w:tcPr>
                <w:p w:rsidR="008574D8" w:rsidRPr="00D41A70" w:rsidRDefault="008574D8" w:rsidP="00793ECF">
                  <w:pPr>
                    <w:spacing w:before="120" w:after="120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  <w:r w:rsidRPr="00D41A70">
                    <w:rPr>
                      <w:rFonts w:ascii="Arial-BoldMT" w:hAnsi="Arial-BoldMT"/>
                      <w:b/>
                      <w:bCs/>
                      <w:color w:val="242021"/>
                      <w:sz w:val="36"/>
                      <w:szCs w:val="36"/>
                    </w:rPr>
                    <w:t>4</w:t>
                  </w:r>
                  <w:r w:rsidRPr="00D41A70">
                    <w:rPr>
                      <w:rFonts w:ascii="Arial-BoldMT" w:hAnsi="Arial-BoldMT"/>
                      <w:b/>
                      <w:bCs/>
                      <w:color w:val="0084C9"/>
                      <w:sz w:val="36"/>
                      <w:szCs w:val="36"/>
                    </w:rPr>
                    <w:t>εκ.</w:t>
                  </w:r>
                </w:p>
              </w:tc>
              <w:tc>
                <w:tcPr>
                  <w:tcW w:w="1474" w:type="dxa"/>
                  <w:tcBorders>
                    <w:left w:val="single" w:sz="18" w:space="0" w:color="auto"/>
                  </w:tcBorders>
                </w:tcPr>
                <w:p w:rsidR="008574D8" w:rsidRPr="00D41A70" w:rsidRDefault="008574D8" w:rsidP="00793ECF">
                  <w:pPr>
                    <w:spacing w:before="120" w:after="120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  <w:r w:rsidRPr="00D41A70">
                    <w:rPr>
                      <w:rFonts w:ascii="Arial-BoldMT" w:hAnsi="Arial-BoldMT"/>
                      <w:b/>
                      <w:bCs/>
                      <w:color w:val="242021"/>
                      <w:sz w:val="36"/>
                      <w:szCs w:val="36"/>
                    </w:rPr>
                    <w:t>= 0,04</w:t>
                  </w:r>
                </w:p>
              </w:tc>
            </w:tr>
            <w:tr w:rsidR="008574D8" w:rsidRPr="00D41A70" w:rsidTr="00793ECF">
              <w:trPr>
                <w:trHeight w:val="397"/>
                <w:jc w:val="center"/>
              </w:trPr>
              <w:tc>
                <w:tcPr>
                  <w:tcW w:w="1474" w:type="dxa"/>
                </w:tcPr>
                <w:p w:rsidR="008574D8" w:rsidRPr="00D41A70" w:rsidRDefault="008574D8" w:rsidP="00793ECF">
                  <w:pPr>
                    <w:spacing w:before="120" w:after="120"/>
                    <w:jc w:val="right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1474" w:type="dxa"/>
                  <w:tcBorders>
                    <w:top w:val="single" w:sz="18" w:space="0" w:color="auto"/>
                  </w:tcBorders>
                </w:tcPr>
                <w:p w:rsidR="008574D8" w:rsidRPr="00D41A70" w:rsidRDefault="008332EA" w:rsidP="00793ECF">
                  <w:pPr>
                    <w:spacing w:before="120" w:after="120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  <w:r w:rsidRPr="00D41A70">
                    <w:rPr>
                      <w:rFonts w:ascii="Arial-BoldMT" w:hAnsi="Arial-BoldMT"/>
                      <w:b/>
                      <w:bCs/>
                      <w:noProof/>
                      <w:color w:val="242021"/>
                      <w:sz w:val="36"/>
                      <w:szCs w:val="36"/>
                    </w:rPr>
                    <mc:AlternateContent>
                      <mc:Choice Requires="wps">
                        <w:drawing>
                          <wp:anchor distT="0" distB="0" distL="114300" distR="114300" simplePos="0" relativeHeight="252670976" behindDoc="0" locked="0" layoutInCell="1" allowOverlap="1" wp14:anchorId="246C8AA3" wp14:editId="730F5C3D">
                            <wp:simplePos x="0" y="0"/>
                            <wp:positionH relativeFrom="column">
                              <wp:posOffset>347980</wp:posOffset>
                            </wp:positionH>
                            <wp:positionV relativeFrom="paragraph">
                              <wp:posOffset>-12065</wp:posOffset>
                            </wp:positionV>
                            <wp:extent cx="514350" cy="419100"/>
                            <wp:effectExtent l="38100" t="38100" r="19050" b="19050"/>
                            <wp:wrapNone/>
                            <wp:docPr id="24" name="Ευθύγραμμο βέλος σύνδεσης 2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H="1" flipV="1">
                                      <a:off x="0" y="0"/>
                                      <a:ext cx="514350" cy="419100"/>
                                    </a:xfrm>
                                    <a:prstGeom prst="straightConnector1">
                                      <a:avLst/>
                                    </a:prstGeom>
                                    <a:ln w="38100"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131495AA" id="Ευθύγραμμο βέλος σύνδεσης 24" o:spid="_x0000_s1026" type="#_x0000_t32" style="position:absolute;margin-left:27.4pt;margin-top:-.95pt;width:40.5pt;height:33pt;flip:x y;z-index:252670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" strokecolor="black [3213]" strokeweight="3pt">
                            <v:stroke endarrow="block"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1474" w:type="dxa"/>
                  <w:tcBorders>
                    <w:bottom w:val="single" w:sz="18" w:space="0" w:color="auto"/>
                  </w:tcBorders>
                </w:tcPr>
                <w:p w:rsidR="008574D8" w:rsidRPr="00D41A70" w:rsidRDefault="008574D8" w:rsidP="00793ECF">
                  <w:pPr>
                    <w:spacing w:before="120" w:after="120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1474" w:type="dxa"/>
                  <w:tcBorders>
                    <w:top w:val="single" w:sz="18" w:space="0" w:color="auto"/>
                  </w:tcBorders>
                </w:tcPr>
                <w:p w:rsidR="008574D8" w:rsidRPr="00D41A70" w:rsidRDefault="008332EA" w:rsidP="00793ECF">
                  <w:pPr>
                    <w:spacing w:before="120" w:after="120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  <w:r w:rsidRPr="00D41A70">
                    <w:rPr>
                      <w:rFonts w:ascii="Arial-BoldMT" w:hAnsi="Arial-BoldMT"/>
                      <w:b/>
                      <w:bCs/>
                      <w:noProof/>
                      <w:color w:val="242021"/>
                      <w:sz w:val="36"/>
                      <w:szCs w:val="36"/>
                    </w:rPr>
                    <mc:AlternateContent>
                      <mc:Choice Requires="wps">
                        <w:drawing>
                          <wp:anchor distT="0" distB="0" distL="114300" distR="114300" simplePos="0" relativeHeight="252677120" behindDoc="0" locked="0" layoutInCell="1" allowOverlap="1" wp14:anchorId="35D64D6E" wp14:editId="796541E9">
                            <wp:simplePos x="0" y="0"/>
                            <wp:positionH relativeFrom="column">
                              <wp:posOffset>-78104</wp:posOffset>
                            </wp:positionH>
                            <wp:positionV relativeFrom="paragraph">
                              <wp:posOffset>-2541</wp:posOffset>
                            </wp:positionV>
                            <wp:extent cx="508000" cy="447675"/>
                            <wp:effectExtent l="19050" t="38100" r="44450" b="28575"/>
                            <wp:wrapNone/>
                            <wp:docPr id="27" name="Ευθύγραμμο βέλος σύνδεσης 2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V="1">
                                      <a:off x="0" y="0"/>
                                      <a:ext cx="508000" cy="447675"/>
                                    </a:xfrm>
                                    <a:prstGeom prst="straightConnector1">
                                      <a:avLst/>
                                    </a:prstGeom>
                                    <a:ln w="38100"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2A9D2489" id="Ευθύγραμμο βέλος σύνδεσης 27" o:spid="_x0000_s1026" type="#_x0000_t32" style="position:absolute;margin-left:-6.15pt;margin-top:-.2pt;width:40pt;height:35.25pt;flip:y;z-index:252677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" strokecolor="black [3213]" strokeweight="3pt">
                            <v:stroke endarrow="block"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1474" w:type="dxa"/>
                </w:tcPr>
                <w:p w:rsidR="008574D8" w:rsidRPr="00D41A70" w:rsidRDefault="008574D8" w:rsidP="00793ECF">
                  <w:pPr>
                    <w:spacing w:before="120" w:after="120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</w:tr>
            <w:tr w:rsidR="008574D8" w:rsidRPr="00D41A70" w:rsidTr="00793ECF">
              <w:trPr>
                <w:trHeight w:val="397"/>
                <w:jc w:val="center"/>
              </w:trPr>
              <w:tc>
                <w:tcPr>
                  <w:tcW w:w="1474" w:type="dxa"/>
                </w:tcPr>
                <w:p w:rsidR="008574D8" w:rsidRPr="00D41A70" w:rsidRDefault="008574D8" w:rsidP="00793ECF">
                  <w:pPr>
                    <w:spacing w:before="120" w:after="120"/>
                    <w:jc w:val="right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1474" w:type="dxa"/>
                  <w:tcBorders>
                    <w:right w:val="single" w:sz="18" w:space="0" w:color="auto"/>
                  </w:tcBorders>
                </w:tcPr>
                <w:p w:rsidR="008574D8" w:rsidRPr="00D41A70" w:rsidRDefault="008574D8" w:rsidP="00793ECF">
                  <w:pPr>
                    <w:spacing w:before="120" w:after="120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1474" w:type="dxa"/>
                  <w:tcBorders>
                    <w:top w:val="single" w:sz="18" w:space="0" w:color="auto"/>
                    <w:left w:val="single" w:sz="18" w:space="0" w:color="auto"/>
                    <w:bottom w:val="single" w:sz="18" w:space="0" w:color="auto"/>
                    <w:right w:val="single" w:sz="18" w:space="0" w:color="auto"/>
                  </w:tcBorders>
                </w:tcPr>
                <w:p w:rsidR="008574D8" w:rsidRPr="00D41A70" w:rsidRDefault="008574D8" w:rsidP="00793ECF">
                  <w:pPr>
                    <w:spacing w:before="120" w:after="120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  <w:r w:rsidRPr="00D41A70">
                    <w:rPr>
                      <w:rFonts w:ascii="Arial-BoldMT" w:hAnsi="Arial-BoldMT"/>
                      <w:b/>
                      <w:bCs/>
                      <w:color w:val="51B847"/>
                      <w:sz w:val="36"/>
                      <w:szCs w:val="36"/>
                    </w:rPr>
                    <w:t>4</w:t>
                  </w:r>
                  <w:r w:rsidRPr="00D41A70">
                    <w:rPr>
                      <w:rFonts w:ascii="Arial-BoldMT" w:hAnsi="Arial-BoldMT"/>
                      <w:b/>
                      <w:bCs/>
                      <w:color w:val="242021"/>
                      <w:sz w:val="36"/>
                      <w:szCs w:val="36"/>
                    </w:rPr>
                    <w:t>,</w:t>
                  </w:r>
                  <w:r w:rsidRPr="00D41A70">
                    <w:rPr>
                      <w:rFonts w:ascii="Arial-BoldMT" w:hAnsi="Arial-BoldMT"/>
                      <w:b/>
                      <w:bCs/>
                      <w:color w:val="B761A6"/>
                      <w:sz w:val="36"/>
                      <w:szCs w:val="36"/>
                    </w:rPr>
                    <w:t>4</w:t>
                  </w:r>
                  <w:r w:rsidRPr="00D41A70">
                    <w:rPr>
                      <w:rFonts w:ascii="Arial-BoldMT" w:hAnsi="Arial-BoldMT"/>
                      <w:b/>
                      <w:bCs/>
                      <w:color w:val="0084C9"/>
                      <w:sz w:val="36"/>
                      <w:szCs w:val="36"/>
                    </w:rPr>
                    <w:t>4</w:t>
                  </w:r>
                  <w:r w:rsidRPr="00D41A70">
                    <w:rPr>
                      <w:rFonts w:ascii="Arial-BoldMT" w:hAnsi="Arial-BoldMT"/>
                      <w:b/>
                      <w:bCs/>
                      <w:color w:val="EF3D50"/>
                      <w:sz w:val="36"/>
                      <w:szCs w:val="36"/>
                    </w:rPr>
                    <w:t>4</w:t>
                  </w:r>
                </w:p>
              </w:tc>
              <w:tc>
                <w:tcPr>
                  <w:tcW w:w="1474" w:type="dxa"/>
                  <w:tcBorders>
                    <w:left w:val="single" w:sz="18" w:space="0" w:color="auto"/>
                  </w:tcBorders>
                </w:tcPr>
                <w:p w:rsidR="008574D8" w:rsidRPr="00D41A70" w:rsidRDefault="008574D8" w:rsidP="00793ECF">
                  <w:pPr>
                    <w:spacing w:before="120" w:after="120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1474" w:type="dxa"/>
                </w:tcPr>
                <w:p w:rsidR="008574D8" w:rsidRPr="00D41A70" w:rsidRDefault="008574D8" w:rsidP="00793ECF">
                  <w:pPr>
                    <w:spacing w:before="120" w:after="120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</w:tr>
            <w:tr w:rsidR="008574D8" w:rsidRPr="00D41A70" w:rsidTr="00793ECF">
              <w:trPr>
                <w:trHeight w:val="397"/>
                <w:jc w:val="center"/>
              </w:trPr>
              <w:tc>
                <w:tcPr>
                  <w:tcW w:w="1474" w:type="dxa"/>
                </w:tcPr>
                <w:p w:rsidR="008574D8" w:rsidRPr="00D41A70" w:rsidRDefault="008574D8" w:rsidP="00793ECF">
                  <w:pPr>
                    <w:spacing w:before="120" w:after="120"/>
                    <w:jc w:val="right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1474" w:type="dxa"/>
                  <w:tcBorders>
                    <w:bottom w:val="single" w:sz="18" w:space="0" w:color="auto"/>
                  </w:tcBorders>
                </w:tcPr>
                <w:p w:rsidR="008574D8" w:rsidRPr="00D41A70" w:rsidRDefault="00793ECF" w:rsidP="00793ECF">
                  <w:pPr>
                    <w:spacing w:before="120" w:after="120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  <w:r w:rsidRPr="00D41A70">
                    <w:rPr>
                      <w:rFonts w:ascii="Arial-BoldMT" w:hAnsi="Arial-BoldMT"/>
                      <w:b/>
                      <w:bCs/>
                      <w:noProof/>
                      <w:color w:val="242021"/>
                      <w:sz w:val="36"/>
                      <w:szCs w:val="36"/>
                    </w:rPr>
                    <mc:AlternateContent>
                      <mc:Choice Requires="wps">
                        <w:drawing>
                          <wp:anchor distT="0" distB="0" distL="114300" distR="114300" simplePos="0" relativeHeight="252675072" behindDoc="0" locked="0" layoutInCell="1" allowOverlap="1" wp14:anchorId="3B7D9410" wp14:editId="5BA5F138">
                            <wp:simplePos x="0" y="0"/>
                            <wp:positionH relativeFrom="column">
                              <wp:posOffset>422275</wp:posOffset>
                            </wp:positionH>
                            <wp:positionV relativeFrom="paragraph">
                              <wp:posOffset>-22860</wp:posOffset>
                            </wp:positionV>
                            <wp:extent cx="438150" cy="447675"/>
                            <wp:effectExtent l="38100" t="19050" r="19050" b="47625"/>
                            <wp:wrapNone/>
                            <wp:docPr id="26" name="Ευθύγραμμο βέλος σύνδεσης 26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H="1">
                                      <a:off x="0" y="0"/>
                                      <a:ext cx="438150" cy="447675"/>
                                    </a:xfrm>
                                    <a:prstGeom prst="straightConnector1">
                                      <a:avLst/>
                                    </a:prstGeom>
                                    <a:ln w="38100"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541A5FFB" id="Ευθύγραμμο βέλος σύνδεσης 26" o:spid="_x0000_s1026" type="#_x0000_t32" style="position:absolute;margin-left:33.25pt;margin-top:-1.8pt;width:34.5pt;height:35.25pt;flip:x;z-index:252675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" strokecolor="black [3213]" strokeweight="3pt">
                            <v:stroke endarrow="block"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1474" w:type="dxa"/>
                  <w:tcBorders>
                    <w:top w:val="single" w:sz="18" w:space="0" w:color="auto"/>
                  </w:tcBorders>
                </w:tcPr>
                <w:p w:rsidR="008574D8" w:rsidRPr="00D41A70" w:rsidRDefault="008574D8" w:rsidP="00793ECF">
                  <w:pPr>
                    <w:spacing w:before="120" w:after="120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1474" w:type="dxa"/>
                  <w:tcBorders>
                    <w:bottom w:val="single" w:sz="18" w:space="0" w:color="auto"/>
                  </w:tcBorders>
                </w:tcPr>
                <w:p w:rsidR="008574D8" w:rsidRPr="00D41A70" w:rsidRDefault="008332EA" w:rsidP="00793ECF">
                  <w:pPr>
                    <w:spacing w:before="120" w:after="120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  <w:r w:rsidRPr="00D41A70">
                    <w:rPr>
                      <w:rFonts w:ascii="Arial-BoldMT" w:hAnsi="Arial-BoldMT"/>
                      <w:b/>
                      <w:bCs/>
                      <w:noProof/>
                      <w:color w:val="242021"/>
                      <w:sz w:val="36"/>
                      <w:szCs w:val="36"/>
                    </w:rPr>
                    <mc:AlternateContent>
                      <mc:Choice Requires="wps">
                        <w:drawing>
                          <wp:anchor distT="0" distB="0" distL="114300" distR="114300" simplePos="0" relativeHeight="252673024" behindDoc="0" locked="0" layoutInCell="1" allowOverlap="1" wp14:anchorId="773B1489" wp14:editId="308FD291">
                            <wp:simplePos x="0" y="0"/>
                            <wp:positionH relativeFrom="column">
                              <wp:posOffset>-68579</wp:posOffset>
                            </wp:positionH>
                            <wp:positionV relativeFrom="paragraph">
                              <wp:posOffset>-3811</wp:posOffset>
                            </wp:positionV>
                            <wp:extent cx="548640" cy="414655"/>
                            <wp:effectExtent l="19050" t="19050" r="41910" b="42545"/>
                            <wp:wrapNone/>
                            <wp:docPr id="25" name="Ευθύγραμμο βέλος σύνδεσης 2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548640" cy="414655"/>
                                    </a:xfrm>
                                    <a:prstGeom prst="straightConnector1">
                                      <a:avLst/>
                                    </a:prstGeom>
                                    <a:ln w="38100"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58A631E9" id="Ευθύγραμμο βέλος σύνδεσης 25" o:spid="_x0000_s1026" type="#_x0000_t32" style="position:absolute;margin-left:-5.4pt;margin-top:-.3pt;width:43.2pt;height:32.65pt;z-index:252673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" strokecolor="black [3213]" strokeweight="3pt">
                            <v:stroke endarrow="block"/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1474" w:type="dxa"/>
                </w:tcPr>
                <w:p w:rsidR="008574D8" w:rsidRPr="00D41A70" w:rsidRDefault="008574D8" w:rsidP="00793ECF">
                  <w:pPr>
                    <w:spacing w:before="120" w:after="120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</w:tr>
            <w:tr w:rsidR="008574D8" w:rsidRPr="00D41A70" w:rsidTr="00793ECF">
              <w:trPr>
                <w:trHeight w:val="397"/>
                <w:jc w:val="center"/>
              </w:trPr>
              <w:tc>
                <w:tcPr>
                  <w:tcW w:w="1474" w:type="dxa"/>
                  <w:tcBorders>
                    <w:right w:val="single" w:sz="18" w:space="0" w:color="auto"/>
                  </w:tcBorders>
                </w:tcPr>
                <w:p w:rsidR="008574D8" w:rsidRPr="00D41A70" w:rsidRDefault="008574D8" w:rsidP="00793ECF">
                  <w:pPr>
                    <w:spacing w:before="120" w:after="120"/>
                    <w:jc w:val="right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  <w:r w:rsidRPr="00D41A70">
                    <w:rPr>
                      <w:rFonts w:ascii="Arial-BoldMT" w:hAnsi="Arial-BoldMT"/>
                      <w:b/>
                      <w:bCs/>
                      <w:color w:val="242021"/>
                      <w:sz w:val="36"/>
                      <w:szCs w:val="36"/>
                    </w:rPr>
                    <w:t>4 =</w:t>
                  </w:r>
                </w:p>
              </w:tc>
              <w:tc>
                <w:tcPr>
                  <w:tcW w:w="1474" w:type="dxa"/>
                  <w:tcBorders>
                    <w:top w:val="single" w:sz="18" w:space="0" w:color="auto"/>
                    <w:left w:val="single" w:sz="18" w:space="0" w:color="auto"/>
                    <w:bottom w:val="single" w:sz="18" w:space="0" w:color="auto"/>
                    <w:right w:val="single" w:sz="18" w:space="0" w:color="auto"/>
                  </w:tcBorders>
                </w:tcPr>
                <w:p w:rsidR="008574D8" w:rsidRPr="00D41A70" w:rsidRDefault="008574D8" w:rsidP="00793ECF">
                  <w:pPr>
                    <w:spacing w:before="120" w:after="120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  <w:r w:rsidRPr="00D41A70">
                    <w:rPr>
                      <w:rFonts w:ascii="Arial-BoldMT" w:hAnsi="Arial-BoldMT"/>
                      <w:b/>
                      <w:bCs/>
                      <w:color w:val="242021"/>
                      <w:sz w:val="36"/>
                      <w:szCs w:val="36"/>
                    </w:rPr>
                    <w:t>4</w:t>
                  </w:r>
                  <w:r w:rsidRPr="00D41A70">
                    <w:rPr>
                      <w:rFonts w:ascii="Arial-BoldMT" w:hAnsi="Arial-BoldMT"/>
                      <w:b/>
                      <w:bCs/>
                      <w:color w:val="51B847"/>
                      <w:sz w:val="36"/>
                      <w:szCs w:val="36"/>
                    </w:rPr>
                    <w:t>Μ</w:t>
                  </w:r>
                </w:p>
              </w:tc>
              <w:tc>
                <w:tcPr>
                  <w:tcW w:w="1474" w:type="dxa"/>
                  <w:tcBorders>
                    <w:left w:val="single" w:sz="18" w:space="0" w:color="auto"/>
                    <w:right w:val="single" w:sz="18" w:space="0" w:color="auto"/>
                  </w:tcBorders>
                </w:tcPr>
                <w:p w:rsidR="008574D8" w:rsidRPr="00D41A70" w:rsidRDefault="008574D8" w:rsidP="00793ECF">
                  <w:pPr>
                    <w:spacing w:before="120" w:after="120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1474" w:type="dxa"/>
                  <w:tcBorders>
                    <w:top w:val="single" w:sz="18" w:space="0" w:color="auto"/>
                    <w:left w:val="single" w:sz="18" w:space="0" w:color="auto"/>
                    <w:bottom w:val="single" w:sz="18" w:space="0" w:color="auto"/>
                    <w:right w:val="single" w:sz="18" w:space="0" w:color="auto"/>
                  </w:tcBorders>
                </w:tcPr>
                <w:p w:rsidR="008574D8" w:rsidRPr="00D41A70" w:rsidRDefault="008574D8" w:rsidP="00793ECF">
                  <w:pPr>
                    <w:spacing w:before="120" w:after="120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  <w:r w:rsidRPr="00D41A70">
                    <w:rPr>
                      <w:rFonts w:ascii="Arial-BoldMT" w:hAnsi="Arial-BoldMT"/>
                      <w:b/>
                      <w:bCs/>
                      <w:color w:val="242021"/>
                      <w:sz w:val="36"/>
                      <w:szCs w:val="36"/>
                    </w:rPr>
                    <w:t>4</w:t>
                  </w:r>
                  <w:r w:rsidRPr="00D41A70">
                    <w:rPr>
                      <w:rFonts w:ascii="Arial-BoldMT" w:hAnsi="Arial-BoldMT"/>
                      <w:b/>
                      <w:bCs/>
                      <w:color w:val="EF3D50"/>
                      <w:sz w:val="36"/>
                      <w:szCs w:val="36"/>
                    </w:rPr>
                    <w:t>χιλ.</w:t>
                  </w:r>
                </w:p>
              </w:tc>
              <w:tc>
                <w:tcPr>
                  <w:tcW w:w="1474" w:type="dxa"/>
                  <w:tcBorders>
                    <w:left w:val="single" w:sz="18" w:space="0" w:color="auto"/>
                  </w:tcBorders>
                </w:tcPr>
                <w:p w:rsidR="008574D8" w:rsidRPr="00D41A70" w:rsidRDefault="008574D8" w:rsidP="00793ECF">
                  <w:pPr>
                    <w:spacing w:before="120" w:after="120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  <w:r w:rsidRPr="00D41A70">
                    <w:rPr>
                      <w:rFonts w:ascii="Arial-BoldMT" w:hAnsi="Arial-BoldMT"/>
                      <w:b/>
                      <w:bCs/>
                      <w:color w:val="242021"/>
                      <w:sz w:val="36"/>
                      <w:szCs w:val="36"/>
                    </w:rPr>
                    <w:t>= 0,004</w:t>
                  </w:r>
                </w:p>
              </w:tc>
            </w:tr>
            <w:tr w:rsidR="008574D8" w:rsidRPr="00D41A70" w:rsidTr="00793ECF">
              <w:trPr>
                <w:trHeight w:val="397"/>
                <w:jc w:val="center"/>
              </w:trPr>
              <w:tc>
                <w:tcPr>
                  <w:tcW w:w="1474" w:type="dxa"/>
                </w:tcPr>
                <w:p w:rsidR="008574D8" w:rsidRPr="00D41A70" w:rsidRDefault="008574D8" w:rsidP="00793ECF">
                  <w:pPr>
                    <w:spacing w:before="120" w:after="120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1474" w:type="dxa"/>
                  <w:tcBorders>
                    <w:top w:val="single" w:sz="18" w:space="0" w:color="auto"/>
                  </w:tcBorders>
                </w:tcPr>
                <w:p w:rsidR="008574D8" w:rsidRPr="00D41A70" w:rsidRDefault="008574D8" w:rsidP="00793ECF">
                  <w:pPr>
                    <w:spacing w:before="120" w:after="120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1474" w:type="dxa"/>
                </w:tcPr>
                <w:p w:rsidR="008574D8" w:rsidRPr="00D41A70" w:rsidRDefault="008574D8" w:rsidP="00793ECF">
                  <w:pPr>
                    <w:spacing w:before="120" w:after="120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1474" w:type="dxa"/>
                  <w:tcBorders>
                    <w:top w:val="single" w:sz="18" w:space="0" w:color="auto"/>
                  </w:tcBorders>
                </w:tcPr>
                <w:p w:rsidR="008574D8" w:rsidRPr="00D41A70" w:rsidRDefault="008574D8" w:rsidP="00793ECF">
                  <w:pPr>
                    <w:spacing w:before="120" w:after="120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1474" w:type="dxa"/>
                </w:tcPr>
                <w:p w:rsidR="008574D8" w:rsidRPr="00D41A70" w:rsidRDefault="008574D8" w:rsidP="00793ECF">
                  <w:pPr>
                    <w:spacing w:before="120" w:after="120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</w:tr>
          </w:tbl>
          <w:p w:rsidR="00991AF4" w:rsidRPr="00D41A70" w:rsidRDefault="00991AF4" w:rsidP="00991AF4">
            <w:pPr>
              <w:spacing w:before="240" w:after="240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</w:tr>
    </w:tbl>
    <w:p w:rsidR="00980D76" w:rsidRPr="00D41A70" w:rsidRDefault="00980D76" w:rsidP="00793ECF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a4"/>
        <w:tblpPr w:leftFromText="180" w:rightFromText="180" w:vertAnchor="text" w:horzAnchor="margin" w:tblpY="16"/>
        <w:tblW w:w="9645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5023BC" w:rsidRPr="00D41A70" w:rsidTr="005023BC">
        <w:tc>
          <w:tcPr>
            <w:tcW w:w="9645" w:type="dxa"/>
            <w:tcBorders>
              <w:top w:val="nil"/>
              <w:left w:val="nil"/>
              <w:bottom w:val="nil"/>
              <w:right w:val="nil"/>
            </w:tcBorders>
            <w:shd w:val="clear" w:color="auto" w:fill="006600"/>
            <w:hideMark/>
          </w:tcPr>
          <w:p w:rsidR="005023BC" w:rsidRPr="00D41A70" w:rsidRDefault="005023BC" w:rsidP="00793ECF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D41A70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5023BC" w:rsidRPr="00D41A70" w:rsidTr="005023BC">
        <w:trPr>
          <w:trHeight w:val="294"/>
        </w:trPr>
        <w:tc>
          <w:tcPr>
            <w:tcW w:w="9645" w:type="dxa"/>
            <w:tcBorders>
              <w:top w:val="nil"/>
              <w:left w:val="nil"/>
              <w:bottom w:val="single" w:sz="48" w:space="0" w:color="006600"/>
              <w:right w:val="nil"/>
            </w:tcBorders>
            <w:shd w:val="clear" w:color="auto" w:fill="D9FFD9"/>
            <w:hideMark/>
          </w:tcPr>
          <w:p w:rsidR="00F12A82" w:rsidRPr="00D41A70" w:rsidRDefault="00F12A82" w:rsidP="00793ECF">
            <w:pPr>
              <w:spacing w:after="12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Μπορούμε να γράψουμε έναν δεκαδικό αριθμό:</w:t>
            </w:r>
          </w:p>
          <w:p w:rsidR="005023BC" w:rsidRPr="00D41A70" w:rsidRDefault="00F12A82" w:rsidP="00793ECF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α. με ψηφία, β. με λέξεις.</w:t>
            </w:r>
          </w:p>
        </w:tc>
      </w:tr>
    </w:tbl>
    <w:p w:rsidR="005023BC" w:rsidRPr="00D41A70" w:rsidRDefault="005023BC" w:rsidP="00793ECF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41"/>
        <w:tblW w:w="964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F12A82" w:rsidRPr="00D41A70" w:rsidTr="00567858">
        <w:trPr>
          <w:jc w:val="center"/>
        </w:trPr>
        <w:tc>
          <w:tcPr>
            <w:tcW w:w="9645" w:type="dxa"/>
            <w:shd w:val="clear" w:color="auto" w:fill="FF0000"/>
            <w:hideMark/>
          </w:tcPr>
          <w:p w:rsidR="00F12A82" w:rsidRPr="00D41A70" w:rsidRDefault="00F12A82" w:rsidP="00793ECF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D41A70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Παραδείγματα</w:t>
            </w:r>
          </w:p>
        </w:tc>
      </w:tr>
      <w:tr w:rsidR="00F12A82" w:rsidRPr="00D41A70" w:rsidTr="00567858">
        <w:trPr>
          <w:jc w:val="center"/>
        </w:trPr>
        <w:tc>
          <w:tcPr>
            <w:tcW w:w="9645" w:type="dxa"/>
            <w:tcBorders>
              <w:top w:val="nil"/>
              <w:left w:val="nil"/>
              <w:bottom w:val="single" w:sz="48" w:space="0" w:color="FF0000"/>
              <w:right w:val="nil"/>
            </w:tcBorders>
            <w:shd w:val="clear" w:color="auto" w:fill="FFEBEB"/>
            <w:hideMark/>
          </w:tcPr>
          <w:p w:rsidR="00F12A82" w:rsidRPr="00D41A70" w:rsidRDefault="00F12A82" w:rsidP="00793ECF">
            <w:pPr>
              <w:spacing w:before="240"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α. 32,006</w:t>
            </w:r>
          </w:p>
          <w:p w:rsidR="00F12A82" w:rsidRPr="00D41A70" w:rsidRDefault="00F12A82" w:rsidP="00793ECF">
            <w:pPr>
              <w:spacing w:before="240" w:after="240"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β. τριάντα δύο και έξι χιλιοστά</w:t>
            </w:r>
          </w:p>
        </w:tc>
      </w:tr>
    </w:tbl>
    <w:p w:rsidR="00793ECF" w:rsidRDefault="00E91164" w:rsidP="00793ECF">
      <w:pPr>
        <w:spacing w:after="0"/>
        <w:rPr>
          <w:rFonts w:ascii="Arial" w:eastAsia="Calibri" w:hAnsi="Arial" w:cs="Arial"/>
          <w:b/>
          <w:sz w:val="36"/>
          <w:szCs w:val="36"/>
        </w:rPr>
      </w:pPr>
      <w:r w:rsidRPr="00E91164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48128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07" name="Πλαίσιο κειμένου 5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FA795C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1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507" o:spid="_x0000_s1050" type="#_x0000_t202" style="position:absolute;margin-left:0;margin-top:785.3pt;width:99.2pt;height:28.35pt;z-index:25284812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OfrqJu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472C38" w:rsidRPr="00FA795C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1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793ECF" w:rsidRDefault="00793ECF">
      <w:pPr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br w:type="page"/>
      </w:r>
    </w:p>
    <w:tbl>
      <w:tblPr>
        <w:tblStyle w:val="a4"/>
        <w:tblpPr w:leftFromText="180" w:rightFromText="180" w:vertAnchor="text" w:horzAnchor="margin" w:tblpY="16"/>
        <w:tblW w:w="9645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F12A82" w:rsidRPr="00D41A70" w:rsidTr="00567858">
        <w:tc>
          <w:tcPr>
            <w:tcW w:w="9645" w:type="dxa"/>
            <w:tcBorders>
              <w:top w:val="nil"/>
              <w:left w:val="nil"/>
              <w:bottom w:val="nil"/>
              <w:right w:val="nil"/>
            </w:tcBorders>
            <w:shd w:val="clear" w:color="auto" w:fill="006600"/>
            <w:hideMark/>
          </w:tcPr>
          <w:p w:rsidR="00F12A82" w:rsidRPr="00D41A70" w:rsidRDefault="00F12A82" w:rsidP="0054475E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D41A70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lastRenderedPageBreak/>
              <w:t>Βασικές μαθηματικές έννοιες και διεργασίες</w:t>
            </w:r>
          </w:p>
        </w:tc>
      </w:tr>
      <w:tr w:rsidR="00F12A82" w:rsidRPr="00D41A70" w:rsidTr="00567858">
        <w:trPr>
          <w:trHeight w:val="294"/>
        </w:trPr>
        <w:tc>
          <w:tcPr>
            <w:tcW w:w="9645" w:type="dxa"/>
            <w:tcBorders>
              <w:top w:val="nil"/>
              <w:left w:val="nil"/>
              <w:bottom w:val="single" w:sz="48" w:space="0" w:color="006600"/>
              <w:right w:val="nil"/>
            </w:tcBorders>
            <w:shd w:val="clear" w:color="auto" w:fill="D9FFD9"/>
            <w:hideMark/>
          </w:tcPr>
          <w:p w:rsidR="00F12A82" w:rsidRPr="00D41A70" w:rsidRDefault="00F12A82" w:rsidP="0054475E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Οι δεκαδικοί αριθμοί, όπως και οι φυσικοί, μπορούν να αναλυθούν με το δεκαδικό τους ανάπτυγμα.</w:t>
            </w:r>
          </w:p>
        </w:tc>
      </w:tr>
    </w:tbl>
    <w:p w:rsidR="00A329F6" w:rsidRPr="00D41A70" w:rsidRDefault="00A329F6" w:rsidP="0054475E">
      <w:pPr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41"/>
        <w:tblW w:w="964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A329F6" w:rsidRPr="00D41A70" w:rsidTr="00567858">
        <w:trPr>
          <w:jc w:val="center"/>
        </w:trPr>
        <w:tc>
          <w:tcPr>
            <w:tcW w:w="9645" w:type="dxa"/>
            <w:shd w:val="clear" w:color="auto" w:fill="FF0000"/>
            <w:hideMark/>
          </w:tcPr>
          <w:p w:rsidR="00A329F6" w:rsidRPr="00D41A70" w:rsidRDefault="00A329F6" w:rsidP="0054475E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D41A70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Παραδείγματα</w:t>
            </w:r>
          </w:p>
        </w:tc>
      </w:tr>
      <w:tr w:rsidR="00A329F6" w:rsidRPr="00D41A70" w:rsidTr="00567858">
        <w:trPr>
          <w:jc w:val="center"/>
        </w:trPr>
        <w:tc>
          <w:tcPr>
            <w:tcW w:w="9645" w:type="dxa"/>
            <w:tcBorders>
              <w:top w:val="nil"/>
              <w:left w:val="nil"/>
              <w:bottom w:val="single" w:sz="48" w:space="0" w:color="FF0000"/>
              <w:right w:val="nil"/>
            </w:tcBorders>
            <w:shd w:val="clear" w:color="auto" w:fill="FFEBEB"/>
            <w:hideMark/>
          </w:tcPr>
          <w:p w:rsidR="0054475E" w:rsidRDefault="00706C1E" w:rsidP="0054475E">
            <w:pPr>
              <w:spacing w:before="240"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3,315 = 3 Μ + 3 </w:t>
            </w:r>
            <w:proofErr w:type="spellStart"/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δεκ.</w:t>
            </w:r>
            <w:proofErr w:type="spellEnd"/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+ 1 εκ. + 5 χιλ.</w:t>
            </w:r>
            <w:r w:rsidR="00C03FD7"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= </w:t>
            </w:r>
          </w:p>
          <w:p w:rsidR="00A329F6" w:rsidRPr="00D41A70" w:rsidRDefault="00706C1E" w:rsidP="0054475E">
            <w:pPr>
              <w:spacing w:before="240" w:after="240"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= (3 x 1) + (3 x 0,1) + (1 x 0,01) + (5 x 0,001)</w:t>
            </w:r>
          </w:p>
        </w:tc>
      </w:tr>
    </w:tbl>
    <w:p w:rsidR="00A329F6" w:rsidRPr="00D41A70" w:rsidRDefault="00A329F6" w:rsidP="0054475E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a4"/>
        <w:tblpPr w:leftFromText="180" w:rightFromText="180" w:vertAnchor="text" w:horzAnchor="margin" w:tblpY="16"/>
        <w:tblW w:w="9645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A329F6" w:rsidRPr="00D41A70" w:rsidTr="00567858">
        <w:tc>
          <w:tcPr>
            <w:tcW w:w="9645" w:type="dxa"/>
            <w:tcBorders>
              <w:top w:val="nil"/>
              <w:left w:val="nil"/>
              <w:bottom w:val="nil"/>
              <w:right w:val="nil"/>
            </w:tcBorders>
            <w:shd w:val="clear" w:color="auto" w:fill="006600"/>
            <w:hideMark/>
          </w:tcPr>
          <w:p w:rsidR="00A329F6" w:rsidRPr="00D41A70" w:rsidRDefault="00A329F6" w:rsidP="0054475E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D41A70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A329F6" w:rsidRPr="00D41A70" w:rsidTr="00567858">
        <w:trPr>
          <w:trHeight w:val="294"/>
        </w:trPr>
        <w:tc>
          <w:tcPr>
            <w:tcW w:w="9645" w:type="dxa"/>
            <w:tcBorders>
              <w:top w:val="nil"/>
              <w:left w:val="nil"/>
              <w:bottom w:val="single" w:sz="48" w:space="0" w:color="006600"/>
              <w:right w:val="nil"/>
            </w:tcBorders>
            <w:shd w:val="clear" w:color="auto" w:fill="D9FFD9"/>
            <w:hideMark/>
          </w:tcPr>
          <w:p w:rsidR="00A329F6" w:rsidRPr="00D41A70" w:rsidRDefault="00C03FD7" w:rsidP="0054475E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Ανάμεσα σε δύο δεκαδικούς αριθμούς </w:t>
            </w:r>
            <w:r w:rsidRPr="00D41A7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μεγαλύτερος </w:t>
            </w: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είναι αυτός που έχει </w:t>
            </w:r>
            <w:r w:rsidRPr="00D41A7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μεγαλύτερο ακέραιο μέρος</w:t>
            </w: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.</w:t>
            </w:r>
          </w:p>
        </w:tc>
      </w:tr>
    </w:tbl>
    <w:p w:rsidR="00A329F6" w:rsidRPr="00D41A70" w:rsidRDefault="00A329F6" w:rsidP="0054475E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41"/>
        <w:tblW w:w="964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A329F6" w:rsidRPr="00D41A70" w:rsidTr="00567858">
        <w:trPr>
          <w:jc w:val="center"/>
        </w:trPr>
        <w:tc>
          <w:tcPr>
            <w:tcW w:w="9645" w:type="dxa"/>
            <w:shd w:val="clear" w:color="auto" w:fill="FF0000"/>
            <w:hideMark/>
          </w:tcPr>
          <w:p w:rsidR="00A329F6" w:rsidRPr="00D41A70" w:rsidRDefault="00A329F6" w:rsidP="0054475E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D41A70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Παραδείγματα</w:t>
            </w:r>
          </w:p>
        </w:tc>
      </w:tr>
      <w:tr w:rsidR="00A329F6" w:rsidRPr="00D41A70" w:rsidTr="00567858">
        <w:trPr>
          <w:jc w:val="center"/>
        </w:trPr>
        <w:tc>
          <w:tcPr>
            <w:tcW w:w="9645" w:type="dxa"/>
            <w:tcBorders>
              <w:top w:val="nil"/>
              <w:left w:val="nil"/>
              <w:bottom w:val="single" w:sz="48" w:space="0" w:color="FF0000"/>
              <w:right w:val="nil"/>
            </w:tcBorders>
            <w:shd w:val="clear" w:color="auto" w:fill="FFEBEB"/>
            <w:hideMark/>
          </w:tcPr>
          <w:p w:rsidR="00A329F6" w:rsidRPr="00D41A70" w:rsidRDefault="00F401CC" w:rsidP="0054475E">
            <w:pPr>
              <w:spacing w:before="240" w:after="240"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26,5 &gt; 24,998 (γιατί 26 &gt; 24)</w:t>
            </w:r>
          </w:p>
        </w:tc>
      </w:tr>
    </w:tbl>
    <w:p w:rsidR="00F401CC" w:rsidRPr="00D41A70" w:rsidRDefault="00F401CC" w:rsidP="0054475E">
      <w:pPr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a4"/>
        <w:tblpPr w:leftFromText="180" w:rightFromText="180" w:vertAnchor="text" w:horzAnchor="margin" w:tblpY="16"/>
        <w:tblW w:w="9645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F401CC" w:rsidRPr="00D41A70" w:rsidTr="00567858">
        <w:tc>
          <w:tcPr>
            <w:tcW w:w="9645" w:type="dxa"/>
            <w:tcBorders>
              <w:top w:val="nil"/>
              <w:left w:val="nil"/>
              <w:bottom w:val="nil"/>
              <w:right w:val="nil"/>
            </w:tcBorders>
            <w:shd w:val="clear" w:color="auto" w:fill="006600"/>
            <w:hideMark/>
          </w:tcPr>
          <w:p w:rsidR="00F401CC" w:rsidRPr="00D41A70" w:rsidRDefault="00F401CC" w:rsidP="0054475E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D41A70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F401CC" w:rsidRPr="00D41A70" w:rsidTr="00567858">
        <w:trPr>
          <w:trHeight w:val="294"/>
        </w:trPr>
        <w:tc>
          <w:tcPr>
            <w:tcW w:w="9645" w:type="dxa"/>
            <w:tcBorders>
              <w:top w:val="nil"/>
              <w:left w:val="nil"/>
              <w:bottom w:val="single" w:sz="48" w:space="0" w:color="006600"/>
              <w:right w:val="nil"/>
            </w:tcBorders>
            <w:shd w:val="clear" w:color="auto" w:fill="D9FFD9"/>
            <w:hideMark/>
          </w:tcPr>
          <w:p w:rsidR="00F401CC" w:rsidRPr="00D41A70" w:rsidRDefault="00F401CC" w:rsidP="0054475E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Για να συγκρίνουμε δύο δεκαδικούς αριθμούς με το </w:t>
            </w:r>
            <w:r w:rsidRPr="00D41A7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ίδιο ακέραιο μέρος, συγκρίνουμε το δεκαδικό τους μέρος</w:t>
            </w: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, πρώτα τα δέκατα, μετά τα εκατοστά κ.λπ.</w:t>
            </w:r>
          </w:p>
        </w:tc>
      </w:tr>
    </w:tbl>
    <w:p w:rsidR="0054475E" w:rsidRDefault="00E91164" w:rsidP="00F401CC">
      <w:pPr>
        <w:spacing w:after="0"/>
        <w:rPr>
          <w:rFonts w:ascii="Arial" w:eastAsia="Calibri" w:hAnsi="Arial" w:cs="Arial"/>
          <w:b/>
          <w:sz w:val="36"/>
          <w:szCs w:val="36"/>
        </w:rPr>
      </w:pPr>
      <w:r w:rsidRPr="00E91164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46080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06" name="Πλαίσιο κειμένου 5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FA795C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2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506" o:spid="_x0000_s1051" type="#_x0000_t202" style="position:absolute;margin-left:0;margin-top:785.3pt;width:99.2pt;height:28.35pt;z-index:25284608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AckutO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472C38" w:rsidRPr="00FA795C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2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54475E" w:rsidRDefault="0054475E">
      <w:pPr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br w:type="page"/>
      </w:r>
    </w:p>
    <w:tbl>
      <w:tblPr>
        <w:tblStyle w:val="41"/>
        <w:tblW w:w="9645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F401CC" w:rsidRPr="00D41A70" w:rsidTr="00567858">
        <w:trPr>
          <w:jc w:val="center"/>
        </w:trPr>
        <w:tc>
          <w:tcPr>
            <w:tcW w:w="9645" w:type="dxa"/>
            <w:shd w:val="clear" w:color="auto" w:fill="FF0000"/>
            <w:hideMark/>
          </w:tcPr>
          <w:p w:rsidR="00F401CC" w:rsidRPr="00D41A70" w:rsidRDefault="00F401CC" w:rsidP="00567858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D41A70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lastRenderedPageBreak/>
              <w:t>Παραδείγματα</w:t>
            </w:r>
          </w:p>
        </w:tc>
      </w:tr>
      <w:tr w:rsidR="00F401CC" w:rsidRPr="00D41A70" w:rsidTr="00567858">
        <w:trPr>
          <w:jc w:val="center"/>
        </w:trPr>
        <w:tc>
          <w:tcPr>
            <w:tcW w:w="9645" w:type="dxa"/>
            <w:tcBorders>
              <w:top w:val="nil"/>
              <w:left w:val="nil"/>
              <w:bottom w:val="single" w:sz="48" w:space="0" w:color="FF0000"/>
              <w:right w:val="nil"/>
            </w:tcBorders>
            <w:shd w:val="clear" w:color="auto" w:fill="FFEBEB"/>
            <w:hideMark/>
          </w:tcPr>
          <w:p w:rsidR="00F401CC" w:rsidRPr="00D41A70" w:rsidRDefault="00F401CC" w:rsidP="00567858">
            <w:pPr>
              <w:spacing w:before="240" w:after="240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Συγκρίνω: 19,76 και 19,7499</w:t>
            </w:r>
          </w:p>
          <w:p w:rsidR="00F401CC" w:rsidRPr="00D41A70" w:rsidRDefault="00F401CC" w:rsidP="00AD0FB4">
            <w:pPr>
              <w:pStyle w:val="a3"/>
              <w:numPr>
                <w:ilvl w:val="0"/>
                <w:numId w:val="3"/>
              </w:numPr>
              <w:spacing w:before="240" w:after="240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ίδιο ακέραιο μέρος (19 = 19),</w:t>
            </w:r>
          </w:p>
          <w:p w:rsidR="00F401CC" w:rsidRPr="00D41A70" w:rsidRDefault="00F401CC" w:rsidP="00AD0FB4">
            <w:pPr>
              <w:pStyle w:val="a3"/>
              <w:numPr>
                <w:ilvl w:val="0"/>
                <w:numId w:val="3"/>
              </w:numPr>
              <w:spacing w:before="240" w:after="240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ίδια δέκατα (7 = 7),</w:t>
            </w:r>
          </w:p>
          <w:p w:rsidR="00F401CC" w:rsidRPr="00D41A70" w:rsidRDefault="00F401CC" w:rsidP="00AD0FB4">
            <w:pPr>
              <w:pStyle w:val="a3"/>
              <w:numPr>
                <w:ilvl w:val="0"/>
                <w:numId w:val="3"/>
              </w:numPr>
              <w:spacing w:before="240" w:after="240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διαφορετικά εκατοστά (6 &gt; 4),</w:t>
            </w:r>
          </w:p>
          <w:p w:rsidR="00F401CC" w:rsidRPr="00D41A70" w:rsidRDefault="00F401CC" w:rsidP="00AD0FB4">
            <w:pPr>
              <w:pStyle w:val="a3"/>
              <w:numPr>
                <w:ilvl w:val="0"/>
                <w:numId w:val="3"/>
              </w:numPr>
              <w:spacing w:before="240" w:after="240"/>
              <w:rPr>
                <w:rFonts w:ascii="Arial" w:hAnsi="Arial" w:cs="Arial"/>
                <w:b/>
                <w:sz w:val="36"/>
                <w:szCs w:val="36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άρα 19,76 &gt; 19,7499.</w:t>
            </w:r>
          </w:p>
        </w:tc>
      </w:tr>
    </w:tbl>
    <w:p w:rsidR="00F401CC" w:rsidRDefault="00F401CC" w:rsidP="0054475E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310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5"/>
        <w:tblLayout w:type="fixed"/>
        <w:tblLook w:val="04A0" w:firstRow="1" w:lastRow="0" w:firstColumn="1" w:lastColumn="0" w:noHBand="0" w:noVBand="1"/>
      </w:tblPr>
      <w:tblGrid>
        <w:gridCol w:w="9639"/>
      </w:tblGrid>
      <w:tr w:rsidR="0054475E" w:rsidRPr="00D41A70" w:rsidTr="00B63D82">
        <w:tc>
          <w:tcPr>
            <w:tcW w:w="9639" w:type="dxa"/>
            <w:shd w:val="clear" w:color="auto" w:fill="EFE9F5"/>
          </w:tcPr>
          <w:p w:rsidR="0054475E" w:rsidRPr="00D41A70" w:rsidRDefault="0054475E" w:rsidP="00B63D82">
            <w:pPr>
              <w:spacing w:after="160" w:line="276" w:lineRule="auto"/>
              <w:rPr>
                <w:rFonts w:ascii="Tahoma" w:eastAsia="Calibri" w:hAnsi="Tahoma" w:cs="Tahoma"/>
                <w:b/>
                <w:color w:val="FF0000"/>
                <w:sz w:val="36"/>
                <w:szCs w:val="36"/>
                <w:lang w:eastAsia="el-GR"/>
              </w:rPr>
            </w:pPr>
            <w:r w:rsidRPr="00D41A70">
              <w:rPr>
                <w:rFonts w:ascii="Arial" w:eastAsia="Times New Roman" w:hAnsi="Arial" w:cs="Arial"/>
                <w:b/>
                <w:noProof/>
                <w:color w:val="FF3300"/>
                <w:sz w:val="36"/>
                <w:szCs w:val="36"/>
                <w:lang w:eastAsia="el-GR"/>
              </w:rPr>
              <w:drawing>
                <wp:inline distT="0" distB="0" distL="0" distR="0" wp14:anchorId="4D13F2AE" wp14:editId="1151DF72">
                  <wp:extent cx="500380" cy="719455"/>
                  <wp:effectExtent l="0" t="0" r="0" b="4445"/>
                  <wp:docPr id="472" name="Εικόνα 4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D41A70"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  <w:t xml:space="preserve">  </w:t>
            </w:r>
            <w:r w:rsidRPr="00D41A70">
              <w:rPr>
                <w:rFonts w:ascii="Tahoma" w:eastAsia="Calibri" w:hAnsi="Tahoma" w:cs="Tahoma"/>
                <w:b/>
                <w:color w:val="FF3300"/>
                <w:sz w:val="36"/>
                <w:szCs w:val="36"/>
                <w:lang w:eastAsia="el-GR"/>
              </w:rPr>
              <w:t xml:space="preserve"> </w:t>
            </w:r>
            <w:r w:rsidRPr="00D41A70">
              <w:rPr>
                <w:rFonts w:ascii="Tahoma" w:eastAsia="Calibri" w:hAnsi="Tahoma" w:cs="Tahoma"/>
                <w:b/>
                <w:color w:val="FF0000"/>
                <w:sz w:val="36"/>
                <w:szCs w:val="36"/>
                <w:lang w:eastAsia="el-GR"/>
              </w:rPr>
              <w:t xml:space="preserve">Εφαρμογή </w:t>
            </w:r>
          </w:p>
          <w:p w:rsidR="0054475E" w:rsidRPr="00D41A70" w:rsidRDefault="0054475E" w:rsidP="00B63D82">
            <w:pPr>
              <w:spacing w:after="160" w:line="276" w:lineRule="auto"/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</w:pPr>
            <w:r w:rsidRPr="00D41A70">
              <w:rPr>
                <w:rFonts w:ascii="Tahoma-Bold" w:hAnsi="Tahoma-Bold"/>
                <w:b/>
                <w:bCs/>
                <w:color w:val="428DCB"/>
                <w:sz w:val="36"/>
                <w:szCs w:val="36"/>
              </w:rPr>
              <w:t xml:space="preserve">Τοποθετώ δεκαδικούς αριθμούς στην </w:t>
            </w:r>
            <w:proofErr w:type="spellStart"/>
            <w:r w:rsidRPr="00D41A70">
              <w:rPr>
                <w:rFonts w:ascii="Tahoma-Bold" w:hAnsi="Tahoma-Bold"/>
                <w:b/>
                <w:bCs/>
                <w:color w:val="428DCB"/>
                <w:sz w:val="36"/>
                <w:szCs w:val="36"/>
              </w:rPr>
              <w:t>αριθμογραμμή</w:t>
            </w:r>
            <w:proofErr w:type="spellEnd"/>
          </w:p>
        </w:tc>
      </w:tr>
      <w:tr w:rsidR="0054475E" w:rsidRPr="00D41A70" w:rsidTr="00B63D82">
        <w:tc>
          <w:tcPr>
            <w:tcW w:w="9639" w:type="dxa"/>
            <w:shd w:val="clear" w:color="auto" w:fill="EFE9F5"/>
          </w:tcPr>
          <w:p w:rsidR="0054475E" w:rsidRPr="00D41A70" w:rsidRDefault="0054475E" w:rsidP="00B63D82">
            <w:pPr>
              <w:tabs>
                <w:tab w:val="left" w:pos="2325"/>
              </w:tabs>
              <w:spacing w:line="276" w:lineRule="auto"/>
              <w:rPr>
                <w:rFonts w:ascii="Tahoma" w:eastAsia="Calibri" w:hAnsi="Tahoma" w:cs="Tahoma"/>
                <w:b/>
                <w:sz w:val="36"/>
                <w:szCs w:val="36"/>
                <w:lang w:eastAsia="el-GR"/>
              </w:rPr>
            </w:pPr>
            <w:r w:rsidRPr="00D41A7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1. Να βρείτε τους δεκαδικούς αριθμούς που αντιστοιχούν στα σημεία Α, Β, Γ και Δ της </w:t>
            </w:r>
            <w:proofErr w:type="spellStart"/>
            <w:r w:rsidRPr="00D41A7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αριθμογραμμής</w:t>
            </w:r>
            <w:proofErr w:type="spellEnd"/>
            <w:r w:rsidRPr="00D41A7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:</w:t>
            </w:r>
          </w:p>
        </w:tc>
      </w:tr>
      <w:tr w:rsidR="0054475E" w:rsidRPr="00D41A70" w:rsidTr="00B63D82">
        <w:tc>
          <w:tcPr>
            <w:tcW w:w="9639" w:type="dxa"/>
            <w:shd w:val="clear" w:color="auto" w:fill="EFE9F5"/>
          </w:tcPr>
          <w:p w:rsidR="0054475E" w:rsidRDefault="0054475E" w:rsidP="00B63D82">
            <w:pPr>
              <w:spacing w:after="160" w:line="276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  <w:r w:rsidRPr="00D41A70">
              <w:rPr>
                <w:noProof/>
                <w:sz w:val="36"/>
                <w:szCs w:val="36"/>
              </w:rPr>
              <w:drawing>
                <wp:inline distT="0" distB="0" distL="0" distR="0" wp14:anchorId="0CF5D0EA" wp14:editId="4D5C52D6">
                  <wp:extent cx="1271044" cy="5760000"/>
                  <wp:effectExtent l="3493" t="0" r="0" b="0"/>
                  <wp:docPr id="473" name="Εικόνα 473" descr="οι αριθμοί ξεκινούν από το 0 και τελειώνουν στο 1,1." title="αριθμογραμμή σε μιλιμετρέ χαρτί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6"/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0" y="0"/>
                            <a:ext cx="1271044" cy="57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63D82" w:rsidRPr="00B63D82" w:rsidRDefault="00B63D82" w:rsidP="00B63D82">
            <w:pPr>
              <w:spacing w:after="160" w:line="276" w:lineRule="auto"/>
              <w:rPr>
                <w:rFonts w:ascii="Arial" w:eastAsia="Calibri" w:hAnsi="Arial" w:cs="Arial"/>
                <w:b/>
                <w:bCs/>
                <w:sz w:val="36"/>
                <w:szCs w:val="36"/>
                <w:lang w:eastAsia="el-GR"/>
              </w:rPr>
            </w:pPr>
            <w:r w:rsidRPr="00B63D82">
              <w:rPr>
                <w:rFonts w:ascii="Arial" w:eastAsia="Calibri" w:hAnsi="Arial" w:cs="Arial"/>
                <w:b/>
                <w:bCs/>
                <w:sz w:val="36"/>
                <w:szCs w:val="36"/>
                <w:lang w:eastAsia="el-GR"/>
              </w:rPr>
              <w:t xml:space="preserve">Με βάση τα γνωστά σημεία πάνω στην </w:t>
            </w:r>
            <w:proofErr w:type="spellStart"/>
            <w:r w:rsidRPr="00B63D82">
              <w:rPr>
                <w:rFonts w:ascii="Arial" w:eastAsia="Calibri" w:hAnsi="Arial" w:cs="Arial"/>
                <w:b/>
                <w:bCs/>
                <w:sz w:val="36"/>
                <w:szCs w:val="36"/>
                <w:lang w:eastAsia="el-GR"/>
              </w:rPr>
              <w:t>αριθμογραμμή</w:t>
            </w:r>
            <w:proofErr w:type="spellEnd"/>
            <w:r w:rsidRPr="00B63D82">
              <w:rPr>
                <w:rFonts w:ascii="Arial" w:eastAsia="Calibri" w:hAnsi="Arial" w:cs="Arial"/>
                <w:b/>
                <w:bCs/>
                <w:sz w:val="36"/>
                <w:szCs w:val="36"/>
                <w:lang w:eastAsia="el-GR"/>
              </w:rPr>
              <w:t xml:space="preserve"> παρατηρούμε ότι η ακέραιη μονάδα είναι χωρισμένη σε 100 ίσα μέρη. Επομένως:</w:t>
            </w:r>
          </w:p>
          <w:p w:rsidR="00B63D82" w:rsidRPr="00B63D82" w:rsidRDefault="00B63D82" w:rsidP="00B63D82">
            <w:pPr>
              <w:spacing w:after="160" w:line="276" w:lineRule="auto"/>
              <w:rPr>
                <w:rFonts w:ascii="Arial" w:eastAsia="Calibri" w:hAnsi="Arial" w:cs="Arial"/>
                <w:b/>
                <w:bCs/>
                <w:sz w:val="36"/>
                <w:szCs w:val="36"/>
                <w:lang w:eastAsia="el-GR"/>
              </w:rPr>
            </w:pPr>
            <w:r w:rsidRPr="00B63D82">
              <w:rPr>
                <w:rFonts w:ascii="Arial" w:eastAsia="Calibri" w:hAnsi="Arial" w:cs="Arial"/>
                <w:b/>
                <w:bCs/>
                <w:sz w:val="36"/>
                <w:szCs w:val="36"/>
                <w:lang w:eastAsia="el-GR"/>
              </w:rPr>
              <w:t xml:space="preserve">Α </w:t>
            </w:r>
            <w:r w:rsidRPr="00B63D82"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  <w:t xml:space="preserve">→ </w:t>
            </w:r>
            <w:r w:rsidRPr="00B63D82">
              <w:rPr>
                <w:rFonts w:ascii="Arial" w:eastAsia="Calibri" w:hAnsi="Arial" w:cs="Arial"/>
                <w:b/>
                <w:bCs/>
                <w:sz w:val="36"/>
                <w:szCs w:val="36"/>
                <w:lang w:eastAsia="el-GR"/>
              </w:rPr>
              <w:t xml:space="preserve">0,07            Β </w:t>
            </w:r>
            <w:r w:rsidRPr="00B63D82"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  <w:t xml:space="preserve">→ </w:t>
            </w:r>
            <w:r w:rsidRPr="00B63D82">
              <w:rPr>
                <w:rFonts w:ascii="Arial" w:eastAsia="Calibri" w:hAnsi="Arial" w:cs="Arial"/>
                <w:b/>
                <w:bCs/>
                <w:sz w:val="36"/>
                <w:szCs w:val="36"/>
                <w:lang w:eastAsia="el-GR"/>
              </w:rPr>
              <w:t>………… Γ</w:t>
            </w:r>
            <w:r w:rsidRPr="00B63D82"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  <w:t xml:space="preserve">→ </w:t>
            </w:r>
            <w:r w:rsidRPr="00B63D82">
              <w:rPr>
                <w:rFonts w:ascii="Arial" w:eastAsia="Calibri" w:hAnsi="Arial" w:cs="Arial"/>
                <w:b/>
                <w:bCs/>
                <w:sz w:val="36"/>
                <w:szCs w:val="36"/>
                <w:lang w:eastAsia="el-GR"/>
              </w:rPr>
              <w:t>…………</w:t>
            </w:r>
          </w:p>
          <w:p w:rsidR="00B63D82" w:rsidRPr="00B63D82" w:rsidRDefault="00B63D82" w:rsidP="00B63D82">
            <w:pPr>
              <w:spacing w:after="160" w:line="276" w:lineRule="auto"/>
              <w:rPr>
                <w:rFonts w:ascii="Arial" w:eastAsia="Calibri" w:hAnsi="Arial" w:cs="Arial"/>
                <w:b/>
                <w:bCs/>
                <w:sz w:val="36"/>
                <w:szCs w:val="36"/>
                <w:lang w:eastAsia="el-GR"/>
              </w:rPr>
            </w:pPr>
            <w:r w:rsidRPr="00B63D82">
              <w:rPr>
                <w:rFonts w:ascii="Arial" w:eastAsia="Calibri" w:hAnsi="Arial" w:cs="Arial"/>
                <w:b/>
                <w:bCs/>
                <w:sz w:val="36"/>
                <w:szCs w:val="36"/>
                <w:lang w:eastAsia="el-GR"/>
              </w:rPr>
              <w:t>Δ</w:t>
            </w:r>
            <w:r w:rsidRPr="00B63D82"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  <w:t xml:space="preserve">→ </w:t>
            </w:r>
            <w:r w:rsidRPr="00B63D82">
              <w:rPr>
                <w:rFonts w:ascii="Arial" w:eastAsia="Calibri" w:hAnsi="Arial" w:cs="Arial"/>
                <w:b/>
                <w:bCs/>
                <w:sz w:val="36"/>
                <w:szCs w:val="36"/>
                <w:lang w:eastAsia="el-GR"/>
              </w:rPr>
              <w:t>…………</w:t>
            </w:r>
          </w:p>
          <w:p w:rsidR="00B63D82" w:rsidRPr="00D41A70" w:rsidRDefault="00B63D82" w:rsidP="00B63D82">
            <w:pPr>
              <w:spacing w:after="160" w:line="276" w:lineRule="auto"/>
              <w:rPr>
                <w:rFonts w:ascii="Arial" w:eastAsia="Calibri" w:hAnsi="Arial" w:cs="Arial"/>
                <w:b/>
                <w:sz w:val="36"/>
                <w:szCs w:val="36"/>
                <w:lang w:eastAsia="el-GR"/>
              </w:rPr>
            </w:pPr>
          </w:p>
        </w:tc>
      </w:tr>
    </w:tbl>
    <w:p w:rsidR="00B63D82" w:rsidRDefault="00B63D82">
      <w:r>
        <w:br w:type="page"/>
      </w:r>
      <w:r w:rsidR="00E91164" w:rsidRPr="005D0270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2844032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05" name="Πλαίσιο κειμένου 5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FA795C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3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505" o:spid="_x0000_s1052" type="#_x0000_t202" style="position:absolute;margin-left:0;margin-top:785.3pt;width:99.2pt;height:28.35pt;z-index:25284403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Cd0jQu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472C38" w:rsidRPr="00FA795C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3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5"/>
        <w:tblLayout w:type="fixed"/>
        <w:tblLook w:val="04A0" w:firstRow="1" w:lastRow="0" w:firstColumn="1" w:lastColumn="0" w:noHBand="0" w:noVBand="1"/>
      </w:tblPr>
      <w:tblGrid>
        <w:gridCol w:w="9639"/>
      </w:tblGrid>
      <w:tr w:rsidR="00B63D82" w:rsidRPr="00D41A70" w:rsidTr="00B63D82">
        <w:tc>
          <w:tcPr>
            <w:tcW w:w="9639" w:type="dxa"/>
            <w:shd w:val="clear" w:color="auto" w:fill="EFE9F5"/>
          </w:tcPr>
          <w:p w:rsidR="00B63D82" w:rsidRPr="00D41A70" w:rsidRDefault="00B63D82" w:rsidP="00B63D82">
            <w:pPr>
              <w:spacing w:after="160" w:line="259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D41A7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lastRenderedPageBreak/>
              <w:t xml:space="preserve">2. Να τοποθετήσετε πάνω στην </w:t>
            </w:r>
            <w:proofErr w:type="spellStart"/>
            <w:r w:rsidRPr="00D41A7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αριθμογραμμή</w:t>
            </w:r>
            <w:proofErr w:type="spellEnd"/>
            <w:r w:rsidRPr="00D41A7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το ένα εκατοστό και το ένα χιλιοστό:</w:t>
            </w:r>
          </w:p>
          <w:p w:rsidR="00B63D82" w:rsidRDefault="00B63D82" w:rsidP="00B63D82">
            <w:pPr>
              <w:spacing w:after="160" w:line="259" w:lineRule="auto"/>
              <w:jc w:val="center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D41A70">
              <w:rPr>
                <w:noProof/>
                <w:sz w:val="36"/>
                <w:szCs w:val="36"/>
              </w:rPr>
              <w:drawing>
                <wp:inline distT="0" distB="0" distL="0" distR="0" wp14:anchorId="5F622F61" wp14:editId="54C0970B">
                  <wp:extent cx="1081827" cy="5760000"/>
                  <wp:effectExtent l="4128" t="0" r="8572" b="8573"/>
                  <wp:docPr id="474" name="Εικόνα 474" descr="έχει 10 υποδιαιρέσεις. οι αριθμοί ξεκινούν από το 0 και τελειώνουν στο 0,1." title="αριθμογραμμή σε μιλιμετρέ χαρτί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7"/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0" y="0"/>
                            <a:ext cx="1081827" cy="57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63D82" w:rsidRPr="00D41A70" w:rsidRDefault="00B63D82" w:rsidP="00B63D82">
            <w:pPr>
              <w:spacing w:after="160" w:line="259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D41A7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3. Να τοποθετήσετε πάνω στην </w:t>
            </w:r>
            <w:proofErr w:type="spellStart"/>
            <w:r w:rsidRPr="00D41A7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αριθμογραμμή</w:t>
            </w:r>
            <w:proofErr w:type="spellEnd"/>
            <w:r w:rsidRPr="00D41A7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τους αριθμούς 1,4 και 1,40: </w:t>
            </w:r>
          </w:p>
          <w:p w:rsidR="00B63D82" w:rsidRPr="00D41A70" w:rsidRDefault="00B63D82" w:rsidP="00B63D82">
            <w:pPr>
              <w:spacing w:after="160" w:line="259" w:lineRule="auto"/>
              <w:jc w:val="center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D41A70">
              <w:rPr>
                <w:noProof/>
                <w:sz w:val="36"/>
                <w:szCs w:val="36"/>
              </w:rPr>
              <w:drawing>
                <wp:inline distT="0" distB="0" distL="0" distR="0" wp14:anchorId="183DDC52" wp14:editId="1839E48C">
                  <wp:extent cx="1133233" cy="5760000"/>
                  <wp:effectExtent l="0" t="8255" r="1905" b="1905"/>
                  <wp:docPr id="475" name="Εικόνα 475" descr="έχει 10 υποδιαιρέσεις. οι αριθμοί ξεκινούν από το 0 και τελειώνουν στο 2." title="αριθμογραμμή σε μιλιμετρέ χαρτί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8"/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0" y="0"/>
                            <a:ext cx="1133233" cy="576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63D82" w:rsidRPr="00D41A70" w:rsidRDefault="00B63D82" w:rsidP="00B63D82">
            <w:pPr>
              <w:spacing w:after="160"/>
              <w:rPr>
                <w:noProof/>
                <w:sz w:val="36"/>
                <w:szCs w:val="36"/>
              </w:rPr>
            </w:pPr>
          </w:p>
        </w:tc>
      </w:tr>
    </w:tbl>
    <w:p w:rsidR="00B63D82" w:rsidRDefault="00B63D82" w:rsidP="0054475E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291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9639"/>
      </w:tblGrid>
      <w:tr w:rsidR="004C347D" w:rsidRPr="00D41A70" w:rsidTr="00401027">
        <w:trPr>
          <w:jc w:val="center"/>
        </w:trPr>
        <w:tc>
          <w:tcPr>
            <w:tcW w:w="9639" w:type="dxa"/>
            <w:shd w:val="clear" w:color="auto" w:fill="FEF8E8"/>
          </w:tcPr>
          <w:p w:rsidR="004C347D" w:rsidRPr="00D41A70" w:rsidRDefault="0082585B" w:rsidP="004C347D">
            <w:pPr>
              <w:spacing w:after="120"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586580">
              <w:rPr>
                <w:noProof/>
              </w:rPr>
              <w:drawing>
                <wp:inline distT="0" distB="0" distL="0" distR="0" wp14:anchorId="174F11FB" wp14:editId="4F717EDC">
                  <wp:extent cx="684000" cy="540000"/>
                  <wp:effectExtent l="0" t="0" r="1905" b="0"/>
                  <wp:docPr id="9541" name="Εικόνα 9541" descr="εικονίδιο στόχο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4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C347D" w:rsidRPr="00D41A70">
              <w:rPr>
                <w:rFonts w:ascii="Arial" w:hAnsi="Arial" w:cs="Arial"/>
                <w:b/>
                <w:sz w:val="36"/>
                <w:szCs w:val="36"/>
              </w:rPr>
              <w:t xml:space="preserve"> </w:t>
            </w:r>
            <w:proofErr w:type="spellStart"/>
            <w:r w:rsidR="004C347D" w:rsidRPr="00D41A70">
              <w:rPr>
                <w:rFonts w:ascii="Tahoma" w:hAnsi="Tahoma" w:cs="Tahoma"/>
                <w:b/>
                <w:sz w:val="36"/>
                <w:szCs w:val="36"/>
              </w:rPr>
              <w:t>Ανα</w:t>
            </w:r>
            <w:r w:rsidR="004C347D" w:rsidRPr="00D41A70">
              <w:rPr>
                <w:rFonts w:ascii="Tahoma" w:hAnsi="Tahoma" w:cs="Tahoma"/>
                <w:b/>
                <w:color w:val="FF0000"/>
                <w:sz w:val="36"/>
                <w:szCs w:val="36"/>
              </w:rPr>
              <w:t>στοχασμός</w:t>
            </w:r>
            <w:proofErr w:type="spellEnd"/>
          </w:p>
        </w:tc>
      </w:tr>
      <w:tr w:rsidR="004C347D" w:rsidRPr="00D41A70" w:rsidTr="00401027">
        <w:trPr>
          <w:jc w:val="center"/>
        </w:trPr>
        <w:tc>
          <w:tcPr>
            <w:tcW w:w="9639" w:type="dxa"/>
            <w:shd w:val="clear" w:color="auto" w:fill="FEF8E8"/>
          </w:tcPr>
          <w:p w:rsidR="004C347D" w:rsidRPr="00D41A70" w:rsidRDefault="004C347D" w:rsidP="004C347D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. Αν προσθέσουμε ένα μηδέν στο τέλος ενός δεκαδικού αριθμού, αλλάζει η αξία του;</w:t>
            </w:r>
          </w:p>
          <w:p w:rsidR="004C347D" w:rsidRPr="00D41A70" w:rsidRDefault="004C347D" w:rsidP="004C347D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2. Γράφουμε δεκαδικούς αριθμούς από τους οποίους ο ένας είναι 100 φορές μεγαλύτερος από τον άλλο.</w:t>
            </w:r>
          </w:p>
          <w:p w:rsidR="004C347D" w:rsidRPr="00D41A70" w:rsidRDefault="004C347D" w:rsidP="004C347D">
            <w:pPr>
              <w:spacing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D41A7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3. Βρίσκουμε έναν δεκαδικό αριθμό που βρίσκεται ανάμεσα στο 3,74 και το 3,75.</w:t>
            </w:r>
            <w:r w:rsidRPr="00D41A70">
              <w:rPr>
                <w:sz w:val="36"/>
                <w:szCs w:val="36"/>
              </w:rPr>
              <w:t xml:space="preserve"> </w:t>
            </w:r>
          </w:p>
        </w:tc>
      </w:tr>
    </w:tbl>
    <w:p w:rsidR="004C347D" w:rsidRDefault="004C347D" w:rsidP="0054475E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p w:rsidR="004C347D" w:rsidRDefault="004C347D" w:rsidP="0054475E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p w:rsidR="00B63D82" w:rsidRDefault="00B63D82">
      <w:pPr>
        <w:rPr>
          <w:rFonts w:ascii="Arial" w:eastAsia="Calibri" w:hAnsi="Arial" w:cs="Arial"/>
          <w:b/>
          <w:sz w:val="36"/>
          <w:szCs w:val="36"/>
        </w:rPr>
      </w:pPr>
      <w:r>
        <w:rPr>
          <w:rFonts w:ascii="Arial" w:eastAsia="Calibri" w:hAnsi="Arial" w:cs="Arial"/>
          <w:b/>
          <w:sz w:val="36"/>
          <w:szCs w:val="36"/>
        </w:rPr>
        <w:br w:type="page"/>
      </w:r>
      <w:r w:rsidR="00E91164" w:rsidRPr="00E91164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50176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08" name="Πλαίσιο κειμένου 5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FA795C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4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508" o:spid="_x0000_s1053" type="#_x0000_t202" style="position:absolute;margin-left:0;margin-top:785.3pt;width:99.2pt;height:28.35pt;z-index:25285017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MOt+Zq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472C38" w:rsidRPr="00FA795C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4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EDDED"/>
        <w:tblLook w:val="04A0" w:firstRow="1" w:lastRow="0" w:firstColumn="1" w:lastColumn="0" w:noHBand="0" w:noVBand="1"/>
      </w:tblPr>
      <w:tblGrid>
        <w:gridCol w:w="8199"/>
        <w:gridCol w:w="1439"/>
      </w:tblGrid>
      <w:tr w:rsidR="00424D84" w:rsidRPr="00DD1192" w:rsidTr="00DD1192">
        <w:tc>
          <w:tcPr>
            <w:tcW w:w="8199" w:type="dxa"/>
            <w:shd w:val="clear" w:color="auto" w:fill="DEDDED"/>
            <w:vAlign w:val="bottom"/>
          </w:tcPr>
          <w:p w:rsidR="00DD1192" w:rsidRDefault="00424D84" w:rsidP="00DD1192">
            <w:pPr>
              <w:rPr>
                <w:rFonts w:ascii="Tahoma-Bold" w:hAnsi="Tahoma-Bold"/>
                <w:b/>
                <w:bCs/>
                <w:color w:val="8079B8"/>
                <w:sz w:val="42"/>
                <w:szCs w:val="42"/>
              </w:rPr>
            </w:pPr>
            <w:bookmarkStart w:id="8" w:name="_Hlk529033794"/>
            <w:bookmarkEnd w:id="7"/>
            <w:r w:rsidRPr="00DD1192">
              <w:rPr>
                <w:rFonts w:ascii="Tahoma-Bold" w:hAnsi="Tahoma-Bold"/>
                <w:b/>
                <w:bCs/>
                <w:color w:val="8079B8"/>
                <w:sz w:val="42"/>
                <w:szCs w:val="42"/>
              </w:rPr>
              <w:lastRenderedPageBreak/>
              <w:t>Η στρογγυλοποίηση</w:t>
            </w:r>
            <w:r w:rsidR="00DD1192">
              <w:rPr>
                <w:rFonts w:ascii="Tahoma-Bold" w:hAnsi="Tahoma-Bold"/>
                <w:b/>
                <w:bCs/>
                <w:color w:val="8079B8"/>
                <w:sz w:val="42"/>
                <w:szCs w:val="42"/>
              </w:rPr>
              <w:t xml:space="preserve"> </w:t>
            </w:r>
          </w:p>
          <w:p w:rsidR="00424D84" w:rsidRPr="00DD1192" w:rsidRDefault="00424D84" w:rsidP="00DD1192">
            <w:pPr>
              <w:rPr>
                <w:rFonts w:ascii="Tahoma" w:hAnsi="Tahoma" w:cs="Tahoma"/>
                <w:b/>
                <w:color w:val="8079B8"/>
                <w:sz w:val="36"/>
                <w:szCs w:val="36"/>
              </w:rPr>
            </w:pPr>
            <w:r w:rsidRPr="00DD1192">
              <w:rPr>
                <w:rFonts w:ascii="Tahoma-Bold" w:hAnsi="Tahoma-Bold"/>
                <w:b/>
                <w:bCs/>
                <w:color w:val="8079B8"/>
                <w:sz w:val="42"/>
                <w:szCs w:val="42"/>
              </w:rPr>
              <w:t>στους δεκαδικούς</w:t>
            </w:r>
            <w:r w:rsidR="00DD1192">
              <w:rPr>
                <w:rFonts w:ascii="Tahoma-Bold" w:hAnsi="Tahoma-Bold"/>
                <w:b/>
                <w:bCs/>
                <w:color w:val="8079B8"/>
                <w:sz w:val="42"/>
                <w:szCs w:val="42"/>
              </w:rPr>
              <w:t xml:space="preserve"> </w:t>
            </w:r>
            <w:r w:rsidRPr="00DD1192">
              <w:rPr>
                <w:rFonts w:ascii="Tahoma-Bold" w:hAnsi="Tahoma-Bold"/>
                <w:b/>
                <w:bCs/>
                <w:color w:val="8079B8"/>
                <w:sz w:val="42"/>
                <w:szCs w:val="42"/>
              </w:rPr>
              <w:t>αριθμούς</w:t>
            </w:r>
          </w:p>
        </w:tc>
        <w:tc>
          <w:tcPr>
            <w:tcW w:w="1439" w:type="dxa"/>
            <w:shd w:val="clear" w:color="auto" w:fill="DEDDED"/>
            <w:vAlign w:val="bottom"/>
          </w:tcPr>
          <w:p w:rsidR="00424D84" w:rsidRPr="00DD1192" w:rsidRDefault="00424D84" w:rsidP="00DD1192">
            <w:pPr>
              <w:jc w:val="center"/>
              <w:rPr>
                <w:rFonts w:ascii="Tahoma" w:eastAsia="Tahoma" w:hAnsi="Tahoma" w:cs="Tahoma"/>
                <w:b/>
                <w:color w:val="8079B8"/>
                <w:sz w:val="72"/>
                <w:szCs w:val="72"/>
                <w:lang w:eastAsia="el-GR" w:bidi="el-GR"/>
              </w:rPr>
            </w:pPr>
            <w:r w:rsidRPr="00DD1192">
              <w:rPr>
                <w:rFonts w:ascii="Tahoma" w:eastAsia="Tahoma" w:hAnsi="Tahoma" w:cs="Tahoma"/>
                <w:b/>
                <w:color w:val="8079B8"/>
                <w:sz w:val="72"/>
                <w:szCs w:val="72"/>
                <w:lang w:eastAsia="el-GR" w:bidi="el-GR"/>
              </w:rPr>
              <w:t>27</w:t>
            </w:r>
          </w:p>
        </w:tc>
      </w:tr>
    </w:tbl>
    <w:p w:rsidR="00424D84" w:rsidRPr="00DD1192" w:rsidRDefault="00424D84" w:rsidP="00424D84">
      <w:pPr>
        <w:spacing w:after="0" w:line="240" w:lineRule="auto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2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424D84" w:rsidRPr="00DD1192" w:rsidTr="00567858">
        <w:tc>
          <w:tcPr>
            <w:tcW w:w="1476" w:type="dxa"/>
            <w:vAlign w:val="center"/>
          </w:tcPr>
          <w:p w:rsidR="00424D84" w:rsidRPr="00DD1192" w:rsidRDefault="00464BBC" w:rsidP="00567858">
            <w:pPr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0F695E">
              <w:rPr>
                <w:rFonts w:ascii="Calibri" w:eastAsia="Times New Roman" w:hAnsi="Calibri" w:cs="Times New Roman"/>
                <w:noProof/>
                <w:lang w:eastAsia="el-GR"/>
              </w:rPr>
              <mc:AlternateContent>
                <mc:Choice Requires="wpg">
                  <w:drawing>
                    <wp:inline distT="0" distB="0" distL="0" distR="0" wp14:anchorId="3C4A8538" wp14:editId="11E5805A">
                      <wp:extent cx="540000" cy="540000"/>
                      <wp:effectExtent l="0" t="0" r="0" b="0"/>
                      <wp:docPr id="194" name="Group 955" descr="εικονίδιο φακός 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0" y="0"/>
                                <a:ext cx="540000" cy="540000"/>
                                <a:chOff x="1288" y="1028"/>
                                <a:chExt cx="567" cy="566"/>
                              </a:xfrm>
                            </wpg:grpSpPr>
                            <wps:wsp>
                              <wps:cNvPr id="195" name="Freeform 95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09" y="1048"/>
                                  <a:ext cx="526" cy="518"/>
                                </a:xfrm>
                                <a:custGeom>
                                  <a:avLst/>
                                  <a:gdLst>
                                    <a:gd name="T0" fmla="*/ 234 w 526"/>
                                    <a:gd name="T1" fmla="*/ 1 h 518"/>
                                    <a:gd name="T2" fmla="*/ 191 w 526"/>
                                    <a:gd name="T3" fmla="*/ 9 h 518"/>
                                    <a:gd name="T4" fmla="*/ 151 w 526"/>
                                    <a:gd name="T5" fmla="*/ 24 h 518"/>
                                    <a:gd name="T6" fmla="*/ 114 w 526"/>
                                    <a:gd name="T7" fmla="*/ 45 h 518"/>
                                    <a:gd name="T8" fmla="*/ 82 w 526"/>
                                    <a:gd name="T9" fmla="*/ 72 h 518"/>
                                    <a:gd name="T10" fmla="*/ 53 w 526"/>
                                    <a:gd name="T11" fmla="*/ 105 h 518"/>
                                    <a:gd name="T12" fmla="*/ 31 w 526"/>
                                    <a:gd name="T13" fmla="*/ 142 h 518"/>
                                    <a:gd name="T14" fmla="*/ 14 w 526"/>
                                    <a:gd name="T15" fmla="*/ 184 h 518"/>
                                    <a:gd name="T16" fmla="*/ 3 w 526"/>
                                    <a:gd name="T17" fmla="*/ 230 h 518"/>
                                    <a:gd name="T18" fmla="*/ 0 w 526"/>
                                    <a:gd name="T19" fmla="*/ 280 h 518"/>
                                    <a:gd name="T20" fmla="*/ 7 w 526"/>
                                    <a:gd name="T21" fmla="*/ 323 h 518"/>
                                    <a:gd name="T22" fmla="*/ 21 w 526"/>
                                    <a:gd name="T23" fmla="*/ 364 h 518"/>
                                    <a:gd name="T24" fmla="*/ 42 w 526"/>
                                    <a:gd name="T25" fmla="*/ 401 h 518"/>
                                    <a:gd name="T26" fmla="*/ 69 w 526"/>
                                    <a:gd name="T27" fmla="*/ 434 h 518"/>
                                    <a:gd name="T28" fmla="*/ 101 w 526"/>
                                    <a:gd name="T29" fmla="*/ 463 h 518"/>
                                    <a:gd name="T30" fmla="*/ 139 w 526"/>
                                    <a:gd name="T31" fmla="*/ 486 h 518"/>
                                    <a:gd name="T32" fmla="*/ 180 w 526"/>
                                    <a:gd name="T33" fmla="*/ 503 h 518"/>
                                    <a:gd name="T34" fmla="*/ 225 w 526"/>
                                    <a:gd name="T35" fmla="*/ 514 h 518"/>
                                    <a:gd name="T36" fmla="*/ 274 w 526"/>
                                    <a:gd name="T37" fmla="*/ 518 h 518"/>
                                    <a:gd name="T38" fmla="*/ 319 w 526"/>
                                    <a:gd name="T39" fmla="*/ 512 h 518"/>
                                    <a:gd name="T40" fmla="*/ 362 w 526"/>
                                    <a:gd name="T41" fmla="*/ 499 h 518"/>
                                    <a:gd name="T42" fmla="*/ 401 w 526"/>
                                    <a:gd name="T43" fmla="*/ 479 h 518"/>
                                    <a:gd name="T44" fmla="*/ 437 w 526"/>
                                    <a:gd name="T45" fmla="*/ 453 h 518"/>
                                    <a:gd name="T46" fmla="*/ 467 w 526"/>
                                    <a:gd name="T47" fmla="*/ 422 h 518"/>
                                    <a:gd name="T48" fmla="*/ 492 w 526"/>
                                    <a:gd name="T49" fmla="*/ 387 h 518"/>
                                    <a:gd name="T50" fmla="*/ 510 w 526"/>
                                    <a:gd name="T51" fmla="*/ 347 h 518"/>
                                    <a:gd name="T52" fmla="*/ 522 w 526"/>
                                    <a:gd name="T53" fmla="*/ 304 h 518"/>
                                    <a:gd name="T54" fmla="*/ 526 w 526"/>
                                    <a:gd name="T55" fmla="*/ 259 h 518"/>
                                    <a:gd name="T56" fmla="*/ 523 w 526"/>
                                    <a:gd name="T57" fmla="*/ 220 h 518"/>
                                    <a:gd name="T58" fmla="*/ 513 w 526"/>
                                    <a:gd name="T59" fmla="*/ 178 h 518"/>
                                    <a:gd name="T60" fmla="*/ 495 w 526"/>
                                    <a:gd name="T61" fmla="*/ 138 h 518"/>
                                    <a:gd name="T62" fmla="*/ 472 w 526"/>
                                    <a:gd name="T63" fmla="*/ 102 h 518"/>
                                    <a:gd name="T64" fmla="*/ 442 w 526"/>
                                    <a:gd name="T65" fmla="*/ 70 h 518"/>
                                    <a:gd name="T66" fmla="*/ 408 w 526"/>
                                    <a:gd name="T67" fmla="*/ 44 h 518"/>
                                    <a:gd name="T68" fmla="*/ 369 w 526"/>
                                    <a:gd name="T69" fmla="*/ 23 h 518"/>
                                    <a:gd name="T70" fmla="*/ 326 w 526"/>
                                    <a:gd name="T71" fmla="*/ 8 h 518"/>
                                    <a:gd name="T72" fmla="*/ 280 w 526"/>
                                    <a:gd name="T73" fmla="*/ 0 h 51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526" h="518">
                                      <a:moveTo>
                                        <a:pt x="256" y="0"/>
                                      </a:moveTo>
                                      <a:lnTo>
                                        <a:pt x="234" y="1"/>
                                      </a:lnTo>
                                      <a:lnTo>
                                        <a:pt x="212" y="4"/>
                                      </a:lnTo>
                                      <a:lnTo>
                                        <a:pt x="191" y="9"/>
                                      </a:lnTo>
                                      <a:lnTo>
                                        <a:pt x="171" y="16"/>
                                      </a:lnTo>
                                      <a:lnTo>
                                        <a:pt x="151" y="24"/>
                                      </a:lnTo>
                                      <a:lnTo>
                                        <a:pt x="132" y="34"/>
                                      </a:lnTo>
                                      <a:lnTo>
                                        <a:pt x="114" y="45"/>
                                      </a:lnTo>
                                      <a:lnTo>
                                        <a:pt x="97" y="58"/>
                                      </a:lnTo>
                                      <a:lnTo>
                                        <a:pt x="82" y="72"/>
                                      </a:lnTo>
                                      <a:lnTo>
                                        <a:pt x="67" y="88"/>
                                      </a:lnTo>
                                      <a:lnTo>
                                        <a:pt x="53" y="105"/>
                                      </a:lnTo>
                                      <a:lnTo>
                                        <a:pt x="41" y="123"/>
                                      </a:lnTo>
                                      <a:lnTo>
                                        <a:pt x="31" y="142"/>
                                      </a:lnTo>
                                      <a:lnTo>
                                        <a:pt x="21" y="163"/>
                                      </a:lnTo>
                                      <a:lnTo>
                                        <a:pt x="14" y="184"/>
                                      </a:lnTo>
                                      <a:lnTo>
                                        <a:pt x="7" y="207"/>
                                      </a:lnTo>
                                      <a:lnTo>
                                        <a:pt x="3" y="230"/>
                                      </a:lnTo>
                                      <a:lnTo>
                                        <a:pt x="0" y="254"/>
                                      </a:lnTo>
                                      <a:lnTo>
                                        <a:pt x="0" y="280"/>
                                      </a:lnTo>
                                      <a:lnTo>
                                        <a:pt x="2" y="302"/>
                                      </a:lnTo>
                                      <a:lnTo>
                                        <a:pt x="7" y="323"/>
                                      </a:lnTo>
                                      <a:lnTo>
                                        <a:pt x="13" y="344"/>
                                      </a:lnTo>
                                      <a:lnTo>
                                        <a:pt x="21" y="364"/>
                                      </a:lnTo>
                                      <a:lnTo>
                                        <a:pt x="31" y="383"/>
                                      </a:lnTo>
                                      <a:lnTo>
                                        <a:pt x="42" y="401"/>
                                      </a:lnTo>
                                      <a:lnTo>
                                        <a:pt x="55" y="418"/>
                                      </a:lnTo>
                                      <a:lnTo>
                                        <a:pt x="69" y="434"/>
                                      </a:lnTo>
                                      <a:lnTo>
                                        <a:pt x="85" y="449"/>
                                      </a:lnTo>
                                      <a:lnTo>
                                        <a:pt x="101" y="463"/>
                                      </a:lnTo>
                                      <a:lnTo>
                                        <a:pt x="119" y="475"/>
                                      </a:lnTo>
                                      <a:lnTo>
                                        <a:pt x="139" y="486"/>
                                      </a:lnTo>
                                      <a:lnTo>
                                        <a:pt x="159" y="496"/>
                                      </a:lnTo>
                                      <a:lnTo>
                                        <a:pt x="180" y="503"/>
                                      </a:lnTo>
                                      <a:lnTo>
                                        <a:pt x="202" y="510"/>
                                      </a:lnTo>
                                      <a:lnTo>
                                        <a:pt x="225" y="514"/>
                                      </a:lnTo>
                                      <a:lnTo>
                                        <a:pt x="249" y="517"/>
                                      </a:lnTo>
                                      <a:lnTo>
                                        <a:pt x="274" y="518"/>
                                      </a:lnTo>
                                      <a:lnTo>
                                        <a:pt x="297" y="516"/>
                                      </a:lnTo>
                                      <a:lnTo>
                                        <a:pt x="319" y="512"/>
                                      </a:lnTo>
                                      <a:lnTo>
                                        <a:pt x="341" y="506"/>
                                      </a:lnTo>
                                      <a:lnTo>
                                        <a:pt x="362" y="499"/>
                                      </a:lnTo>
                                      <a:lnTo>
                                        <a:pt x="382" y="490"/>
                                      </a:lnTo>
                                      <a:lnTo>
                                        <a:pt x="401" y="479"/>
                                      </a:lnTo>
                                      <a:lnTo>
                                        <a:pt x="420" y="467"/>
                                      </a:lnTo>
                                      <a:lnTo>
                                        <a:pt x="437" y="453"/>
                                      </a:lnTo>
                                      <a:lnTo>
                                        <a:pt x="452" y="439"/>
                                      </a:lnTo>
                                      <a:lnTo>
                                        <a:pt x="467" y="422"/>
                                      </a:lnTo>
                                      <a:lnTo>
                                        <a:pt x="480" y="405"/>
                                      </a:lnTo>
                                      <a:lnTo>
                                        <a:pt x="492" y="387"/>
                                      </a:lnTo>
                                      <a:lnTo>
                                        <a:pt x="502" y="367"/>
                                      </a:lnTo>
                                      <a:lnTo>
                                        <a:pt x="510" y="347"/>
                                      </a:lnTo>
                                      <a:lnTo>
                                        <a:pt x="517" y="326"/>
                                      </a:lnTo>
                                      <a:lnTo>
                                        <a:pt x="522" y="304"/>
                                      </a:lnTo>
                                      <a:lnTo>
                                        <a:pt x="525" y="282"/>
                                      </a:lnTo>
                                      <a:lnTo>
                                        <a:pt x="526" y="259"/>
                                      </a:lnTo>
                                      <a:lnTo>
                                        <a:pt x="525" y="243"/>
                                      </a:lnTo>
                                      <a:lnTo>
                                        <a:pt x="523" y="220"/>
                                      </a:lnTo>
                                      <a:lnTo>
                                        <a:pt x="519" y="199"/>
                                      </a:lnTo>
                                      <a:lnTo>
                                        <a:pt x="513" y="178"/>
                                      </a:lnTo>
                                      <a:lnTo>
                                        <a:pt x="505" y="157"/>
                                      </a:lnTo>
                                      <a:lnTo>
                                        <a:pt x="495" y="138"/>
                                      </a:lnTo>
                                      <a:lnTo>
                                        <a:pt x="484" y="119"/>
                                      </a:lnTo>
                                      <a:lnTo>
                                        <a:pt x="472" y="102"/>
                                      </a:lnTo>
                                      <a:lnTo>
                                        <a:pt x="458" y="85"/>
                                      </a:lnTo>
                                      <a:lnTo>
                                        <a:pt x="442" y="70"/>
                                      </a:lnTo>
                                      <a:lnTo>
                                        <a:pt x="426" y="56"/>
                                      </a:lnTo>
                                      <a:lnTo>
                                        <a:pt x="408" y="44"/>
                                      </a:lnTo>
                                      <a:lnTo>
                                        <a:pt x="389" y="32"/>
                                      </a:lnTo>
                                      <a:lnTo>
                                        <a:pt x="369" y="23"/>
                                      </a:lnTo>
                                      <a:lnTo>
                                        <a:pt x="348" y="15"/>
                                      </a:lnTo>
                                      <a:lnTo>
                                        <a:pt x="326" y="8"/>
                                      </a:lnTo>
                                      <a:lnTo>
                                        <a:pt x="304" y="3"/>
                                      </a:lnTo>
                                      <a:lnTo>
                                        <a:pt x="280" y="0"/>
                                      </a:lnTo>
                                      <a:lnTo>
                                        <a:pt x="256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D34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6" name="Freeform 95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20" y="1150"/>
                                  <a:ext cx="218" cy="214"/>
                                </a:xfrm>
                                <a:custGeom>
                                  <a:avLst/>
                                  <a:gdLst>
                                    <a:gd name="T0" fmla="*/ 88 w 218"/>
                                    <a:gd name="T1" fmla="*/ 0 h 214"/>
                                    <a:gd name="T2" fmla="*/ 67 w 218"/>
                                    <a:gd name="T3" fmla="*/ 6 h 214"/>
                                    <a:gd name="T4" fmla="*/ 48 w 218"/>
                                    <a:gd name="T5" fmla="*/ 16 h 214"/>
                                    <a:gd name="T6" fmla="*/ 32 w 218"/>
                                    <a:gd name="T7" fmla="*/ 30 h 214"/>
                                    <a:gd name="T8" fmla="*/ 18 w 218"/>
                                    <a:gd name="T9" fmla="*/ 46 h 214"/>
                                    <a:gd name="T10" fmla="*/ 8 w 218"/>
                                    <a:gd name="T11" fmla="*/ 66 h 214"/>
                                    <a:gd name="T12" fmla="*/ 2 w 218"/>
                                    <a:gd name="T13" fmla="*/ 88 h 214"/>
                                    <a:gd name="T14" fmla="*/ 0 w 218"/>
                                    <a:gd name="T15" fmla="*/ 113 h 214"/>
                                    <a:gd name="T16" fmla="*/ 3 w 218"/>
                                    <a:gd name="T17" fmla="*/ 133 h 214"/>
                                    <a:gd name="T18" fmla="*/ 10 w 218"/>
                                    <a:gd name="T19" fmla="*/ 153 h 214"/>
                                    <a:gd name="T20" fmla="*/ 21 w 218"/>
                                    <a:gd name="T21" fmla="*/ 170 h 214"/>
                                    <a:gd name="T22" fmla="*/ 35 w 218"/>
                                    <a:gd name="T23" fmla="*/ 185 h 214"/>
                                    <a:gd name="T24" fmla="*/ 53 w 218"/>
                                    <a:gd name="T25" fmla="*/ 197 h 214"/>
                                    <a:gd name="T26" fmla="*/ 74 w 218"/>
                                    <a:gd name="T27" fmla="*/ 206 h 214"/>
                                    <a:gd name="T28" fmla="*/ 97 w 218"/>
                                    <a:gd name="T29" fmla="*/ 212 h 214"/>
                                    <a:gd name="T30" fmla="*/ 124 w 218"/>
                                    <a:gd name="T31" fmla="*/ 214 h 214"/>
                                    <a:gd name="T32" fmla="*/ 145 w 218"/>
                                    <a:gd name="T33" fmla="*/ 208 h 214"/>
                                    <a:gd name="T34" fmla="*/ 165 w 218"/>
                                    <a:gd name="T35" fmla="*/ 199 h 214"/>
                                    <a:gd name="T36" fmla="*/ 182 w 218"/>
                                    <a:gd name="T37" fmla="*/ 185 h 214"/>
                                    <a:gd name="T38" fmla="*/ 197 w 218"/>
                                    <a:gd name="T39" fmla="*/ 169 h 214"/>
                                    <a:gd name="T40" fmla="*/ 207 w 218"/>
                                    <a:gd name="T41" fmla="*/ 150 h 214"/>
                                    <a:gd name="T42" fmla="*/ 214 w 218"/>
                                    <a:gd name="T43" fmla="*/ 129 h 214"/>
                                    <a:gd name="T44" fmla="*/ 217 w 218"/>
                                    <a:gd name="T45" fmla="*/ 106 h 214"/>
                                    <a:gd name="T46" fmla="*/ 216 w 218"/>
                                    <a:gd name="T47" fmla="*/ 96 h 214"/>
                                    <a:gd name="T48" fmla="*/ 212 w 218"/>
                                    <a:gd name="T49" fmla="*/ 76 h 214"/>
                                    <a:gd name="T50" fmla="*/ 204 w 218"/>
                                    <a:gd name="T51" fmla="*/ 57 h 214"/>
                                    <a:gd name="T52" fmla="*/ 193 w 218"/>
                                    <a:gd name="T53" fmla="*/ 41 h 214"/>
                                    <a:gd name="T54" fmla="*/ 178 w 218"/>
                                    <a:gd name="T55" fmla="*/ 26 h 214"/>
                                    <a:gd name="T56" fmla="*/ 160 w 218"/>
                                    <a:gd name="T57" fmla="*/ 15 h 214"/>
                                    <a:gd name="T58" fmla="*/ 139 w 218"/>
                                    <a:gd name="T59" fmla="*/ 6 h 214"/>
                                    <a:gd name="T60" fmla="*/ 115 w 218"/>
                                    <a:gd name="T61" fmla="*/ 1 h 214"/>
                                    <a:gd name="T62" fmla="*/ 88 w 218"/>
                                    <a:gd name="T63" fmla="*/ 0 h 2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18" h="214">
                                      <a:moveTo>
                                        <a:pt x="88" y="0"/>
                                      </a:moveTo>
                                      <a:lnTo>
                                        <a:pt x="67" y="6"/>
                                      </a:lnTo>
                                      <a:lnTo>
                                        <a:pt x="48" y="16"/>
                                      </a:lnTo>
                                      <a:lnTo>
                                        <a:pt x="32" y="30"/>
                                      </a:lnTo>
                                      <a:lnTo>
                                        <a:pt x="18" y="46"/>
                                      </a:lnTo>
                                      <a:lnTo>
                                        <a:pt x="8" y="66"/>
                                      </a:lnTo>
                                      <a:lnTo>
                                        <a:pt x="2" y="88"/>
                                      </a:lnTo>
                                      <a:lnTo>
                                        <a:pt x="0" y="113"/>
                                      </a:lnTo>
                                      <a:lnTo>
                                        <a:pt x="3" y="133"/>
                                      </a:lnTo>
                                      <a:lnTo>
                                        <a:pt x="10" y="153"/>
                                      </a:lnTo>
                                      <a:lnTo>
                                        <a:pt x="21" y="170"/>
                                      </a:lnTo>
                                      <a:lnTo>
                                        <a:pt x="35" y="185"/>
                                      </a:lnTo>
                                      <a:lnTo>
                                        <a:pt x="53" y="197"/>
                                      </a:lnTo>
                                      <a:lnTo>
                                        <a:pt x="74" y="206"/>
                                      </a:lnTo>
                                      <a:lnTo>
                                        <a:pt x="97" y="212"/>
                                      </a:lnTo>
                                      <a:lnTo>
                                        <a:pt x="124" y="214"/>
                                      </a:lnTo>
                                      <a:lnTo>
                                        <a:pt x="145" y="208"/>
                                      </a:lnTo>
                                      <a:lnTo>
                                        <a:pt x="165" y="199"/>
                                      </a:lnTo>
                                      <a:lnTo>
                                        <a:pt x="182" y="185"/>
                                      </a:lnTo>
                                      <a:lnTo>
                                        <a:pt x="197" y="169"/>
                                      </a:lnTo>
                                      <a:lnTo>
                                        <a:pt x="207" y="150"/>
                                      </a:lnTo>
                                      <a:lnTo>
                                        <a:pt x="214" y="129"/>
                                      </a:lnTo>
                                      <a:lnTo>
                                        <a:pt x="217" y="106"/>
                                      </a:lnTo>
                                      <a:lnTo>
                                        <a:pt x="216" y="96"/>
                                      </a:lnTo>
                                      <a:lnTo>
                                        <a:pt x="212" y="76"/>
                                      </a:lnTo>
                                      <a:lnTo>
                                        <a:pt x="204" y="57"/>
                                      </a:lnTo>
                                      <a:lnTo>
                                        <a:pt x="193" y="41"/>
                                      </a:lnTo>
                                      <a:lnTo>
                                        <a:pt x="178" y="26"/>
                                      </a:lnTo>
                                      <a:lnTo>
                                        <a:pt x="160" y="15"/>
                                      </a:lnTo>
                                      <a:lnTo>
                                        <a:pt x="139" y="6"/>
                                      </a:lnTo>
                                      <a:lnTo>
                                        <a:pt x="115" y="1"/>
                                      </a:lnTo>
                                      <a:lnTo>
                                        <a:pt x="88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EE67C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7" name="Freeform 95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45" y="1196"/>
                                  <a:ext cx="28" cy="46"/>
                                </a:xfrm>
                                <a:custGeom>
                                  <a:avLst/>
                                  <a:gdLst>
                                    <a:gd name="T0" fmla="*/ 28 w 28"/>
                                    <a:gd name="T1" fmla="*/ 0 h 46"/>
                                    <a:gd name="T2" fmla="*/ 26 w 28"/>
                                    <a:gd name="T3" fmla="*/ 0 h 46"/>
                                    <a:gd name="T4" fmla="*/ 25 w 28"/>
                                    <a:gd name="T5" fmla="*/ 0 h 46"/>
                                    <a:gd name="T6" fmla="*/ 23 w 28"/>
                                    <a:gd name="T7" fmla="*/ 0 h 46"/>
                                    <a:gd name="T8" fmla="*/ 21 w 28"/>
                                    <a:gd name="T9" fmla="*/ 1 h 46"/>
                                    <a:gd name="T10" fmla="*/ 16 w 28"/>
                                    <a:gd name="T11" fmla="*/ 4 h 46"/>
                                    <a:gd name="T12" fmla="*/ 13 w 28"/>
                                    <a:gd name="T13" fmla="*/ 6 h 46"/>
                                    <a:gd name="T14" fmla="*/ 11 w 28"/>
                                    <a:gd name="T15" fmla="*/ 8 h 46"/>
                                    <a:gd name="T16" fmla="*/ 9 w 28"/>
                                    <a:gd name="T17" fmla="*/ 11 h 46"/>
                                    <a:gd name="T18" fmla="*/ 6 w 28"/>
                                    <a:gd name="T19" fmla="*/ 14 h 46"/>
                                    <a:gd name="T20" fmla="*/ 5 w 28"/>
                                    <a:gd name="T21" fmla="*/ 17 h 46"/>
                                    <a:gd name="T22" fmla="*/ 3 w 28"/>
                                    <a:gd name="T23" fmla="*/ 20 h 46"/>
                                    <a:gd name="T24" fmla="*/ 1 w 28"/>
                                    <a:gd name="T25" fmla="*/ 23 h 46"/>
                                    <a:gd name="T26" fmla="*/ 1 w 28"/>
                                    <a:gd name="T27" fmla="*/ 26 h 46"/>
                                    <a:gd name="T28" fmla="*/ 0 w 28"/>
                                    <a:gd name="T29" fmla="*/ 30 h 46"/>
                                    <a:gd name="T30" fmla="*/ 0 w 28"/>
                                    <a:gd name="T31" fmla="*/ 35 h 46"/>
                                    <a:gd name="T32" fmla="*/ 0 w 28"/>
                                    <a:gd name="T33" fmla="*/ 39 h 46"/>
                                    <a:gd name="T34" fmla="*/ 1 w 28"/>
                                    <a:gd name="T35" fmla="*/ 41 h 46"/>
                                    <a:gd name="T36" fmla="*/ 1 w 28"/>
                                    <a:gd name="T37" fmla="*/ 42 h 46"/>
                                    <a:gd name="T38" fmla="*/ 2 w 28"/>
                                    <a:gd name="T39" fmla="*/ 44 h 46"/>
                                    <a:gd name="T40" fmla="*/ 3 w 28"/>
                                    <a:gd name="T41" fmla="*/ 45 h 46"/>
                                    <a:gd name="T42" fmla="*/ 3 w 28"/>
                                    <a:gd name="T43" fmla="*/ 45 h 46"/>
                                    <a:gd name="T44" fmla="*/ 4 w 28"/>
                                    <a:gd name="T45" fmla="*/ 45 h 46"/>
                                    <a:gd name="T46" fmla="*/ 4 w 28"/>
                                    <a:gd name="T47" fmla="*/ 44 h 46"/>
                                    <a:gd name="T48" fmla="*/ 5 w 28"/>
                                    <a:gd name="T49" fmla="*/ 44 h 46"/>
                                    <a:gd name="T50" fmla="*/ 5 w 28"/>
                                    <a:gd name="T51" fmla="*/ 43 h 46"/>
                                    <a:gd name="T52" fmla="*/ 6 w 28"/>
                                    <a:gd name="T53" fmla="*/ 42 h 46"/>
                                    <a:gd name="T54" fmla="*/ 7 w 28"/>
                                    <a:gd name="T55" fmla="*/ 41 h 46"/>
                                    <a:gd name="T56" fmla="*/ 8 w 28"/>
                                    <a:gd name="T57" fmla="*/ 40 h 46"/>
                                    <a:gd name="T58" fmla="*/ 9 w 28"/>
                                    <a:gd name="T59" fmla="*/ 39 h 46"/>
                                    <a:gd name="T60" fmla="*/ 10 w 28"/>
                                    <a:gd name="T61" fmla="*/ 38 h 46"/>
                                    <a:gd name="T62" fmla="*/ 11 w 28"/>
                                    <a:gd name="T63" fmla="*/ 37 h 46"/>
                                    <a:gd name="T64" fmla="*/ 13 w 28"/>
                                    <a:gd name="T65" fmla="*/ 35 h 46"/>
                                    <a:gd name="T66" fmla="*/ 14 w 28"/>
                                    <a:gd name="T67" fmla="*/ 33 h 46"/>
                                    <a:gd name="T68" fmla="*/ 16 w 28"/>
                                    <a:gd name="T69" fmla="*/ 30 h 46"/>
                                    <a:gd name="T70" fmla="*/ 19 w 28"/>
                                    <a:gd name="T71" fmla="*/ 26 h 46"/>
                                    <a:gd name="T72" fmla="*/ 19 w 28"/>
                                    <a:gd name="T73" fmla="*/ 25 h 46"/>
                                    <a:gd name="T74" fmla="*/ 22 w 28"/>
                                    <a:gd name="T75" fmla="*/ 20 h 46"/>
                                    <a:gd name="T76" fmla="*/ 25 w 28"/>
                                    <a:gd name="T77" fmla="*/ 14 h 46"/>
                                    <a:gd name="T78" fmla="*/ 26 w 28"/>
                                    <a:gd name="T79" fmla="*/ 8 h 46"/>
                                    <a:gd name="T80" fmla="*/ 27 w 28"/>
                                    <a:gd name="T81" fmla="*/ 4 h 46"/>
                                    <a:gd name="T82" fmla="*/ 27 w 28"/>
                                    <a:gd name="T83" fmla="*/ 2 h 46"/>
                                    <a:gd name="T84" fmla="*/ 28 w 28"/>
                                    <a:gd name="T85" fmla="*/ 2 h 46"/>
                                    <a:gd name="T86" fmla="*/ 28 w 28"/>
                                    <a:gd name="T87" fmla="*/ 0 h 4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</a:cxnLst>
                                  <a:rect l="0" t="0" r="r" b="b"/>
                                  <a:pathLst>
                                    <a:path w="28" h="46">
                                      <a:moveTo>
                                        <a:pt x="28" y="0"/>
                                      </a:moveTo>
                                      <a:lnTo>
                                        <a:pt x="26" y="0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23" y="0"/>
                                      </a:lnTo>
                                      <a:lnTo>
                                        <a:pt x="21" y="1"/>
                                      </a:lnTo>
                                      <a:lnTo>
                                        <a:pt x="16" y="4"/>
                                      </a:lnTo>
                                      <a:lnTo>
                                        <a:pt x="13" y="6"/>
                                      </a:lnTo>
                                      <a:lnTo>
                                        <a:pt x="11" y="8"/>
                                      </a:lnTo>
                                      <a:lnTo>
                                        <a:pt x="9" y="11"/>
                                      </a:lnTo>
                                      <a:lnTo>
                                        <a:pt x="6" y="14"/>
                                      </a:lnTo>
                                      <a:lnTo>
                                        <a:pt x="5" y="17"/>
                                      </a:lnTo>
                                      <a:lnTo>
                                        <a:pt x="3" y="20"/>
                                      </a:lnTo>
                                      <a:lnTo>
                                        <a:pt x="1" y="23"/>
                                      </a:lnTo>
                                      <a:lnTo>
                                        <a:pt x="1" y="26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0" y="35"/>
                                      </a:lnTo>
                                      <a:lnTo>
                                        <a:pt x="0" y="39"/>
                                      </a:lnTo>
                                      <a:lnTo>
                                        <a:pt x="1" y="41"/>
                                      </a:lnTo>
                                      <a:lnTo>
                                        <a:pt x="1" y="42"/>
                                      </a:lnTo>
                                      <a:lnTo>
                                        <a:pt x="2" y="44"/>
                                      </a:lnTo>
                                      <a:lnTo>
                                        <a:pt x="3" y="45"/>
                                      </a:lnTo>
                                      <a:lnTo>
                                        <a:pt x="3" y="45"/>
                                      </a:lnTo>
                                      <a:lnTo>
                                        <a:pt x="4" y="45"/>
                                      </a:lnTo>
                                      <a:lnTo>
                                        <a:pt x="4" y="44"/>
                                      </a:lnTo>
                                      <a:lnTo>
                                        <a:pt x="5" y="44"/>
                                      </a:lnTo>
                                      <a:lnTo>
                                        <a:pt x="5" y="43"/>
                                      </a:lnTo>
                                      <a:lnTo>
                                        <a:pt x="6" y="42"/>
                                      </a:lnTo>
                                      <a:lnTo>
                                        <a:pt x="7" y="41"/>
                                      </a:lnTo>
                                      <a:lnTo>
                                        <a:pt x="8" y="40"/>
                                      </a:lnTo>
                                      <a:lnTo>
                                        <a:pt x="9" y="39"/>
                                      </a:lnTo>
                                      <a:lnTo>
                                        <a:pt x="10" y="38"/>
                                      </a:lnTo>
                                      <a:lnTo>
                                        <a:pt x="11" y="37"/>
                                      </a:lnTo>
                                      <a:lnTo>
                                        <a:pt x="13" y="35"/>
                                      </a:lnTo>
                                      <a:lnTo>
                                        <a:pt x="14" y="33"/>
                                      </a:lnTo>
                                      <a:lnTo>
                                        <a:pt x="16" y="30"/>
                                      </a:lnTo>
                                      <a:lnTo>
                                        <a:pt x="19" y="26"/>
                                      </a:lnTo>
                                      <a:lnTo>
                                        <a:pt x="19" y="25"/>
                                      </a:lnTo>
                                      <a:lnTo>
                                        <a:pt x="22" y="20"/>
                                      </a:lnTo>
                                      <a:lnTo>
                                        <a:pt x="25" y="14"/>
                                      </a:lnTo>
                                      <a:lnTo>
                                        <a:pt x="26" y="8"/>
                                      </a:lnTo>
                                      <a:lnTo>
                                        <a:pt x="27" y="4"/>
                                      </a:lnTo>
                                      <a:lnTo>
                                        <a:pt x="27" y="2"/>
                                      </a:lnTo>
                                      <a:lnTo>
                                        <a:pt x="28" y="2"/>
                                      </a:lnTo>
                                      <a:lnTo>
                                        <a:pt x="28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99" name="Group 95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47" y="1238"/>
                                  <a:ext cx="65" cy="97"/>
                                  <a:chOff x="1547" y="1238"/>
                                  <a:chExt cx="65" cy="97"/>
                                </a:xfrm>
                              </wpg:grpSpPr>
                              <wps:wsp>
                                <wps:cNvPr id="200" name="Freeform 96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47" y="1238"/>
                                    <a:ext cx="65" cy="97"/>
                                  </a:xfrm>
                                  <a:custGeom>
                                    <a:avLst/>
                                    <a:gdLst>
                                      <a:gd name="T0" fmla="*/ 59 w 65"/>
                                      <a:gd name="T1" fmla="*/ 56 h 97"/>
                                      <a:gd name="T2" fmla="*/ 37 w 65"/>
                                      <a:gd name="T3" fmla="*/ 56 h 97"/>
                                      <a:gd name="T4" fmla="*/ 35 w 65"/>
                                      <a:gd name="T5" fmla="*/ 59 h 97"/>
                                      <a:gd name="T6" fmla="*/ 33 w 65"/>
                                      <a:gd name="T7" fmla="*/ 62 h 97"/>
                                      <a:gd name="T8" fmla="*/ 31 w 65"/>
                                      <a:gd name="T9" fmla="*/ 65 h 97"/>
                                      <a:gd name="T10" fmla="*/ 29 w 65"/>
                                      <a:gd name="T11" fmla="*/ 68 h 97"/>
                                      <a:gd name="T12" fmla="*/ 27 w 65"/>
                                      <a:gd name="T13" fmla="*/ 70 h 97"/>
                                      <a:gd name="T14" fmla="*/ 25 w 65"/>
                                      <a:gd name="T15" fmla="*/ 72 h 97"/>
                                      <a:gd name="T16" fmla="*/ 22 w 65"/>
                                      <a:gd name="T17" fmla="*/ 75 h 97"/>
                                      <a:gd name="T18" fmla="*/ 20 w 65"/>
                                      <a:gd name="T19" fmla="*/ 77 h 97"/>
                                      <a:gd name="T20" fmla="*/ 19 w 65"/>
                                      <a:gd name="T21" fmla="*/ 78 h 97"/>
                                      <a:gd name="T22" fmla="*/ 18 w 65"/>
                                      <a:gd name="T23" fmla="*/ 79 h 97"/>
                                      <a:gd name="T24" fmla="*/ 17 w 65"/>
                                      <a:gd name="T25" fmla="*/ 80 h 97"/>
                                      <a:gd name="T26" fmla="*/ 16 w 65"/>
                                      <a:gd name="T27" fmla="*/ 81 h 97"/>
                                      <a:gd name="T28" fmla="*/ 15 w 65"/>
                                      <a:gd name="T29" fmla="*/ 82 h 97"/>
                                      <a:gd name="T30" fmla="*/ 10 w 65"/>
                                      <a:gd name="T31" fmla="*/ 87 h 97"/>
                                      <a:gd name="T32" fmla="*/ 6 w 65"/>
                                      <a:gd name="T33" fmla="*/ 90 h 97"/>
                                      <a:gd name="T34" fmla="*/ 1 w 65"/>
                                      <a:gd name="T35" fmla="*/ 95 h 97"/>
                                      <a:gd name="T36" fmla="*/ 0 w 65"/>
                                      <a:gd name="T37" fmla="*/ 96 h 97"/>
                                      <a:gd name="T38" fmla="*/ 3 w 65"/>
                                      <a:gd name="T39" fmla="*/ 96 h 97"/>
                                      <a:gd name="T40" fmla="*/ 7 w 65"/>
                                      <a:gd name="T41" fmla="*/ 96 h 97"/>
                                      <a:gd name="T42" fmla="*/ 9 w 65"/>
                                      <a:gd name="T43" fmla="*/ 96 h 97"/>
                                      <a:gd name="T44" fmla="*/ 12 w 65"/>
                                      <a:gd name="T45" fmla="*/ 95 h 97"/>
                                      <a:gd name="T46" fmla="*/ 14 w 65"/>
                                      <a:gd name="T47" fmla="*/ 95 h 97"/>
                                      <a:gd name="T48" fmla="*/ 17 w 65"/>
                                      <a:gd name="T49" fmla="*/ 94 h 97"/>
                                      <a:gd name="T50" fmla="*/ 20 w 65"/>
                                      <a:gd name="T51" fmla="*/ 93 h 97"/>
                                      <a:gd name="T52" fmla="*/ 23 w 65"/>
                                      <a:gd name="T53" fmla="*/ 92 h 97"/>
                                      <a:gd name="T54" fmla="*/ 26 w 65"/>
                                      <a:gd name="T55" fmla="*/ 91 h 97"/>
                                      <a:gd name="T56" fmla="*/ 31 w 65"/>
                                      <a:gd name="T57" fmla="*/ 88 h 97"/>
                                      <a:gd name="T58" fmla="*/ 32 w 65"/>
                                      <a:gd name="T59" fmla="*/ 87 h 97"/>
                                      <a:gd name="T60" fmla="*/ 34 w 65"/>
                                      <a:gd name="T61" fmla="*/ 87 h 97"/>
                                      <a:gd name="T62" fmla="*/ 35 w 65"/>
                                      <a:gd name="T63" fmla="*/ 85 h 97"/>
                                      <a:gd name="T64" fmla="*/ 37 w 65"/>
                                      <a:gd name="T65" fmla="*/ 84 h 97"/>
                                      <a:gd name="T66" fmla="*/ 42 w 65"/>
                                      <a:gd name="T67" fmla="*/ 81 h 97"/>
                                      <a:gd name="T68" fmla="*/ 45 w 65"/>
                                      <a:gd name="T69" fmla="*/ 78 h 97"/>
                                      <a:gd name="T70" fmla="*/ 48 w 65"/>
                                      <a:gd name="T71" fmla="*/ 75 h 97"/>
                                      <a:gd name="T72" fmla="*/ 49 w 65"/>
                                      <a:gd name="T73" fmla="*/ 73 h 97"/>
                                      <a:gd name="T74" fmla="*/ 52 w 65"/>
                                      <a:gd name="T75" fmla="*/ 69 h 97"/>
                                      <a:gd name="T76" fmla="*/ 54 w 65"/>
                                      <a:gd name="T77" fmla="*/ 66 h 97"/>
                                      <a:gd name="T78" fmla="*/ 57 w 65"/>
                                      <a:gd name="T79" fmla="*/ 60 h 97"/>
                                      <a:gd name="T80" fmla="*/ 59 w 65"/>
                                      <a:gd name="T81" fmla="*/ 56 h 9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</a:cxnLst>
                                    <a:rect l="0" t="0" r="r" b="b"/>
                                    <a:pathLst>
                                      <a:path w="65" h="97">
                                        <a:moveTo>
                                          <a:pt x="59" y="56"/>
                                        </a:moveTo>
                                        <a:lnTo>
                                          <a:pt x="37" y="56"/>
                                        </a:lnTo>
                                        <a:lnTo>
                                          <a:pt x="35" y="59"/>
                                        </a:lnTo>
                                        <a:lnTo>
                                          <a:pt x="33" y="62"/>
                                        </a:lnTo>
                                        <a:lnTo>
                                          <a:pt x="31" y="65"/>
                                        </a:lnTo>
                                        <a:lnTo>
                                          <a:pt x="29" y="68"/>
                                        </a:lnTo>
                                        <a:lnTo>
                                          <a:pt x="27" y="70"/>
                                        </a:lnTo>
                                        <a:lnTo>
                                          <a:pt x="25" y="72"/>
                                        </a:lnTo>
                                        <a:lnTo>
                                          <a:pt x="22" y="75"/>
                                        </a:lnTo>
                                        <a:lnTo>
                                          <a:pt x="20" y="77"/>
                                        </a:lnTo>
                                        <a:lnTo>
                                          <a:pt x="19" y="78"/>
                                        </a:lnTo>
                                        <a:lnTo>
                                          <a:pt x="18" y="79"/>
                                        </a:lnTo>
                                        <a:lnTo>
                                          <a:pt x="17" y="80"/>
                                        </a:lnTo>
                                        <a:lnTo>
                                          <a:pt x="16" y="81"/>
                                        </a:lnTo>
                                        <a:lnTo>
                                          <a:pt x="15" y="82"/>
                                        </a:lnTo>
                                        <a:lnTo>
                                          <a:pt x="10" y="87"/>
                                        </a:lnTo>
                                        <a:lnTo>
                                          <a:pt x="6" y="90"/>
                                        </a:lnTo>
                                        <a:lnTo>
                                          <a:pt x="1" y="95"/>
                                        </a:lnTo>
                                        <a:lnTo>
                                          <a:pt x="0" y="96"/>
                                        </a:lnTo>
                                        <a:lnTo>
                                          <a:pt x="3" y="96"/>
                                        </a:lnTo>
                                        <a:lnTo>
                                          <a:pt x="7" y="96"/>
                                        </a:lnTo>
                                        <a:lnTo>
                                          <a:pt x="9" y="96"/>
                                        </a:lnTo>
                                        <a:lnTo>
                                          <a:pt x="12" y="95"/>
                                        </a:lnTo>
                                        <a:lnTo>
                                          <a:pt x="14" y="95"/>
                                        </a:lnTo>
                                        <a:lnTo>
                                          <a:pt x="17" y="94"/>
                                        </a:lnTo>
                                        <a:lnTo>
                                          <a:pt x="20" y="93"/>
                                        </a:lnTo>
                                        <a:lnTo>
                                          <a:pt x="23" y="92"/>
                                        </a:lnTo>
                                        <a:lnTo>
                                          <a:pt x="26" y="91"/>
                                        </a:lnTo>
                                        <a:lnTo>
                                          <a:pt x="31" y="88"/>
                                        </a:lnTo>
                                        <a:lnTo>
                                          <a:pt x="32" y="87"/>
                                        </a:lnTo>
                                        <a:lnTo>
                                          <a:pt x="34" y="87"/>
                                        </a:lnTo>
                                        <a:lnTo>
                                          <a:pt x="35" y="85"/>
                                        </a:lnTo>
                                        <a:lnTo>
                                          <a:pt x="37" y="84"/>
                                        </a:lnTo>
                                        <a:lnTo>
                                          <a:pt x="42" y="81"/>
                                        </a:lnTo>
                                        <a:lnTo>
                                          <a:pt x="45" y="78"/>
                                        </a:lnTo>
                                        <a:lnTo>
                                          <a:pt x="48" y="75"/>
                                        </a:lnTo>
                                        <a:lnTo>
                                          <a:pt x="49" y="73"/>
                                        </a:lnTo>
                                        <a:lnTo>
                                          <a:pt x="52" y="69"/>
                                        </a:lnTo>
                                        <a:lnTo>
                                          <a:pt x="54" y="66"/>
                                        </a:lnTo>
                                        <a:lnTo>
                                          <a:pt x="57" y="60"/>
                                        </a:lnTo>
                                        <a:lnTo>
                                          <a:pt x="59" y="56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02" name="Freeform 96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47" y="1238"/>
                                    <a:ext cx="65" cy="97"/>
                                  </a:xfrm>
                                  <a:custGeom>
                                    <a:avLst/>
                                    <a:gdLst>
                                      <a:gd name="T0" fmla="*/ 58 w 65"/>
                                      <a:gd name="T1" fmla="*/ 0 h 97"/>
                                      <a:gd name="T2" fmla="*/ 57 w 65"/>
                                      <a:gd name="T3" fmla="*/ 3 h 97"/>
                                      <a:gd name="T4" fmla="*/ 56 w 65"/>
                                      <a:gd name="T5" fmla="*/ 5 h 97"/>
                                      <a:gd name="T6" fmla="*/ 56 w 65"/>
                                      <a:gd name="T7" fmla="*/ 7 h 97"/>
                                      <a:gd name="T8" fmla="*/ 55 w 65"/>
                                      <a:gd name="T9" fmla="*/ 9 h 97"/>
                                      <a:gd name="T10" fmla="*/ 55 w 65"/>
                                      <a:gd name="T11" fmla="*/ 11 h 97"/>
                                      <a:gd name="T12" fmla="*/ 55 w 65"/>
                                      <a:gd name="T13" fmla="*/ 12 h 97"/>
                                      <a:gd name="T14" fmla="*/ 54 w 65"/>
                                      <a:gd name="T15" fmla="*/ 14 h 97"/>
                                      <a:gd name="T16" fmla="*/ 53 w 65"/>
                                      <a:gd name="T17" fmla="*/ 16 h 97"/>
                                      <a:gd name="T18" fmla="*/ 53 w 65"/>
                                      <a:gd name="T19" fmla="*/ 17 h 97"/>
                                      <a:gd name="T20" fmla="*/ 51 w 65"/>
                                      <a:gd name="T21" fmla="*/ 24 h 97"/>
                                      <a:gd name="T22" fmla="*/ 50 w 65"/>
                                      <a:gd name="T23" fmla="*/ 27 h 97"/>
                                      <a:gd name="T24" fmla="*/ 47 w 65"/>
                                      <a:gd name="T25" fmla="*/ 33 h 97"/>
                                      <a:gd name="T26" fmla="*/ 44 w 65"/>
                                      <a:gd name="T27" fmla="*/ 42 h 97"/>
                                      <a:gd name="T28" fmla="*/ 42 w 65"/>
                                      <a:gd name="T29" fmla="*/ 45 h 97"/>
                                      <a:gd name="T30" fmla="*/ 41 w 65"/>
                                      <a:gd name="T31" fmla="*/ 48 h 97"/>
                                      <a:gd name="T32" fmla="*/ 39 w 65"/>
                                      <a:gd name="T33" fmla="*/ 51 h 97"/>
                                      <a:gd name="T34" fmla="*/ 37 w 65"/>
                                      <a:gd name="T35" fmla="*/ 56 h 97"/>
                                      <a:gd name="T36" fmla="*/ 37 w 65"/>
                                      <a:gd name="T37" fmla="*/ 56 h 97"/>
                                      <a:gd name="T38" fmla="*/ 59 w 65"/>
                                      <a:gd name="T39" fmla="*/ 56 h 97"/>
                                      <a:gd name="T40" fmla="*/ 61 w 65"/>
                                      <a:gd name="T41" fmla="*/ 48 h 97"/>
                                      <a:gd name="T42" fmla="*/ 62 w 65"/>
                                      <a:gd name="T43" fmla="*/ 44 h 97"/>
                                      <a:gd name="T44" fmla="*/ 63 w 65"/>
                                      <a:gd name="T45" fmla="*/ 38 h 97"/>
                                      <a:gd name="T46" fmla="*/ 64 w 65"/>
                                      <a:gd name="T47" fmla="*/ 36 h 97"/>
                                      <a:gd name="T48" fmla="*/ 64 w 65"/>
                                      <a:gd name="T49" fmla="*/ 35 h 97"/>
                                      <a:gd name="T50" fmla="*/ 64 w 65"/>
                                      <a:gd name="T51" fmla="*/ 33 h 97"/>
                                      <a:gd name="T52" fmla="*/ 64 w 65"/>
                                      <a:gd name="T53" fmla="*/ 22 h 97"/>
                                      <a:gd name="T54" fmla="*/ 64 w 65"/>
                                      <a:gd name="T55" fmla="*/ 19 h 97"/>
                                      <a:gd name="T56" fmla="*/ 64 w 65"/>
                                      <a:gd name="T57" fmla="*/ 17 h 97"/>
                                      <a:gd name="T58" fmla="*/ 63 w 65"/>
                                      <a:gd name="T59" fmla="*/ 16 h 97"/>
                                      <a:gd name="T60" fmla="*/ 63 w 65"/>
                                      <a:gd name="T61" fmla="*/ 13 h 97"/>
                                      <a:gd name="T62" fmla="*/ 62 w 65"/>
                                      <a:gd name="T63" fmla="*/ 11 h 97"/>
                                      <a:gd name="T64" fmla="*/ 62 w 65"/>
                                      <a:gd name="T65" fmla="*/ 8 h 97"/>
                                      <a:gd name="T66" fmla="*/ 61 w 65"/>
                                      <a:gd name="T67" fmla="*/ 6 h 97"/>
                                      <a:gd name="T68" fmla="*/ 60 w 65"/>
                                      <a:gd name="T69" fmla="*/ 5 h 97"/>
                                      <a:gd name="T70" fmla="*/ 60 w 65"/>
                                      <a:gd name="T71" fmla="*/ 3 h 97"/>
                                      <a:gd name="T72" fmla="*/ 59 w 65"/>
                                      <a:gd name="T73" fmla="*/ 2 h 97"/>
                                      <a:gd name="T74" fmla="*/ 58 w 65"/>
                                      <a:gd name="T75" fmla="*/ 1 h 97"/>
                                      <a:gd name="T76" fmla="*/ 58 w 65"/>
                                      <a:gd name="T77" fmla="*/ 0 h 9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</a:cxnLst>
                                    <a:rect l="0" t="0" r="r" b="b"/>
                                    <a:pathLst>
                                      <a:path w="65" h="97">
                                        <a:moveTo>
                                          <a:pt x="58" y="0"/>
                                        </a:moveTo>
                                        <a:lnTo>
                                          <a:pt x="57" y="3"/>
                                        </a:lnTo>
                                        <a:lnTo>
                                          <a:pt x="56" y="5"/>
                                        </a:lnTo>
                                        <a:lnTo>
                                          <a:pt x="56" y="7"/>
                                        </a:lnTo>
                                        <a:lnTo>
                                          <a:pt x="55" y="9"/>
                                        </a:lnTo>
                                        <a:lnTo>
                                          <a:pt x="55" y="11"/>
                                        </a:lnTo>
                                        <a:lnTo>
                                          <a:pt x="55" y="12"/>
                                        </a:lnTo>
                                        <a:lnTo>
                                          <a:pt x="54" y="14"/>
                                        </a:lnTo>
                                        <a:lnTo>
                                          <a:pt x="53" y="16"/>
                                        </a:lnTo>
                                        <a:lnTo>
                                          <a:pt x="53" y="17"/>
                                        </a:lnTo>
                                        <a:lnTo>
                                          <a:pt x="51" y="24"/>
                                        </a:lnTo>
                                        <a:lnTo>
                                          <a:pt x="50" y="27"/>
                                        </a:lnTo>
                                        <a:lnTo>
                                          <a:pt x="47" y="33"/>
                                        </a:lnTo>
                                        <a:lnTo>
                                          <a:pt x="44" y="42"/>
                                        </a:lnTo>
                                        <a:lnTo>
                                          <a:pt x="42" y="45"/>
                                        </a:lnTo>
                                        <a:lnTo>
                                          <a:pt x="41" y="48"/>
                                        </a:lnTo>
                                        <a:lnTo>
                                          <a:pt x="39" y="51"/>
                                        </a:lnTo>
                                        <a:lnTo>
                                          <a:pt x="37" y="56"/>
                                        </a:lnTo>
                                        <a:lnTo>
                                          <a:pt x="37" y="56"/>
                                        </a:lnTo>
                                        <a:lnTo>
                                          <a:pt x="59" y="56"/>
                                        </a:lnTo>
                                        <a:lnTo>
                                          <a:pt x="61" y="48"/>
                                        </a:lnTo>
                                        <a:lnTo>
                                          <a:pt x="62" y="44"/>
                                        </a:lnTo>
                                        <a:lnTo>
                                          <a:pt x="63" y="38"/>
                                        </a:lnTo>
                                        <a:lnTo>
                                          <a:pt x="64" y="36"/>
                                        </a:lnTo>
                                        <a:lnTo>
                                          <a:pt x="64" y="35"/>
                                        </a:lnTo>
                                        <a:lnTo>
                                          <a:pt x="64" y="33"/>
                                        </a:lnTo>
                                        <a:lnTo>
                                          <a:pt x="64" y="22"/>
                                        </a:lnTo>
                                        <a:lnTo>
                                          <a:pt x="64" y="19"/>
                                        </a:lnTo>
                                        <a:lnTo>
                                          <a:pt x="64" y="17"/>
                                        </a:lnTo>
                                        <a:lnTo>
                                          <a:pt x="63" y="16"/>
                                        </a:lnTo>
                                        <a:lnTo>
                                          <a:pt x="63" y="13"/>
                                        </a:lnTo>
                                        <a:lnTo>
                                          <a:pt x="62" y="11"/>
                                        </a:lnTo>
                                        <a:lnTo>
                                          <a:pt x="62" y="8"/>
                                        </a:lnTo>
                                        <a:lnTo>
                                          <a:pt x="61" y="6"/>
                                        </a:lnTo>
                                        <a:lnTo>
                                          <a:pt x="60" y="5"/>
                                        </a:lnTo>
                                        <a:lnTo>
                                          <a:pt x="60" y="3"/>
                                        </a:lnTo>
                                        <a:lnTo>
                                          <a:pt x="59" y="2"/>
                                        </a:lnTo>
                                        <a:lnTo>
                                          <a:pt x="58" y="1"/>
                                        </a:lnTo>
                                        <a:lnTo>
                                          <a:pt x="58" y="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03" name="Freeform 96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20" y="1150"/>
                                  <a:ext cx="218" cy="214"/>
                                </a:xfrm>
                                <a:custGeom>
                                  <a:avLst/>
                                  <a:gdLst>
                                    <a:gd name="T0" fmla="*/ 217 w 218"/>
                                    <a:gd name="T1" fmla="*/ 106 h 214"/>
                                    <a:gd name="T2" fmla="*/ 214 w 218"/>
                                    <a:gd name="T3" fmla="*/ 129 h 214"/>
                                    <a:gd name="T4" fmla="*/ 207 w 218"/>
                                    <a:gd name="T5" fmla="*/ 150 h 214"/>
                                    <a:gd name="T6" fmla="*/ 197 w 218"/>
                                    <a:gd name="T7" fmla="*/ 169 h 214"/>
                                    <a:gd name="T8" fmla="*/ 182 w 218"/>
                                    <a:gd name="T9" fmla="*/ 185 h 214"/>
                                    <a:gd name="T10" fmla="*/ 165 w 218"/>
                                    <a:gd name="T11" fmla="*/ 199 h 214"/>
                                    <a:gd name="T12" fmla="*/ 145 w 218"/>
                                    <a:gd name="T13" fmla="*/ 208 h 214"/>
                                    <a:gd name="T14" fmla="*/ 124 w 218"/>
                                    <a:gd name="T15" fmla="*/ 214 h 214"/>
                                    <a:gd name="T16" fmla="*/ 97 w 218"/>
                                    <a:gd name="T17" fmla="*/ 212 h 214"/>
                                    <a:gd name="T18" fmla="*/ 74 w 218"/>
                                    <a:gd name="T19" fmla="*/ 206 h 214"/>
                                    <a:gd name="T20" fmla="*/ 53 w 218"/>
                                    <a:gd name="T21" fmla="*/ 197 h 214"/>
                                    <a:gd name="T22" fmla="*/ 35 w 218"/>
                                    <a:gd name="T23" fmla="*/ 185 h 214"/>
                                    <a:gd name="T24" fmla="*/ 21 w 218"/>
                                    <a:gd name="T25" fmla="*/ 170 h 214"/>
                                    <a:gd name="T26" fmla="*/ 10 w 218"/>
                                    <a:gd name="T27" fmla="*/ 153 h 214"/>
                                    <a:gd name="T28" fmla="*/ 3 w 218"/>
                                    <a:gd name="T29" fmla="*/ 133 h 214"/>
                                    <a:gd name="T30" fmla="*/ 0 w 218"/>
                                    <a:gd name="T31" fmla="*/ 113 h 214"/>
                                    <a:gd name="T32" fmla="*/ 2 w 218"/>
                                    <a:gd name="T33" fmla="*/ 88 h 214"/>
                                    <a:gd name="T34" fmla="*/ 8 w 218"/>
                                    <a:gd name="T35" fmla="*/ 66 h 214"/>
                                    <a:gd name="T36" fmla="*/ 18 w 218"/>
                                    <a:gd name="T37" fmla="*/ 46 h 214"/>
                                    <a:gd name="T38" fmla="*/ 32 w 218"/>
                                    <a:gd name="T39" fmla="*/ 30 h 214"/>
                                    <a:gd name="T40" fmla="*/ 48 w 218"/>
                                    <a:gd name="T41" fmla="*/ 16 h 214"/>
                                    <a:gd name="T42" fmla="*/ 67 w 218"/>
                                    <a:gd name="T43" fmla="*/ 6 h 214"/>
                                    <a:gd name="T44" fmla="*/ 88 w 218"/>
                                    <a:gd name="T45" fmla="*/ 0 h 214"/>
                                    <a:gd name="T46" fmla="*/ 115 w 218"/>
                                    <a:gd name="T47" fmla="*/ 1 h 214"/>
                                    <a:gd name="T48" fmla="*/ 139 w 218"/>
                                    <a:gd name="T49" fmla="*/ 6 h 214"/>
                                    <a:gd name="T50" fmla="*/ 160 w 218"/>
                                    <a:gd name="T51" fmla="*/ 15 h 214"/>
                                    <a:gd name="T52" fmla="*/ 178 w 218"/>
                                    <a:gd name="T53" fmla="*/ 26 h 214"/>
                                    <a:gd name="T54" fmla="*/ 193 w 218"/>
                                    <a:gd name="T55" fmla="*/ 41 h 214"/>
                                    <a:gd name="T56" fmla="*/ 204 w 218"/>
                                    <a:gd name="T57" fmla="*/ 57 h 214"/>
                                    <a:gd name="T58" fmla="*/ 212 w 218"/>
                                    <a:gd name="T59" fmla="*/ 76 h 214"/>
                                    <a:gd name="T60" fmla="*/ 216 w 218"/>
                                    <a:gd name="T61" fmla="*/ 96 h 214"/>
                                    <a:gd name="T62" fmla="*/ 217 w 218"/>
                                    <a:gd name="T63" fmla="*/ 106 h 2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18" h="214">
                                      <a:moveTo>
                                        <a:pt x="217" y="106"/>
                                      </a:moveTo>
                                      <a:lnTo>
                                        <a:pt x="214" y="129"/>
                                      </a:lnTo>
                                      <a:lnTo>
                                        <a:pt x="207" y="150"/>
                                      </a:lnTo>
                                      <a:lnTo>
                                        <a:pt x="197" y="169"/>
                                      </a:lnTo>
                                      <a:lnTo>
                                        <a:pt x="182" y="185"/>
                                      </a:lnTo>
                                      <a:lnTo>
                                        <a:pt x="165" y="199"/>
                                      </a:lnTo>
                                      <a:lnTo>
                                        <a:pt x="145" y="208"/>
                                      </a:lnTo>
                                      <a:lnTo>
                                        <a:pt x="124" y="214"/>
                                      </a:lnTo>
                                      <a:lnTo>
                                        <a:pt x="97" y="212"/>
                                      </a:lnTo>
                                      <a:lnTo>
                                        <a:pt x="74" y="206"/>
                                      </a:lnTo>
                                      <a:lnTo>
                                        <a:pt x="53" y="197"/>
                                      </a:lnTo>
                                      <a:lnTo>
                                        <a:pt x="35" y="185"/>
                                      </a:lnTo>
                                      <a:lnTo>
                                        <a:pt x="21" y="170"/>
                                      </a:lnTo>
                                      <a:lnTo>
                                        <a:pt x="10" y="153"/>
                                      </a:lnTo>
                                      <a:lnTo>
                                        <a:pt x="3" y="133"/>
                                      </a:lnTo>
                                      <a:lnTo>
                                        <a:pt x="0" y="113"/>
                                      </a:lnTo>
                                      <a:lnTo>
                                        <a:pt x="2" y="88"/>
                                      </a:lnTo>
                                      <a:lnTo>
                                        <a:pt x="8" y="66"/>
                                      </a:lnTo>
                                      <a:lnTo>
                                        <a:pt x="18" y="46"/>
                                      </a:lnTo>
                                      <a:lnTo>
                                        <a:pt x="32" y="30"/>
                                      </a:lnTo>
                                      <a:lnTo>
                                        <a:pt x="48" y="16"/>
                                      </a:lnTo>
                                      <a:lnTo>
                                        <a:pt x="67" y="6"/>
                                      </a:lnTo>
                                      <a:lnTo>
                                        <a:pt x="88" y="0"/>
                                      </a:lnTo>
                                      <a:lnTo>
                                        <a:pt x="115" y="1"/>
                                      </a:lnTo>
                                      <a:lnTo>
                                        <a:pt x="139" y="6"/>
                                      </a:lnTo>
                                      <a:lnTo>
                                        <a:pt x="160" y="15"/>
                                      </a:lnTo>
                                      <a:lnTo>
                                        <a:pt x="178" y="26"/>
                                      </a:lnTo>
                                      <a:lnTo>
                                        <a:pt x="193" y="41"/>
                                      </a:lnTo>
                                      <a:lnTo>
                                        <a:pt x="204" y="57"/>
                                      </a:lnTo>
                                      <a:lnTo>
                                        <a:pt x="212" y="76"/>
                                      </a:lnTo>
                                      <a:lnTo>
                                        <a:pt x="216" y="96"/>
                                      </a:lnTo>
                                      <a:lnTo>
                                        <a:pt x="217" y="106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4427">
                                  <a:solidFill>
                                    <a:srgbClr val="686868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04" name="Group 9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89" y="1329"/>
                                  <a:ext cx="155" cy="165"/>
                                  <a:chOff x="1589" y="1329"/>
                                  <a:chExt cx="155" cy="165"/>
                                </a:xfrm>
                              </wpg:grpSpPr>
                              <wps:wsp>
                                <wps:cNvPr id="205" name="Freeform 96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89" y="1329"/>
                                    <a:ext cx="155" cy="165"/>
                                  </a:xfrm>
                                  <a:custGeom>
                                    <a:avLst/>
                                    <a:gdLst>
                                      <a:gd name="T0" fmla="*/ 21 w 155"/>
                                      <a:gd name="T1" fmla="*/ 0 h 165"/>
                                      <a:gd name="T2" fmla="*/ 0 w 155"/>
                                      <a:gd name="T3" fmla="*/ 19 h 165"/>
                                      <a:gd name="T4" fmla="*/ 2 w 155"/>
                                      <a:gd name="T5" fmla="*/ 20 h 165"/>
                                      <a:gd name="T6" fmla="*/ 9 w 155"/>
                                      <a:gd name="T7" fmla="*/ 28 h 165"/>
                                      <a:gd name="T8" fmla="*/ 14 w 155"/>
                                      <a:gd name="T9" fmla="*/ 33 h 165"/>
                                      <a:gd name="T10" fmla="*/ 18 w 155"/>
                                      <a:gd name="T11" fmla="*/ 41 h 165"/>
                                      <a:gd name="T12" fmla="*/ 19 w 155"/>
                                      <a:gd name="T13" fmla="*/ 42 h 165"/>
                                      <a:gd name="T14" fmla="*/ 20 w 155"/>
                                      <a:gd name="T15" fmla="*/ 44 h 165"/>
                                      <a:gd name="T16" fmla="*/ 20 w 155"/>
                                      <a:gd name="T17" fmla="*/ 45 h 165"/>
                                      <a:gd name="T18" fmla="*/ 21 w 155"/>
                                      <a:gd name="T19" fmla="*/ 45 h 165"/>
                                      <a:gd name="T20" fmla="*/ 21 w 155"/>
                                      <a:gd name="T21" fmla="*/ 47 h 165"/>
                                      <a:gd name="T22" fmla="*/ 22 w 155"/>
                                      <a:gd name="T23" fmla="*/ 50 h 165"/>
                                      <a:gd name="T24" fmla="*/ 20 w 155"/>
                                      <a:gd name="T25" fmla="*/ 55 h 165"/>
                                      <a:gd name="T26" fmla="*/ 21 w 155"/>
                                      <a:gd name="T27" fmla="*/ 57 h 165"/>
                                      <a:gd name="T28" fmla="*/ 24 w 155"/>
                                      <a:gd name="T29" fmla="*/ 61 h 165"/>
                                      <a:gd name="T30" fmla="*/ 27 w 155"/>
                                      <a:gd name="T31" fmla="*/ 65 h 165"/>
                                      <a:gd name="T32" fmla="*/ 31 w 155"/>
                                      <a:gd name="T33" fmla="*/ 69 h 165"/>
                                      <a:gd name="T34" fmla="*/ 37 w 155"/>
                                      <a:gd name="T35" fmla="*/ 78 h 165"/>
                                      <a:gd name="T36" fmla="*/ 45 w 155"/>
                                      <a:gd name="T37" fmla="*/ 87 h 165"/>
                                      <a:gd name="T38" fmla="*/ 56 w 155"/>
                                      <a:gd name="T39" fmla="*/ 100 h 165"/>
                                      <a:gd name="T40" fmla="*/ 60 w 155"/>
                                      <a:gd name="T41" fmla="*/ 104 h 165"/>
                                      <a:gd name="T42" fmla="*/ 63 w 155"/>
                                      <a:gd name="T43" fmla="*/ 109 h 165"/>
                                      <a:gd name="T44" fmla="*/ 78 w 155"/>
                                      <a:gd name="T45" fmla="*/ 125 h 165"/>
                                      <a:gd name="T46" fmla="*/ 81 w 155"/>
                                      <a:gd name="T47" fmla="*/ 129 h 165"/>
                                      <a:gd name="T48" fmla="*/ 88 w 155"/>
                                      <a:gd name="T49" fmla="*/ 137 h 165"/>
                                      <a:gd name="T50" fmla="*/ 91 w 155"/>
                                      <a:gd name="T51" fmla="*/ 140 h 165"/>
                                      <a:gd name="T52" fmla="*/ 94 w 155"/>
                                      <a:gd name="T53" fmla="*/ 143 h 165"/>
                                      <a:gd name="T54" fmla="*/ 100 w 155"/>
                                      <a:gd name="T55" fmla="*/ 150 h 165"/>
                                      <a:gd name="T56" fmla="*/ 109 w 155"/>
                                      <a:gd name="T57" fmla="*/ 158 h 165"/>
                                      <a:gd name="T58" fmla="*/ 112 w 155"/>
                                      <a:gd name="T59" fmla="*/ 162 h 165"/>
                                      <a:gd name="T60" fmla="*/ 114 w 155"/>
                                      <a:gd name="T61" fmla="*/ 164 h 165"/>
                                      <a:gd name="T62" fmla="*/ 154 w 155"/>
                                      <a:gd name="T63" fmla="*/ 128 h 165"/>
                                      <a:gd name="T64" fmla="*/ 152 w 155"/>
                                      <a:gd name="T65" fmla="*/ 126 h 165"/>
                                      <a:gd name="T66" fmla="*/ 149 w 155"/>
                                      <a:gd name="T67" fmla="*/ 122 h 165"/>
                                      <a:gd name="T68" fmla="*/ 141 w 155"/>
                                      <a:gd name="T69" fmla="*/ 113 h 165"/>
                                      <a:gd name="T70" fmla="*/ 135 w 155"/>
                                      <a:gd name="T71" fmla="*/ 106 h 165"/>
                                      <a:gd name="T72" fmla="*/ 129 w 155"/>
                                      <a:gd name="T73" fmla="*/ 99 h 165"/>
                                      <a:gd name="T74" fmla="*/ 123 w 155"/>
                                      <a:gd name="T75" fmla="*/ 92 h 165"/>
                                      <a:gd name="T76" fmla="*/ 119 w 155"/>
                                      <a:gd name="T77" fmla="*/ 88 h 165"/>
                                      <a:gd name="T78" fmla="*/ 100 w 155"/>
                                      <a:gd name="T79" fmla="*/ 68 h 165"/>
                                      <a:gd name="T80" fmla="*/ 96 w 155"/>
                                      <a:gd name="T81" fmla="*/ 64 h 165"/>
                                      <a:gd name="T82" fmla="*/ 84 w 155"/>
                                      <a:gd name="T83" fmla="*/ 51 h 165"/>
                                      <a:gd name="T84" fmla="*/ 76 w 155"/>
                                      <a:gd name="T85" fmla="*/ 43 h 165"/>
                                      <a:gd name="T86" fmla="*/ 64 w 155"/>
                                      <a:gd name="T87" fmla="*/ 32 h 165"/>
                                      <a:gd name="T88" fmla="*/ 60 w 155"/>
                                      <a:gd name="T89" fmla="*/ 28 h 165"/>
                                      <a:gd name="T90" fmla="*/ 57 w 155"/>
                                      <a:gd name="T91" fmla="*/ 25 h 165"/>
                                      <a:gd name="T92" fmla="*/ 49 w 155"/>
                                      <a:gd name="T93" fmla="*/ 25 h 165"/>
                                      <a:gd name="T94" fmla="*/ 47 w 155"/>
                                      <a:gd name="T95" fmla="*/ 24 h 165"/>
                                      <a:gd name="T96" fmla="*/ 45 w 155"/>
                                      <a:gd name="T97" fmla="*/ 24 h 165"/>
                                      <a:gd name="T98" fmla="*/ 44 w 155"/>
                                      <a:gd name="T99" fmla="*/ 23 h 165"/>
                                      <a:gd name="T100" fmla="*/ 43 w 155"/>
                                      <a:gd name="T101" fmla="*/ 22 h 165"/>
                                      <a:gd name="T102" fmla="*/ 42 w 155"/>
                                      <a:gd name="T103" fmla="*/ 21 h 165"/>
                                      <a:gd name="T104" fmla="*/ 41 w 155"/>
                                      <a:gd name="T105" fmla="*/ 20 h 165"/>
                                      <a:gd name="T106" fmla="*/ 34 w 155"/>
                                      <a:gd name="T107" fmla="*/ 15 h 165"/>
                                      <a:gd name="T108" fmla="*/ 29 w 155"/>
                                      <a:gd name="T109" fmla="*/ 10 h 165"/>
                                      <a:gd name="T110" fmla="*/ 22 w 155"/>
                                      <a:gd name="T111" fmla="*/ 2 h 165"/>
                                      <a:gd name="T112" fmla="*/ 21 w 155"/>
                                      <a:gd name="T113" fmla="*/ 0 h 1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  <a:cxn ang="0">
                                        <a:pos x="T82" y="T83"/>
                                      </a:cxn>
                                      <a:cxn ang="0">
                                        <a:pos x="T84" y="T85"/>
                                      </a:cxn>
                                      <a:cxn ang="0">
                                        <a:pos x="T86" y="T87"/>
                                      </a:cxn>
                                      <a:cxn ang="0">
                                        <a:pos x="T88" y="T89"/>
                                      </a:cxn>
                                      <a:cxn ang="0">
                                        <a:pos x="T90" y="T91"/>
                                      </a:cxn>
                                      <a:cxn ang="0">
                                        <a:pos x="T92" y="T93"/>
                                      </a:cxn>
                                      <a:cxn ang="0">
                                        <a:pos x="T94" y="T95"/>
                                      </a:cxn>
                                      <a:cxn ang="0">
                                        <a:pos x="T96" y="T97"/>
                                      </a:cxn>
                                      <a:cxn ang="0">
                                        <a:pos x="T98" y="T99"/>
                                      </a:cxn>
                                      <a:cxn ang="0">
                                        <a:pos x="T100" y="T101"/>
                                      </a:cxn>
                                      <a:cxn ang="0">
                                        <a:pos x="T102" y="T103"/>
                                      </a:cxn>
                                      <a:cxn ang="0">
                                        <a:pos x="T104" y="T105"/>
                                      </a:cxn>
                                      <a:cxn ang="0">
                                        <a:pos x="T106" y="T107"/>
                                      </a:cxn>
                                      <a:cxn ang="0">
                                        <a:pos x="T108" y="T109"/>
                                      </a:cxn>
                                      <a:cxn ang="0">
                                        <a:pos x="T110" y="T111"/>
                                      </a:cxn>
                                      <a:cxn ang="0">
                                        <a:pos x="T112" y="T113"/>
                                      </a:cxn>
                                    </a:cxnLst>
                                    <a:rect l="0" t="0" r="r" b="b"/>
                                    <a:pathLst>
                                      <a:path w="155" h="165">
                                        <a:moveTo>
                                          <a:pt x="21" y="0"/>
                                        </a:moveTo>
                                        <a:lnTo>
                                          <a:pt x="0" y="19"/>
                                        </a:lnTo>
                                        <a:lnTo>
                                          <a:pt x="2" y="20"/>
                                        </a:lnTo>
                                        <a:lnTo>
                                          <a:pt x="9" y="28"/>
                                        </a:lnTo>
                                        <a:lnTo>
                                          <a:pt x="14" y="33"/>
                                        </a:lnTo>
                                        <a:lnTo>
                                          <a:pt x="18" y="41"/>
                                        </a:lnTo>
                                        <a:lnTo>
                                          <a:pt x="19" y="42"/>
                                        </a:lnTo>
                                        <a:lnTo>
                                          <a:pt x="20" y="44"/>
                                        </a:lnTo>
                                        <a:lnTo>
                                          <a:pt x="20" y="45"/>
                                        </a:lnTo>
                                        <a:lnTo>
                                          <a:pt x="21" y="45"/>
                                        </a:lnTo>
                                        <a:lnTo>
                                          <a:pt x="21" y="47"/>
                                        </a:lnTo>
                                        <a:lnTo>
                                          <a:pt x="22" y="50"/>
                                        </a:lnTo>
                                        <a:lnTo>
                                          <a:pt x="20" y="55"/>
                                        </a:lnTo>
                                        <a:lnTo>
                                          <a:pt x="21" y="57"/>
                                        </a:lnTo>
                                        <a:lnTo>
                                          <a:pt x="24" y="61"/>
                                        </a:lnTo>
                                        <a:lnTo>
                                          <a:pt x="27" y="65"/>
                                        </a:lnTo>
                                        <a:lnTo>
                                          <a:pt x="31" y="69"/>
                                        </a:lnTo>
                                        <a:lnTo>
                                          <a:pt x="37" y="78"/>
                                        </a:lnTo>
                                        <a:lnTo>
                                          <a:pt x="45" y="87"/>
                                        </a:lnTo>
                                        <a:lnTo>
                                          <a:pt x="56" y="100"/>
                                        </a:lnTo>
                                        <a:lnTo>
                                          <a:pt x="60" y="104"/>
                                        </a:lnTo>
                                        <a:lnTo>
                                          <a:pt x="63" y="109"/>
                                        </a:lnTo>
                                        <a:lnTo>
                                          <a:pt x="78" y="125"/>
                                        </a:lnTo>
                                        <a:lnTo>
                                          <a:pt x="81" y="129"/>
                                        </a:lnTo>
                                        <a:lnTo>
                                          <a:pt x="88" y="137"/>
                                        </a:lnTo>
                                        <a:lnTo>
                                          <a:pt x="91" y="140"/>
                                        </a:lnTo>
                                        <a:lnTo>
                                          <a:pt x="94" y="143"/>
                                        </a:lnTo>
                                        <a:lnTo>
                                          <a:pt x="100" y="150"/>
                                        </a:lnTo>
                                        <a:lnTo>
                                          <a:pt x="109" y="158"/>
                                        </a:lnTo>
                                        <a:lnTo>
                                          <a:pt x="112" y="162"/>
                                        </a:lnTo>
                                        <a:lnTo>
                                          <a:pt x="114" y="164"/>
                                        </a:lnTo>
                                        <a:lnTo>
                                          <a:pt x="154" y="128"/>
                                        </a:lnTo>
                                        <a:lnTo>
                                          <a:pt x="152" y="126"/>
                                        </a:lnTo>
                                        <a:lnTo>
                                          <a:pt x="149" y="122"/>
                                        </a:lnTo>
                                        <a:lnTo>
                                          <a:pt x="141" y="113"/>
                                        </a:lnTo>
                                        <a:lnTo>
                                          <a:pt x="135" y="106"/>
                                        </a:lnTo>
                                        <a:lnTo>
                                          <a:pt x="129" y="99"/>
                                        </a:lnTo>
                                        <a:lnTo>
                                          <a:pt x="123" y="92"/>
                                        </a:lnTo>
                                        <a:lnTo>
                                          <a:pt x="119" y="88"/>
                                        </a:lnTo>
                                        <a:lnTo>
                                          <a:pt x="100" y="68"/>
                                        </a:lnTo>
                                        <a:lnTo>
                                          <a:pt x="96" y="64"/>
                                        </a:lnTo>
                                        <a:lnTo>
                                          <a:pt x="84" y="51"/>
                                        </a:lnTo>
                                        <a:lnTo>
                                          <a:pt x="76" y="43"/>
                                        </a:lnTo>
                                        <a:lnTo>
                                          <a:pt x="64" y="32"/>
                                        </a:lnTo>
                                        <a:lnTo>
                                          <a:pt x="60" y="28"/>
                                        </a:lnTo>
                                        <a:lnTo>
                                          <a:pt x="57" y="25"/>
                                        </a:lnTo>
                                        <a:lnTo>
                                          <a:pt x="49" y="25"/>
                                        </a:lnTo>
                                        <a:lnTo>
                                          <a:pt x="47" y="24"/>
                                        </a:lnTo>
                                        <a:lnTo>
                                          <a:pt x="45" y="24"/>
                                        </a:lnTo>
                                        <a:lnTo>
                                          <a:pt x="44" y="23"/>
                                        </a:lnTo>
                                        <a:lnTo>
                                          <a:pt x="43" y="22"/>
                                        </a:lnTo>
                                        <a:lnTo>
                                          <a:pt x="42" y="21"/>
                                        </a:lnTo>
                                        <a:lnTo>
                                          <a:pt x="41" y="20"/>
                                        </a:lnTo>
                                        <a:lnTo>
                                          <a:pt x="34" y="15"/>
                                        </a:lnTo>
                                        <a:lnTo>
                                          <a:pt x="29" y="10"/>
                                        </a:lnTo>
                                        <a:lnTo>
                                          <a:pt x="22" y="2"/>
                                        </a:lnTo>
                                        <a:lnTo>
                                          <a:pt x="21" y="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686868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06" name="Freeform 96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89" y="1329"/>
                                    <a:ext cx="155" cy="165"/>
                                  </a:xfrm>
                                  <a:custGeom>
                                    <a:avLst/>
                                    <a:gdLst>
                                      <a:gd name="T0" fmla="*/ 55 w 155"/>
                                      <a:gd name="T1" fmla="*/ 23 h 165"/>
                                      <a:gd name="T2" fmla="*/ 49 w 155"/>
                                      <a:gd name="T3" fmla="*/ 25 h 165"/>
                                      <a:gd name="T4" fmla="*/ 57 w 155"/>
                                      <a:gd name="T5" fmla="*/ 25 h 165"/>
                                      <a:gd name="T6" fmla="*/ 55 w 155"/>
                                      <a:gd name="T7" fmla="*/ 23 h 1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55" h="165">
                                        <a:moveTo>
                                          <a:pt x="55" y="23"/>
                                        </a:moveTo>
                                        <a:lnTo>
                                          <a:pt x="49" y="25"/>
                                        </a:lnTo>
                                        <a:lnTo>
                                          <a:pt x="57" y="25"/>
                                        </a:lnTo>
                                        <a:lnTo>
                                          <a:pt x="55" y="23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686868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07" name="Freeform 96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08" y="1048"/>
                                  <a:ext cx="527" cy="526"/>
                                </a:xfrm>
                                <a:custGeom>
                                  <a:avLst/>
                                  <a:gdLst>
                                    <a:gd name="T0" fmla="*/ 526 w 527"/>
                                    <a:gd name="T1" fmla="*/ 286 h 526"/>
                                    <a:gd name="T2" fmla="*/ 518 w 527"/>
                                    <a:gd name="T3" fmla="*/ 330 h 526"/>
                                    <a:gd name="T4" fmla="*/ 503 w 527"/>
                                    <a:gd name="T5" fmla="*/ 372 h 526"/>
                                    <a:gd name="T6" fmla="*/ 481 w 527"/>
                                    <a:gd name="T7" fmla="*/ 410 h 526"/>
                                    <a:gd name="T8" fmla="*/ 454 w 527"/>
                                    <a:gd name="T9" fmla="*/ 444 h 526"/>
                                    <a:gd name="T10" fmla="*/ 422 w 527"/>
                                    <a:gd name="T11" fmla="*/ 473 h 526"/>
                                    <a:gd name="T12" fmla="*/ 385 w 527"/>
                                    <a:gd name="T13" fmla="*/ 496 h 526"/>
                                    <a:gd name="T14" fmla="*/ 344 w 527"/>
                                    <a:gd name="T15" fmla="*/ 513 h 526"/>
                                    <a:gd name="T16" fmla="*/ 301 w 527"/>
                                    <a:gd name="T17" fmla="*/ 523 h 526"/>
                                    <a:gd name="T18" fmla="*/ 253 w 527"/>
                                    <a:gd name="T19" fmla="*/ 525 h 526"/>
                                    <a:gd name="T20" fmla="*/ 206 w 527"/>
                                    <a:gd name="T21" fmla="*/ 517 h 526"/>
                                    <a:gd name="T22" fmla="*/ 162 w 527"/>
                                    <a:gd name="T23" fmla="*/ 503 h 526"/>
                                    <a:gd name="T24" fmla="*/ 123 w 527"/>
                                    <a:gd name="T25" fmla="*/ 483 h 526"/>
                                    <a:gd name="T26" fmla="*/ 88 w 527"/>
                                    <a:gd name="T27" fmla="*/ 457 h 526"/>
                                    <a:gd name="T28" fmla="*/ 58 w 527"/>
                                    <a:gd name="T29" fmla="*/ 427 h 526"/>
                                    <a:gd name="T30" fmla="*/ 34 w 527"/>
                                    <a:gd name="T31" fmla="*/ 392 h 526"/>
                                    <a:gd name="T32" fmla="*/ 16 w 527"/>
                                    <a:gd name="T33" fmla="*/ 353 h 526"/>
                                    <a:gd name="T34" fmla="*/ 4 w 527"/>
                                    <a:gd name="T35" fmla="*/ 311 h 526"/>
                                    <a:gd name="T36" fmla="*/ 0 w 527"/>
                                    <a:gd name="T37" fmla="*/ 267 h 526"/>
                                    <a:gd name="T38" fmla="*/ 3 w 527"/>
                                    <a:gd name="T39" fmla="*/ 220 h 526"/>
                                    <a:gd name="T40" fmla="*/ 15 w 527"/>
                                    <a:gd name="T41" fmla="*/ 176 h 526"/>
                                    <a:gd name="T42" fmla="*/ 33 w 527"/>
                                    <a:gd name="T43" fmla="*/ 136 h 526"/>
                                    <a:gd name="T44" fmla="*/ 57 w 527"/>
                                    <a:gd name="T45" fmla="*/ 99 h 526"/>
                                    <a:gd name="T46" fmla="*/ 86 w 527"/>
                                    <a:gd name="T47" fmla="*/ 68 h 526"/>
                                    <a:gd name="T48" fmla="*/ 120 w 527"/>
                                    <a:gd name="T49" fmla="*/ 41 h 526"/>
                                    <a:gd name="T50" fmla="*/ 159 w 527"/>
                                    <a:gd name="T51" fmla="*/ 20 h 526"/>
                                    <a:gd name="T52" fmla="*/ 200 w 527"/>
                                    <a:gd name="T53" fmla="*/ 6 h 526"/>
                                    <a:gd name="T54" fmla="*/ 245 w 527"/>
                                    <a:gd name="T55" fmla="*/ 0 h 526"/>
                                    <a:gd name="T56" fmla="*/ 294 w 527"/>
                                    <a:gd name="T57" fmla="*/ 3 h 526"/>
                                    <a:gd name="T58" fmla="*/ 340 w 527"/>
                                    <a:gd name="T59" fmla="*/ 14 h 526"/>
                                    <a:gd name="T60" fmla="*/ 382 w 527"/>
                                    <a:gd name="T61" fmla="*/ 31 h 526"/>
                                    <a:gd name="T62" fmla="*/ 420 w 527"/>
                                    <a:gd name="T63" fmla="*/ 53 h 526"/>
                                    <a:gd name="T64" fmla="*/ 452 w 527"/>
                                    <a:gd name="T65" fmla="*/ 81 h 526"/>
                                    <a:gd name="T66" fmla="*/ 480 w 527"/>
                                    <a:gd name="T67" fmla="*/ 114 h 526"/>
                                    <a:gd name="T68" fmla="*/ 501 w 527"/>
                                    <a:gd name="T69" fmla="*/ 150 h 526"/>
                                    <a:gd name="T70" fmla="*/ 517 w 527"/>
                                    <a:gd name="T71" fmla="*/ 190 h 526"/>
                                    <a:gd name="T72" fmla="*/ 525 w 527"/>
                                    <a:gd name="T73" fmla="*/ 233 h 526"/>
                                    <a:gd name="T74" fmla="*/ 527 w 527"/>
                                    <a:gd name="T75" fmla="*/ 262 h 5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</a:cxnLst>
                                  <a:rect l="0" t="0" r="r" b="b"/>
                                  <a:pathLst>
                                    <a:path w="527" h="526">
                                      <a:moveTo>
                                        <a:pt x="527" y="262"/>
                                      </a:moveTo>
                                      <a:lnTo>
                                        <a:pt x="526" y="286"/>
                                      </a:lnTo>
                                      <a:lnTo>
                                        <a:pt x="523" y="308"/>
                                      </a:lnTo>
                                      <a:lnTo>
                                        <a:pt x="518" y="330"/>
                                      </a:lnTo>
                                      <a:lnTo>
                                        <a:pt x="511" y="351"/>
                                      </a:lnTo>
                                      <a:lnTo>
                                        <a:pt x="503" y="372"/>
                                      </a:lnTo>
                                      <a:lnTo>
                                        <a:pt x="493" y="391"/>
                                      </a:lnTo>
                                      <a:lnTo>
                                        <a:pt x="481" y="410"/>
                                      </a:lnTo>
                                      <a:lnTo>
                                        <a:pt x="469" y="428"/>
                                      </a:lnTo>
                                      <a:lnTo>
                                        <a:pt x="454" y="444"/>
                                      </a:lnTo>
                                      <a:lnTo>
                                        <a:pt x="439" y="459"/>
                                      </a:lnTo>
                                      <a:lnTo>
                                        <a:pt x="422" y="473"/>
                                      </a:lnTo>
                                      <a:lnTo>
                                        <a:pt x="404" y="485"/>
                                      </a:lnTo>
                                      <a:lnTo>
                                        <a:pt x="385" y="496"/>
                                      </a:lnTo>
                                      <a:lnTo>
                                        <a:pt x="365" y="506"/>
                                      </a:lnTo>
                                      <a:lnTo>
                                        <a:pt x="344" y="513"/>
                                      </a:lnTo>
                                      <a:lnTo>
                                        <a:pt x="323" y="519"/>
                                      </a:lnTo>
                                      <a:lnTo>
                                        <a:pt x="301" y="523"/>
                                      </a:lnTo>
                                      <a:lnTo>
                                        <a:pt x="278" y="526"/>
                                      </a:lnTo>
                                      <a:lnTo>
                                        <a:pt x="253" y="525"/>
                                      </a:lnTo>
                                      <a:lnTo>
                                        <a:pt x="229" y="522"/>
                                      </a:lnTo>
                                      <a:lnTo>
                                        <a:pt x="206" y="517"/>
                                      </a:lnTo>
                                      <a:lnTo>
                                        <a:pt x="184" y="511"/>
                                      </a:lnTo>
                                      <a:lnTo>
                                        <a:pt x="162" y="503"/>
                                      </a:lnTo>
                                      <a:lnTo>
                                        <a:pt x="142" y="494"/>
                                      </a:lnTo>
                                      <a:lnTo>
                                        <a:pt x="123" y="483"/>
                                      </a:lnTo>
                                      <a:lnTo>
                                        <a:pt x="105" y="471"/>
                                      </a:lnTo>
                                      <a:lnTo>
                                        <a:pt x="88" y="457"/>
                                      </a:lnTo>
                                      <a:lnTo>
                                        <a:pt x="72" y="443"/>
                                      </a:lnTo>
                                      <a:lnTo>
                                        <a:pt x="58" y="427"/>
                                      </a:lnTo>
                                      <a:lnTo>
                                        <a:pt x="45" y="410"/>
                                      </a:lnTo>
                                      <a:lnTo>
                                        <a:pt x="34" y="392"/>
                                      </a:lnTo>
                                      <a:lnTo>
                                        <a:pt x="24" y="373"/>
                                      </a:lnTo>
                                      <a:lnTo>
                                        <a:pt x="16" y="353"/>
                                      </a:lnTo>
                                      <a:lnTo>
                                        <a:pt x="9" y="332"/>
                                      </a:lnTo>
                                      <a:lnTo>
                                        <a:pt x="4" y="311"/>
                                      </a:lnTo>
                                      <a:lnTo>
                                        <a:pt x="1" y="289"/>
                                      </a:lnTo>
                                      <a:lnTo>
                                        <a:pt x="0" y="267"/>
                                      </a:lnTo>
                                      <a:lnTo>
                                        <a:pt x="0" y="243"/>
                                      </a:lnTo>
                                      <a:lnTo>
                                        <a:pt x="3" y="220"/>
                                      </a:lnTo>
                                      <a:lnTo>
                                        <a:pt x="8" y="198"/>
                                      </a:lnTo>
                                      <a:lnTo>
                                        <a:pt x="15" y="176"/>
                                      </a:lnTo>
                                      <a:lnTo>
                                        <a:pt x="23" y="155"/>
                                      </a:lnTo>
                                      <a:lnTo>
                                        <a:pt x="33" y="136"/>
                                      </a:lnTo>
                                      <a:lnTo>
                                        <a:pt x="44" y="117"/>
                                      </a:lnTo>
                                      <a:lnTo>
                                        <a:pt x="57" y="99"/>
                                      </a:lnTo>
                                      <a:lnTo>
                                        <a:pt x="71" y="83"/>
                                      </a:lnTo>
                                      <a:lnTo>
                                        <a:pt x="86" y="68"/>
                                      </a:lnTo>
                                      <a:lnTo>
                                        <a:pt x="103" y="54"/>
                                      </a:lnTo>
                                      <a:lnTo>
                                        <a:pt x="120" y="41"/>
                                      </a:lnTo>
                                      <a:lnTo>
                                        <a:pt x="139" y="30"/>
                                      </a:lnTo>
                                      <a:lnTo>
                                        <a:pt x="159" y="20"/>
                                      </a:lnTo>
                                      <a:lnTo>
                                        <a:pt x="179" y="13"/>
                                      </a:lnTo>
                                      <a:lnTo>
                                        <a:pt x="200" y="6"/>
                                      </a:lnTo>
                                      <a:lnTo>
                                        <a:pt x="222" y="2"/>
                                      </a:lnTo>
                                      <a:lnTo>
                                        <a:pt x="245" y="0"/>
                                      </a:lnTo>
                                      <a:lnTo>
                                        <a:pt x="270" y="0"/>
                                      </a:lnTo>
                                      <a:lnTo>
                                        <a:pt x="294" y="3"/>
                                      </a:lnTo>
                                      <a:lnTo>
                                        <a:pt x="318" y="7"/>
                                      </a:lnTo>
                                      <a:lnTo>
                                        <a:pt x="340" y="14"/>
                                      </a:lnTo>
                                      <a:lnTo>
                                        <a:pt x="362" y="21"/>
                                      </a:lnTo>
                                      <a:lnTo>
                                        <a:pt x="382" y="31"/>
                                      </a:lnTo>
                                      <a:lnTo>
                                        <a:pt x="401" y="41"/>
                                      </a:lnTo>
                                      <a:lnTo>
                                        <a:pt x="420" y="53"/>
                                      </a:lnTo>
                                      <a:lnTo>
                                        <a:pt x="437" y="67"/>
                                      </a:lnTo>
                                      <a:lnTo>
                                        <a:pt x="452" y="81"/>
                                      </a:lnTo>
                                      <a:lnTo>
                                        <a:pt x="467" y="97"/>
                                      </a:lnTo>
                                      <a:lnTo>
                                        <a:pt x="480" y="114"/>
                                      </a:lnTo>
                                      <a:lnTo>
                                        <a:pt x="491" y="132"/>
                                      </a:lnTo>
                                      <a:lnTo>
                                        <a:pt x="501" y="150"/>
                                      </a:lnTo>
                                      <a:lnTo>
                                        <a:pt x="510" y="170"/>
                                      </a:lnTo>
                                      <a:lnTo>
                                        <a:pt x="517" y="190"/>
                                      </a:lnTo>
                                      <a:lnTo>
                                        <a:pt x="522" y="212"/>
                                      </a:lnTo>
                                      <a:lnTo>
                                        <a:pt x="525" y="233"/>
                                      </a:lnTo>
                                      <a:lnTo>
                                        <a:pt x="527" y="255"/>
                                      </a:lnTo>
                                      <a:lnTo>
                                        <a:pt x="527" y="262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25247">
                                  <a:solidFill>
                                    <a:srgbClr val="FFD34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47E2F16E" id="Group 955" o:spid="_x0000_s1026" alt="εικονίδιο φακός " style="width:42.5pt;height:42.5pt;mso-position-horizontal-relative:char;mso-position-vertical-relative:line" coordorigin="1288,1028" coordsize="567,5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">
                      <o:lock v:ext="edit" aspectratio="t"/>
                      <v:shape id="Freeform 956" o:spid="_x0000_s1027" style="position:absolute;left:1309;top:1048;width:526;height:518;visibility:visible;mso-wrap-style:square;v-text-anchor:top" coordsize="526,5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" path="m256,l234,1,212,4,191,9r-20,7l151,24,132,34,114,45,97,58,82,72,67,88,53,105,41,123,31,142,21,163r-7,21l7,207,3,230,,254r,26l2,302r5,21l13,344r8,20l31,383r11,18l55,418r14,16l85,449r16,14l119,475r20,11l159,496r21,7l202,510r23,4l249,517r25,1l297,516r22,-4l341,506r21,-7l382,490r19,-11l420,467r17,-14l452,439r15,-17l480,405r12,-18l502,367r8,-20l517,326r5,-22l525,282r1,-23l525,243r-2,-23l519,199r-6,-21l505,157,495,138,484,119,472,102,458,85,442,70,426,56,408,44,389,32,369,23,348,15,326,8,304,3,280,,256,e" fillcolor="#ffd340" stroked="f">
                        <v:path arrowok="t" o:connecttype="custom" o:connectlocs="234,1;191,9;151,24;114,45;82,72;53,105;31,142;14,184;3,230;0,280;7,323;21,364;42,401;69,434;101,463;139,486;180,503;225,514;274,518;319,512;362,499;401,479;437,453;467,422;492,387;510,347;522,304;526,259;523,220;513,178;495,138;472,102;442,70;408,44;369,23;326,8;280,0" o:connectangles="0,0,0,0,0,0,0,0,0,0,0,0,0,0,0,0,0,0,0,0,0,0,0,0,0,0,0,0,0,0,0,0,0,0,0,0,0"/>
                      </v:shape>
                      <v:shape id="Freeform 957" o:spid="_x0000_s1028" style="position:absolute;left:1420;top:1150;width:218;height:214;visibility:visible;mso-wrap-style:square;v-text-anchor:top" coordsize="218,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" path="m88,l67,6,48,16,32,30,18,46,8,66,2,88,,113r3,20l10,153r11,17l35,185r18,12l74,206r23,6l124,214r21,-6l165,199r17,-14l197,169r10,-19l214,129r3,-23l216,96,212,76,204,57,193,41,178,26,160,15,139,6,115,1,88,e" fillcolor="#fee67c" stroked="f">
                        <v:path arrowok="t" o:connecttype="custom" o:connectlocs="88,0;67,6;48,16;32,30;18,46;8,66;2,88;0,113;3,133;10,153;21,170;35,185;53,197;74,206;97,212;124,214;145,208;165,199;182,185;197,169;207,150;214,129;217,106;216,96;212,76;204,57;193,41;178,26;160,15;139,6;115,1;88,0" o:connectangles="0,0,0,0,0,0,0,0,0,0,0,0,0,0,0,0,0,0,0,0,0,0,0,0,0,0,0,0,0,0,0,0"/>
                      </v:shape>
                      <v:shape id="Freeform 958" o:spid="_x0000_s1029" style="position:absolute;left:1445;top:1196;width:28;height:46;visibility:visible;mso-wrap-style:square;v-text-anchor:top" coordsize="28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" path="m28,l26,,25,,23,,21,1,16,4,13,6,11,8,9,11,6,14,5,17,3,20,1,23r,3l,30r,5l,39r1,2l1,42r1,2l3,45r,l4,45r,-1l5,44r,-1l6,42,7,41,8,40,9,39r1,-1l11,37r2,-2l14,33r2,-3l19,26r,-1l22,20r3,-6l26,8,27,4r,-2l28,2,28,e" stroked="f">
                        <v:path arrowok="t" o:connecttype="custom" o:connectlocs="28,0;26,0;25,0;23,0;21,1;16,4;13,6;11,8;9,11;6,14;5,17;3,20;1,23;1,26;0,30;0,35;0,39;1,41;1,42;2,44;3,45;3,45;4,45;4,44;5,44;5,43;6,42;7,41;8,40;9,39;10,38;11,37;13,35;14,33;16,30;19,26;19,25;22,20;25,14;26,8;27,4;27,2;28,2;28,0" o:connectangles="0,0,0,0,0,0,0,0,0,0,0,0,0,0,0,0,0,0,0,0,0,0,0,0,0,0,0,0,0,0,0,0,0,0,0,0,0,0,0,0,0,0,0,0"/>
                      </v:shape>
                      <v:group id="Group 959" o:spid="_x0000_s1030" style="position:absolute;left:1547;top:1238;width:65;height:97" coordorigin="1547,1238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">
                        <v:shape id="Freeform 960" o:spid="_x0000_s1031" style="position:absolute;left:1547;top:1238;width:65;height:97;visibility:visible;mso-wrap-style:square;v-text-anchor:top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" path="m59,56r-22,l35,59r-2,3l31,65r-2,3l27,70r-2,2l22,75r-2,2l19,78r-1,1l17,80r-1,1l15,82r-5,5l6,90,1,95,,96r3,l7,96r2,l12,95r2,l17,94r3,-1l23,92r3,-1l31,88r1,-1l34,87r1,-2l37,84r5,-3l45,78r3,-3l49,73r3,-4l54,66r3,-6l59,56e" stroked="f">
                          <v:path arrowok="t" o:connecttype="custom" o:connectlocs="59,56;37,56;35,59;33,62;31,65;29,68;27,70;25,72;22,75;20,77;19,78;18,79;17,80;16,81;15,82;10,87;6,90;1,95;0,96;3,96;7,96;9,96;12,95;14,95;17,94;20,93;23,92;26,91;31,88;32,87;34,87;35,85;37,84;42,81;45,78;48,75;49,73;52,69;54,66;57,60;59,56" o:connectangles="0,0,0,0,0,0,0,0,0,0,0,0,0,0,0,0,0,0,0,0,0,0,0,0,0,0,0,0,0,0,0,0,0,0,0,0,0,0,0,0,0"/>
                        </v:shape>
                        <v:shape id="Freeform 961" o:spid="_x0000_s1032" style="position:absolute;left:1547;top:1238;width:65;height:97;visibility:visible;mso-wrap-style:square;v-text-anchor:top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" path="m58,l57,3,56,5r,2l55,9r,2l55,12r-1,2l53,16r,1l51,24r-1,3l47,33r-3,9l42,45r-1,3l39,51r-2,5l37,56r22,l61,48r1,-4l63,38r1,-2l64,35r,-2l64,22r,-3l64,17,63,16r,-3l62,11r,-3l61,6,60,5r,-2l59,2,58,1,58,e" stroked="f">
                          <v:path arrowok="t" o:connecttype="custom" o:connectlocs="58,0;57,3;56,5;56,7;55,9;55,11;55,12;54,14;53,16;53,17;51,24;50,27;47,33;44,42;42,45;41,48;39,51;37,56;37,56;59,56;61,48;62,44;63,38;64,36;64,35;64,33;64,22;64,19;64,17;63,16;63,13;62,11;62,8;61,6;60,5;60,3;59,2;58,1;58,0" o:connectangles="0,0,0,0,0,0,0,0,0,0,0,0,0,0,0,0,0,0,0,0,0,0,0,0,0,0,0,0,0,0,0,0,0,0,0,0,0,0,0"/>
                        </v:shape>
                      </v:group>
                      <v:shape id="Freeform 962" o:spid="_x0000_s1033" style="position:absolute;left:1420;top:1150;width:218;height:214;visibility:visible;mso-wrap-style:square;v-text-anchor:top" coordsize="218,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" path="m217,106r-3,23l207,150r-10,19l182,185r-17,14l145,208r-21,6l97,212,74,206,53,197,35,185,21,170,10,153,3,133,,113,2,88,8,66,18,46,32,30,48,16,67,6,88,r27,1l139,6r21,9l178,26r15,15l204,57r8,19l216,96r1,10xe" filled="f" strokecolor="#686868" strokeweight=".40075mm">
                        <v:path arrowok="t" o:connecttype="custom" o:connectlocs="217,106;214,129;207,150;197,169;182,185;165,199;145,208;124,214;97,212;74,206;53,197;35,185;21,170;10,153;3,133;0,113;2,88;8,66;18,46;32,30;48,16;67,6;88,0;115,1;139,6;160,15;178,26;193,41;204,57;212,76;216,96;217,106" o:connectangles="0,0,0,0,0,0,0,0,0,0,0,0,0,0,0,0,0,0,0,0,0,0,0,0,0,0,0,0,0,0,0,0"/>
                      </v:shape>
                      <v:group id="Group 963" o:spid="_x0000_s1034" style="position:absolute;left:1589;top:1329;width:155;height:165" coordorigin="1589,1329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">
                        <v:shape id="Freeform 964" o:spid="_x0000_s1035" style="position:absolute;left:1589;top:1329;width:155;height:165;visibility:visible;mso-wrap-style:square;v-text-anchor:top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" path="m21,l,19r2,1l9,28r5,5l18,41r1,1l20,44r,1l21,45r,2l22,50r-2,5l21,57r3,4l27,65r4,4l37,78r8,9l56,100r4,4l63,109r15,16l81,129r7,8l91,140r3,3l100,150r9,8l112,162r2,2l154,128r-2,-2l149,122r-8,-9l135,106r-6,-7l123,92r-4,-4l100,68,96,64,84,51,76,43,64,32,60,28,57,25r-8,l47,24r-2,l44,23,43,22,42,21,41,20,34,15,29,10,22,2,21,e" fillcolor="#686868" stroked="f">
                          <v:path arrowok="t" o:connecttype="custom" o:connectlocs="21,0;0,19;2,20;9,28;14,33;18,41;19,42;20,44;20,45;21,45;21,47;22,50;20,55;21,57;24,61;27,65;31,69;37,78;45,87;56,100;60,104;63,109;78,125;81,129;88,137;91,140;94,143;100,150;109,158;112,162;114,164;154,128;152,126;149,122;141,113;135,106;129,99;123,92;119,88;100,68;96,64;84,51;76,43;64,32;60,28;57,25;49,25;47,24;45,24;44,23;43,22;42,21;41,20;34,15;29,10;22,2;21,0" o:connectangles="0,0,0,0,0,0,0,0,0,0,0,0,0,0,0,0,0,0,0,0,0,0,0,0,0,0,0,0,0,0,0,0,0,0,0,0,0,0,0,0,0,0,0,0,0,0,0,0,0,0,0,0,0,0,0,0,0"/>
                        </v:shape>
                        <v:shape id="Freeform 965" o:spid="_x0000_s1036" style="position:absolute;left:1589;top:1329;width:155;height:165;visibility:visible;mso-wrap-style:square;v-text-anchor:top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" path="m55,23r-6,2l57,25,55,23e" fillcolor="#686868" stroked="f">
                          <v:path arrowok="t" o:connecttype="custom" o:connectlocs="55,23;49,25;57,25;55,23" o:connectangles="0,0,0,0"/>
                        </v:shape>
                      </v:group>
                      <v:shape id="Freeform 966" o:spid="_x0000_s1037" style="position:absolute;left:1308;top:1048;width:527;height:526;visibility:visible;mso-wrap-style:square;v-text-anchor:top" coordsize="527,5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" path="m527,262r-1,24l523,308r-5,22l511,351r-8,21l493,391r-12,19l469,428r-15,16l439,459r-17,14l404,485r-19,11l365,506r-21,7l323,519r-22,4l278,526r-25,-1l229,522r-23,-5l184,511r-22,-8l142,494,123,483,105,471,88,457,72,443,58,427,45,410,34,392,24,373,16,353,9,332,4,311,1,289,,267,,243,3,220,8,198r7,-22l23,155,33,136,44,117,57,99,71,83,86,68,103,54,120,41,139,30,159,20r20,-7l200,6,222,2,245,r25,l294,3r24,4l340,14r22,7l382,31r19,10l420,53r17,14l452,81r15,16l480,114r11,18l501,150r9,20l517,190r5,22l525,233r2,22l527,262xe" filled="f" strokecolor="#ffd340" strokeweight=".70131mm">
                        <v:path arrowok="t" o:connecttype="custom" o:connectlocs="526,286;518,330;503,372;481,410;454,444;422,473;385,496;344,513;301,523;253,525;206,517;162,503;123,483;88,457;58,427;34,392;16,353;4,311;0,267;3,220;15,176;33,136;57,99;86,68;120,41;159,20;200,6;245,0;294,3;340,14;382,31;420,53;452,81;480,114;501,150;517,190;525,233;527,262" o:connectangles="0,0,0,0,0,0,0,0,0,0,0,0,0,0,0,0,0,0,0,0,0,0,0,0,0,0,0,0,0,0,0,0,0,0,0,0,0,0"/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8162" w:type="dxa"/>
            <w:vAlign w:val="center"/>
          </w:tcPr>
          <w:p w:rsidR="00424D84" w:rsidRPr="00DD1192" w:rsidRDefault="00424D84" w:rsidP="00567858">
            <w:pPr>
              <w:rPr>
                <w:rFonts w:ascii="Tahoma" w:eastAsia="Calibri" w:hAnsi="Tahoma" w:cs="Tahoma"/>
                <w:b/>
                <w:color w:val="4A8ECB"/>
                <w:sz w:val="36"/>
                <w:szCs w:val="36"/>
              </w:rPr>
            </w:pPr>
            <w:r w:rsidRPr="00DD1192">
              <w:rPr>
                <w:rFonts w:ascii="Tahoma" w:eastAsia="Calibri" w:hAnsi="Tahoma" w:cs="Tahoma"/>
                <w:b/>
                <w:color w:val="4A8ECB"/>
                <w:sz w:val="36"/>
                <w:szCs w:val="36"/>
              </w:rPr>
              <w:t>Διερεύνηση</w:t>
            </w:r>
          </w:p>
        </w:tc>
      </w:tr>
    </w:tbl>
    <w:p w:rsidR="00424D84" w:rsidRPr="00DD1192" w:rsidRDefault="00424D84" w:rsidP="00424D84">
      <w:pPr>
        <w:spacing w:after="160" w:line="240" w:lineRule="auto"/>
        <w:rPr>
          <w:rFonts w:ascii="Arial" w:eastAsia="Calibri" w:hAnsi="Arial" w:cs="Arial"/>
          <w:b/>
          <w:sz w:val="36"/>
          <w:szCs w:val="36"/>
        </w:rPr>
      </w:pPr>
    </w:p>
    <w:p w:rsidR="00132C2F" w:rsidRPr="00DD1192" w:rsidRDefault="00424D84" w:rsidP="00424D84">
      <w:pPr>
        <w:rPr>
          <w:rFonts w:ascii="Arial" w:hAnsi="Arial" w:cs="Arial"/>
          <w:b/>
          <w:noProof/>
          <w:sz w:val="36"/>
          <w:szCs w:val="36"/>
        </w:rPr>
      </w:pPr>
      <w:r w:rsidRPr="00DD1192">
        <w:rPr>
          <w:rFonts w:ascii="Tahoma-Bold" w:hAnsi="Tahoma-Bold"/>
          <w:b/>
          <w:bCs/>
          <w:color w:val="0089CF"/>
          <w:sz w:val="36"/>
          <w:szCs w:val="36"/>
        </w:rPr>
        <w:t xml:space="preserve">1. </w:t>
      </w:r>
      <w:r w:rsidRPr="00DD1192">
        <w:rPr>
          <w:rFonts w:ascii="Arial-BoldMT" w:hAnsi="Arial-BoldMT"/>
          <w:b/>
          <w:bCs/>
          <w:color w:val="242021"/>
          <w:sz w:val="36"/>
          <w:szCs w:val="36"/>
        </w:rPr>
        <w:t>Συχνά στην καθημερινή ζωή κάνουμε</w:t>
      </w:r>
      <w:r w:rsidR="00E91164" w:rsidRPr="00E91164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52224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10" name="Πλαίσιο κειμένου 5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FA795C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5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510" o:spid="_x0000_s1054" type="#_x0000_t202" style="position:absolute;margin-left:0;margin-top:785.3pt;width:99.2pt;height:28.35pt;z-index:25285222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LKd3Sq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472C38" w:rsidRPr="00FA795C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5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DD1192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Pr="00DD1192">
        <w:rPr>
          <w:rFonts w:ascii="Tahoma-Bold" w:hAnsi="Tahoma-Bold"/>
          <w:b/>
          <w:bCs/>
          <w:color w:val="242021"/>
          <w:sz w:val="36"/>
          <w:szCs w:val="36"/>
        </w:rPr>
        <w:t xml:space="preserve">εκτιμήσεις </w:t>
      </w:r>
      <w:r w:rsidRPr="00DD1192">
        <w:rPr>
          <w:rFonts w:ascii="Arial-BoldMT" w:hAnsi="Arial-BoldMT"/>
          <w:b/>
          <w:bCs/>
          <w:color w:val="242021"/>
          <w:sz w:val="36"/>
          <w:szCs w:val="36"/>
        </w:rPr>
        <w:t>για διάφορες καταστάσεις.</w:t>
      </w:r>
    </w:p>
    <w:bookmarkEnd w:id="8"/>
    <w:p w:rsidR="00424D84" w:rsidRPr="00DD1192" w:rsidRDefault="00DD1192">
      <w:pPr>
        <w:rPr>
          <w:rFonts w:ascii="Arial" w:hAnsi="Arial" w:cs="Arial"/>
          <w:b/>
          <w:noProof/>
          <w:sz w:val="36"/>
          <w:szCs w:val="36"/>
        </w:rPr>
      </w:pPr>
      <w:r w:rsidRPr="00DD1192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681216" behindDoc="0" locked="0" layoutInCell="1" allowOverlap="1" wp14:anchorId="2959F948" wp14:editId="7BBD000A">
                <wp:simplePos x="0" y="0"/>
                <wp:positionH relativeFrom="column">
                  <wp:posOffset>137160</wp:posOffset>
                </wp:positionH>
                <wp:positionV relativeFrom="paragraph">
                  <wp:posOffset>241935</wp:posOffset>
                </wp:positionV>
                <wp:extent cx="5143500" cy="742950"/>
                <wp:effectExtent l="19050" t="19050" r="19050" b="228600"/>
                <wp:wrapNone/>
                <wp:docPr id="37" name="Φυσαλίδα ομιλίας: Ορθογώνιο με στρογγυλεμένες γωνίες 37" descr="περιέχει τη φράση που σκέφτεται το κορίτσι." title="πλαίσιο κειμένου επεξήγηση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143500" cy="742950"/>
                        </a:xfrm>
                        <a:prstGeom prst="wedgeRoundRectCallout">
                          <a:avLst>
                            <a:gd name="adj1" fmla="val -30002"/>
                            <a:gd name="adj2" fmla="val 76550"/>
                            <a:gd name="adj3" fmla="val 16667"/>
                          </a:avLst>
                        </a:prstGeom>
                        <a:solidFill>
                          <a:srgbClr val="BDFFDB"/>
                        </a:solidFill>
                        <a:ln w="38100">
                          <a:solidFill>
                            <a:srgbClr val="42C288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72C38" w:rsidRPr="00DD1192" w:rsidRDefault="00472C38" w:rsidP="000479F1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DD1192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>Για να αγοράσω 2 κιλά κουτσομούρες και 1 κιλό μουρμούρες, θα χρειαστώ περίπου 43 €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959F948" id="Φυσαλίδα ομιλίας: Ορθογώνιο με στρογγυλεμένες γωνίες 37" o:spid="_x0000_s1055" type="#_x0000_t62" alt="Τίτλος: πλαίσιο κειμένου επεξήγηση - Περιγραφή: περιέχει τη φράση που σκέφτεται το κορίτσι." style="position:absolute;margin-left:10.8pt;margin-top:19.05pt;width:405pt;height:58.5pt;z-index:252681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" adj="4320,27335" fillcolor="#bdffdb" strokecolor="#42c288" strokeweight="3pt">
                <v:textbox inset="0,0,0,0">
                  <w:txbxContent>
                    <w:p w:rsidR="00472C38" w:rsidRPr="00DD1192" w:rsidRDefault="00472C38" w:rsidP="000479F1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</w:pPr>
                      <w:r w:rsidRPr="00DD1192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t>Για να αγοράσω 2 κιλά κουτσομούρες και 1 κιλό μουρμούρες, θα χρειαστώ περίπου 43 €.</w:t>
                      </w:r>
                    </w:p>
                  </w:txbxContent>
                </v:textbox>
              </v:shape>
            </w:pict>
          </mc:Fallback>
        </mc:AlternateContent>
      </w:r>
    </w:p>
    <w:p w:rsidR="0091510E" w:rsidRPr="00DD1192" w:rsidRDefault="0091510E">
      <w:pPr>
        <w:rPr>
          <w:rFonts w:ascii="Arial" w:hAnsi="Arial" w:cs="Arial"/>
          <w:b/>
          <w:noProof/>
          <w:sz w:val="36"/>
          <w:szCs w:val="36"/>
        </w:rPr>
      </w:pPr>
    </w:p>
    <w:p w:rsidR="0091510E" w:rsidRPr="00DD1192" w:rsidRDefault="0091510E">
      <w:pPr>
        <w:rPr>
          <w:rFonts w:ascii="Arial" w:hAnsi="Arial" w:cs="Arial"/>
          <w:b/>
          <w:noProof/>
          <w:sz w:val="36"/>
          <w:szCs w:val="36"/>
        </w:rPr>
      </w:pPr>
    </w:p>
    <w:p w:rsidR="00424D84" w:rsidRPr="00DD1192" w:rsidRDefault="00DD1192" w:rsidP="0091510E">
      <w:pPr>
        <w:rPr>
          <w:rFonts w:ascii="Arial" w:hAnsi="Arial" w:cs="Arial"/>
          <w:b/>
          <w:noProof/>
          <w:sz w:val="36"/>
          <w:szCs w:val="36"/>
        </w:rPr>
      </w:pPr>
      <w:r w:rsidRPr="00DD1192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45720" distB="45720" distL="114300" distR="114300" simplePos="0" relativeHeight="252683264" behindDoc="0" locked="0" layoutInCell="1" allowOverlap="1">
                <wp:simplePos x="0" y="0"/>
                <wp:positionH relativeFrom="column">
                  <wp:posOffset>2270760</wp:posOffset>
                </wp:positionH>
                <wp:positionV relativeFrom="paragraph">
                  <wp:posOffset>2140354</wp:posOffset>
                </wp:positionV>
                <wp:extent cx="1838325" cy="1404620"/>
                <wp:effectExtent l="0" t="0" r="28575" b="21590"/>
                <wp:wrapNone/>
                <wp:docPr id="39" name="Πλαίσιο κειμένου 2" descr="περιέχει την τιμή πώλησης ψαριού. " title="πλαίσιο κειμένου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38325" cy="1404620"/>
                        </a:xfrm>
                        <a:prstGeom prst="rect">
                          <a:avLst/>
                        </a:prstGeom>
                        <a:solidFill>
                          <a:srgbClr val="42C288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72C38" w:rsidRPr="00DD1192" w:rsidRDefault="00472C38" w:rsidP="000479F1">
                            <w:pPr>
                              <w:spacing w:after="0" w:line="240" w:lineRule="auto"/>
                              <w:jc w:val="center"/>
                              <w:rPr>
                                <w:rFonts w:ascii="Arial-BoldMT" w:hAnsi="Arial-BoldMT"/>
                                <w:b/>
                                <w:bCs/>
                                <w:color w:val="FFFFFF"/>
                                <w:sz w:val="36"/>
                                <w:szCs w:val="36"/>
                              </w:rPr>
                            </w:pPr>
                            <w:r w:rsidRPr="00DD1192">
                              <w:rPr>
                                <w:rFonts w:ascii="Arial-BoldMT" w:hAnsi="Arial-BoldMT"/>
                                <w:b/>
                                <w:bCs/>
                                <w:color w:val="FFFFFF"/>
                                <w:sz w:val="36"/>
                                <w:szCs w:val="36"/>
                              </w:rPr>
                              <w:t>ΜΟΥΡΜΟΥΡΕΣ</w:t>
                            </w:r>
                          </w:p>
                          <w:p w:rsidR="00472C38" w:rsidRPr="00DD1192" w:rsidRDefault="00472C38" w:rsidP="000479F1">
                            <w:pPr>
                              <w:spacing w:after="0" w:line="240" w:lineRule="auto"/>
                              <w:jc w:val="center"/>
                              <w:rPr>
                                <w:sz w:val="36"/>
                                <w:szCs w:val="36"/>
                              </w:rPr>
                            </w:pPr>
                            <w:r w:rsidRPr="00DD1192">
                              <w:rPr>
                                <w:rFonts w:ascii="Arial-BoldMT" w:hAnsi="Arial-BoldMT"/>
                                <w:b/>
                                <w:bCs/>
                                <w:color w:val="FFFFFF"/>
                                <w:sz w:val="36"/>
                                <w:szCs w:val="36"/>
                              </w:rPr>
                              <w:t>13,99€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56" type="#_x0000_t202" alt="Τίτλος: πλαίσιο κειμένου - Περιγραφή: περιέχει την τιμή πώλησης ψαριού. " style="position:absolute;margin-left:178.8pt;margin-top:168.55pt;width:144.75pt;height:110.6pt;z-index:2526832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" fillcolor="#42c288">
                <v:textbox style="mso-fit-shape-to-text:t">
                  <w:txbxContent>
                    <w:p w:rsidR="00472C38" w:rsidRPr="00DD1192" w:rsidRDefault="00472C38" w:rsidP="000479F1">
                      <w:pPr>
                        <w:spacing w:after="0" w:line="240" w:lineRule="auto"/>
                        <w:jc w:val="center"/>
                        <w:rPr>
                          <w:rFonts w:ascii="Arial-BoldMT" w:hAnsi="Arial-BoldMT"/>
                          <w:b/>
                          <w:bCs/>
                          <w:color w:val="FFFFFF"/>
                          <w:sz w:val="36"/>
                          <w:szCs w:val="36"/>
                        </w:rPr>
                      </w:pPr>
                      <w:r w:rsidRPr="00DD1192">
                        <w:rPr>
                          <w:rFonts w:ascii="Arial-BoldMT" w:hAnsi="Arial-BoldMT"/>
                          <w:b/>
                          <w:bCs/>
                          <w:color w:val="FFFFFF"/>
                          <w:sz w:val="36"/>
                          <w:szCs w:val="36"/>
                        </w:rPr>
                        <w:t>ΜΟΥΡΜΟΥΡΕΣ</w:t>
                      </w:r>
                    </w:p>
                    <w:p w:rsidR="00472C38" w:rsidRPr="00DD1192" w:rsidRDefault="00472C38" w:rsidP="000479F1">
                      <w:pPr>
                        <w:spacing w:after="0" w:line="240" w:lineRule="auto"/>
                        <w:jc w:val="center"/>
                        <w:rPr>
                          <w:sz w:val="36"/>
                          <w:szCs w:val="36"/>
                        </w:rPr>
                      </w:pPr>
                      <w:r w:rsidRPr="00DD1192">
                        <w:rPr>
                          <w:rFonts w:ascii="Arial-BoldMT" w:hAnsi="Arial-BoldMT"/>
                          <w:b/>
                          <w:bCs/>
                          <w:color w:val="FFFFFF"/>
                          <w:sz w:val="36"/>
                          <w:szCs w:val="36"/>
                        </w:rPr>
                        <w:t>13,99€</w:t>
                      </w:r>
                    </w:p>
                  </w:txbxContent>
                </v:textbox>
              </v:shape>
            </w:pict>
          </mc:Fallback>
        </mc:AlternateContent>
      </w:r>
      <w:r w:rsidR="00424D84" w:rsidRPr="00DD1192">
        <w:rPr>
          <w:noProof/>
          <w:sz w:val="36"/>
          <w:szCs w:val="36"/>
        </w:rPr>
        <w:drawing>
          <wp:inline distT="0" distB="0" distL="0" distR="0">
            <wp:extent cx="1714500" cy="2451734"/>
            <wp:effectExtent l="0" t="0" r="0" b="6350"/>
            <wp:docPr id="36" name="Εικόνα 36" descr="κορίτσι" title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3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6933" cy="24552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79F1" w:rsidRPr="00DD1192" w:rsidRDefault="00DD1192">
      <w:pPr>
        <w:rPr>
          <w:noProof/>
          <w:sz w:val="36"/>
          <w:szCs w:val="36"/>
        </w:rPr>
      </w:pPr>
      <w:r w:rsidRPr="00DD1192">
        <w:rPr>
          <w:noProof/>
          <w:sz w:val="36"/>
          <w:szCs w:val="36"/>
        </w:rPr>
        <w:drawing>
          <wp:anchor distT="0" distB="0" distL="114300" distR="114300" simplePos="0" relativeHeight="252789760" behindDoc="0" locked="0" layoutInCell="1" allowOverlap="1">
            <wp:simplePos x="0" y="0"/>
            <wp:positionH relativeFrom="column">
              <wp:posOffset>1423035</wp:posOffset>
            </wp:positionH>
            <wp:positionV relativeFrom="paragraph">
              <wp:posOffset>136525</wp:posOffset>
            </wp:positionV>
            <wp:extent cx="2407920" cy="2303780"/>
            <wp:effectExtent l="0" t="0" r="0" b="0"/>
            <wp:wrapNone/>
            <wp:docPr id="38" name="Εικόνα 38" descr="απεικονίζει 2 καφάσια με ψάρια και την τιμή πώλησης κιλού κάθε είδους ψαριού." title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6"/>
                    <pic:cNvPicPr>
                      <a:picLocks noChangeAspect="1" noChangeArrowheads="1"/>
                    </pic:cNvPicPr>
                  </pic:nvPicPr>
                  <pic:blipFill rotWithShape="1"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7541"/>
                    <a:stretch/>
                  </pic:blipFill>
                  <pic:spPr bwMode="auto">
                    <a:xfrm>
                      <a:off x="0" y="0"/>
                      <a:ext cx="2407920" cy="2303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91510E" w:rsidRPr="00DD1192" w:rsidRDefault="000479F1">
      <w:pPr>
        <w:rPr>
          <w:rFonts w:ascii="Arial" w:hAnsi="Arial" w:cs="Arial"/>
          <w:b/>
          <w:noProof/>
          <w:sz w:val="36"/>
          <w:szCs w:val="36"/>
        </w:rPr>
      </w:pPr>
      <w:r w:rsidRPr="00DD1192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45720" distB="45720" distL="114300" distR="114300" simplePos="0" relativeHeight="252685312" behindDoc="0" locked="0" layoutInCell="1" allowOverlap="1" wp14:anchorId="651C61D6" wp14:editId="0CE24548">
                <wp:simplePos x="0" y="0"/>
                <wp:positionH relativeFrom="page">
                  <wp:posOffset>4257675</wp:posOffset>
                </wp:positionH>
                <wp:positionV relativeFrom="paragraph">
                  <wp:posOffset>203200</wp:posOffset>
                </wp:positionV>
                <wp:extent cx="2228850" cy="1404620"/>
                <wp:effectExtent l="0" t="0" r="19050" b="21590"/>
                <wp:wrapNone/>
                <wp:docPr id="40" name="Πλαίσιο κειμένου 2" descr="περιέχει την τιμή πώλησης ψαριού." title="πλαίσιο κειμένου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28850" cy="1404620"/>
                        </a:xfrm>
                        <a:prstGeom prst="rect">
                          <a:avLst/>
                        </a:prstGeom>
                        <a:solidFill>
                          <a:srgbClr val="42C288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72C38" w:rsidRPr="00DD1192" w:rsidRDefault="00472C38" w:rsidP="000479F1">
                            <w:pPr>
                              <w:spacing w:after="0" w:line="240" w:lineRule="auto"/>
                              <w:jc w:val="center"/>
                              <w:rPr>
                                <w:rFonts w:ascii="Arial-BoldMT" w:hAnsi="Arial-BoldMT"/>
                                <w:b/>
                                <w:bCs/>
                                <w:color w:val="FFFFFF"/>
                                <w:sz w:val="36"/>
                                <w:szCs w:val="36"/>
                              </w:rPr>
                            </w:pPr>
                            <w:r w:rsidRPr="00DD1192">
                              <w:rPr>
                                <w:rFonts w:ascii="Arial-BoldMT" w:hAnsi="Arial-BoldMT"/>
                                <w:b/>
                                <w:bCs/>
                                <w:color w:val="FFFFFF"/>
                                <w:sz w:val="36"/>
                                <w:szCs w:val="36"/>
                              </w:rPr>
                              <w:t>ΚΟΥΤΣΟΜΟΥΡΕΣ</w:t>
                            </w:r>
                          </w:p>
                          <w:p w:rsidR="00472C38" w:rsidRPr="00DD1192" w:rsidRDefault="00472C38" w:rsidP="000479F1">
                            <w:pPr>
                              <w:spacing w:after="0" w:line="240" w:lineRule="auto"/>
                              <w:jc w:val="center"/>
                              <w:rPr>
                                <w:sz w:val="36"/>
                                <w:szCs w:val="36"/>
                              </w:rPr>
                            </w:pPr>
                            <w:r w:rsidRPr="00DD1192">
                              <w:rPr>
                                <w:rFonts w:ascii="Arial-BoldMT" w:hAnsi="Arial-BoldMT"/>
                                <w:b/>
                                <w:bCs/>
                                <w:color w:val="FFFFFF"/>
                                <w:sz w:val="36"/>
                                <w:szCs w:val="36"/>
                              </w:rPr>
                              <w:t>15,99€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51C61D6" id="_x0000_s1057" type="#_x0000_t202" alt="Τίτλος: πλαίσιο κειμένου - Περιγραφή: περιέχει την τιμή πώλησης ψαριού." style="position:absolute;margin-left:335.25pt;margin-top:16pt;width:175.5pt;height:110.6pt;z-index:252685312;visibility:visible;mso-wrap-style:square;mso-width-percent:0;mso-height-percent:200;mso-wrap-distance-left:9pt;mso-wrap-distance-top:3.6pt;mso-wrap-distance-right:9pt;mso-wrap-distance-bottom:3.6pt;mso-position-horizontal:absolute;mso-position-horizontal-relative:page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" fillcolor="#42c288">
                <v:textbox style="mso-fit-shape-to-text:t">
                  <w:txbxContent>
                    <w:p w:rsidR="00472C38" w:rsidRPr="00DD1192" w:rsidRDefault="00472C38" w:rsidP="000479F1">
                      <w:pPr>
                        <w:spacing w:after="0" w:line="240" w:lineRule="auto"/>
                        <w:jc w:val="center"/>
                        <w:rPr>
                          <w:rFonts w:ascii="Arial-BoldMT" w:hAnsi="Arial-BoldMT"/>
                          <w:b/>
                          <w:bCs/>
                          <w:color w:val="FFFFFF"/>
                          <w:sz w:val="36"/>
                          <w:szCs w:val="36"/>
                        </w:rPr>
                      </w:pPr>
                      <w:r w:rsidRPr="00DD1192">
                        <w:rPr>
                          <w:rFonts w:ascii="Arial-BoldMT" w:hAnsi="Arial-BoldMT"/>
                          <w:b/>
                          <w:bCs/>
                          <w:color w:val="FFFFFF"/>
                          <w:sz w:val="36"/>
                          <w:szCs w:val="36"/>
                        </w:rPr>
                        <w:t>ΚΟΥΤΣΟΜΟΥΡΕΣ</w:t>
                      </w:r>
                    </w:p>
                    <w:p w:rsidR="00472C38" w:rsidRPr="00DD1192" w:rsidRDefault="00472C38" w:rsidP="000479F1">
                      <w:pPr>
                        <w:spacing w:after="0" w:line="240" w:lineRule="auto"/>
                        <w:jc w:val="center"/>
                        <w:rPr>
                          <w:sz w:val="36"/>
                          <w:szCs w:val="36"/>
                        </w:rPr>
                      </w:pPr>
                      <w:r w:rsidRPr="00DD1192">
                        <w:rPr>
                          <w:rFonts w:ascii="Arial-BoldMT" w:hAnsi="Arial-BoldMT"/>
                          <w:b/>
                          <w:bCs/>
                          <w:color w:val="FFFFFF"/>
                          <w:sz w:val="36"/>
                          <w:szCs w:val="36"/>
                        </w:rPr>
                        <w:t>15,99€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91510E" w:rsidRPr="00DD1192">
        <w:rPr>
          <w:rFonts w:ascii="Arial" w:hAnsi="Arial" w:cs="Arial"/>
          <w:b/>
          <w:noProof/>
          <w:sz w:val="36"/>
          <w:szCs w:val="36"/>
        </w:rPr>
        <w:br w:type="page"/>
      </w:r>
    </w:p>
    <w:p w:rsidR="00DD1192" w:rsidRDefault="00820A22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DD1192">
        <w:rPr>
          <w:rFonts w:ascii="Tahoma-Bold" w:hAnsi="Tahoma-Bold"/>
          <w:b/>
          <w:bCs/>
          <w:color w:val="242021"/>
          <w:sz w:val="36"/>
          <w:szCs w:val="36"/>
        </w:rPr>
        <w:lastRenderedPageBreak/>
        <w:t xml:space="preserve">α. </w:t>
      </w:r>
      <w:r w:rsidRPr="00DD1192">
        <w:rPr>
          <w:rFonts w:ascii="Arial-BoldMT" w:hAnsi="Arial-BoldMT"/>
          <w:b/>
          <w:bCs/>
          <w:color w:val="242021"/>
          <w:sz w:val="36"/>
          <w:szCs w:val="36"/>
        </w:rPr>
        <w:t>Υπολόγισε σωστά η Αγγελική τα χρήματα που θα χρειαστεί, για να αγοράσει ψάρια;</w:t>
      </w:r>
    </w:p>
    <w:p w:rsidR="00DD1192" w:rsidRDefault="00820A22">
      <w:pPr>
        <w:rPr>
          <w:rFonts w:ascii="Tahoma-Bold" w:hAnsi="Tahoma-Bold"/>
          <w:b/>
          <w:bCs/>
          <w:color w:val="242021"/>
          <w:sz w:val="36"/>
          <w:szCs w:val="36"/>
        </w:rPr>
      </w:pPr>
      <w:r w:rsidRPr="00DD1192">
        <w:rPr>
          <w:rFonts w:ascii="Arial-BoldMT" w:hAnsi="Arial-BoldMT"/>
          <w:b/>
          <w:bCs/>
          <w:color w:val="242021"/>
          <w:sz w:val="36"/>
          <w:szCs w:val="36"/>
        </w:rPr>
        <w:t>Γιατί πολλοί έμποροι δίνουν στα προϊόντα τους τιμές που τελειώνουν σε 0,9</w:t>
      </w:r>
      <w:r w:rsidR="00E91164" w:rsidRPr="00E91164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54272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11" name="Πλαίσιο κειμένου 5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FA795C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6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511" o:spid="_x0000_s1058" type="#_x0000_t202" style="position:absolute;margin-left:0;margin-top:785.3pt;width:99.2pt;height:28.35pt;z-index:25285427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BRvfVQsAIAADM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:rsidR="00472C38" w:rsidRPr="00FA795C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6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DD1192">
        <w:rPr>
          <w:rFonts w:ascii="Arial-BoldMT" w:hAnsi="Arial-BoldMT"/>
          <w:b/>
          <w:bCs/>
          <w:color w:val="242021"/>
          <w:sz w:val="36"/>
          <w:szCs w:val="36"/>
        </w:rPr>
        <w:t>9;</w:t>
      </w:r>
    </w:p>
    <w:p w:rsidR="00DD1192" w:rsidRDefault="00DD1192">
      <w:pPr>
        <w:rPr>
          <w:rFonts w:ascii="Tahoma-Bold" w:hAnsi="Tahoma-Bold"/>
          <w:b/>
          <w:bCs/>
          <w:color w:val="242021"/>
          <w:sz w:val="36"/>
          <w:szCs w:val="36"/>
        </w:rPr>
      </w:pPr>
    </w:p>
    <w:p w:rsidR="00DD1192" w:rsidRDefault="00DD1192">
      <w:pPr>
        <w:rPr>
          <w:rFonts w:ascii="Tahoma-Bold" w:hAnsi="Tahoma-Bold"/>
          <w:b/>
          <w:bCs/>
          <w:color w:val="242021"/>
          <w:sz w:val="36"/>
          <w:szCs w:val="36"/>
        </w:rPr>
      </w:pPr>
    </w:p>
    <w:p w:rsidR="00DD1192" w:rsidRDefault="00DD1192">
      <w:pPr>
        <w:rPr>
          <w:rFonts w:ascii="Tahoma-Bold" w:hAnsi="Tahoma-Bold"/>
          <w:b/>
          <w:bCs/>
          <w:color w:val="242021"/>
          <w:sz w:val="36"/>
          <w:szCs w:val="36"/>
        </w:rPr>
      </w:pPr>
    </w:p>
    <w:p w:rsidR="00DD1192" w:rsidRDefault="00DD1192">
      <w:pPr>
        <w:rPr>
          <w:rFonts w:ascii="Tahoma-Bold" w:hAnsi="Tahoma-Bold"/>
          <w:b/>
          <w:bCs/>
          <w:color w:val="242021"/>
          <w:sz w:val="36"/>
          <w:szCs w:val="36"/>
        </w:rPr>
      </w:pPr>
      <w:r w:rsidRPr="00DD1192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88736" behindDoc="0" locked="0" layoutInCell="1" allowOverlap="1" wp14:anchorId="542B8FCD" wp14:editId="26387D25">
                <wp:simplePos x="0" y="0"/>
                <wp:positionH relativeFrom="margin">
                  <wp:posOffset>699135</wp:posOffset>
                </wp:positionH>
                <wp:positionV relativeFrom="paragraph">
                  <wp:posOffset>191135</wp:posOffset>
                </wp:positionV>
                <wp:extent cx="2286000" cy="1038225"/>
                <wp:effectExtent l="19050" t="19050" r="647700" b="600075"/>
                <wp:wrapNone/>
                <wp:docPr id="34" name="Φυσαλίδα ομιλίας: Ορθογώνιο με στρογγυλεμένες γωνίες 34" descr=" περιέχει τη φράση που σκέφτεται ο Νίκος. " title="πλαίσιο κειμένου επεξήγηση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86000" cy="1038225"/>
                        </a:xfrm>
                        <a:prstGeom prst="wedgeRoundRectCallout">
                          <a:avLst>
                            <a:gd name="adj1" fmla="val 72015"/>
                            <a:gd name="adj2" fmla="val 98632"/>
                            <a:gd name="adj3" fmla="val 16667"/>
                          </a:avLst>
                        </a:prstGeom>
                        <a:solidFill>
                          <a:srgbClr val="DEDDED"/>
                        </a:solidFill>
                        <a:ln w="38100">
                          <a:solidFill>
                            <a:srgbClr val="7030A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72C38" w:rsidRPr="00DD1192" w:rsidRDefault="00472C38" w:rsidP="00DD1192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DD1192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>Το ύψος του πεύκου είναι περίπου 16 μέτρα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2B8FCD" id="Φυσαλίδα ομιλίας: Ορθογώνιο με στρογγυλεμένες γωνίες 34" o:spid="_x0000_s1059" type="#_x0000_t62" alt="Τίτλος: πλαίσιο κειμένου επεξήγηση - Περιγραφή:  περιέχει τη φράση που σκέφτεται ο Νίκος. " style="position:absolute;margin-left:55.05pt;margin-top:15.05pt;width:180pt;height:81.75pt;z-index:2527887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" adj="26355,32105" fillcolor="#dedded" strokecolor="#7030a0" strokeweight="3pt">
                <v:textbox inset="0,0,0,0">
                  <w:txbxContent>
                    <w:p w:rsidR="00472C38" w:rsidRPr="00DD1192" w:rsidRDefault="00472C38" w:rsidP="00DD1192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</w:pPr>
                      <w:r w:rsidRPr="00DD1192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t>Το ύψος του πεύκου είναι περίπου 16 μέτρα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DD1192">
        <w:rPr>
          <w:noProof/>
          <w:sz w:val="36"/>
          <w:szCs w:val="36"/>
        </w:rPr>
        <w:drawing>
          <wp:anchor distT="0" distB="0" distL="114300" distR="114300" simplePos="0" relativeHeight="252790784" behindDoc="0" locked="0" layoutInCell="1" allowOverlap="1" wp14:anchorId="5E44C674">
            <wp:simplePos x="0" y="0"/>
            <wp:positionH relativeFrom="column">
              <wp:posOffset>3013710</wp:posOffset>
            </wp:positionH>
            <wp:positionV relativeFrom="paragraph">
              <wp:posOffset>19685</wp:posOffset>
            </wp:positionV>
            <wp:extent cx="2980800" cy="2368800"/>
            <wp:effectExtent l="0" t="0" r="0" b="0"/>
            <wp:wrapNone/>
            <wp:docPr id="33" name="Εικόνα 33" descr="απεικονίζει πολυκατοικία, ένα πεύκο και ένα αγόρι τον Νίκο." title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0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0800" cy="236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DD1192" w:rsidRDefault="00DD1192">
      <w:pPr>
        <w:rPr>
          <w:rFonts w:ascii="Tahoma-Bold" w:hAnsi="Tahoma-Bold"/>
          <w:b/>
          <w:bCs/>
          <w:color w:val="242021"/>
          <w:sz w:val="36"/>
          <w:szCs w:val="36"/>
        </w:rPr>
      </w:pPr>
    </w:p>
    <w:p w:rsidR="00DD1192" w:rsidRDefault="00DD1192">
      <w:pPr>
        <w:rPr>
          <w:rFonts w:ascii="Tahoma-Bold" w:hAnsi="Tahoma-Bold"/>
          <w:b/>
          <w:bCs/>
          <w:color w:val="242021"/>
          <w:sz w:val="36"/>
          <w:szCs w:val="36"/>
        </w:rPr>
      </w:pPr>
    </w:p>
    <w:p w:rsidR="00DD1192" w:rsidRDefault="00DD1192" w:rsidP="00DD1192">
      <w:pPr>
        <w:jc w:val="right"/>
        <w:rPr>
          <w:rFonts w:ascii="Tahoma-Bold" w:hAnsi="Tahoma-Bold"/>
          <w:b/>
          <w:bCs/>
          <w:color w:val="242021"/>
          <w:sz w:val="36"/>
          <w:szCs w:val="36"/>
        </w:rPr>
      </w:pPr>
    </w:p>
    <w:p w:rsidR="00DD1192" w:rsidRDefault="00DD1192">
      <w:pPr>
        <w:rPr>
          <w:rFonts w:ascii="Tahoma-Bold" w:hAnsi="Tahoma-Bold"/>
          <w:b/>
          <w:bCs/>
          <w:color w:val="242021"/>
          <w:sz w:val="36"/>
          <w:szCs w:val="36"/>
        </w:rPr>
      </w:pPr>
    </w:p>
    <w:p w:rsidR="00DD1192" w:rsidRDefault="00DD1192">
      <w:pPr>
        <w:rPr>
          <w:rFonts w:ascii="Tahoma-Bold" w:hAnsi="Tahoma-Bold"/>
          <w:b/>
          <w:bCs/>
          <w:color w:val="242021"/>
          <w:sz w:val="36"/>
          <w:szCs w:val="36"/>
        </w:rPr>
      </w:pPr>
    </w:p>
    <w:p w:rsidR="0091510E" w:rsidRDefault="00820A22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DD1192">
        <w:rPr>
          <w:rFonts w:ascii="Tahoma-Bold" w:hAnsi="Tahoma-Bold"/>
          <w:b/>
          <w:bCs/>
          <w:color w:val="242021"/>
          <w:sz w:val="36"/>
          <w:szCs w:val="36"/>
        </w:rPr>
        <w:t xml:space="preserve">β. </w:t>
      </w:r>
      <w:r w:rsidRPr="00DD1192">
        <w:rPr>
          <w:rFonts w:ascii="Arial-BoldMT" w:hAnsi="Arial-BoldMT"/>
          <w:b/>
          <w:bCs/>
          <w:color w:val="242021"/>
          <w:sz w:val="36"/>
          <w:szCs w:val="36"/>
        </w:rPr>
        <w:t>Τι νομίζετε ότι έλαβε υπόψη του ο Νίκος, για να εκτιμήσει το ύψος του πεύκου;</w:t>
      </w:r>
    </w:p>
    <w:p w:rsidR="00DD1192" w:rsidRDefault="00DD1192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p w:rsidR="00DD1192" w:rsidRDefault="00DD1192">
      <w:pPr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br w:type="page"/>
      </w:r>
    </w:p>
    <w:p w:rsidR="00F71A2D" w:rsidRPr="00DD1192" w:rsidRDefault="00F71A2D" w:rsidP="00F71A2D">
      <w:pPr>
        <w:rPr>
          <w:rFonts w:ascii="Arial" w:hAnsi="Arial" w:cs="Arial"/>
          <w:b/>
          <w:noProof/>
          <w:sz w:val="36"/>
          <w:szCs w:val="36"/>
        </w:rPr>
      </w:pPr>
      <w:r w:rsidRPr="00DD1192">
        <w:rPr>
          <w:rFonts w:ascii="Tahoma-Bold" w:hAnsi="Tahoma-Bold"/>
          <w:b/>
          <w:bCs/>
          <w:color w:val="0089CF"/>
          <w:sz w:val="36"/>
          <w:szCs w:val="36"/>
        </w:rPr>
        <w:lastRenderedPageBreak/>
        <w:t>2.</w:t>
      </w:r>
    </w:p>
    <w:p w:rsidR="00F71A2D" w:rsidRPr="00DD1192" w:rsidRDefault="00F71A2D" w:rsidP="00F71A2D">
      <w:pPr>
        <w:jc w:val="center"/>
        <w:rPr>
          <w:rFonts w:ascii="Arial" w:hAnsi="Arial" w:cs="Arial"/>
          <w:b/>
          <w:noProof/>
          <w:sz w:val="36"/>
          <w:szCs w:val="36"/>
        </w:rPr>
      </w:pPr>
      <w:r w:rsidRPr="00DD1192">
        <w:rPr>
          <w:noProof/>
          <w:sz w:val="36"/>
          <w:szCs w:val="36"/>
        </w:rPr>
        <w:drawing>
          <wp:inline distT="0" distB="0" distL="0" distR="0" wp14:anchorId="73B08F1C" wp14:editId="576F1E54">
            <wp:extent cx="2400987" cy="5832000"/>
            <wp:effectExtent l="0" t="952" r="0" b="0"/>
            <wp:docPr id="477" name="Εικόνα 477" descr="απεικονίζει τμήμα της Κρήτης και πιο συγκεκρινμένα τη χιλιομετρική απόσταση  από τα Φαλάσαρνα μέχρι την Κνωσό." title="χάρτη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2400987" cy="583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1192" w:rsidRDefault="00F71A2D">
      <w:pPr>
        <w:rPr>
          <w:rFonts w:ascii="Arial" w:hAnsi="Arial" w:cs="Arial"/>
          <w:b/>
          <w:noProof/>
          <w:sz w:val="36"/>
          <w:szCs w:val="36"/>
        </w:rPr>
      </w:pPr>
      <w:r w:rsidRPr="00DD1192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687360" behindDoc="0" locked="0" layoutInCell="1" allowOverlap="1" wp14:anchorId="42EA2D40" wp14:editId="2CD6D6D4">
                <wp:simplePos x="0" y="0"/>
                <wp:positionH relativeFrom="margin">
                  <wp:posOffset>171450</wp:posOffset>
                </wp:positionH>
                <wp:positionV relativeFrom="paragraph">
                  <wp:posOffset>200660</wp:posOffset>
                </wp:positionV>
                <wp:extent cx="3143250" cy="1028700"/>
                <wp:effectExtent l="19050" t="19050" r="19050" b="419100"/>
                <wp:wrapNone/>
                <wp:docPr id="4" name="Φυσαλίδα ομιλίας: Ορθογώνιο με στρογγυλεμένες γωνίες 4" descr="περιέχει τη φράση που σκέφτεται η Δανάη." title="πλαίσιο κειμένου επεξήγηση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43250" cy="1028700"/>
                        </a:xfrm>
                        <a:prstGeom prst="wedgeRoundRectCallout">
                          <a:avLst>
                            <a:gd name="adj1" fmla="val 39311"/>
                            <a:gd name="adj2" fmla="val 86302"/>
                            <a:gd name="adj3" fmla="val 16667"/>
                          </a:avLst>
                        </a:prstGeom>
                        <a:solidFill>
                          <a:srgbClr val="FFC3CB"/>
                        </a:solidFill>
                        <a:ln w="38100">
                          <a:solidFill>
                            <a:srgbClr val="FF7D9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72C38" w:rsidRDefault="00472C38" w:rsidP="00F71A2D">
                            <w:pPr>
                              <w:spacing w:after="0" w:line="240" w:lineRule="auto"/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</w:pPr>
                            <w:r w:rsidRPr="00F71A2D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 xml:space="preserve">Η απόσταση από τα </w:t>
                            </w:r>
                          </w:p>
                          <w:p w:rsidR="00472C38" w:rsidRDefault="00472C38" w:rsidP="00F71A2D">
                            <w:pPr>
                              <w:spacing w:after="0" w:line="240" w:lineRule="auto"/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</w:pPr>
                            <w:proofErr w:type="spellStart"/>
                            <w:r w:rsidRPr="00F71A2D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>Φαλάσαρνα</w:t>
                            </w:r>
                            <w:proofErr w:type="spellEnd"/>
                            <w:r w:rsidRPr="00F71A2D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 xml:space="preserve"> στην Κνωσό </w:t>
                            </w:r>
                          </w:p>
                          <w:p w:rsidR="00472C38" w:rsidRPr="00F71A2D" w:rsidRDefault="00472C38" w:rsidP="00F71A2D">
                            <w:pPr>
                              <w:spacing w:after="0" w:line="240" w:lineRule="auto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F71A2D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>είναι περίπου 198χμ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EA2D40" id="Φυσαλίδα ομιλίας: Ορθογώνιο με στρογγυλεμένες γωνίες 4" o:spid="_x0000_s1060" type="#_x0000_t62" alt="Τίτλος: πλαίσιο κειμένου επεξήγηση - Περιγραφή: περιέχει τη φράση που σκέφτεται η Δανάη." style="position:absolute;margin-left:13.5pt;margin-top:15.8pt;width:247.5pt;height:81pt;z-index:252687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" adj="19291,29441" fillcolor="#ffc3cb" strokecolor="#ff7d90" strokeweight="3pt">
                <v:textbox inset="0,0,0,0">
                  <w:txbxContent>
                    <w:p w:rsidR="00472C38" w:rsidRDefault="00472C38" w:rsidP="00F71A2D">
                      <w:pPr>
                        <w:spacing w:after="0" w:line="240" w:lineRule="auto"/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</w:pPr>
                      <w:r w:rsidRPr="00F71A2D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t xml:space="preserve">Η απόσταση από τα </w:t>
                      </w:r>
                    </w:p>
                    <w:p w:rsidR="00472C38" w:rsidRDefault="00472C38" w:rsidP="00F71A2D">
                      <w:pPr>
                        <w:spacing w:after="0" w:line="240" w:lineRule="auto"/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</w:pPr>
                      <w:proofErr w:type="spellStart"/>
                      <w:r w:rsidRPr="00F71A2D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t>Φαλάσαρνα</w:t>
                      </w:r>
                      <w:proofErr w:type="spellEnd"/>
                      <w:r w:rsidRPr="00F71A2D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t xml:space="preserve"> στην Κνωσό </w:t>
                      </w:r>
                    </w:p>
                    <w:p w:rsidR="00472C38" w:rsidRPr="00F71A2D" w:rsidRDefault="00472C38" w:rsidP="00F71A2D">
                      <w:pPr>
                        <w:spacing w:after="0" w:line="240" w:lineRule="auto"/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</w:pPr>
                      <w:r w:rsidRPr="00F71A2D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t>είναι περίπου 198χμ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F71A2D" w:rsidRDefault="00F71A2D">
      <w:pPr>
        <w:rPr>
          <w:rFonts w:ascii="Arial" w:hAnsi="Arial" w:cs="Arial"/>
          <w:b/>
          <w:noProof/>
          <w:sz w:val="36"/>
          <w:szCs w:val="36"/>
        </w:rPr>
      </w:pPr>
    </w:p>
    <w:p w:rsidR="0091510E" w:rsidRPr="00DD1192" w:rsidRDefault="0091510E">
      <w:pPr>
        <w:rPr>
          <w:rFonts w:ascii="Arial" w:hAnsi="Arial" w:cs="Arial"/>
          <w:b/>
          <w:noProof/>
          <w:sz w:val="36"/>
          <w:szCs w:val="36"/>
        </w:rPr>
      </w:pPr>
    </w:p>
    <w:p w:rsidR="00F71A2D" w:rsidRDefault="00F71A2D" w:rsidP="00F71A2D">
      <w:pPr>
        <w:jc w:val="center"/>
        <w:rPr>
          <w:rFonts w:ascii="Tahoma-Bold" w:hAnsi="Tahoma-Bold"/>
          <w:b/>
          <w:bCs/>
          <w:color w:val="242021"/>
          <w:sz w:val="36"/>
          <w:szCs w:val="36"/>
        </w:rPr>
      </w:pPr>
      <w:r w:rsidRPr="00DD1192">
        <w:rPr>
          <w:rFonts w:ascii="Arial" w:hAnsi="Arial" w:cs="Arial"/>
          <w:b/>
          <w:noProof/>
          <w:sz w:val="36"/>
          <w:szCs w:val="36"/>
        </w:rPr>
        <w:drawing>
          <wp:inline distT="0" distB="0" distL="0" distR="0" wp14:anchorId="1B16305C" wp14:editId="3D4A0327">
            <wp:extent cx="1677600" cy="2347200"/>
            <wp:effectExtent l="0" t="0" r="0" b="0"/>
            <wp:docPr id="15" name="Εικόνα 15" descr="κορίτσι η Δανάη." title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k27-05-koritsi2.emf"/>
                    <pic:cNvPicPr/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7600" cy="234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1A2D" w:rsidRDefault="00F71A2D">
      <w:pPr>
        <w:rPr>
          <w:rFonts w:ascii="Tahoma-Bold" w:hAnsi="Tahoma-Bold"/>
          <w:b/>
          <w:bCs/>
          <w:color w:val="242021"/>
          <w:sz w:val="36"/>
          <w:szCs w:val="36"/>
        </w:rPr>
      </w:pPr>
    </w:p>
    <w:p w:rsidR="00251C67" w:rsidRPr="00DD1192" w:rsidRDefault="00251C67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DD1192">
        <w:rPr>
          <w:rFonts w:ascii="Tahoma-Bold" w:hAnsi="Tahoma-Bold"/>
          <w:b/>
          <w:bCs/>
          <w:color w:val="242021"/>
          <w:sz w:val="36"/>
          <w:szCs w:val="36"/>
        </w:rPr>
        <w:t xml:space="preserve">α. </w:t>
      </w:r>
      <w:r w:rsidRPr="00DD1192">
        <w:rPr>
          <w:rFonts w:ascii="Arial-BoldMT" w:hAnsi="Arial-BoldMT"/>
          <w:b/>
          <w:bCs/>
          <w:color w:val="242021"/>
          <w:sz w:val="36"/>
          <w:szCs w:val="36"/>
        </w:rPr>
        <w:t xml:space="preserve">Σε ποιο ψηφίο </w:t>
      </w:r>
      <w:r w:rsidRPr="00DD1192">
        <w:rPr>
          <w:rFonts w:ascii="Tahoma-Bold" w:hAnsi="Tahoma-Bold"/>
          <w:b/>
          <w:bCs/>
          <w:color w:val="242021"/>
          <w:sz w:val="36"/>
          <w:szCs w:val="36"/>
        </w:rPr>
        <w:t xml:space="preserve">στρογγυλοποίησε </w:t>
      </w:r>
      <w:r w:rsidRPr="00DD1192">
        <w:rPr>
          <w:rFonts w:ascii="Arial-BoldMT" w:hAnsi="Arial-BoldMT"/>
          <w:b/>
          <w:bCs/>
          <w:color w:val="242021"/>
          <w:sz w:val="36"/>
          <w:szCs w:val="36"/>
        </w:rPr>
        <w:t>τους αριθμούς η Δανάη;</w:t>
      </w:r>
    </w:p>
    <w:p w:rsidR="00F71A2D" w:rsidRDefault="00F71A2D" w:rsidP="00F71A2D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.</w:t>
      </w:r>
    </w:p>
    <w:p w:rsidR="000443C9" w:rsidRPr="00DD1192" w:rsidRDefault="00E91164">
      <w:pPr>
        <w:rPr>
          <w:rFonts w:ascii="Arial" w:hAnsi="Arial" w:cs="Arial"/>
          <w:b/>
          <w:noProof/>
          <w:sz w:val="36"/>
          <w:szCs w:val="36"/>
        </w:rPr>
      </w:pPr>
      <w:r w:rsidRPr="00E91164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56320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90" name="Πλαίσιο κειμένου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FA795C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7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90" o:spid="_x0000_s1061" type="#_x0000_t202" style="position:absolute;margin-left:0;margin-top:785.3pt;width:99.2pt;height:28.35pt;z-index:25285632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E9RkIGvAgAAMQ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472C38" w:rsidRPr="00FA795C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7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0443C9" w:rsidRPr="00DD1192">
        <w:rPr>
          <w:rFonts w:ascii="Arial" w:hAnsi="Arial" w:cs="Arial"/>
          <w:b/>
          <w:noProof/>
          <w:sz w:val="36"/>
          <w:szCs w:val="36"/>
        </w:rPr>
        <w:br w:type="page"/>
      </w:r>
    </w:p>
    <w:p w:rsidR="00251C67" w:rsidRPr="00DD1192" w:rsidRDefault="000443C9">
      <w:pPr>
        <w:rPr>
          <w:rFonts w:ascii="Arial" w:hAnsi="Arial" w:cs="Arial"/>
          <w:b/>
          <w:noProof/>
          <w:sz w:val="36"/>
          <w:szCs w:val="36"/>
        </w:rPr>
      </w:pPr>
      <w:r w:rsidRPr="00DD1192">
        <w:rPr>
          <w:rFonts w:ascii="Tahoma-Bold" w:hAnsi="Tahoma-Bold"/>
          <w:b/>
          <w:bCs/>
          <w:color w:val="242021"/>
          <w:sz w:val="36"/>
          <w:szCs w:val="36"/>
        </w:rPr>
        <w:lastRenderedPageBreak/>
        <w:t xml:space="preserve">β. </w:t>
      </w:r>
      <w:r w:rsidRPr="00DD1192">
        <w:rPr>
          <w:rFonts w:ascii="Arial-BoldMT" w:hAnsi="Arial-BoldMT"/>
          <w:b/>
          <w:bCs/>
          <w:color w:val="242021"/>
          <w:sz w:val="36"/>
          <w:szCs w:val="36"/>
        </w:rPr>
        <w:t xml:space="preserve">Τοποθετούμε τους δεκαδικούς αριθμούς που δείχνουν τις χιλιομετρικές αποστάσεις στις παρακάτω </w:t>
      </w:r>
      <w:proofErr w:type="spellStart"/>
      <w:r w:rsidRPr="00DD1192">
        <w:rPr>
          <w:rFonts w:ascii="Arial-BoldMT" w:hAnsi="Arial-BoldMT"/>
          <w:b/>
          <w:bCs/>
          <w:color w:val="242021"/>
          <w:sz w:val="36"/>
          <w:szCs w:val="36"/>
        </w:rPr>
        <w:t>αριθμογραμμές</w:t>
      </w:r>
      <w:proofErr w:type="spellEnd"/>
      <w:r w:rsidRPr="00DD1192">
        <w:rPr>
          <w:rFonts w:ascii="Arial-BoldMT" w:hAnsi="Arial-BoldMT"/>
          <w:b/>
          <w:bCs/>
          <w:color w:val="242021"/>
          <w:sz w:val="36"/>
          <w:szCs w:val="36"/>
        </w:rPr>
        <w:t>. Σε ποιον φυσικό αριθμό είναι κάθε δεκαδικός αριθμός πιο κοντά;</w:t>
      </w:r>
    </w:p>
    <w:p w:rsidR="000443C9" w:rsidRPr="00DD1192" w:rsidRDefault="006D78EB" w:rsidP="00212BF3">
      <w:pPr>
        <w:jc w:val="center"/>
        <w:rPr>
          <w:rFonts w:ascii="Arial" w:hAnsi="Arial" w:cs="Arial"/>
          <w:b/>
          <w:noProof/>
          <w:sz w:val="36"/>
          <w:szCs w:val="36"/>
        </w:rPr>
      </w:pPr>
      <w:r w:rsidRPr="00DD1192">
        <w:rPr>
          <w:noProof/>
          <w:sz w:val="36"/>
          <w:szCs w:val="36"/>
        </w:rPr>
        <w:drawing>
          <wp:inline distT="0" distB="0" distL="0" distR="0" wp14:anchorId="0772CDC0" wp14:editId="6D0F30DA">
            <wp:extent cx="5400000" cy="1056692"/>
            <wp:effectExtent l="0" t="0" r="0" b="0"/>
            <wp:docPr id="17" name="Εικόνα 17" descr="έχει  με 10 υποδιαιρέσεις. οι αριθμοί ξεκινούν από το 52 και τελειώνουν στο 53." title="αριθμογραμμή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10566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3C9" w:rsidRPr="00DD1192" w:rsidRDefault="006D78EB" w:rsidP="00212BF3">
      <w:pPr>
        <w:jc w:val="center"/>
        <w:rPr>
          <w:rFonts w:ascii="Arial" w:hAnsi="Arial" w:cs="Arial"/>
          <w:b/>
          <w:noProof/>
          <w:sz w:val="36"/>
          <w:szCs w:val="36"/>
        </w:rPr>
      </w:pPr>
      <w:r w:rsidRPr="00DD1192">
        <w:rPr>
          <w:noProof/>
          <w:sz w:val="36"/>
          <w:szCs w:val="36"/>
        </w:rPr>
        <w:drawing>
          <wp:inline distT="0" distB="0" distL="0" distR="0" wp14:anchorId="170CE0FF" wp14:editId="06233DF3">
            <wp:extent cx="5400000" cy="983295"/>
            <wp:effectExtent l="0" t="0" r="0" b="7620"/>
            <wp:docPr id="18" name="Εικόνα 18" descr="έχει  με 10 υποδιαιρέσεις. οι αριθμοί ξεκινούν από το 64 και τελειώνουν στο 65." title="αριθμογραμμή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983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D78EB" w:rsidRPr="00DD1192" w:rsidRDefault="006D78EB" w:rsidP="00212BF3">
      <w:pPr>
        <w:jc w:val="center"/>
        <w:rPr>
          <w:rFonts w:ascii="Arial" w:hAnsi="Arial" w:cs="Arial"/>
          <w:b/>
          <w:noProof/>
          <w:sz w:val="36"/>
          <w:szCs w:val="36"/>
        </w:rPr>
      </w:pPr>
      <w:r w:rsidRPr="00DD1192">
        <w:rPr>
          <w:noProof/>
          <w:sz w:val="36"/>
          <w:szCs w:val="36"/>
        </w:rPr>
        <w:drawing>
          <wp:inline distT="0" distB="0" distL="0" distR="0" wp14:anchorId="0DD93CE0" wp14:editId="3137A064">
            <wp:extent cx="5400000" cy="978813"/>
            <wp:effectExtent l="0" t="0" r="0" b="0"/>
            <wp:docPr id="19" name="Εικόνα 19" descr="έχει  με 10 υποδιαιρέσεις. οι αριθμοί ξεκινούν από το 80 και τελειώνουν στο 81." title="αριθμογραμμή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978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43C9" w:rsidRDefault="000443C9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DD1192">
        <w:rPr>
          <w:rFonts w:ascii="Arial-BoldMT" w:hAnsi="Arial-BoldMT"/>
          <w:b/>
          <w:bCs/>
          <w:color w:val="242021"/>
          <w:sz w:val="36"/>
          <w:szCs w:val="36"/>
        </w:rPr>
        <w:t xml:space="preserve">Στρογγυλοποιούμε τους δεκαδικούς αριθμούς με τη βοήθεια των </w:t>
      </w:r>
      <w:proofErr w:type="spellStart"/>
      <w:r w:rsidRPr="00DD1192">
        <w:rPr>
          <w:rFonts w:ascii="Arial-BoldMT" w:hAnsi="Arial-BoldMT"/>
          <w:b/>
          <w:bCs/>
          <w:color w:val="242021"/>
          <w:sz w:val="36"/>
          <w:szCs w:val="36"/>
        </w:rPr>
        <w:t>αριθμογραμμών</w:t>
      </w:r>
      <w:proofErr w:type="spellEnd"/>
      <w:r w:rsidRPr="00DD1192">
        <w:rPr>
          <w:rFonts w:ascii="Arial-BoldMT" w:hAnsi="Arial-BoldMT"/>
          <w:b/>
          <w:bCs/>
          <w:color w:val="242021"/>
          <w:sz w:val="36"/>
          <w:szCs w:val="36"/>
        </w:rPr>
        <w:t>. Εξηγούμε τη σκέψη μας.</w:t>
      </w:r>
    </w:p>
    <w:p w:rsidR="00212BF3" w:rsidRDefault="00212BF3" w:rsidP="00212BF3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.</w:t>
      </w:r>
    </w:p>
    <w:p w:rsidR="00212BF3" w:rsidRDefault="00212BF3" w:rsidP="00212BF3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.</w:t>
      </w:r>
    </w:p>
    <w:p w:rsidR="00212BF3" w:rsidRDefault="00212BF3" w:rsidP="00212BF3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.</w:t>
      </w:r>
    </w:p>
    <w:p w:rsidR="00212BF3" w:rsidRDefault="00212BF3" w:rsidP="00212BF3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.</w:t>
      </w:r>
    </w:p>
    <w:p w:rsidR="00212BF3" w:rsidRDefault="00212BF3" w:rsidP="00212BF3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</w:t>
      </w:r>
      <w:r w:rsidR="00E91164" w:rsidRPr="00E91164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58368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91" name="Πλαίσιο κειμένου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FA795C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8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91" o:spid="_x0000_s1062" type="#_x0000_t202" style="position:absolute;margin-left:0;margin-top:785.3pt;width:99.2pt;height:28.35pt;z-index:25285836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CwXLYqvAgAAMQ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472C38" w:rsidRPr="00FA795C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8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</w:t>
      </w:r>
    </w:p>
    <w:p w:rsidR="00212BF3" w:rsidRDefault="00212BF3" w:rsidP="00212BF3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.</w:t>
      </w:r>
    </w:p>
    <w:p w:rsidR="000443C9" w:rsidRPr="00DD1192" w:rsidRDefault="000443C9">
      <w:pPr>
        <w:rPr>
          <w:rFonts w:ascii="Arial" w:hAnsi="Arial" w:cs="Arial"/>
          <w:b/>
          <w:noProof/>
          <w:sz w:val="36"/>
          <w:szCs w:val="36"/>
        </w:rPr>
      </w:pPr>
      <w:r w:rsidRPr="00DD1192">
        <w:rPr>
          <w:rFonts w:ascii="Arial" w:hAnsi="Arial" w:cs="Arial"/>
          <w:b/>
          <w:noProof/>
          <w:sz w:val="36"/>
          <w:szCs w:val="36"/>
        </w:rPr>
        <w:br w:type="page"/>
      </w:r>
    </w:p>
    <w:tbl>
      <w:tblPr>
        <w:tblStyle w:val="5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6D78EB" w:rsidRPr="00DD1192" w:rsidTr="00990A53">
        <w:tc>
          <w:tcPr>
            <w:tcW w:w="1701" w:type="dxa"/>
          </w:tcPr>
          <w:p w:rsidR="006D78EB" w:rsidRPr="00DD1192" w:rsidRDefault="009D03C2" w:rsidP="00AC0835">
            <w:pPr>
              <w:spacing w:after="160" w:line="276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5B2454">
              <w:rPr>
                <w:rFonts w:ascii="Arial" w:hAnsi="Arial" w:cs="Arial"/>
                <w:b/>
                <w:noProof/>
                <w:sz w:val="36"/>
                <w:szCs w:val="36"/>
              </w:rPr>
              <w:lastRenderedPageBreak/>
              <w:drawing>
                <wp:inline distT="0" distB="0" distL="0" distR="0" wp14:anchorId="40F318F5" wp14:editId="49114C37">
                  <wp:extent cx="720000" cy="496800"/>
                  <wp:effectExtent l="0" t="0" r="4445" b="0"/>
                  <wp:docPr id="307" name="Εικόνα 307" descr="εικονίδιο συζήτηση στην τάξη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BALLON.jpg"/>
                          <pic:cNvPicPr/>
                        </pic:nvPicPr>
                        <pic:blipFill rotWithShape="1"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20000" cy="496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:rsidR="006D78EB" w:rsidRPr="00DD1192" w:rsidRDefault="006D78EB" w:rsidP="00AC0835">
            <w:pPr>
              <w:spacing w:after="160" w:line="276" w:lineRule="auto"/>
              <w:rPr>
                <w:rFonts w:ascii="Tahoma" w:eastAsia="Calibri" w:hAnsi="Tahoma" w:cs="Tahoma"/>
                <w:b/>
                <w:color w:val="2F5496"/>
                <w:sz w:val="36"/>
                <w:szCs w:val="36"/>
              </w:rPr>
            </w:pPr>
            <w:r w:rsidRPr="00DD1192">
              <w:rPr>
                <w:rFonts w:ascii="Tahoma" w:eastAsia="Calibri" w:hAnsi="Tahoma" w:cs="Tahoma"/>
                <w:b/>
                <w:bCs/>
                <w:color w:val="2F5496"/>
                <w:sz w:val="36"/>
                <w:szCs w:val="36"/>
              </w:rPr>
              <w:t>Συζητάμε διαφορές ανάμεσα στις έννοιες «εκτίμηση» και «στρογγυλοποίηση». Δίνουμε παραδείγματα.</w:t>
            </w:r>
          </w:p>
        </w:tc>
      </w:tr>
    </w:tbl>
    <w:p w:rsidR="000443C9" w:rsidRPr="00DD1192" w:rsidRDefault="000443C9" w:rsidP="00AC0835">
      <w:pPr>
        <w:rPr>
          <w:rFonts w:ascii="Arial" w:hAnsi="Arial" w:cs="Arial"/>
          <w:b/>
          <w:noProof/>
          <w:sz w:val="36"/>
          <w:szCs w:val="36"/>
        </w:rPr>
      </w:pPr>
    </w:p>
    <w:tbl>
      <w:tblPr>
        <w:tblStyle w:val="a4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2C3C46" w:rsidRPr="00DD1192" w:rsidTr="00990A53">
        <w:tc>
          <w:tcPr>
            <w:tcW w:w="9639" w:type="dxa"/>
            <w:shd w:val="clear" w:color="auto" w:fill="006600"/>
          </w:tcPr>
          <w:p w:rsidR="002C3C46" w:rsidRPr="00DD1192" w:rsidRDefault="002C3C46" w:rsidP="00AC0835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DD1192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2C3C46" w:rsidRPr="00DD1192" w:rsidTr="00990A53">
        <w:trPr>
          <w:trHeight w:val="294"/>
        </w:trPr>
        <w:tc>
          <w:tcPr>
            <w:tcW w:w="9639" w:type="dxa"/>
            <w:shd w:val="clear" w:color="auto" w:fill="D9FFD9"/>
          </w:tcPr>
          <w:p w:rsidR="002C3C46" w:rsidRPr="00DD1192" w:rsidRDefault="002C3C46" w:rsidP="00AC0835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Η </w:t>
            </w:r>
            <w:r w:rsidRPr="00DD1192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εκτίμηση </w:t>
            </w: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είναι ένα χρήσιμο εργαλείο στην καθημερινή ζωή, γιατί μας δίνει τη δυνατότητα να υπολογίζουμε κατά προσέγγιση διάφορα μεγέθη.</w:t>
            </w:r>
          </w:p>
        </w:tc>
      </w:tr>
    </w:tbl>
    <w:p w:rsidR="002C3C46" w:rsidRPr="00DD1192" w:rsidRDefault="002C3C46" w:rsidP="00AC0835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2C3C46" w:rsidRPr="00DD1192" w:rsidTr="00990A53">
        <w:trPr>
          <w:jc w:val="center"/>
        </w:trPr>
        <w:tc>
          <w:tcPr>
            <w:tcW w:w="9639" w:type="dxa"/>
            <w:shd w:val="clear" w:color="auto" w:fill="FF0000"/>
          </w:tcPr>
          <w:p w:rsidR="002C3C46" w:rsidRPr="00DD1192" w:rsidRDefault="002C3C46" w:rsidP="00AC0835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DD1192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Παραδείγματα</w:t>
            </w:r>
          </w:p>
        </w:tc>
      </w:tr>
      <w:tr w:rsidR="002C3C46" w:rsidRPr="00DD1192" w:rsidTr="00990A53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:rsidR="00971970" w:rsidRPr="00DD1192" w:rsidRDefault="00971970" w:rsidP="00AC0835">
            <w:pPr>
              <w:pStyle w:val="a3"/>
              <w:numPr>
                <w:ilvl w:val="0"/>
                <w:numId w:val="4"/>
              </w:numPr>
              <w:spacing w:before="240"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ο μήκος του μολυβιού είναι περίπου 8 εκ.</w:t>
            </w:r>
          </w:p>
          <w:p w:rsidR="00971970" w:rsidRPr="00DD1192" w:rsidRDefault="00971970" w:rsidP="00AC0835">
            <w:pPr>
              <w:pStyle w:val="a3"/>
              <w:numPr>
                <w:ilvl w:val="0"/>
                <w:numId w:val="4"/>
              </w:numPr>
              <w:spacing w:before="240"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ο ταξίδι θα διαρκέσει περίπου</w:t>
            </w: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br/>
              <w:t>2,5 ώρες.</w:t>
            </w:r>
          </w:p>
          <w:p w:rsidR="002C3C46" w:rsidRPr="00DD1192" w:rsidRDefault="00971970" w:rsidP="00AC0835">
            <w:pPr>
              <w:pStyle w:val="a3"/>
              <w:numPr>
                <w:ilvl w:val="0"/>
                <w:numId w:val="4"/>
              </w:numPr>
              <w:spacing w:before="240" w:after="240"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ο γινόμενο 7,99 x 2,47 είναι</w:t>
            </w: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br/>
              <w:t>περίπου 8 x 2,5 = 20.</w:t>
            </w:r>
          </w:p>
        </w:tc>
      </w:tr>
    </w:tbl>
    <w:p w:rsidR="000443C9" w:rsidRPr="00DD1192" w:rsidRDefault="000443C9" w:rsidP="00AC0835">
      <w:pPr>
        <w:rPr>
          <w:rFonts w:ascii="Arial" w:hAnsi="Arial" w:cs="Arial"/>
          <w:b/>
          <w:noProof/>
          <w:sz w:val="36"/>
          <w:szCs w:val="36"/>
        </w:rPr>
      </w:pPr>
    </w:p>
    <w:tbl>
      <w:tblPr>
        <w:tblStyle w:val="a4"/>
        <w:tblW w:w="9645" w:type="dxa"/>
        <w:tblBorders>
          <w:top w:val="none" w:sz="0" w:space="0" w:color="auto"/>
          <w:left w:val="none" w:sz="0" w:space="0" w:color="auto"/>
          <w:bottom w:val="single" w:sz="48" w:space="0" w:color="00B05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971970" w:rsidRPr="00DD1192" w:rsidTr="00923A9E">
        <w:tc>
          <w:tcPr>
            <w:tcW w:w="9645" w:type="dxa"/>
            <w:tcBorders>
              <w:bottom w:val="nil"/>
            </w:tcBorders>
            <w:shd w:val="clear" w:color="auto" w:fill="006600"/>
            <w:hideMark/>
          </w:tcPr>
          <w:p w:rsidR="00971970" w:rsidRPr="00DD1192" w:rsidRDefault="00971970" w:rsidP="00AC0835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DD1192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971970" w:rsidRPr="00DD1192" w:rsidTr="00923A9E">
        <w:trPr>
          <w:trHeight w:val="294"/>
        </w:trPr>
        <w:tc>
          <w:tcPr>
            <w:tcW w:w="9645" w:type="dxa"/>
            <w:tcBorders>
              <w:bottom w:val="single" w:sz="48" w:space="0" w:color="006600"/>
            </w:tcBorders>
            <w:shd w:val="clear" w:color="auto" w:fill="D9FFD9"/>
            <w:hideMark/>
          </w:tcPr>
          <w:p w:rsidR="00971970" w:rsidRPr="00DD1192" w:rsidRDefault="00971970" w:rsidP="00AC0835">
            <w:pPr>
              <w:spacing w:after="12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Η </w:t>
            </w:r>
            <w:r w:rsidRPr="00DD1192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στρογγυλοποίηση </w:t>
            </w: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στους δεκαδικούς αριθμούς γίνεται όπως και στους φυσικούς αριθμούς.</w:t>
            </w:r>
          </w:p>
          <w:p w:rsidR="00971970" w:rsidRPr="00DD1192" w:rsidRDefault="00971970" w:rsidP="00AC0835">
            <w:pPr>
              <w:spacing w:after="12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1. Προσδιορίζουμε τη </w:t>
            </w:r>
            <w:r w:rsidRPr="00DD1192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θέση </w:t>
            </w: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ου ψηφίου του αριθμού στην οποία θα κάνουμε τη στρογγυλοποίηση.</w:t>
            </w:r>
          </w:p>
          <w:p w:rsidR="00971970" w:rsidRPr="00DD1192" w:rsidRDefault="00971970" w:rsidP="00AC0835">
            <w:pPr>
              <w:spacing w:after="12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2. Εξετάζουμε </w:t>
            </w:r>
            <w:r w:rsidRPr="00DD1192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το ψηφίο που βρίσκεται στην αμέσως επόμενη δεξιά θέση</w:t>
            </w: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. Αν είναι:</w:t>
            </w:r>
          </w:p>
          <w:p w:rsidR="00971970" w:rsidRPr="00AC0835" w:rsidRDefault="00E91164" w:rsidP="00AC0835">
            <w:pPr>
              <w:pStyle w:val="a3"/>
              <w:numPr>
                <w:ilvl w:val="0"/>
                <w:numId w:val="5"/>
              </w:numPr>
              <w:spacing w:after="12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E91164">
              <w:rPr>
                <w:rFonts w:ascii="Arial" w:hAnsi="Arial" w:cs="Arial"/>
                <w:b/>
                <w:bCs/>
                <w:noProof/>
                <w:color w:val="242021"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866560" behindDoc="0" locked="0" layoutInCell="0" allowOverlap="0" wp14:anchorId="46BFAED6" wp14:editId="42A313A5">
                      <wp:simplePos x="0" y="0"/>
                      <wp:positionH relativeFrom="page">
                        <wp:align>center</wp:align>
                      </wp:positionH>
                      <wp:positionV relativeFrom="topMargin">
                        <wp:posOffset>9973310</wp:posOffset>
                      </wp:positionV>
                      <wp:extent cx="1260000" cy="360000"/>
                      <wp:effectExtent l="0" t="0" r="0" b="2540"/>
                      <wp:wrapNone/>
                      <wp:docPr id="520" name="Πλαίσιο κειμένου 5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60000" cy="360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99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72C38" w:rsidRPr="00432B70" w:rsidRDefault="00472C38" w:rsidP="00547D90">
                                  <w:pPr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</w:rPr>
                                    <w:t xml:space="preserve"> / 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</w:p>
                              </w:txbxContent>
                            </wps:txbx>
                            <wps:bodyPr rot="0" vert="horz" wrap="square" lIns="54000" tIns="54000" rIns="54000" bIns="54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6BFAED6" id="Πλαίσιο κειμένου 520" o:spid="_x0000_s1063" type="#_x0000_t202" style="position:absolute;left:0;text-align:left;margin-left:0;margin-top:785.3pt;width:99.2pt;height:28.35pt;z-index:25286656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CArlmHsAIAADM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      <v:textbox inset="1.5mm,1.5mm,1.5mm,1.5mm">
                        <w:txbxContent>
                          <w:p w:rsidR="00472C38" w:rsidRPr="00432B70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</w:pP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</w:p>
                        </w:txbxContent>
                      </v:textbox>
                      <w10:wrap anchorx="page" anchory="margin"/>
                    </v:shape>
                  </w:pict>
                </mc:Fallback>
              </mc:AlternateContent>
            </w:r>
            <w:r w:rsidR="00971970" w:rsidRPr="00DD1192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0, 1, 2, 3 ή 4, </w:t>
            </w:r>
            <w:r w:rsidR="00971970"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ότε αντικαθιστούμε το ψηφίο αυτό και όλα όσα είναι δεξιά του με το 0.</w:t>
            </w:r>
          </w:p>
        </w:tc>
      </w:tr>
    </w:tbl>
    <w:p w:rsidR="00AC0835" w:rsidRDefault="00E91164">
      <w:r w:rsidRPr="005D0270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2868608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368000" cy="360000"/>
                <wp:effectExtent l="0" t="0" r="3810" b="2540"/>
                <wp:wrapNone/>
                <wp:docPr id="521" name="Πλαίσιο κειμένου 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68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CA22D6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9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3 - 1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521" o:spid="_x0000_s1064" type="#_x0000_t202" style="position:absolute;margin-left:0;margin-top:785.3pt;width:107.7pt;height:28.35pt;z-index:25286860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" o:allowincell="f" o:allowoverlap="f" fillcolor="#fc9" stroked="f" strokeweight="2.25pt">
                <v:textbox inset="1.5mm,1.5mm,1.5mm,1.5mm">
                  <w:txbxContent>
                    <w:p w:rsidR="00472C38" w:rsidRPr="00CA22D6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9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3 - 1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AC0835">
        <w:br w:type="page"/>
      </w:r>
    </w:p>
    <w:tbl>
      <w:tblPr>
        <w:tblStyle w:val="a4"/>
        <w:tblW w:w="9645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AC0835" w:rsidRPr="00DD1192" w:rsidTr="0090496D">
        <w:trPr>
          <w:trHeight w:val="294"/>
        </w:trPr>
        <w:tc>
          <w:tcPr>
            <w:tcW w:w="9645" w:type="dxa"/>
            <w:tcBorders>
              <w:top w:val="nil"/>
              <w:left w:val="nil"/>
              <w:bottom w:val="single" w:sz="48" w:space="0" w:color="006600"/>
              <w:right w:val="nil"/>
            </w:tcBorders>
            <w:shd w:val="clear" w:color="auto" w:fill="D9FFD9"/>
          </w:tcPr>
          <w:p w:rsidR="00AC0835" w:rsidRPr="00DD1192" w:rsidRDefault="00AC0835" w:rsidP="00AC0835">
            <w:pPr>
              <w:pStyle w:val="a3"/>
              <w:numPr>
                <w:ilvl w:val="0"/>
                <w:numId w:val="5"/>
              </w:numPr>
              <w:spacing w:after="12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D1192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lastRenderedPageBreak/>
              <w:t xml:space="preserve">5, 6, 7, 8 ή 9, </w:t>
            </w: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τότε αντικαθιστούμε το ψηφίο αυτό και όλα όσα είναι δεξιά του με το 0 και αυξάνουμε κατά μία μονάδα το </w:t>
            </w:r>
            <w:r w:rsidRPr="00DD1192">
              <w:rPr>
                <w:sz w:val="36"/>
                <w:szCs w:val="36"/>
              </w:rPr>
              <w:t xml:space="preserve"> </w:t>
            </w: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ψηφίο της θέσης στην οποία κάνουμε τη στρογγυλοποίηση.</w:t>
            </w:r>
          </w:p>
        </w:tc>
      </w:tr>
    </w:tbl>
    <w:p w:rsidR="005B2264" w:rsidRDefault="005B2264" w:rsidP="00AC0835">
      <w:pPr>
        <w:rPr>
          <w:rFonts w:ascii="Arial" w:hAnsi="Arial" w:cs="Arial"/>
          <w:b/>
          <w:noProof/>
          <w:sz w:val="36"/>
          <w:szCs w:val="36"/>
        </w:rPr>
      </w:pPr>
    </w:p>
    <w:tbl>
      <w:tblPr>
        <w:tblStyle w:val="41"/>
        <w:tblW w:w="96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45"/>
      </w:tblGrid>
      <w:tr w:rsidR="0090496D" w:rsidRPr="00DD1192" w:rsidTr="00990A53">
        <w:tc>
          <w:tcPr>
            <w:tcW w:w="9645" w:type="dxa"/>
            <w:shd w:val="clear" w:color="auto" w:fill="FF0000"/>
            <w:hideMark/>
          </w:tcPr>
          <w:p w:rsidR="0090496D" w:rsidRPr="00DD1192" w:rsidRDefault="0090496D" w:rsidP="00927C4A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DD1192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Παραδείγματα</w:t>
            </w:r>
          </w:p>
        </w:tc>
      </w:tr>
      <w:tr w:rsidR="0090496D" w:rsidRPr="00DD1192" w:rsidTr="00990A53">
        <w:tc>
          <w:tcPr>
            <w:tcW w:w="9645" w:type="dxa"/>
            <w:tcBorders>
              <w:top w:val="nil"/>
              <w:left w:val="nil"/>
              <w:bottom w:val="single" w:sz="48" w:space="0" w:color="FF0000"/>
              <w:right w:val="nil"/>
            </w:tcBorders>
            <w:shd w:val="clear" w:color="auto" w:fill="FFEBEB"/>
            <w:hideMark/>
          </w:tcPr>
          <w:p w:rsidR="0090496D" w:rsidRPr="00DD1192" w:rsidRDefault="0090496D" w:rsidP="00927C4A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Στρογγυλοποιούμε στα </w:t>
            </w:r>
            <w:r w:rsidRPr="00DD1192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δέκατα </w:t>
            </w: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ους αριθμούς:</w:t>
            </w:r>
          </w:p>
          <w:p w:rsidR="0090496D" w:rsidRPr="00DD1192" w:rsidRDefault="0090496D" w:rsidP="00927C4A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α. 23,846 β. 23,876.</w:t>
            </w:r>
          </w:p>
          <w:p w:rsidR="0090496D" w:rsidRPr="00DD1192" w:rsidRDefault="0090496D" w:rsidP="00927C4A">
            <w:pPr>
              <w:spacing w:before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α. Στην αμέσως επόμενη δεξιά θέση από το 8 είναι το 4. Τα ψηφία 4, 6 θα αντικατασταθούν με 0.</w:t>
            </w:r>
          </w:p>
          <w:p w:rsidR="0090496D" w:rsidRPr="00DD1192" w:rsidRDefault="0090496D" w:rsidP="00927C4A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Ο αριθμός θα γίνει: 23,80</w:t>
            </w:r>
            <w:r w:rsidR="00E91164" w:rsidRPr="00E91164">
              <w:rPr>
                <w:rFonts w:ascii="Arial" w:hAnsi="Arial" w:cs="Arial"/>
                <w:b/>
                <w:bCs/>
                <w:noProof/>
                <w:color w:val="242021"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864512" behindDoc="0" locked="0" layoutInCell="0" allowOverlap="0" wp14:anchorId="46BFAED6" wp14:editId="42A313A5">
                      <wp:simplePos x="0" y="0"/>
                      <wp:positionH relativeFrom="page">
                        <wp:align>center</wp:align>
                      </wp:positionH>
                      <wp:positionV relativeFrom="topMargin">
                        <wp:posOffset>9973310</wp:posOffset>
                      </wp:positionV>
                      <wp:extent cx="1260000" cy="360000"/>
                      <wp:effectExtent l="0" t="0" r="0" b="2540"/>
                      <wp:wrapNone/>
                      <wp:docPr id="516" name="Πλαίσιο κειμένου 5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60000" cy="360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99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72C38" w:rsidRPr="00432B70" w:rsidRDefault="00472C38" w:rsidP="00547D90">
                                  <w:pPr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</w:rPr>
                                    <w:t xml:space="preserve"> / 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</w:p>
                              </w:txbxContent>
                            </wps:txbx>
                            <wps:bodyPr rot="0" vert="horz" wrap="square" lIns="54000" tIns="54000" rIns="54000" bIns="54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6BFAED6" id="Πλαίσιο κειμένου 516" o:spid="_x0000_s1065" type="#_x0000_t202" style="position:absolute;margin-left:0;margin-top:785.3pt;width:99.2pt;height:28.35pt;z-index:25286451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C2jqF8sAIAADM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      <v:textbox inset="1.5mm,1.5mm,1.5mm,1.5mm">
                        <w:txbxContent>
                          <w:p w:rsidR="00472C38" w:rsidRPr="00432B70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</w:pP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</w:p>
                        </w:txbxContent>
                      </v:textbox>
                      <w10:wrap anchorx="page" anchory="margin"/>
                    </v:shape>
                  </w:pict>
                </mc:Fallback>
              </mc:AlternateContent>
            </w: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0 ή 23,8.</w:t>
            </w:r>
          </w:p>
          <w:p w:rsidR="0090496D" w:rsidRPr="00DD1192" w:rsidRDefault="0090496D" w:rsidP="00927C4A">
            <w:pPr>
              <w:spacing w:before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β. Στην αμέσως επόμενη δεξιά θέση από το 8 είναι το 7. Το ψηφίο 8 στα δέκατα θα αντικατασταθεί με το 9 και τα ψηφία 7, 6 θα αντικατασταθούν με το ψηφίο 0.</w:t>
            </w:r>
          </w:p>
          <w:p w:rsidR="0090496D" w:rsidRPr="00DD1192" w:rsidRDefault="0090496D" w:rsidP="00927C4A">
            <w:pPr>
              <w:spacing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Ο αριθμός θα γίνει: 23,900 ή 23,9.</w:t>
            </w:r>
          </w:p>
          <w:p w:rsidR="0090496D" w:rsidRPr="00DD1192" w:rsidRDefault="0090496D" w:rsidP="00927C4A">
            <w:pPr>
              <w:spacing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</w:tr>
    </w:tbl>
    <w:p w:rsidR="0090496D" w:rsidRPr="00DD1192" w:rsidRDefault="0090496D">
      <w:pPr>
        <w:rPr>
          <w:rFonts w:ascii="Arial" w:hAnsi="Arial" w:cs="Arial"/>
          <w:b/>
          <w:noProof/>
          <w:sz w:val="36"/>
          <w:szCs w:val="36"/>
        </w:rPr>
      </w:pPr>
    </w:p>
    <w:p w:rsidR="00971970" w:rsidRPr="00DD1192" w:rsidRDefault="00E91164">
      <w:pPr>
        <w:rPr>
          <w:rFonts w:ascii="Arial" w:hAnsi="Arial" w:cs="Arial"/>
          <w:b/>
          <w:noProof/>
          <w:sz w:val="36"/>
          <w:szCs w:val="36"/>
        </w:rPr>
      </w:pPr>
      <w:r w:rsidRPr="00E91164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76800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25" name="Πλαίσιο κειμένου 5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CA22D6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525" o:spid="_x0000_s1066" type="#_x0000_t202" style="position:absolute;margin-left:0;margin-top:785.3pt;width:99.2pt;height:28.35pt;z-index:25287680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EWjeea4CAAAz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472C38" w:rsidRPr="00CA22D6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0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971970" w:rsidRPr="00DD1192">
        <w:rPr>
          <w:rFonts w:ascii="Arial" w:hAnsi="Arial" w:cs="Arial"/>
          <w:b/>
          <w:noProof/>
          <w:sz w:val="36"/>
          <w:szCs w:val="36"/>
        </w:rPr>
        <w:br w:type="page"/>
      </w:r>
    </w:p>
    <w:tbl>
      <w:tblPr>
        <w:tblStyle w:val="310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8D179E" w:rsidRPr="00DD1192" w:rsidTr="00C0439B">
        <w:tc>
          <w:tcPr>
            <w:tcW w:w="9639" w:type="dxa"/>
            <w:shd w:val="clear" w:color="auto" w:fill="EFE9FF"/>
          </w:tcPr>
          <w:p w:rsidR="008D179E" w:rsidRPr="00DD1192" w:rsidRDefault="00682343" w:rsidP="00927C4A">
            <w:pPr>
              <w:spacing w:line="276" w:lineRule="auto"/>
              <w:rPr>
                <w:rFonts w:ascii="Arial" w:hAnsi="Arial" w:cs="Arial"/>
                <w:b/>
                <w:color w:val="FF3300"/>
                <w:sz w:val="36"/>
                <w:szCs w:val="36"/>
                <w:lang w:eastAsia="el-GR"/>
              </w:rPr>
            </w:pPr>
            <w:r w:rsidRPr="00493DFA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el-GR"/>
              </w:rPr>
              <w:lastRenderedPageBreak/>
              <w:drawing>
                <wp:inline distT="0" distB="0" distL="0" distR="0" wp14:anchorId="44C1D606" wp14:editId="5B3C8908">
                  <wp:extent cx="345600" cy="500400"/>
                  <wp:effectExtent l="0" t="0" r="0" b="0"/>
                  <wp:docPr id="316" name="Εικόνα 44" descr="εικονίδιο εφαρμογή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5600" cy="500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8D179E" w:rsidRPr="00DD1192">
              <w:rPr>
                <w:rFonts w:ascii="Arial" w:hAnsi="Arial" w:cs="Arial"/>
                <w:b/>
                <w:color w:val="FF3300"/>
                <w:sz w:val="36"/>
                <w:szCs w:val="36"/>
                <w:lang w:eastAsia="el-GR"/>
              </w:rPr>
              <w:t xml:space="preserve">  </w:t>
            </w:r>
            <w:r w:rsidR="008D179E" w:rsidRPr="00DD1192">
              <w:rPr>
                <w:rFonts w:ascii="Tahoma" w:hAnsi="Tahoma" w:cs="Tahoma"/>
                <w:b/>
                <w:color w:val="FF3300"/>
                <w:sz w:val="36"/>
                <w:szCs w:val="36"/>
                <w:lang w:eastAsia="el-GR"/>
              </w:rPr>
              <w:t xml:space="preserve"> </w:t>
            </w:r>
            <w:r w:rsidR="008D179E" w:rsidRPr="00DD1192">
              <w:rPr>
                <w:rFonts w:ascii="Tahoma" w:hAnsi="Tahoma" w:cs="Tahoma"/>
                <w:b/>
                <w:color w:val="FF0000"/>
                <w:sz w:val="36"/>
                <w:szCs w:val="36"/>
                <w:lang w:eastAsia="el-GR"/>
              </w:rPr>
              <w:t>Εφαρμογή</w:t>
            </w:r>
          </w:p>
        </w:tc>
      </w:tr>
      <w:tr w:rsidR="008D179E" w:rsidRPr="00DD1192" w:rsidTr="00C0439B">
        <w:tc>
          <w:tcPr>
            <w:tcW w:w="9639" w:type="dxa"/>
            <w:shd w:val="clear" w:color="auto" w:fill="EFE9FF"/>
          </w:tcPr>
          <w:p w:rsidR="008D179E" w:rsidRPr="00DD1192" w:rsidRDefault="00C0439B" w:rsidP="00927C4A">
            <w:pPr>
              <w:spacing w:line="276" w:lineRule="auto"/>
              <w:rPr>
                <w:rFonts w:ascii="Tahoma" w:hAnsi="Tahoma" w:cs="Tahoma"/>
                <w:b/>
                <w:sz w:val="36"/>
                <w:szCs w:val="36"/>
                <w:lang w:eastAsia="el-GR"/>
              </w:rPr>
            </w:pPr>
            <w:r w:rsidRPr="00DD1192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1. Το σχολείο θέλει να αγοράσει 5 μπάλες ποδοσφαίρου καθεμία από τις οποίες κοστίζει 19,87 </w:t>
            </w: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€</w:t>
            </w:r>
            <w:r w:rsidRPr="00DD1192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. Θα φτάσουν 100</w:t>
            </w: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€ </w:t>
            </w:r>
            <w:r w:rsidRPr="00DD1192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για την αγορά αυτή;</w:t>
            </w:r>
          </w:p>
        </w:tc>
      </w:tr>
      <w:tr w:rsidR="008D179E" w:rsidRPr="00DD1192" w:rsidTr="00C0439B">
        <w:tc>
          <w:tcPr>
            <w:tcW w:w="9639" w:type="dxa"/>
            <w:shd w:val="clear" w:color="auto" w:fill="EFE9F5"/>
          </w:tcPr>
          <w:p w:rsidR="00C0439B" w:rsidRPr="00DD1192" w:rsidRDefault="00C0439B" w:rsidP="00927C4A">
            <w:pPr>
              <w:pStyle w:val="a3"/>
              <w:numPr>
                <w:ilvl w:val="0"/>
                <w:numId w:val="6"/>
              </w:num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Ο αριθμός 19,87 μπορεί να στρογγυλοποιηθεί στον αριθμό 20. Είναι 5 x 20 = …..….. .</w:t>
            </w:r>
          </w:p>
          <w:p w:rsidR="0057513F" w:rsidRPr="00DD1192" w:rsidRDefault="00C0439B" w:rsidP="00927C4A">
            <w:pPr>
              <w:pStyle w:val="a3"/>
              <w:numPr>
                <w:ilvl w:val="0"/>
                <w:numId w:val="6"/>
              </w:numPr>
              <w:spacing w:line="276" w:lineRule="auto"/>
              <w:rPr>
                <w:rFonts w:ascii="Arial" w:hAnsi="Arial" w:cs="Arial"/>
                <w:b/>
                <w:sz w:val="36"/>
                <w:szCs w:val="36"/>
                <w:lang w:eastAsia="el-GR"/>
              </w:rPr>
            </w:pP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Επομένως τα 100€ φτάνουν και θα περ</w:t>
            </w:r>
            <w:r w:rsidR="00E91164" w:rsidRPr="00E91164">
              <w:rPr>
                <w:rFonts w:ascii="Arial" w:hAnsi="Arial" w:cs="Arial"/>
                <w:b/>
                <w:bCs/>
                <w:noProof/>
                <w:color w:val="242021"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874752" behindDoc="0" locked="0" layoutInCell="0" allowOverlap="0" wp14:anchorId="46BFAED6" wp14:editId="42A313A5">
                      <wp:simplePos x="0" y="0"/>
                      <wp:positionH relativeFrom="page">
                        <wp:align>center</wp:align>
                      </wp:positionH>
                      <wp:positionV relativeFrom="topMargin">
                        <wp:posOffset>9973310</wp:posOffset>
                      </wp:positionV>
                      <wp:extent cx="1260000" cy="360000"/>
                      <wp:effectExtent l="0" t="0" r="0" b="2540"/>
                      <wp:wrapNone/>
                      <wp:docPr id="524" name="Πλαίσιο κειμένου 5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60000" cy="360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99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72C38" w:rsidRPr="00432B70" w:rsidRDefault="00472C38" w:rsidP="00547D90">
                                  <w:pPr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</w:rPr>
                                    <w:t xml:space="preserve"> / 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</w:p>
                              </w:txbxContent>
                            </wps:txbx>
                            <wps:bodyPr rot="0" vert="horz" wrap="square" lIns="54000" tIns="54000" rIns="54000" bIns="54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6BFAED6" id="Πλαίσιο κειμένου 524" o:spid="_x0000_s1067" type="#_x0000_t202" style="position:absolute;left:0;text-align:left;margin-left:0;margin-top:785.3pt;width:99.2pt;height:28.35pt;z-index:25287475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8afMMa4CAAAz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      <v:textbox inset="1.5mm,1.5mm,1.5mm,1.5mm">
                        <w:txbxContent>
                          <w:p w:rsidR="00472C38" w:rsidRPr="00432B70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</w:pP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</w:p>
                        </w:txbxContent>
                      </v:textbox>
                      <w10:wrap anchorx="page" anchory="margin"/>
                    </v:shape>
                  </w:pict>
                </mc:Fallback>
              </mc:AlternateContent>
            </w: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ισσέψουν μερικά λεπτά του ευρώ.</w:t>
            </w:r>
            <w:r w:rsidRPr="00DD1192">
              <w:rPr>
                <w:sz w:val="36"/>
                <w:szCs w:val="36"/>
              </w:rPr>
              <w:t xml:space="preserve"> </w:t>
            </w:r>
          </w:p>
        </w:tc>
      </w:tr>
      <w:tr w:rsidR="00D04D08" w:rsidRPr="00DD1192" w:rsidTr="00C0439B">
        <w:tc>
          <w:tcPr>
            <w:tcW w:w="9639" w:type="dxa"/>
            <w:shd w:val="clear" w:color="auto" w:fill="EFE9F5"/>
          </w:tcPr>
          <w:p w:rsidR="00D04D08" w:rsidRDefault="00D04D08" w:rsidP="00927C4A">
            <w:pPr>
              <w:spacing w:after="240"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DD1192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2. Να στρογγυλοποιήσετε τον δεκαδικό αριθμό 14,728 στα εκατοστά με τη βοήθεια της </w:t>
            </w:r>
            <w:proofErr w:type="spellStart"/>
            <w:r w:rsidRPr="00DD1192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αριθμογραμμής:</w:t>
            </w:r>
            <w:r w:rsidR="00875688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l</w:t>
            </w:r>
            <w:proofErr w:type="spellEnd"/>
          </w:p>
          <w:p w:rsidR="00CA22D6" w:rsidRPr="00DD1192" w:rsidRDefault="00CA22D6" w:rsidP="00927C4A">
            <w:pPr>
              <w:spacing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</w:p>
        </w:tc>
      </w:tr>
      <w:tr w:rsidR="00D04D08" w:rsidRPr="00DD1192" w:rsidTr="00C0439B">
        <w:tc>
          <w:tcPr>
            <w:tcW w:w="9639" w:type="dxa"/>
            <w:shd w:val="clear" w:color="auto" w:fill="EFE9F5"/>
          </w:tcPr>
          <w:p w:rsidR="00D04D08" w:rsidRPr="00DD1192" w:rsidRDefault="0045190F" w:rsidP="00927C4A">
            <w:pPr>
              <w:spacing w:line="276" w:lineRule="auto"/>
              <w:jc w:val="center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D1192">
              <w:rPr>
                <w:noProof/>
                <w:sz w:val="36"/>
                <w:szCs w:val="36"/>
              </w:rPr>
              <w:drawing>
                <wp:inline distT="0" distB="0" distL="0" distR="0" wp14:anchorId="098F4E74" wp14:editId="197CC285">
                  <wp:extent cx="5263200" cy="1551600"/>
                  <wp:effectExtent l="0" t="0" r="0" b="0"/>
                  <wp:docPr id="22" name="Εικόνα 22" descr="έχει  με 20 υποδιαιρέσεις. οι αριθμοί ξεκινούν από το 14,71 και τελειώνουν στο 14,73." title="αριθμογραμμή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3200" cy="155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D04D08" w:rsidRPr="00DD1192" w:rsidRDefault="00E91164" w:rsidP="00CA22D6">
            <w:pPr>
              <w:spacing w:before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E91164">
              <w:rPr>
                <w:rFonts w:ascii="Arial" w:hAnsi="Arial" w:cs="Arial"/>
                <w:b/>
                <w:bCs/>
                <w:noProof/>
                <w:color w:val="242021"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878848" behindDoc="0" locked="0" layoutInCell="0" allowOverlap="0" wp14:anchorId="46BFAED6" wp14:editId="42A313A5">
                      <wp:simplePos x="0" y="0"/>
                      <wp:positionH relativeFrom="page">
                        <wp:align>center</wp:align>
                      </wp:positionH>
                      <wp:positionV relativeFrom="topMargin">
                        <wp:posOffset>9973310</wp:posOffset>
                      </wp:positionV>
                      <wp:extent cx="1260000" cy="360000"/>
                      <wp:effectExtent l="0" t="0" r="0" b="2540"/>
                      <wp:wrapNone/>
                      <wp:docPr id="527" name="Πλαίσιο κειμένου 5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60000" cy="360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99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72C38" w:rsidRPr="00432B70" w:rsidRDefault="00472C38" w:rsidP="00547D90">
                                  <w:pPr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</w:rPr>
                                    <w:t xml:space="preserve"> / 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</w:p>
                              </w:txbxContent>
                            </wps:txbx>
                            <wps:bodyPr rot="0" vert="horz" wrap="square" lIns="54000" tIns="54000" rIns="54000" bIns="54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6BFAED6" id="Πλαίσιο κειμένου 527" o:spid="_x0000_s1068" type="#_x0000_t202" style="position:absolute;margin-left:0;margin-top:785.3pt;width:99.2pt;height:28.35pt;z-index:25287884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NH3++m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      <v:textbox inset="1.5mm,1.5mm,1.5mm,1.5mm">
                        <w:txbxContent>
                          <w:p w:rsidR="00472C38" w:rsidRPr="00432B70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</w:pP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</w:p>
                        </w:txbxContent>
                      </v:textbox>
                      <w10:wrap anchorx="page" anchory="margin"/>
                    </v:shape>
                  </w:pict>
                </mc:Fallback>
              </mc:AlternateContent>
            </w:r>
            <w:r w:rsidR="0045190F"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Ο αριθμός 14,728 βρίσκεται ανάμεσα στους αριθμούς 14,72 και 14,73 και είναι πιο κοντά στο …….......… από ό,τι στο …....….…. . Η στρογγυλοποίησή του στα εκατοστά δίνει τον αριθμό ……......... .</w:t>
            </w:r>
          </w:p>
          <w:p w:rsidR="00D04D08" w:rsidRPr="00DD1192" w:rsidRDefault="00D04D08" w:rsidP="00927C4A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</w:p>
        </w:tc>
      </w:tr>
    </w:tbl>
    <w:p w:rsidR="00751BF4" w:rsidRPr="00DD1192" w:rsidRDefault="00CA22D6">
      <w:pPr>
        <w:rPr>
          <w:sz w:val="36"/>
          <w:szCs w:val="36"/>
        </w:rPr>
      </w:pPr>
      <w:r w:rsidRPr="00CA22D6">
        <w:rPr>
          <w:rFonts w:ascii="Arial" w:hAnsi="Arial" w:cs="Arial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79552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30" name="Πλαίσιο κειμένου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CA22D6" w:rsidRDefault="00472C38" w:rsidP="00BC276B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1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30" o:spid="_x0000_s1069" type="#_x0000_t202" style="position:absolute;margin-left:0;margin-top:785.3pt;width:99.2pt;height:28.35pt;z-index:25307955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Bk7jzivAgAAMQ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472C38" w:rsidRPr="00CA22D6" w:rsidRDefault="00472C38" w:rsidP="00BC276B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1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751BF4" w:rsidRPr="00DD1192">
        <w:rPr>
          <w:sz w:val="36"/>
          <w:szCs w:val="36"/>
        </w:rPr>
        <w:br w:type="page"/>
      </w:r>
    </w:p>
    <w:tbl>
      <w:tblPr>
        <w:tblStyle w:val="291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9639"/>
      </w:tblGrid>
      <w:tr w:rsidR="00637A74" w:rsidRPr="00DD1192" w:rsidTr="00745870">
        <w:trPr>
          <w:jc w:val="center"/>
        </w:trPr>
        <w:tc>
          <w:tcPr>
            <w:tcW w:w="9639" w:type="dxa"/>
            <w:shd w:val="clear" w:color="auto" w:fill="FEF8E8"/>
          </w:tcPr>
          <w:p w:rsidR="00637A74" w:rsidRPr="00DD1192" w:rsidRDefault="0082585B" w:rsidP="00637A74">
            <w:pPr>
              <w:spacing w:after="12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586580">
              <w:rPr>
                <w:noProof/>
              </w:rPr>
              <w:lastRenderedPageBreak/>
              <w:drawing>
                <wp:inline distT="0" distB="0" distL="0" distR="0" wp14:anchorId="174F11FB" wp14:editId="4F717EDC">
                  <wp:extent cx="684000" cy="540000"/>
                  <wp:effectExtent l="0" t="0" r="1905" b="0"/>
                  <wp:docPr id="9542" name="Εικόνα 9542" descr="εικονίδιο στόχο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4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637A74" w:rsidRPr="00DD1192">
              <w:rPr>
                <w:rFonts w:ascii="Arial" w:eastAsia="Calibri" w:hAnsi="Arial" w:cs="Arial"/>
                <w:b/>
                <w:sz w:val="36"/>
                <w:szCs w:val="36"/>
              </w:rPr>
              <w:t xml:space="preserve"> </w:t>
            </w:r>
            <w:proofErr w:type="spellStart"/>
            <w:r w:rsidR="00637A74" w:rsidRPr="00DD1192">
              <w:rPr>
                <w:rFonts w:ascii="Tahoma" w:eastAsia="Calibri" w:hAnsi="Tahoma" w:cs="Tahoma"/>
                <w:b/>
                <w:sz w:val="36"/>
                <w:szCs w:val="36"/>
              </w:rPr>
              <w:t>Ανα</w:t>
            </w:r>
            <w:r w:rsidR="00637A74" w:rsidRPr="00DD1192">
              <w:rPr>
                <w:rFonts w:ascii="Tahoma" w:eastAsia="Calibri" w:hAnsi="Tahoma" w:cs="Tahoma"/>
                <w:b/>
                <w:color w:val="FF0000"/>
                <w:sz w:val="36"/>
                <w:szCs w:val="36"/>
              </w:rPr>
              <w:t>στοχασμός</w:t>
            </w:r>
            <w:proofErr w:type="spellEnd"/>
          </w:p>
        </w:tc>
      </w:tr>
      <w:tr w:rsidR="00637A74" w:rsidRPr="00DD1192" w:rsidTr="00745870">
        <w:trPr>
          <w:jc w:val="center"/>
        </w:trPr>
        <w:tc>
          <w:tcPr>
            <w:tcW w:w="9639" w:type="dxa"/>
            <w:shd w:val="clear" w:color="auto" w:fill="FEF8E8"/>
          </w:tcPr>
          <w:p w:rsidR="00C0439B" w:rsidRPr="00DD1192" w:rsidRDefault="00C0439B" w:rsidP="00CA22D6">
            <w:pPr>
              <w:spacing w:after="16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1. Εξηγούμε γιατί ο αριθμός 9,5 που στην </w:t>
            </w:r>
            <w:proofErr w:type="spellStart"/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αριθμογραμμή</w:t>
            </w:r>
            <w:proofErr w:type="spellEnd"/>
            <w:r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βρίσκεται ακριβώς στη μέση ανάμεσα στο 9 και στο 10, στρογγυλοποιείται στο 10 και όχι στο 9.</w:t>
            </w:r>
          </w:p>
          <w:p w:rsidR="00637A74" w:rsidRPr="00DD1192" w:rsidRDefault="00E91164" w:rsidP="00CA22D6">
            <w:pPr>
              <w:spacing w:after="16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E91164">
              <w:rPr>
                <w:rFonts w:ascii="Arial" w:hAnsi="Arial" w:cs="Arial"/>
                <w:b/>
                <w:bCs/>
                <w:noProof/>
                <w:color w:val="242021"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880896" behindDoc="0" locked="0" layoutInCell="0" allowOverlap="0" wp14:anchorId="46BFAED6" wp14:editId="42A313A5">
                      <wp:simplePos x="0" y="0"/>
                      <wp:positionH relativeFrom="page">
                        <wp:align>center</wp:align>
                      </wp:positionH>
                      <wp:positionV relativeFrom="topMargin">
                        <wp:posOffset>9973310</wp:posOffset>
                      </wp:positionV>
                      <wp:extent cx="1260000" cy="360000"/>
                      <wp:effectExtent l="0" t="0" r="0" b="2540"/>
                      <wp:wrapNone/>
                      <wp:docPr id="528" name="Πλαίσιο κειμένου 5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60000" cy="360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99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72C38" w:rsidRPr="00432B70" w:rsidRDefault="00472C38" w:rsidP="00547D90">
                                  <w:pPr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</w:rPr>
                                    <w:t xml:space="preserve"> / 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</w:p>
                              </w:txbxContent>
                            </wps:txbx>
                            <wps:bodyPr rot="0" vert="horz" wrap="square" lIns="54000" tIns="54000" rIns="54000" bIns="54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6BFAED6" id="Πλαίσιο κειμένου 528" o:spid="_x0000_s1070" type="#_x0000_t202" style="position:absolute;margin-left:0;margin-top:785.3pt;width:99.2pt;height:28.35pt;z-index:25288089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V8loAa4CAAAz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      <v:textbox inset="1.5mm,1.5mm,1.5mm,1.5mm">
                        <w:txbxContent>
                          <w:p w:rsidR="00472C38" w:rsidRPr="00432B70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</w:pP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</w:p>
                        </w:txbxContent>
                      </v:textbox>
                      <w10:wrap anchorx="page" anchory="margin"/>
                    </v:shape>
                  </w:pict>
                </mc:Fallback>
              </mc:AlternateContent>
            </w:r>
            <w:r w:rsidR="00C0439B" w:rsidRPr="00DD119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2. Το πλάτος ενός τζαμιού είναι 0,76 μ. Επειδή έσπασε και θέλουμε να παραγγείλουμε καινούργιο, μπορούμε να στρογγυλοποιήσουμε τον αριθμό στα δέκατα;</w:t>
            </w:r>
          </w:p>
        </w:tc>
      </w:tr>
    </w:tbl>
    <w:p w:rsidR="0045190F" w:rsidRPr="00DD1192" w:rsidRDefault="00CA22D6">
      <w:pPr>
        <w:rPr>
          <w:rFonts w:ascii="Arial" w:hAnsi="Arial" w:cs="Arial"/>
          <w:b/>
          <w:noProof/>
          <w:sz w:val="36"/>
          <w:szCs w:val="36"/>
        </w:rPr>
      </w:pPr>
      <w:r w:rsidRPr="00CA22D6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81600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31" name="Πλαίσιο κειμένου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CA22D6" w:rsidRDefault="00472C38" w:rsidP="00BC276B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2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31" o:spid="_x0000_s1071" type="#_x0000_t202" style="position:absolute;margin-left:0;margin-top:785.3pt;width:99.2pt;height:28.35pt;z-index:25308160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NgF8NqvAgAAMQ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472C38" w:rsidRPr="00CA22D6" w:rsidRDefault="00472C38" w:rsidP="00BC276B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2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45190F" w:rsidRDefault="0045190F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EDDED"/>
        <w:tblLook w:val="04A0" w:firstRow="1" w:lastRow="0" w:firstColumn="1" w:lastColumn="0" w:noHBand="0" w:noVBand="1"/>
        <w:tblCaption w:val="πίνακας έναρξη κεφαλαίου"/>
      </w:tblPr>
      <w:tblGrid>
        <w:gridCol w:w="8505"/>
        <w:gridCol w:w="1133"/>
      </w:tblGrid>
      <w:tr w:rsidR="00E03935" w:rsidRPr="00AA742D" w:rsidTr="00C352F7">
        <w:tc>
          <w:tcPr>
            <w:tcW w:w="8505" w:type="dxa"/>
            <w:shd w:val="clear" w:color="auto" w:fill="DEDDED"/>
            <w:vAlign w:val="bottom"/>
          </w:tcPr>
          <w:p w:rsidR="00E03935" w:rsidRPr="00C352F7" w:rsidRDefault="00E03935" w:rsidP="00990A53">
            <w:pPr>
              <w:rPr>
                <w:rFonts w:ascii="Tahoma" w:hAnsi="Tahoma" w:cs="Tahoma"/>
                <w:b/>
                <w:color w:val="8079B8"/>
                <w:sz w:val="42"/>
                <w:szCs w:val="42"/>
              </w:rPr>
            </w:pPr>
            <w:r w:rsidRPr="00C352F7">
              <w:rPr>
                <w:rFonts w:ascii="Tahoma-Bold" w:hAnsi="Tahoma-Bold"/>
                <w:b/>
                <w:bCs/>
                <w:color w:val="8079B8"/>
                <w:sz w:val="42"/>
                <w:szCs w:val="42"/>
              </w:rPr>
              <w:lastRenderedPageBreak/>
              <w:t>Πρόσθεση και αφαίρεση με δεκαδικούς αριθμούς</w:t>
            </w:r>
          </w:p>
        </w:tc>
        <w:tc>
          <w:tcPr>
            <w:tcW w:w="1123" w:type="dxa"/>
            <w:shd w:val="clear" w:color="auto" w:fill="DEDDED"/>
            <w:vAlign w:val="bottom"/>
          </w:tcPr>
          <w:p w:rsidR="00E03935" w:rsidRPr="00C352F7" w:rsidRDefault="00E03935" w:rsidP="00C352F7">
            <w:pPr>
              <w:jc w:val="center"/>
              <w:rPr>
                <w:rFonts w:ascii="Tahoma" w:eastAsia="Tahoma" w:hAnsi="Tahoma" w:cs="Tahoma"/>
                <w:b/>
                <w:color w:val="8079B8"/>
                <w:sz w:val="72"/>
                <w:szCs w:val="72"/>
                <w:lang w:eastAsia="el-GR" w:bidi="el-GR"/>
              </w:rPr>
            </w:pPr>
            <w:r w:rsidRPr="00C352F7">
              <w:rPr>
                <w:rFonts w:ascii="Tahoma" w:eastAsia="Tahoma" w:hAnsi="Tahoma" w:cs="Tahoma"/>
                <w:b/>
                <w:color w:val="8079B8"/>
                <w:sz w:val="72"/>
                <w:szCs w:val="72"/>
                <w:lang w:eastAsia="el-GR" w:bidi="el-GR"/>
              </w:rPr>
              <w:t>28</w:t>
            </w:r>
          </w:p>
        </w:tc>
      </w:tr>
    </w:tbl>
    <w:p w:rsidR="00E03935" w:rsidRPr="003B012D" w:rsidRDefault="00E03935" w:rsidP="00E03935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E03935" w:rsidRPr="003B012D" w:rsidTr="00990A53">
        <w:tc>
          <w:tcPr>
            <w:tcW w:w="1476" w:type="dxa"/>
            <w:vAlign w:val="center"/>
          </w:tcPr>
          <w:p w:rsidR="00E03935" w:rsidRPr="003B012D" w:rsidRDefault="00464BBC" w:rsidP="00990A53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0F695E">
              <w:rPr>
                <w:rFonts w:ascii="Calibri" w:eastAsia="Times New Roman" w:hAnsi="Calibri" w:cs="Times New Roman"/>
                <w:noProof/>
                <w:lang w:eastAsia="el-GR"/>
              </w:rPr>
              <mc:AlternateContent>
                <mc:Choice Requires="wpg">
                  <w:drawing>
                    <wp:inline distT="0" distB="0" distL="0" distR="0" wp14:anchorId="3C4A8538" wp14:editId="11E5805A">
                      <wp:extent cx="540000" cy="540000"/>
                      <wp:effectExtent l="0" t="0" r="0" b="0"/>
                      <wp:docPr id="208" name="Group 955" descr="εικονίδιο φακός 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0" y="0"/>
                                <a:ext cx="540000" cy="540000"/>
                                <a:chOff x="1288" y="1028"/>
                                <a:chExt cx="567" cy="566"/>
                              </a:xfrm>
                            </wpg:grpSpPr>
                            <wps:wsp>
                              <wps:cNvPr id="209" name="Freeform 95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09" y="1048"/>
                                  <a:ext cx="526" cy="518"/>
                                </a:xfrm>
                                <a:custGeom>
                                  <a:avLst/>
                                  <a:gdLst>
                                    <a:gd name="T0" fmla="*/ 234 w 526"/>
                                    <a:gd name="T1" fmla="*/ 1 h 518"/>
                                    <a:gd name="T2" fmla="*/ 191 w 526"/>
                                    <a:gd name="T3" fmla="*/ 9 h 518"/>
                                    <a:gd name="T4" fmla="*/ 151 w 526"/>
                                    <a:gd name="T5" fmla="*/ 24 h 518"/>
                                    <a:gd name="T6" fmla="*/ 114 w 526"/>
                                    <a:gd name="T7" fmla="*/ 45 h 518"/>
                                    <a:gd name="T8" fmla="*/ 82 w 526"/>
                                    <a:gd name="T9" fmla="*/ 72 h 518"/>
                                    <a:gd name="T10" fmla="*/ 53 w 526"/>
                                    <a:gd name="T11" fmla="*/ 105 h 518"/>
                                    <a:gd name="T12" fmla="*/ 31 w 526"/>
                                    <a:gd name="T13" fmla="*/ 142 h 518"/>
                                    <a:gd name="T14" fmla="*/ 14 w 526"/>
                                    <a:gd name="T15" fmla="*/ 184 h 518"/>
                                    <a:gd name="T16" fmla="*/ 3 w 526"/>
                                    <a:gd name="T17" fmla="*/ 230 h 518"/>
                                    <a:gd name="T18" fmla="*/ 0 w 526"/>
                                    <a:gd name="T19" fmla="*/ 280 h 518"/>
                                    <a:gd name="T20" fmla="*/ 7 w 526"/>
                                    <a:gd name="T21" fmla="*/ 323 h 518"/>
                                    <a:gd name="T22" fmla="*/ 21 w 526"/>
                                    <a:gd name="T23" fmla="*/ 364 h 518"/>
                                    <a:gd name="T24" fmla="*/ 42 w 526"/>
                                    <a:gd name="T25" fmla="*/ 401 h 518"/>
                                    <a:gd name="T26" fmla="*/ 69 w 526"/>
                                    <a:gd name="T27" fmla="*/ 434 h 518"/>
                                    <a:gd name="T28" fmla="*/ 101 w 526"/>
                                    <a:gd name="T29" fmla="*/ 463 h 518"/>
                                    <a:gd name="T30" fmla="*/ 139 w 526"/>
                                    <a:gd name="T31" fmla="*/ 486 h 518"/>
                                    <a:gd name="T32" fmla="*/ 180 w 526"/>
                                    <a:gd name="T33" fmla="*/ 503 h 518"/>
                                    <a:gd name="T34" fmla="*/ 225 w 526"/>
                                    <a:gd name="T35" fmla="*/ 514 h 518"/>
                                    <a:gd name="T36" fmla="*/ 274 w 526"/>
                                    <a:gd name="T37" fmla="*/ 518 h 518"/>
                                    <a:gd name="T38" fmla="*/ 319 w 526"/>
                                    <a:gd name="T39" fmla="*/ 512 h 518"/>
                                    <a:gd name="T40" fmla="*/ 362 w 526"/>
                                    <a:gd name="T41" fmla="*/ 499 h 518"/>
                                    <a:gd name="T42" fmla="*/ 401 w 526"/>
                                    <a:gd name="T43" fmla="*/ 479 h 518"/>
                                    <a:gd name="T44" fmla="*/ 437 w 526"/>
                                    <a:gd name="T45" fmla="*/ 453 h 518"/>
                                    <a:gd name="T46" fmla="*/ 467 w 526"/>
                                    <a:gd name="T47" fmla="*/ 422 h 518"/>
                                    <a:gd name="T48" fmla="*/ 492 w 526"/>
                                    <a:gd name="T49" fmla="*/ 387 h 518"/>
                                    <a:gd name="T50" fmla="*/ 510 w 526"/>
                                    <a:gd name="T51" fmla="*/ 347 h 518"/>
                                    <a:gd name="T52" fmla="*/ 522 w 526"/>
                                    <a:gd name="T53" fmla="*/ 304 h 518"/>
                                    <a:gd name="T54" fmla="*/ 526 w 526"/>
                                    <a:gd name="T55" fmla="*/ 259 h 518"/>
                                    <a:gd name="T56" fmla="*/ 523 w 526"/>
                                    <a:gd name="T57" fmla="*/ 220 h 518"/>
                                    <a:gd name="T58" fmla="*/ 513 w 526"/>
                                    <a:gd name="T59" fmla="*/ 178 h 518"/>
                                    <a:gd name="T60" fmla="*/ 495 w 526"/>
                                    <a:gd name="T61" fmla="*/ 138 h 518"/>
                                    <a:gd name="T62" fmla="*/ 472 w 526"/>
                                    <a:gd name="T63" fmla="*/ 102 h 518"/>
                                    <a:gd name="T64" fmla="*/ 442 w 526"/>
                                    <a:gd name="T65" fmla="*/ 70 h 518"/>
                                    <a:gd name="T66" fmla="*/ 408 w 526"/>
                                    <a:gd name="T67" fmla="*/ 44 h 518"/>
                                    <a:gd name="T68" fmla="*/ 369 w 526"/>
                                    <a:gd name="T69" fmla="*/ 23 h 518"/>
                                    <a:gd name="T70" fmla="*/ 326 w 526"/>
                                    <a:gd name="T71" fmla="*/ 8 h 518"/>
                                    <a:gd name="T72" fmla="*/ 280 w 526"/>
                                    <a:gd name="T73" fmla="*/ 0 h 51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526" h="518">
                                      <a:moveTo>
                                        <a:pt x="256" y="0"/>
                                      </a:moveTo>
                                      <a:lnTo>
                                        <a:pt x="234" y="1"/>
                                      </a:lnTo>
                                      <a:lnTo>
                                        <a:pt x="212" y="4"/>
                                      </a:lnTo>
                                      <a:lnTo>
                                        <a:pt x="191" y="9"/>
                                      </a:lnTo>
                                      <a:lnTo>
                                        <a:pt x="171" y="16"/>
                                      </a:lnTo>
                                      <a:lnTo>
                                        <a:pt x="151" y="24"/>
                                      </a:lnTo>
                                      <a:lnTo>
                                        <a:pt x="132" y="34"/>
                                      </a:lnTo>
                                      <a:lnTo>
                                        <a:pt x="114" y="45"/>
                                      </a:lnTo>
                                      <a:lnTo>
                                        <a:pt x="97" y="58"/>
                                      </a:lnTo>
                                      <a:lnTo>
                                        <a:pt x="82" y="72"/>
                                      </a:lnTo>
                                      <a:lnTo>
                                        <a:pt x="67" y="88"/>
                                      </a:lnTo>
                                      <a:lnTo>
                                        <a:pt x="53" y="105"/>
                                      </a:lnTo>
                                      <a:lnTo>
                                        <a:pt x="41" y="123"/>
                                      </a:lnTo>
                                      <a:lnTo>
                                        <a:pt x="31" y="142"/>
                                      </a:lnTo>
                                      <a:lnTo>
                                        <a:pt x="21" y="163"/>
                                      </a:lnTo>
                                      <a:lnTo>
                                        <a:pt x="14" y="184"/>
                                      </a:lnTo>
                                      <a:lnTo>
                                        <a:pt x="7" y="207"/>
                                      </a:lnTo>
                                      <a:lnTo>
                                        <a:pt x="3" y="230"/>
                                      </a:lnTo>
                                      <a:lnTo>
                                        <a:pt x="0" y="254"/>
                                      </a:lnTo>
                                      <a:lnTo>
                                        <a:pt x="0" y="280"/>
                                      </a:lnTo>
                                      <a:lnTo>
                                        <a:pt x="2" y="302"/>
                                      </a:lnTo>
                                      <a:lnTo>
                                        <a:pt x="7" y="323"/>
                                      </a:lnTo>
                                      <a:lnTo>
                                        <a:pt x="13" y="344"/>
                                      </a:lnTo>
                                      <a:lnTo>
                                        <a:pt x="21" y="364"/>
                                      </a:lnTo>
                                      <a:lnTo>
                                        <a:pt x="31" y="383"/>
                                      </a:lnTo>
                                      <a:lnTo>
                                        <a:pt x="42" y="401"/>
                                      </a:lnTo>
                                      <a:lnTo>
                                        <a:pt x="55" y="418"/>
                                      </a:lnTo>
                                      <a:lnTo>
                                        <a:pt x="69" y="434"/>
                                      </a:lnTo>
                                      <a:lnTo>
                                        <a:pt x="85" y="449"/>
                                      </a:lnTo>
                                      <a:lnTo>
                                        <a:pt x="101" y="463"/>
                                      </a:lnTo>
                                      <a:lnTo>
                                        <a:pt x="119" y="475"/>
                                      </a:lnTo>
                                      <a:lnTo>
                                        <a:pt x="139" y="486"/>
                                      </a:lnTo>
                                      <a:lnTo>
                                        <a:pt x="159" y="496"/>
                                      </a:lnTo>
                                      <a:lnTo>
                                        <a:pt x="180" y="503"/>
                                      </a:lnTo>
                                      <a:lnTo>
                                        <a:pt x="202" y="510"/>
                                      </a:lnTo>
                                      <a:lnTo>
                                        <a:pt x="225" y="514"/>
                                      </a:lnTo>
                                      <a:lnTo>
                                        <a:pt x="249" y="517"/>
                                      </a:lnTo>
                                      <a:lnTo>
                                        <a:pt x="274" y="518"/>
                                      </a:lnTo>
                                      <a:lnTo>
                                        <a:pt x="297" y="516"/>
                                      </a:lnTo>
                                      <a:lnTo>
                                        <a:pt x="319" y="512"/>
                                      </a:lnTo>
                                      <a:lnTo>
                                        <a:pt x="341" y="506"/>
                                      </a:lnTo>
                                      <a:lnTo>
                                        <a:pt x="362" y="499"/>
                                      </a:lnTo>
                                      <a:lnTo>
                                        <a:pt x="382" y="490"/>
                                      </a:lnTo>
                                      <a:lnTo>
                                        <a:pt x="401" y="479"/>
                                      </a:lnTo>
                                      <a:lnTo>
                                        <a:pt x="420" y="467"/>
                                      </a:lnTo>
                                      <a:lnTo>
                                        <a:pt x="437" y="453"/>
                                      </a:lnTo>
                                      <a:lnTo>
                                        <a:pt x="452" y="439"/>
                                      </a:lnTo>
                                      <a:lnTo>
                                        <a:pt x="467" y="422"/>
                                      </a:lnTo>
                                      <a:lnTo>
                                        <a:pt x="480" y="405"/>
                                      </a:lnTo>
                                      <a:lnTo>
                                        <a:pt x="492" y="387"/>
                                      </a:lnTo>
                                      <a:lnTo>
                                        <a:pt x="502" y="367"/>
                                      </a:lnTo>
                                      <a:lnTo>
                                        <a:pt x="510" y="347"/>
                                      </a:lnTo>
                                      <a:lnTo>
                                        <a:pt x="517" y="326"/>
                                      </a:lnTo>
                                      <a:lnTo>
                                        <a:pt x="522" y="304"/>
                                      </a:lnTo>
                                      <a:lnTo>
                                        <a:pt x="525" y="282"/>
                                      </a:lnTo>
                                      <a:lnTo>
                                        <a:pt x="526" y="259"/>
                                      </a:lnTo>
                                      <a:lnTo>
                                        <a:pt x="525" y="243"/>
                                      </a:lnTo>
                                      <a:lnTo>
                                        <a:pt x="523" y="220"/>
                                      </a:lnTo>
                                      <a:lnTo>
                                        <a:pt x="519" y="199"/>
                                      </a:lnTo>
                                      <a:lnTo>
                                        <a:pt x="513" y="178"/>
                                      </a:lnTo>
                                      <a:lnTo>
                                        <a:pt x="505" y="157"/>
                                      </a:lnTo>
                                      <a:lnTo>
                                        <a:pt x="495" y="138"/>
                                      </a:lnTo>
                                      <a:lnTo>
                                        <a:pt x="484" y="119"/>
                                      </a:lnTo>
                                      <a:lnTo>
                                        <a:pt x="472" y="102"/>
                                      </a:lnTo>
                                      <a:lnTo>
                                        <a:pt x="458" y="85"/>
                                      </a:lnTo>
                                      <a:lnTo>
                                        <a:pt x="442" y="70"/>
                                      </a:lnTo>
                                      <a:lnTo>
                                        <a:pt x="426" y="56"/>
                                      </a:lnTo>
                                      <a:lnTo>
                                        <a:pt x="408" y="44"/>
                                      </a:lnTo>
                                      <a:lnTo>
                                        <a:pt x="389" y="32"/>
                                      </a:lnTo>
                                      <a:lnTo>
                                        <a:pt x="369" y="23"/>
                                      </a:lnTo>
                                      <a:lnTo>
                                        <a:pt x="348" y="15"/>
                                      </a:lnTo>
                                      <a:lnTo>
                                        <a:pt x="326" y="8"/>
                                      </a:lnTo>
                                      <a:lnTo>
                                        <a:pt x="304" y="3"/>
                                      </a:lnTo>
                                      <a:lnTo>
                                        <a:pt x="280" y="0"/>
                                      </a:lnTo>
                                      <a:lnTo>
                                        <a:pt x="256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D34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0" name="Freeform 95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20" y="1150"/>
                                  <a:ext cx="218" cy="214"/>
                                </a:xfrm>
                                <a:custGeom>
                                  <a:avLst/>
                                  <a:gdLst>
                                    <a:gd name="T0" fmla="*/ 88 w 218"/>
                                    <a:gd name="T1" fmla="*/ 0 h 214"/>
                                    <a:gd name="T2" fmla="*/ 67 w 218"/>
                                    <a:gd name="T3" fmla="*/ 6 h 214"/>
                                    <a:gd name="T4" fmla="*/ 48 w 218"/>
                                    <a:gd name="T5" fmla="*/ 16 h 214"/>
                                    <a:gd name="T6" fmla="*/ 32 w 218"/>
                                    <a:gd name="T7" fmla="*/ 30 h 214"/>
                                    <a:gd name="T8" fmla="*/ 18 w 218"/>
                                    <a:gd name="T9" fmla="*/ 46 h 214"/>
                                    <a:gd name="T10" fmla="*/ 8 w 218"/>
                                    <a:gd name="T11" fmla="*/ 66 h 214"/>
                                    <a:gd name="T12" fmla="*/ 2 w 218"/>
                                    <a:gd name="T13" fmla="*/ 88 h 214"/>
                                    <a:gd name="T14" fmla="*/ 0 w 218"/>
                                    <a:gd name="T15" fmla="*/ 113 h 214"/>
                                    <a:gd name="T16" fmla="*/ 3 w 218"/>
                                    <a:gd name="T17" fmla="*/ 133 h 214"/>
                                    <a:gd name="T18" fmla="*/ 10 w 218"/>
                                    <a:gd name="T19" fmla="*/ 153 h 214"/>
                                    <a:gd name="T20" fmla="*/ 21 w 218"/>
                                    <a:gd name="T21" fmla="*/ 170 h 214"/>
                                    <a:gd name="T22" fmla="*/ 35 w 218"/>
                                    <a:gd name="T23" fmla="*/ 185 h 214"/>
                                    <a:gd name="T24" fmla="*/ 53 w 218"/>
                                    <a:gd name="T25" fmla="*/ 197 h 214"/>
                                    <a:gd name="T26" fmla="*/ 74 w 218"/>
                                    <a:gd name="T27" fmla="*/ 206 h 214"/>
                                    <a:gd name="T28" fmla="*/ 97 w 218"/>
                                    <a:gd name="T29" fmla="*/ 212 h 214"/>
                                    <a:gd name="T30" fmla="*/ 124 w 218"/>
                                    <a:gd name="T31" fmla="*/ 214 h 214"/>
                                    <a:gd name="T32" fmla="*/ 145 w 218"/>
                                    <a:gd name="T33" fmla="*/ 208 h 214"/>
                                    <a:gd name="T34" fmla="*/ 165 w 218"/>
                                    <a:gd name="T35" fmla="*/ 199 h 214"/>
                                    <a:gd name="T36" fmla="*/ 182 w 218"/>
                                    <a:gd name="T37" fmla="*/ 185 h 214"/>
                                    <a:gd name="T38" fmla="*/ 197 w 218"/>
                                    <a:gd name="T39" fmla="*/ 169 h 214"/>
                                    <a:gd name="T40" fmla="*/ 207 w 218"/>
                                    <a:gd name="T41" fmla="*/ 150 h 214"/>
                                    <a:gd name="T42" fmla="*/ 214 w 218"/>
                                    <a:gd name="T43" fmla="*/ 129 h 214"/>
                                    <a:gd name="T44" fmla="*/ 217 w 218"/>
                                    <a:gd name="T45" fmla="*/ 106 h 214"/>
                                    <a:gd name="T46" fmla="*/ 216 w 218"/>
                                    <a:gd name="T47" fmla="*/ 96 h 214"/>
                                    <a:gd name="T48" fmla="*/ 212 w 218"/>
                                    <a:gd name="T49" fmla="*/ 76 h 214"/>
                                    <a:gd name="T50" fmla="*/ 204 w 218"/>
                                    <a:gd name="T51" fmla="*/ 57 h 214"/>
                                    <a:gd name="T52" fmla="*/ 193 w 218"/>
                                    <a:gd name="T53" fmla="*/ 41 h 214"/>
                                    <a:gd name="T54" fmla="*/ 178 w 218"/>
                                    <a:gd name="T55" fmla="*/ 26 h 214"/>
                                    <a:gd name="T56" fmla="*/ 160 w 218"/>
                                    <a:gd name="T57" fmla="*/ 15 h 214"/>
                                    <a:gd name="T58" fmla="*/ 139 w 218"/>
                                    <a:gd name="T59" fmla="*/ 6 h 214"/>
                                    <a:gd name="T60" fmla="*/ 115 w 218"/>
                                    <a:gd name="T61" fmla="*/ 1 h 214"/>
                                    <a:gd name="T62" fmla="*/ 88 w 218"/>
                                    <a:gd name="T63" fmla="*/ 0 h 2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18" h="214">
                                      <a:moveTo>
                                        <a:pt x="88" y="0"/>
                                      </a:moveTo>
                                      <a:lnTo>
                                        <a:pt x="67" y="6"/>
                                      </a:lnTo>
                                      <a:lnTo>
                                        <a:pt x="48" y="16"/>
                                      </a:lnTo>
                                      <a:lnTo>
                                        <a:pt x="32" y="30"/>
                                      </a:lnTo>
                                      <a:lnTo>
                                        <a:pt x="18" y="46"/>
                                      </a:lnTo>
                                      <a:lnTo>
                                        <a:pt x="8" y="66"/>
                                      </a:lnTo>
                                      <a:lnTo>
                                        <a:pt x="2" y="88"/>
                                      </a:lnTo>
                                      <a:lnTo>
                                        <a:pt x="0" y="113"/>
                                      </a:lnTo>
                                      <a:lnTo>
                                        <a:pt x="3" y="133"/>
                                      </a:lnTo>
                                      <a:lnTo>
                                        <a:pt x="10" y="153"/>
                                      </a:lnTo>
                                      <a:lnTo>
                                        <a:pt x="21" y="170"/>
                                      </a:lnTo>
                                      <a:lnTo>
                                        <a:pt x="35" y="185"/>
                                      </a:lnTo>
                                      <a:lnTo>
                                        <a:pt x="53" y="197"/>
                                      </a:lnTo>
                                      <a:lnTo>
                                        <a:pt x="74" y="206"/>
                                      </a:lnTo>
                                      <a:lnTo>
                                        <a:pt x="97" y="212"/>
                                      </a:lnTo>
                                      <a:lnTo>
                                        <a:pt x="124" y="214"/>
                                      </a:lnTo>
                                      <a:lnTo>
                                        <a:pt x="145" y="208"/>
                                      </a:lnTo>
                                      <a:lnTo>
                                        <a:pt x="165" y="199"/>
                                      </a:lnTo>
                                      <a:lnTo>
                                        <a:pt x="182" y="185"/>
                                      </a:lnTo>
                                      <a:lnTo>
                                        <a:pt x="197" y="169"/>
                                      </a:lnTo>
                                      <a:lnTo>
                                        <a:pt x="207" y="150"/>
                                      </a:lnTo>
                                      <a:lnTo>
                                        <a:pt x="214" y="129"/>
                                      </a:lnTo>
                                      <a:lnTo>
                                        <a:pt x="217" y="106"/>
                                      </a:lnTo>
                                      <a:lnTo>
                                        <a:pt x="216" y="96"/>
                                      </a:lnTo>
                                      <a:lnTo>
                                        <a:pt x="212" y="76"/>
                                      </a:lnTo>
                                      <a:lnTo>
                                        <a:pt x="204" y="57"/>
                                      </a:lnTo>
                                      <a:lnTo>
                                        <a:pt x="193" y="41"/>
                                      </a:lnTo>
                                      <a:lnTo>
                                        <a:pt x="178" y="26"/>
                                      </a:lnTo>
                                      <a:lnTo>
                                        <a:pt x="160" y="15"/>
                                      </a:lnTo>
                                      <a:lnTo>
                                        <a:pt x="139" y="6"/>
                                      </a:lnTo>
                                      <a:lnTo>
                                        <a:pt x="115" y="1"/>
                                      </a:lnTo>
                                      <a:lnTo>
                                        <a:pt x="88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EE67C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1" name="Freeform 95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45" y="1196"/>
                                  <a:ext cx="28" cy="46"/>
                                </a:xfrm>
                                <a:custGeom>
                                  <a:avLst/>
                                  <a:gdLst>
                                    <a:gd name="T0" fmla="*/ 28 w 28"/>
                                    <a:gd name="T1" fmla="*/ 0 h 46"/>
                                    <a:gd name="T2" fmla="*/ 26 w 28"/>
                                    <a:gd name="T3" fmla="*/ 0 h 46"/>
                                    <a:gd name="T4" fmla="*/ 25 w 28"/>
                                    <a:gd name="T5" fmla="*/ 0 h 46"/>
                                    <a:gd name="T6" fmla="*/ 23 w 28"/>
                                    <a:gd name="T7" fmla="*/ 0 h 46"/>
                                    <a:gd name="T8" fmla="*/ 21 w 28"/>
                                    <a:gd name="T9" fmla="*/ 1 h 46"/>
                                    <a:gd name="T10" fmla="*/ 16 w 28"/>
                                    <a:gd name="T11" fmla="*/ 4 h 46"/>
                                    <a:gd name="T12" fmla="*/ 13 w 28"/>
                                    <a:gd name="T13" fmla="*/ 6 h 46"/>
                                    <a:gd name="T14" fmla="*/ 11 w 28"/>
                                    <a:gd name="T15" fmla="*/ 8 h 46"/>
                                    <a:gd name="T16" fmla="*/ 9 w 28"/>
                                    <a:gd name="T17" fmla="*/ 11 h 46"/>
                                    <a:gd name="T18" fmla="*/ 6 w 28"/>
                                    <a:gd name="T19" fmla="*/ 14 h 46"/>
                                    <a:gd name="T20" fmla="*/ 5 w 28"/>
                                    <a:gd name="T21" fmla="*/ 17 h 46"/>
                                    <a:gd name="T22" fmla="*/ 3 w 28"/>
                                    <a:gd name="T23" fmla="*/ 20 h 46"/>
                                    <a:gd name="T24" fmla="*/ 1 w 28"/>
                                    <a:gd name="T25" fmla="*/ 23 h 46"/>
                                    <a:gd name="T26" fmla="*/ 1 w 28"/>
                                    <a:gd name="T27" fmla="*/ 26 h 46"/>
                                    <a:gd name="T28" fmla="*/ 0 w 28"/>
                                    <a:gd name="T29" fmla="*/ 30 h 46"/>
                                    <a:gd name="T30" fmla="*/ 0 w 28"/>
                                    <a:gd name="T31" fmla="*/ 35 h 46"/>
                                    <a:gd name="T32" fmla="*/ 0 w 28"/>
                                    <a:gd name="T33" fmla="*/ 39 h 46"/>
                                    <a:gd name="T34" fmla="*/ 1 w 28"/>
                                    <a:gd name="T35" fmla="*/ 41 h 46"/>
                                    <a:gd name="T36" fmla="*/ 1 w 28"/>
                                    <a:gd name="T37" fmla="*/ 42 h 46"/>
                                    <a:gd name="T38" fmla="*/ 2 w 28"/>
                                    <a:gd name="T39" fmla="*/ 44 h 46"/>
                                    <a:gd name="T40" fmla="*/ 3 w 28"/>
                                    <a:gd name="T41" fmla="*/ 45 h 46"/>
                                    <a:gd name="T42" fmla="*/ 3 w 28"/>
                                    <a:gd name="T43" fmla="*/ 45 h 46"/>
                                    <a:gd name="T44" fmla="*/ 4 w 28"/>
                                    <a:gd name="T45" fmla="*/ 45 h 46"/>
                                    <a:gd name="T46" fmla="*/ 4 w 28"/>
                                    <a:gd name="T47" fmla="*/ 44 h 46"/>
                                    <a:gd name="T48" fmla="*/ 5 w 28"/>
                                    <a:gd name="T49" fmla="*/ 44 h 46"/>
                                    <a:gd name="T50" fmla="*/ 5 w 28"/>
                                    <a:gd name="T51" fmla="*/ 43 h 46"/>
                                    <a:gd name="T52" fmla="*/ 6 w 28"/>
                                    <a:gd name="T53" fmla="*/ 42 h 46"/>
                                    <a:gd name="T54" fmla="*/ 7 w 28"/>
                                    <a:gd name="T55" fmla="*/ 41 h 46"/>
                                    <a:gd name="T56" fmla="*/ 8 w 28"/>
                                    <a:gd name="T57" fmla="*/ 40 h 46"/>
                                    <a:gd name="T58" fmla="*/ 9 w 28"/>
                                    <a:gd name="T59" fmla="*/ 39 h 46"/>
                                    <a:gd name="T60" fmla="*/ 10 w 28"/>
                                    <a:gd name="T61" fmla="*/ 38 h 46"/>
                                    <a:gd name="T62" fmla="*/ 11 w 28"/>
                                    <a:gd name="T63" fmla="*/ 37 h 46"/>
                                    <a:gd name="T64" fmla="*/ 13 w 28"/>
                                    <a:gd name="T65" fmla="*/ 35 h 46"/>
                                    <a:gd name="T66" fmla="*/ 14 w 28"/>
                                    <a:gd name="T67" fmla="*/ 33 h 46"/>
                                    <a:gd name="T68" fmla="*/ 16 w 28"/>
                                    <a:gd name="T69" fmla="*/ 30 h 46"/>
                                    <a:gd name="T70" fmla="*/ 19 w 28"/>
                                    <a:gd name="T71" fmla="*/ 26 h 46"/>
                                    <a:gd name="T72" fmla="*/ 19 w 28"/>
                                    <a:gd name="T73" fmla="*/ 25 h 46"/>
                                    <a:gd name="T74" fmla="*/ 22 w 28"/>
                                    <a:gd name="T75" fmla="*/ 20 h 46"/>
                                    <a:gd name="T76" fmla="*/ 25 w 28"/>
                                    <a:gd name="T77" fmla="*/ 14 h 46"/>
                                    <a:gd name="T78" fmla="*/ 26 w 28"/>
                                    <a:gd name="T79" fmla="*/ 8 h 46"/>
                                    <a:gd name="T80" fmla="*/ 27 w 28"/>
                                    <a:gd name="T81" fmla="*/ 4 h 46"/>
                                    <a:gd name="T82" fmla="*/ 27 w 28"/>
                                    <a:gd name="T83" fmla="*/ 2 h 46"/>
                                    <a:gd name="T84" fmla="*/ 28 w 28"/>
                                    <a:gd name="T85" fmla="*/ 2 h 46"/>
                                    <a:gd name="T86" fmla="*/ 28 w 28"/>
                                    <a:gd name="T87" fmla="*/ 0 h 4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</a:cxnLst>
                                  <a:rect l="0" t="0" r="r" b="b"/>
                                  <a:pathLst>
                                    <a:path w="28" h="46">
                                      <a:moveTo>
                                        <a:pt x="28" y="0"/>
                                      </a:moveTo>
                                      <a:lnTo>
                                        <a:pt x="26" y="0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23" y="0"/>
                                      </a:lnTo>
                                      <a:lnTo>
                                        <a:pt x="21" y="1"/>
                                      </a:lnTo>
                                      <a:lnTo>
                                        <a:pt x="16" y="4"/>
                                      </a:lnTo>
                                      <a:lnTo>
                                        <a:pt x="13" y="6"/>
                                      </a:lnTo>
                                      <a:lnTo>
                                        <a:pt x="11" y="8"/>
                                      </a:lnTo>
                                      <a:lnTo>
                                        <a:pt x="9" y="11"/>
                                      </a:lnTo>
                                      <a:lnTo>
                                        <a:pt x="6" y="14"/>
                                      </a:lnTo>
                                      <a:lnTo>
                                        <a:pt x="5" y="17"/>
                                      </a:lnTo>
                                      <a:lnTo>
                                        <a:pt x="3" y="20"/>
                                      </a:lnTo>
                                      <a:lnTo>
                                        <a:pt x="1" y="23"/>
                                      </a:lnTo>
                                      <a:lnTo>
                                        <a:pt x="1" y="26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0" y="35"/>
                                      </a:lnTo>
                                      <a:lnTo>
                                        <a:pt x="0" y="39"/>
                                      </a:lnTo>
                                      <a:lnTo>
                                        <a:pt x="1" y="41"/>
                                      </a:lnTo>
                                      <a:lnTo>
                                        <a:pt x="1" y="42"/>
                                      </a:lnTo>
                                      <a:lnTo>
                                        <a:pt x="2" y="44"/>
                                      </a:lnTo>
                                      <a:lnTo>
                                        <a:pt x="3" y="45"/>
                                      </a:lnTo>
                                      <a:lnTo>
                                        <a:pt x="3" y="45"/>
                                      </a:lnTo>
                                      <a:lnTo>
                                        <a:pt x="4" y="45"/>
                                      </a:lnTo>
                                      <a:lnTo>
                                        <a:pt x="4" y="44"/>
                                      </a:lnTo>
                                      <a:lnTo>
                                        <a:pt x="5" y="44"/>
                                      </a:lnTo>
                                      <a:lnTo>
                                        <a:pt x="5" y="43"/>
                                      </a:lnTo>
                                      <a:lnTo>
                                        <a:pt x="6" y="42"/>
                                      </a:lnTo>
                                      <a:lnTo>
                                        <a:pt x="7" y="41"/>
                                      </a:lnTo>
                                      <a:lnTo>
                                        <a:pt x="8" y="40"/>
                                      </a:lnTo>
                                      <a:lnTo>
                                        <a:pt x="9" y="39"/>
                                      </a:lnTo>
                                      <a:lnTo>
                                        <a:pt x="10" y="38"/>
                                      </a:lnTo>
                                      <a:lnTo>
                                        <a:pt x="11" y="37"/>
                                      </a:lnTo>
                                      <a:lnTo>
                                        <a:pt x="13" y="35"/>
                                      </a:lnTo>
                                      <a:lnTo>
                                        <a:pt x="14" y="33"/>
                                      </a:lnTo>
                                      <a:lnTo>
                                        <a:pt x="16" y="30"/>
                                      </a:lnTo>
                                      <a:lnTo>
                                        <a:pt x="19" y="26"/>
                                      </a:lnTo>
                                      <a:lnTo>
                                        <a:pt x="19" y="25"/>
                                      </a:lnTo>
                                      <a:lnTo>
                                        <a:pt x="22" y="20"/>
                                      </a:lnTo>
                                      <a:lnTo>
                                        <a:pt x="25" y="14"/>
                                      </a:lnTo>
                                      <a:lnTo>
                                        <a:pt x="26" y="8"/>
                                      </a:lnTo>
                                      <a:lnTo>
                                        <a:pt x="27" y="4"/>
                                      </a:lnTo>
                                      <a:lnTo>
                                        <a:pt x="27" y="2"/>
                                      </a:lnTo>
                                      <a:lnTo>
                                        <a:pt x="28" y="2"/>
                                      </a:lnTo>
                                      <a:lnTo>
                                        <a:pt x="28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12" name="Group 95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47" y="1238"/>
                                  <a:ext cx="65" cy="97"/>
                                  <a:chOff x="1547" y="1238"/>
                                  <a:chExt cx="65" cy="97"/>
                                </a:xfrm>
                              </wpg:grpSpPr>
                              <wps:wsp>
                                <wps:cNvPr id="213" name="Freeform 96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47" y="1238"/>
                                    <a:ext cx="65" cy="97"/>
                                  </a:xfrm>
                                  <a:custGeom>
                                    <a:avLst/>
                                    <a:gdLst>
                                      <a:gd name="T0" fmla="*/ 59 w 65"/>
                                      <a:gd name="T1" fmla="*/ 56 h 97"/>
                                      <a:gd name="T2" fmla="*/ 37 w 65"/>
                                      <a:gd name="T3" fmla="*/ 56 h 97"/>
                                      <a:gd name="T4" fmla="*/ 35 w 65"/>
                                      <a:gd name="T5" fmla="*/ 59 h 97"/>
                                      <a:gd name="T6" fmla="*/ 33 w 65"/>
                                      <a:gd name="T7" fmla="*/ 62 h 97"/>
                                      <a:gd name="T8" fmla="*/ 31 w 65"/>
                                      <a:gd name="T9" fmla="*/ 65 h 97"/>
                                      <a:gd name="T10" fmla="*/ 29 w 65"/>
                                      <a:gd name="T11" fmla="*/ 68 h 97"/>
                                      <a:gd name="T12" fmla="*/ 27 w 65"/>
                                      <a:gd name="T13" fmla="*/ 70 h 97"/>
                                      <a:gd name="T14" fmla="*/ 25 w 65"/>
                                      <a:gd name="T15" fmla="*/ 72 h 97"/>
                                      <a:gd name="T16" fmla="*/ 22 w 65"/>
                                      <a:gd name="T17" fmla="*/ 75 h 97"/>
                                      <a:gd name="T18" fmla="*/ 20 w 65"/>
                                      <a:gd name="T19" fmla="*/ 77 h 97"/>
                                      <a:gd name="T20" fmla="*/ 19 w 65"/>
                                      <a:gd name="T21" fmla="*/ 78 h 97"/>
                                      <a:gd name="T22" fmla="*/ 18 w 65"/>
                                      <a:gd name="T23" fmla="*/ 79 h 97"/>
                                      <a:gd name="T24" fmla="*/ 17 w 65"/>
                                      <a:gd name="T25" fmla="*/ 80 h 97"/>
                                      <a:gd name="T26" fmla="*/ 16 w 65"/>
                                      <a:gd name="T27" fmla="*/ 81 h 97"/>
                                      <a:gd name="T28" fmla="*/ 15 w 65"/>
                                      <a:gd name="T29" fmla="*/ 82 h 97"/>
                                      <a:gd name="T30" fmla="*/ 10 w 65"/>
                                      <a:gd name="T31" fmla="*/ 87 h 97"/>
                                      <a:gd name="T32" fmla="*/ 6 w 65"/>
                                      <a:gd name="T33" fmla="*/ 90 h 97"/>
                                      <a:gd name="T34" fmla="*/ 1 w 65"/>
                                      <a:gd name="T35" fmla="*/ 95 h 97"/>
                                      <a:gd name="T36" fmla="*/ 0 w 65"/>
                                      <a:gd name="T37" fmla="*/ 96 h 97"/>
                                      <a:gd name="T38" fmla="*/ 3 w 65"/>
                                      <a:gd name="T39" fmla="*/ 96 h 97"/>
                                      <a:gd name="T40" fmla="*/ 7 w 65"/>
                                      <a:gd name="T41" fmla="*/ 96 h 97"/>
                                      <a:gd name="T42" fmla="*/ 9 w 65"/>
                                      <a:gd name="T43" fmla="*/ 96 h 97"/>
                                      <a:gd name="T44" fmla="*/ 12 w 65"/>
                                      <a:gd name="T45" fmla="*/ 95 h 97"/>
                                      <a:gd name="T46" fmla="*/ 14 w 65"/>
                                      <a:gd name="T47" fmla="*/ 95 h 97"/>
                                      <a:gd name="T48" fmla="*/ 17 w 65"/>
                                      <a:gd name="T49" fmla="*/ 94 h 97"/>
                                      <a:gd name="T50" fmla="*/ 20 w 65"/>
                                      <a:gd name="T51" fmla="*/ 93 h 97"/>
                                      <a:gd name="T52" fmla="*/ 23 w 65"/>
                                      <a:gd name="T53" fmla="*/ 92 h 97"/>
                                      <a:gd name="T54" fmla="*/ 26 w 65"/>
                                      <a:gd name="T55" fmla="*/ 91 h 97"/>
                                      <a:gd name="T56" fmla="*/ 31 w 65"/>
                                      <a:gd name="T57" fmla="*/ 88 h 97"/>
                                      <a:gd name="T58" fmla="*/ 32 w 65"/>
                                      <a:gd name="T59" fmla="*/ 87 h 97"/>
                                      <a:gd name="T60" fmla="*/ 34 w 65"/>
                                      <a:gd name="T61" fmla="*/ 87 h 97"/>
                                      <a:gd name="T62" fmla="*/ 35 w 65"/>
                                      <a:gd name="T63" fmla="*/ 85 h 97"/>
                                      <a:gd name="T64" fmla="*/ 37 w 65"/>
                                      <a:gd name="T65" fmla="*/ 84 h 97"/>
                                      <a:gd name="T66" fmla="*/ 42 w 65"/>
                                      <a:gd name="T67" fmla="*/ 81 h 97"/>
                                      <a:gd name="T68" fmla="*/ 45 w 65"/>
                                      <a:gd name="T69" fmla="*/ 78 h 97"/>
                                      <a:gd name="T70" fmla="*/ 48 w 65"/>
                                      <a:gd name="T71" fmla="*/ 75 h 97"/>
                                      <a:gd name="T72" fmla="*/ 49 w 65"/>
                                      <a:gd name="T73" fmla="*/ 73 h 97"/>
                                      <a:gd name="T74" fmla="*/ 52 w 65"/>
                                      <a:gd name="T75" fmla="*/ 69 h 97"/>
                                      <a:gd name="T76" fmla="*/ 54 w 65"/>
                                      <a:gd name="T77" fmla="*/ 66 h 97"/>
                                      <a:gd name="T78" fmla="*/ 57 w 65"/>
                                      <a:gd name="T79" fmla="*/ 60 h 97"/>
                                      <a:gd name="T80" fmla="*/ 59 w 65"/>
                                      <a:gd name="T81" fmla="*/ 56 h 9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</a:cxnLst>
                                    <a:rect l="0" t="0" r="r" b="b"/>
                                    <a:pathLst>
                                      <a:path w="65" h="97">
                                        <a:moveTo>
                                          <a:pt x="59" y="56"/>
                                        </a:moveTo>
                                        <a:lnTo>
                                          <a:pt x="37" y="56"/>
                                        </a:lnTo>
                                        <a:lnTo>
                                          <a:pt x="35" y="59"/>
                                        </a:lnTo>
                                        <a:lnTo>
                                          <a:pt x="33" y="62"/>
                                        </a:lnTo>
                                        <a:lnTo>
                                          <a:pt x="31" y="65"/>
                                        </a:lnTo>
                                        <a:lnTo>
                                          <a:pt x="29" y="68"/>
                                        </a:lnTo>
                                        <a:lnTo>
                                          <a:pt x="27" y="70"/>
                                        </a:lnTo>
                                        <a:lnTo>
                                          <a:pt x="25" y="72"/>
                                        </a:lnTo>
                                        <a:lnTo>
                                          <a:pt x="22" y="75"/>
                                        </a:lnTo>
                                        <a:lnTo>
                                          <a:pt x="20" y="77"/>
                                        </a:lnTo>
                                        <a:lnTo>
                                          <a:pt x="19" y="78"/>
                                        </a:lnTo>
                                        <a:lnTo>
                                          <a:pt x="18" y="79"/>
                                        </a:lnTo>
                                        <a:lnTo>
                                          <a:pt x="17" y="80"/>
                                        </a:lnTo>
                                        <a:lnTo>
                                          <a:pt x="16" y="81"/>
                                        </a:lnTo>
                                        <a:lnTo>
                                          <a:pt x="15" y="82"/>
                                        </a:lnTo>
                                        <a:lnTo>
                                          <a:pt x="10" y="87"/>
                                        </a:lnTo>
                                        <a:lnTo>
                                          <a:pt x="6" y="90"/>
                                        </a:lnTo>
                                        <a:lnTo>
                                          <a:pt x="1" y="95"/>
                                        </a:lnTo>
                                        <a:lnTo>
                                          <a:pt x="0" y="96"/>
                                        </a:lnTo>
                                        <a:lnTo>
                                          <a:pt x="3" y="96"/>
                                        </a:lnTo>
                                        <a:lnTo>
                                          <a:pt x="7" y="96"/>
                                        </a:lnTo>
                                        <a:lnTo>
                                          <a:pt x="9" y="96"/>
                                        </a:lnTo>
                                        <a:lnTo>
                                          <a:pt x="12" y="95"/>
                                        </a:lnTo>
                                        <a:lnTo>
                                          <a:pt x="14" y="95"/>
                                        </a:lnTo>
                                        <a:lnTo>
                                          <a:pt x="17" y="94"/>
                                        </a:lnTo>
                                        <a:lnTo>
                                          <a:pt x="20" y="93"/>
                                        </a:lnTo>
                                        <a:lnTo>
                                          <a:pt x="23" y="92"/>
                                        </a:lnTo>
                                        <a:lnTo>
                                          <a:pt x="26" y="91"/>
                                        </a:lnTo>
                                        <a:lnTo>
                                          <a:pt x="31" y="88"/>
                                        </a:lnTo>
                                        <a:lnTo>
                                          <a:pt x="32" y="87"/>
                                        </a:lnTo>
                                        <a:lnTo>
                                          <a:pt x="34" y="87"/>
                                        </a:lnTo>
                                        <a:lnTo>
                                          <a:pt x="35" y="85"/>
                                        </a:lnTo>
                                        <a:lnTo>
                                          <a:pt x="37" y="84"/>
                                        </a:lnTo>
                                        <a:lnTo>
                                          <a:pt x="42" y="81"/>
                                        </a:lnTo>
                                        <a:lnTo>
                                          <a:pt x="45" y="78"/>
                                        </a:lnTo>
                                        <a:lnTo>
                                          <a:pt x="48" y="75"/>
                                        </a:lnTo>
                                        <a:lnTo>
                                          <a:pt x="49" y="73"/>
                                        </a:lnTo>
                                        <a:lnTo>
                                          <a:pt x="52" y="69"/>
                                        </a:lnTo>
                                        <a:lnTo>
                                          <a:pt x="54" y="66"/>
                                        </a:lnTo>
                                        <a:lnTo>
                                          <a:pt x="57" y="60"/>
                                        </a:lnTo>
                                        <a:lnTo>
                                          <a:pt x="59" y="56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4" name="Freeform 96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47" y="1238"/>
                                    <a:ext cx="65" cy="97"/>
                                  </a:xfrm>
                                  <a:custGeom>
                                    <a:avLst/>
                                    <a:gdLst>
                                      <a:gd name="T0" fmla="*/ 58 w 65"/>
                                      <a:gd name="T1" fmla="*/ 0 h 97"/>
                                      <a:gd name="T2" fmla="*/ 57 w 65"/>
                                      <a:gd name="T3" fmla="*/ 3 h 97"/>
                                      <a:gd name="T4" fmla="*/ 56 w 65"/>
                                      <a:gd name="T5" fmla="*/ 5 h 97"/>
                                      <a:gd name="T6" fmla="*/ 56 w 65"/>
                                      <a:gd name="T7" fmla="*/ 7 h 97"/>
                                      <a:gd name="T8" fmla="*/ 55 w 65"/>
                                      <a:gd name="T9" fmla="*/ 9 h 97"/>
                                      <a:gd name="T10" fmla="*/ 55 w 65"/>
                                      <a:gd name="T11" fmla="*/ 11 h 97"/>
                                      <a:gd name="T12" fmla="*/ 55 w 65"/>
                                      <a:gd name="T13" fmla="*/ 12 h 97"/>
                                      <a:gd name="T14" fmla="*/ 54 w 65"/>
                                      <a:gd name="T15" fmla="*/ 14 h 97"/>
                                      <a:gd name="T16" fmla="*/ 53 w 65"/>
                                      <a:gd name="T17" fmla="*/ 16 h 97"/>
                                      <a:gd name="T18" fmla="*/ 53 w 65"/>
                                      <a:gd name="T19" fmla="*/ 17 h 97"/>
                                      <a:gd name="T20" fmla="*/ 51 w 65"/>
                                      <a:gd name="T21" fmla="*/ 24 h 97"/>
                                      <a:gd name="T22" fmla="*/ 50 w 65"/>
                                      <a:gd name="T23" fmla="*/ 27 h 97"/>
                                      <a:gd name="T24" fmla="*/ 47 w 65"/>
                                      <a:gd name="T25" fmla="*/ 33 h 97"/>
                                      <a:gd name="T26" fmla="*/ 44 w 65"/>
                                      <a:gd name="T27" fmla="*/ 42 h 97"/>
                                      <a:gd name="T28" fmla="*/ 42 w 65"/>
                                      <a:gd name="T29" fmla="*/ 45 h 97"/>
                                      <a:gd name="T30" fmla="*/ 41 w 65"/>
                                      <a:gd name="T31" fmla="*/ 48 h 97"/>
                                      <a:gd name="T32" fmla="*/ 39 w 65"/>
                                      <a:gd name="T33" fmla="*/ 51 h 97"/>
                                      <a:gd name="T34" fmla="*/ 37 w 65"/>
                                      <a:gd name="T35" fmla="*/ 56 h 97"/>
                                      <a:gd name="T36" fmla="*/ 37 w 65"/>
                                      <a:gd name="T37" fmla="*/ 56 h 97"/>
                                      <a:gd name="T38" fmla="*/ 59 w 65"/>
                                      <a:gd name="T39" fmla="*/ 56 h 97"/>
                                      <a:gd name="T40" fmla="*/ 61 w 65"/>
                                      <a:gd name="T41" fmla="*/ 48 h 97"/>
                                      <a:gd name="T42" fmla="*/ 62 w 65"/>
                                      <a:gd name="T43" fmla="*/ 44 h 97"/>
                                      <a:gd name="T44" fmla="*/ 63 w 65"/>
                                      <a:gd name="T45" fmla="*/ 38 h 97"/>
                                      <a:gd name="T46" fmla="*/ 64 w 65"/>
                                      <a:gd name="T47" fmla="*/ 36 h 97"/>
                                      <a:gd name="T48" fmla="*/ 64 w 65"/>
                                      <a:gd name="T49" fmla="*/ 35 h 97"/>
                                      <a:gd name="T50" fmla="*/ 64 w 65"/>
                                      <a:gd name="T51" fmla="*/ 33 h 97"/>
                                      <a:gd name="T52" fmla="*/ 64 w 65"/>
                                      <a:gd name="T53" fmla="*/ 22 h 97"/>
                                      <a:gd name="T54" fmla="*/ 64 w 65"/>
                                      <a:gd name="T55" fmla="*/ 19 h 97"/>
                                      <a:gd name="T56" fmla="*/ 64 w 65"/>
                                      <a:gd name="T57" fmla="*/ 17 h 97"/>
                                      <a:gd name="T58" fmla="*/ 63 w 65"/>
                                      <a:gd name="T59" fmla="*/ 16 h 97"/>
                                      <a:gd name="T60" fmla="*/ 63 w 65"/>
                                      <a:gd name="T61" fmla="*/ 13 h 97"/>
                                      <a:gd name="T62" fmla="*/ 62 w 65"/>
                                      <a:gd name="T63" fmla="*/ 11 h 97"/>
                                      <a:gd name="T64" fmla="*/ 62 w 65"/>
                                      <a:gd name="T65" fmla="*/ 8 h 97"/>
                                      <a:gd name="T66" fmla="*/ 61 w 65"/>
                                      <a:gd name="T67" fmla="*/ 6 h 97"/>
                                      <a:gd name="T68" fmla="*/ 60 w 65"/>
                                      <a:gd name="T69" fmla="*/ 5 h 97"/>
                                      <a:gd name="T70" fmla="*/ 60 w 65"/>
                                      <a:gd name="T71" fmla="*/ 3 h 97"/>
                                      <a:gd name="T72" fmla="*/ 59 w 65"/>
                                      <a:gd name="T73" fmla="*/ 2 h 97"/>
                                      <a:gd name="T74" fmla="*/ 58 w 65"/>
                                      <a:gd name="T75" fmla="*/ 1 h 97"/>
                                      <a:gd name="T76" fmla="*/ 58 w 65"/>
                                      <a:gd name="T77" fmla="*/ 0 h 9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</a:cxnLst>
                                    <a:rect l="0" t="0" r="r" b="b"/>
                                    <a:pathLst>
                                      <a:path w="65" h="97">
                                        <a:moveTo>
                                          <a:pt x="58" y="0"/>
                                        </a:moveTo>
                                        <a:lnTo>
                                          <a:pt x="57" y="3"/>
                                        </a:lnTo>
                                        <a:lnTo>
                                          <a:pt x="56" y="5"/>
                                        </a:lnTo>
                                        <a:lnTo>
                                          <a:pt x="56" y="7"/>
                                        </a:lnTo>
                                        <a:lnTo>
                                          <a:pt x="55" y="9"/>
                                        </a:lnTo>
                                        <a:lnTo>
                                          <a:pt x="55" y="11"/>
                                        </a:lnTo>
                                        <a:lnTo>
                                          <a:pt x="55" y="12"/>
                                        </a:lnTo>
                                        <a:lnTo>
                                          <a:pt x="54" y="14"/>
                                        </a:lnTo>
                                        <a:lnTo>
                                          <a:pt x="53" y="16"/>
                                        </a:lnTo>
                                        <a:lnTo>
                                          <a:pt x="53" y="17"/>
                                        </a:lnTo>
                                        <a:lnTo>
                                          <a:pt x="51" y="24"/>
                                        </a:lnTo>
                                        <a:lnTo>
                                          <a:pt x="50" y="27"/>
                                        </a:lnTo>
                                        <a:lnTo>
                                          <a:pt x="47" y="33"/>
                                        </a:lnTo>
                                        <a:lnTo>
                                          <a:pt x="44" y="42"/>
                                        </a:lnTo>
                                        <a:lnTo>
                                          <a:pt x="42" y="45"/>
                                        </a:lnTo>
                                        <a:lnTo>
                                          <a:pt x="41" y="48"/>
                                        </a:lnTo>
                                        <a:lnTo>
                                          <a:pt x="39" y="51"/>
                                        </a:lnTo>
                                        <a:lnTo>
                                          <a:pt x="37" y="56"/>
                                        </a:lnTo>
                                        <a:lnTo>
                                          <a:pt x="37" y="56"/>
                                        </a:lnTo>
                                        <a:lnTo>
                                          <a:pt x="59" y="56"/>
                                        </a:lnTo>
                                        <a:lnTo>
                                          <a:pt x="61" y="48"/>
                                        </a:lnTo>
                                        <a:lnTo>
                                          <a:pt x="62" y="44"/>
                                        </a:lnTo>
                                        <a:lnTo>
                                          <a:pt x="63" y="38"/>
                                        </a:lnTo>
                                        <a:lnTo>
                                          <a:pt x="64" y="36"/>
                                        </a:lnTo>
                                        <a:lnTo>
                                          <a:pt x="64" y="35"/>
                                        </a:lnTo>
                                        <a:lnTo>
                                          <a:pt x="64" y="33"/>
                                        </a:lnTo>
                                        <a:lnTo>
                                          <a:pt x="64" y="22"/>
                                        </a:lnTo>
                                        <a:lnTo>
                                          <a:pt x="64" y="19"/>
                                        </a:lnTo>
                                        <a:lnTo>
                                          <a:pt x="64" y="17"/>
                                        </a:lnTo>
                                        <a:lnTo>
                                          <a:pt x="63" y="16"/>
                                        </a:lnTo>
                                        <a:lnTo>
                                          <a:pt x="63" y="13"/>
                                        </a:lnTo>
                                        <a:lnTo>
                                          <a:pt x="62" y="11"/>
                                        </a:lnTo>
                                        <a:lnTo>
                                          <a:pt x="62" y="8"/>
                                        </a:lnTo>
                                        <a:lnTo>
                                          <a:pt x="61" y="6"/>
                                        </a:lnTo>
                                        <a:lnTo>
                                          <a:pt x="60" y="5"/>
                                        </a:lnTo>
                                        <a:lnTo>
                                          <a:pt x="60" y="3"/>
                                        </a:lnTo>
                                        <a:lnTo>
                                          <a:pt x="59" y="2"/>
                                        </a:lnTo>
                                        <a:lnTo>
                                          <a:pt x="58" y="1"/>
                                        </a:lnTo>
                                        <a:lnTo>
                                          <a:pt x="58" y="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15" name="Freeform 96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20" y="1150"/>
                                  <a:ext cx="218" cy="214"/>
                                </a:xfrm>
                                <a:custGeom>
                                  <a:avLst/>
                                  <a:gdLst>
                                    <a:gd name="T0" fmla="*/ 217 w 218"/>
                                    <a:gd name="T1" fmla="*/ 106 h 214"/>
                                    <a:gd name="T2" fmla="*/ 214 w 218"/>
                                    <a:gd name="T3" fmla="*/ 129 h 214"/>
                                    <a:gd name="T4" fmla="*/ 207 w 218"/>
                                    <a:gd name="T5" fmla="*/ 150 h 214"/>
                                    <a:gd name="T6" fmla="*/ 197 w 218"/>
                                    <a:gd name="T7" fmla="*/ 169 h 214"/>
                                    <a:gd name="T8" fmla="*/ 182 w 218"/>
                                    <a:gd name="T9" fmla="*/ 185 h 214"/>
                                    <a:gd name="T10" fmla="*/ 165 w 218"/>
                                    <a:gd name="T11" fmla="*/ 199 h 214"/>
                                    <a:gd name="T12" fmla="*/ 145 w 218"/>
                                    <a:gd name="T13" fmla="*/ 208 h 214"/>
                                    <a:gd name="T14" fmla="*/ 124 w 218"/>
                                    <a:gd name="T15" fmla="*/ 214 h 214"/>
                                    <a:gd name="T16" fmla="*/ 97 w 218"/>
                                    <a:gd name="T17" fmla="*/ 212 h 214"/>
                                    <a:gd name="T18" fmla="*/ 74 w 218"/>
                                    <a:gd name="T19" fmla="*/ 206 h 214"/>
                                    <a:gd name="T20" fmla="*/ 53 w 218"/>
                                    <a:gd name="T21" fmla="*/ 197 h 214"/>
                                    <a:gd name="T22" fmla="*/ 35 w 218"/>
                                    <a:gd name="T23" fmla="*/ 185 h 214"/>
                                    <a:gd name="T24" fmla="*/ 21 w 218"/>
                                    <a:gd name="T25" fmla="*/ 170 h 214"/>
                                    <a:gd name="T26" fmla="*/ 10 w 218"/>
                                    <a:gd name="T27" fmla="*/ 153 h 214"/>
                                    <a:gd name="T28" fmla="*/ 3 w 218"/>
                                    <a:gd name="T29" fmla="*/ 133 h 214"/>
                                    <a:gd name="T30" fmla="*/ 0 w 218"/>
                                    <a:gd name="T31" fmla="*/ 113 h 214"/>
                                    <a:gd name="T32" fmla="*/ 2 w 218"/>
                                    <a:gd name="T33" fmla="*/ 88 h 214"/>
                                    <a:gd name="T34" fmla="*/ 8 w 218"/>
                                    <a:gd name="T35" fmla="*/ 66 h 214"/>
                                    <a:gd name="T36" fmla="*/ 18 w 218"/>
                                    <a:gd name="T37" fmla="*/ 46 h 214"/>
                                    <a:gd name="T38" fmla="*/ 32 w 218"/>
                                    <a:gd name="T39" fmla="*/ 30 h 214"/>
                                    <a:gd name="T40" fmla="*/ 48 w 218"/>
                                    <a:gd name="T41" fmla="*/ 16 h 214"/>
                                    <a:gd name="T42" fmla="*/ 67 w 218"/>
                                    <a:gd name="T43" fmla="*/ 6 h 214"/>
                                    <a:gd name="T44" fmla="*/ 88 w 218"/>
                                    <a:gd name="T45" fmla="*/ 0 h 214"/>
                                    <a:gd name="T46" fmla="*/ 115 w 218"/>
                                    <a:gd name="T47" fmla="*/ 1 h 214"/>
                                    <a:gd name="T48" fmla="*/ 139 w 218"/>
                                    <a:gd name="T49" fmla="*/ 6 h 214"/>
                                    <a:gd name="T50" fmla="*/ 160 w 218"/>
                                    <a:gd name="T51" fmla="*/ 15 h 214"/>
                                    <a:gd name="T52" fmla="*/ 178 w 218"/>
                                    <a:gd name="T53" fmla="*/ 26 h 214"/>
                                    <a:gd name="T54" fmla="*/ 193 w 218"/>
                                    <a:gd name="T55" fmla="*/ 41 h 214"/>
                                    <a:gd name="T56" fmla="*/ 204 w 218"/>
                                    <a:gd name="T57" fmla="*/ 57 h 214"/>
                                    <a:gd name="T58" fmla="*/ 212 w 218"/>
                                    <a:gd name="T59" fmla="*/ 76 h 214"/>
                                    <a:gd name="T60" fmla="*/ 216 w 218"/>
                                    <a:gd name="T61" fmla="*/ 96 h 214"/>
                                    <a:gd name="T62" fmla="*/ 217 w 218"/>
                                    <a:gd name="T63" fmla="*/ 106 h 2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18" h="214">
                                      <a:moveTo>
                                        <a:pt x="217" y="106"/>
                                      </a:moveTo>
                                      <a:lnTo>
                                        <a:pt x="214" y="129"/>
                                      </a:lnTo>
                                      <a:lnTo>
                                        <a:pt x="207" y="150"/>
                                      </a:lnTo>
                                      <a:lnTo>
                                        <a:pt x="197" y="169"/>
                                      </a:lnTo>
                                      <a:lnTo>
                                        <a:pt x="182" y="185"/>
                                      </a:lnTo>
                                      <a:lnTo>
                                        <a:pt x="165" y="199"/>
                                      </a:lnTo>
                                      <a:lnTo>
                                        <a:pt x="145" y="208"/>
                                      </a:lnTo>
                                      <a:lnTo>
                                        <a:pt x="124" y="214"/>
                                      </a:lnTo>
                                      <a:lnTo>
                                        <a:pt x="97" y="212"/>
                                      </a:lnTo>
                                      <a:lnTo>
                                        <a:pt x="74" y="206"/>
                                      </a:lnTo>
                                      <a:lnTo>
                                        <a:pt x="53" y="197"/>
                                      </a:lnTo>
                                      <a:lnTo>
                                        <a:pt x="35" y="185"/>
                                      </a:lnTo>
                                      <a:lnTo>
                                        <a:pt x="21" y="170"/>
                                      </a:lnTo>
                                      <a:lnTo>
                                        <a:pt x="10" y="153"/>
                                      </a:lnTo>
                                      <a:lnTo>
                                        <a:pt x="3" y="133"/>
                                      </a:lnTo>
                                      <a:lnTo>
                                        <a:pt x="0" y="113"/>
                                      </a:lnTo>
                                      <a:lnTo>
                                        <a:pt x="2" y="88"/>
                                      </a:lnTo>
                                      <a:lnTo>
                                        <a:pt x="8" y="66"/>
                                      </a:lnTo>
                                      <a:lnTo>
                                        <a:pt x="18" y="46"/>
                                      </a:lnTo>
                                      <a:lnTo>
                                        <a:pt x="32" y="30"/>
                                      </a:lnTo>
                                      <a:lnTo>
                                        <a:pt x="48" y="16"/>
                                      </a:lnTo>
                                      <a:lnTo>
                                        <a:pt x="67" y="6"/>
                                      </a:lnTo>
                                      <a:lnTo>
                                        <a:pt x="88" y="0"/>
                                      </a:lnTo>
                                      <a:lnTo>
                                        <a:pt x="115" y="1"/>
                                      </a:lnTo>
                                      <a:lnTo>
                                        <a:pt x="139" y="6"/>
                                      </a:lnTo>
                                      <a:lnTo>
                                        <a:pt x="160" y="15"/>
                                      </a:lnTo>
                                      <a:lnTo>
                                        <a:pt x="178" y="26"/>
                                      </a:lnTo>
                                      <a:lnTo>
                                        <a:pt x="193" y="41"/>
                                      </a:lnTo>
                                      <a:lnTo>
                                        <a:pt x="204" y="57"/>
                                      </a:lnTo>
                                      <a:lnTo>
                                        <a:pt x="212" y="76"/>
                                      </a:lnTo>
                                      <a:lnTo>
                                        <a:pt x="216" y="96"/>
                                      </a:lnTo>
                                      <a:lnTo>
                                        <a:pt x="217" y="106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4427">
                                  <a:solidFill>
                                    <a:srgbClr val="686868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16" name="Group 9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89" y="1329"/>
                                  <a:ext cx="155" cy="165"/>
                                  <a:chOff x="1589" y="1329"/>
                                  <a:chExt cx="155" cy="165"/>
                                </a:xfrm>
                              </wpg:grpSpPr>
                              <wps:wsp>
                                <wps:cNvPr id="218" name="Freeform 96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89" y="1329"/>
                                    <a:ext cx="155" cy="165"/>
                                  </a:xfrm>
                                  <a:custGeom>
                                    <a:avLst/>
                                    <a:gdLst>
                                      <a:gd name="T0" fmla="*/ 21 w 155"/>
                                      <a:gd name="T1" fmla="*/ 0 h 165"/>
                                      <a:gd name="T2" fmla="*/ 0 w 155"/>
                                      <a:gd name="T3" fmla="*/ 19 h 165"/>
                                      <a:gd name="T4" fmla="*/ 2 w 155"/>
                                      <a:gd name="T5" fmla="*/ 20 h 165"/>
                                      <a:gd name="T6" fmla="*/ 9 w 155"/>
                                      <a:gd name="T7" fmla="*/ 28 h 165"/>
                                      <a:gd name="T8" fmla="*/ 14 w 155"/>
                                      <a:gd name="T9" fmla="*/ 33 h 165"/>
                                      <a:gd name="T10" fmla="*/ 18 w 155"/>
                                      <a:gd name="T11" fmla="*/ 41 h 165"/>
                                      <a:gd name="T12" fmla="*/ 19 w 155"/>
                                      <a:gd name="T13" fmla="*/ 42 h 165"/>
                                      <a:gd name="T14" fmla="*/ 20 w 155"/>
                                      <a:gd name="T15" fmla="*/ 44 h 165"/>
                                      <a:gd name="T16" fmla="*/ 20 w 155"/>
                                      <a:gd name="T17" fmla="*/ 45 h 165"/>
                                      <a:gd name="T18" fmla="*/ 21 w 155"/>
                                      <a:gd name="T19" fmla="*/ 45 h 165"/>
                                      <a:gd name="T20" fmla="*/ 21 w 155"/>
                                      <a:gd name="T21" fmla="*/ 47 h 165"/>
                                      <a:gd name="T22" fmla="*/ 22 w 155"/>
                                      <a:gd name="T23" fmla="*/ 50 h 165"/>
                                      <a:gd name="T24" fmla="*/ 20 w 155"/>
                                      <a:gd name="T25" fmla="*/ 55 h 165"/>
                                      <a:gd name="T26" fmla="*/ 21 w 155"/>
                                      <a:gd name="T27" fmla="*/ 57 h 165"/>
                                      <a:gd name="T28" fmla="*/ 24 w 155"/>
                                      <a:gd name="T29" fmla="*/ 61 h 165"/>
                                      <a:gd name="T30" fmla="*/ 27 w 155"/>
                                      <a:gd name="T31" fmla="*/ 65 h 165"/>
                                      <a:gd name="T32" fmla="*/ 31 w 155"/>
                                      <a:gd name="T33" fmla="*/ 69 h 165"/>
                                      <a:gd name="T34" fmla="*/ 37 w 155"/>
                                      <a:gd name="T35" fmla="*/ 78 h 165"/>
                                      <a:gd name="T36" fmla="*/ 45 w 155"/>
                                      <a:gd name="T37" fmla="*/ 87 h 165"/>
                                      <a:gd name="T38" fmla="*/ 56 w 155"/>
                                      <a:gd name="T39" fmla="*/ 100 h 165"/>
                                      <a:gd name="T40" fmla="*/ 60 w 155"/>
                                      <a:gd name="T41" fmla="*/ 104 h 165"/>
                                      <a:gd name="T42" fmla="*/ 63 w 155"/>
                                      <a:gd name="T43" fmla="*/ 109 h 165"/>
                                      <a:gd name="T44" fmla="*/ 78 w 155"/>
                                      <a:gd name="T45" fmla="*/ 125 h 165"/>
                                      <a:gd name="T46" fmla="*/ 81 w 155"/>
                                      <a:gd name="T47" fmla="*/ 129 h 165"/>
                                      <a:gd name="T48" fmla="*/ 88 w 155"/>
                                      <a:gd name="T49" fmla="*/ 137 h 165"/>
                                      <a:gd name="T50" fmla="*/ 91 w 155"/>
                                      <a:gd name="T51" fmla="*/ 140 h 165"/>
                                      <a:gd name="T52" fmla="*/ 94 w 155"/>
                                      <a:gd name="T53" fmla="*/ 143 h 165"/>
                                      <a:gd name="T54" fmla="*/ 100 w 155"/>
                                      <a:gd name="T55" fmla="*/ 150 h 165"/>
                                      <a:gd name="T56" fmla="*/ 109 w 155"/>
                                      <a:gd name="T57" fmla="*/ 158 h 165"/>
                                      <a:gd name="T58" fmla="*/ 112 w 155"/>
                                      <a:gd name="T59" fmla="*/ 162 h 165"/>
                                      <a:gd name="T60" fmla="*/ 114 w 155"/>
                                      <a:gd name="T61" fmla="*/ 164 h 165"/>
                                      <a:gd name="T62" fmla="*/ 154 w 155"/>
                                      <a:gd name="T63" fmla="*/ 128 h 165"/>
                                      <a:gd name="T64" fmla="*/ 152 w 155"/>
                                      <a:gd name="T65" fmla="*/ 126 h 165"/>
                                      <a:gd name="T66" fmla="*/ 149 w 155"/>
                                      <a:gd name="T67" fmla="*/ 122 h 165"/>
                                      <a:gd name="T68" fmla="*/ 141 w 155"/>
                                      <a:gd name="T69" fmla="*/ 113 h 165"/>
                                      <a:gd name="T70" fmla="*/ 135 w 155"/>
                                      <a:gd name="T71" fmla="*/ 106 h 165"/>
                                      <a:gd name="T72" fmla="*/ 129 w 155"/>
                                      <a:gd name="T73" fmla="*/ 99 h 165"/>
                                      <a:gd name="T74" fmla="*/ 123 w 155"/>
                                      <a:gd name="T75" fmla="*/ 92 h 165"/>
                                      <a:gd name="T76" fmla="*/ 119 w 155"/>
                                      <a:gd name="T77" fmla="*/ 88 h 165"/>
                                      <a:gd name="T78" fmla="*/ 100 w 155"/>
                                      <a:gd name="T79" fmla="*/ 68 h 165"/>
                                      <a:gd name="T80" fmla="*/ 96 w 155"/>
                                      <a:gd name="T81" fmla="*/ 64 h 165"/>
                                      <a:gd name="T82" fmla="*/ 84 w 155"/>
                                      <a:gd name="T83" fmla="*/ 51 h 165"/>
                                      <a:gd name="T84" fmla="*/ 76 w 155"/>
                                      <a:gd name="T85" fmla="*/ 43 h 165"/>
                                      <a:gd name="T86" fmla="*/ 64 w 155"/>
                                      <a:gd name="T87" fmla="*/ 32 h 165"/>
                                      <a:gd name="T88" fmla="*/ 60 w 155"/>
                                      <a:gd name="T89" fmla="*/ 28 h 165"/>
                                      <a:gd name="T90" fmla="*/ 57 w 155"/>
                                      <a:gd name="T91" fmla="*/ 25 h 165"/>
                                      <a:gd name="T92" fmla="*/ 49 w 155"/>
                                      <a:gd name="T93" fmla="*/ 25 h 165"/>
                                      <a:gd name="T94" fmla="*/ 47 w 155"/>
                                      <a:gd name="T95" fmla="*/ 24 h 165"/>
                                      <a:gd name="T96" fmla="*/ 45 w 155"/>
                                      <a:gd name="T97" fmla="*/ 24 h 165"/>
                                      <a:gd name="T98" fmla="*/ 44 w 155"/>
                                      <a:gd name="T99" fmla="*/ 23 h 165"/>
                                      <a:gd name="T100" fmla="*/ 43 w 155"/>
                                      <a:gd name="T101" fmla="*/ 22 h 165"/>
                                      <a:gd name="T102" fmla="*/ 42 w 155"/>
                                      <a:gd name="T103" fmla="*/ 21 h 165"/>
                                      <a:gd name="T104" fmla="*/ 41 w 155"/>
                                      <a:gd name="T105" fmla="*/ 20 h 165"/>
                                      <a:gd name="T106" fmla="*/ 34 w 155"/>
                                      <a:gd name="T107" fmla="*/ 15 h 165"/>
                                      <a:gd name="T108" fmla="*/ 29 w 155"/>
                                      <a:gd name="T109" fmla="*/ 10 h 165"/>
                                      <a:gd name="T110" fmla="*/ 22 w 155"/>
                                      <a:gd name="T111" fmla="*/ 2 h 165"/>
                                      <a:gd name="T112" fmla="*/ 21 w 155"/>
                                      <a:gd name="T113" fmla="*/ 0 h 1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  <a:cxn ang="0">
                                        <a:pos x="T82" y="T83"/>
                                      </a:cxn>
                                      <a:cxn ang="0">
                                        <a:pos x="T84" y="T85"/>
                                      </a:cxn>
                                      <a:cxn ang="0">
                                        <a:pos x="T86" y="T87"/>
                                      </a:cxn>
                                      <a:cxn ang="0">
                                        <a:pos x="T88" y="T89"/>
                                      </a:cxn>
                                      <a:cxn ang="0">
                                        <a:pos x="T90" y="T91"/>
                                      </a:cxn>
                                      <a:cxn ang="0">
                                        <a:pos x="T92" y="T93"/>
                                      </a:cxn>
                                      <a:cxn ang="0">
                                        <a:pos x="T94" y="T95"/>
                                      </a:cxn>
                                      <a:cxn ang="0">
                                        <a:pos x="T96" y="T97"/>
                                      </a:cxn>
                                      <a:cxn ang="0">
                                        <a:pos x="T98" y="T99"/>
                                      </a:cxn>
                                      <a:cxn ang="0">
                                        <a:pos x="T100" y="T101"/>
                                      </a:cxn>
                                      <a:cxn ang="0">
                                        <a:pos x="T102" y="T103"/>
                                      </a:cxn>
                                      <a:cxn ang="0">
                                        <a:pos x="T104" y="T105"/>
                                      </a:cxn>
                                      <a:cxn ang="0">
                                        <a:pos x="T106" y="T107"/>
                                      </a:cxn>
                                      <a:cxn ang="0">
                                        <a:pos x="T108" y="T109"/>
                                      </a:cxn>
                                      <a:cxn ang="0">
                                        <a:pos x="T110" y="T111"/>
                                      </a:cxn>
                                      <a:cxn ang="0">
                                        <a:pos x="T112" y="T113"/>
                                      </a:cxn>
                                    </a:cxnLst>
                                    <a:rect l="0" t="0" r="r" b="b"/>
                                    <a:pathLst>
                                      <a:path w="155" h="165">
                                        <a:moveTo>
                                          <a:pt x="21" y="0"/>
                                        </a:moveTo>
                                        <a:lnTo>
                                          <a:pt x="0" y="19"/>
                                        </a:lnTo>
                                        <a:lnTo>
                                          <a:pt x="2" y="20"/>
                                        </a:lnTo>
                                        <a:lnTo>
                                          <a:pt x="9" y="28"/>
                                        </a:lnTo>
                                        <a:lnTo>
                                          <a:pt x="14" y="33"/>
                                        </a:lnTo>
                                        <a:lnTo>
                                          <a:pt x="18" y="41"/>
                                        </a:lnTo>
                                        <a:lnTo>
                                          <a:pt x="19" y="42"/>
                                        </a:lnTo>
                                        <a:lnTo>
                                          <a:pt x="20" y="44"/>
                                        </a:lnTo>
                                        <a:lnTo>
                                          <a:pt x="20" y="45"/>
                                        </a:lnTo>
                                        <a:lnTo>
                                          <a:pt x="21" y="45"/>
                                        </a:lnTo>
                                        <a:lnTo>
                                          <a:pt x="21" y="47"/>
                                        </a:lnTo>
                                        <a:lnTo>
                                          <a:pt x="22" y="50"/>
                                        </a:lnTo>
                                        <a:lnTo>
                                          <a:pt x="20" y="55"/>
                                        </a:lnTo>
                                        <a:lnTo>
                                          <a:pt x="21" y="57"/>
                                        </a:lnTo>
                                        <a:lnTo>
                                          <a:pt x="24" y="61"/>
                                        </a:lnTo>
                                        <a:lnTo>
                                          <a:pt x="27" y="65"/>
                                        </a:lnTo>
                                        <a:lnTo>
                                          <a:pt x="31" y="69"/>
                                        </a:lnTo>
                                        <a:lnTo>
                                          <a:pt x="37" y="78"/>
                                        </a:lnTo>
                                        <a:lnTo>
                                          <a:pt x="45" y="87"/>
                                        </a:lnTo>
                                        <a:lnTo>
                                          <a:pt x="56" y="100"/>
                                        </a:lnTo>
                                        <a:lnTo>
                                          <a:pt x="60" y="104"/>
                                        </a:lnTo>
                                        <a:lnTo>
                                          <a:pt x="63" y="109"/>
                                        </a:lnTo>
                                        <a:lnTo>
                                          <a:pt x="78" y="125"/>
                                        </a:lnTo>
                                        <a:lnTo>
                                          <a:pt x="81" y="129"/>
                                        </a:lnTo>
                                        <a:lnTo>
                                          <a:pt x="88" y="137"/>
                                        </a:lnTo>
                                        <a:lnTo>
                                          <a:pt x="91" y="140"/>
                                        </a:lnTo>
                                        <a:lnTo>
                                          <a:pt x="94" y="143"/>
                                        </a:lnTo>
                                        <a:lnTo>
                                          <a:pt x="100" y="150"/>
                                        </a:lnTo>
                                        <a:lnTo>
                                          <a:pt x="109" y="158"/>
                                        </a:lnTo>
                                        <a:lnTo>
                                          <a:pt x="112" y="162"/>
                                        </a:lnTo>
                                        <a:lnTo>
                                          <a:pt x="114" y="164"/>
                                        </a:lnTo>
                                        <a:lnTo>
                                          <a:pt x="154" y="128"/>
                                        </a:lnTo>
                                        <a:lnTo>
                                          <a:pt x="152" y="126"/>
                                        </a:lnTo>
                                        <a:lnTo>
                                          <a:pt x="149" y="122"/>
                                        </a:lnTo>
                                        <a:lnTo>
                                          <a:pt x="141" y="113"/>
                                        </a:lnTo>
                                        <a:lnTo>
                                          <a:pt x="135" y="106"/>
                                        </a:lnTo>
                                        <a:lnTo>
                                          <a:pt x="129" y="99"/>
                                        </a:lnTo>
                                        <a:lnTo>
                                          <a:pt x="123" y="92"/>
                                        </a:lnTo>
                                        <a:lnTo>
                                          <a:pt x="119" y="88"/>
                                        </a:lnTo>
                                        <a:lnTo>
                                          <a:pt x="100" y="68"/>
                                        </a:lnTo>
                                        <a:lnTo>
                                          <a:pt x="96" y="64"/>
                                        </a:lnTo>
                                        <a:lnTo>
                                          <a:pt x="84" y="51"/>
                                        </a:lnTo>
                                        <a:lnTo>
                                          <a:pt x="76" y="43"/>
                                        </a:lnTo>
                                        <a:lnTo>
                                          <a:pt x="64" y="32"/>
                                        </a:lnTo>
                                        <a:lnTo>
                                          <a:pt x="60" y="28"/>
                                        </a:lnTo>
                                        <a:lnTo>
                                          <a:pt x="57" y="25"/>
                                        </a:lnTo>
                                        <a:lnTo>
                                          <a:pt x="49" y="25"/>
                                        </a:lnTo>
                                        <a:lnTo>
                                          <a:pt x="47" y="24"/>
                                        </a:lnTo>
                                        <a:lnTo>
                                          <a:pt x="45" y="24"/>
                                        </a:lnTo>
                                        <a:lnTo>
                                          <a:pt x="44" y="23"/>
                                        </a:lnTo>
                                        <a:lnTo>
                                          <a:pt x="43" y="22"/>
                                        </a:lnTo>
                                        <a:lnTo>
                                          <a:pt x="42" y="21"/>
                                        </a:lnTo>
                                        <a:lnTo>
                                          <a:pt x="41" y="20"/>
                                        </a:lnTo>
                                        <a:lnTo>
                                          <a:pt x="34" y="15"/>
                                        </a:lnTo>
                                        <a:lnTo>
                                          <a:pt x="29" y="10"/>
                                        </a:lnTo>
                                        <a:lnTo>
                                          <a:pt x="22" y="2"/>
                                        </a:lnTo>
                                        <a:lnTo>
                                          <a:pt x="21" y="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686868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9" name="Freeform 96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89" y="1329"/>
                                    <a:ext cx="155" cy="165"/>
                                  </a:xfrm>
                                  <a:custGeom>
                                    <a:avLst/>
                                    <a:gdLst>
                                      <a:gd name="T0" fmla="*/ 55 w 155"/>
                                      <a:gd name="T1" fmla="*/ 23 h 165"/>
                                      <a:gd name="T2" fmla="*/ 49 w 155"/>
                                      <a:gd name="T3" fmla="*/ 25 h 165"/>
                                      <a:gd name="T4" fmla="*/ 57 w 155"/>
                                      <a:gd name="T5" fmla="*/ 25 h 165"/>
                                      <a:gd name="T6" fmla="*/ 55 w 155"/>
                                      <a:gd name="T7" fmla="*/ 23 h 1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55" h="165">
                                        <a:moveTo>
                                          <a:pt x="55" y="23"/>
                                        </a:moveTo>
                                        <a:lnTo>
                                          <a:pt x="49" y="25"/>
                                        </a:lnTo>
                                        <a:lnTo>
                                          <a:pt x="57" y="25"/>
                                        </a:lnTo>
                                        <a:lnTo>
                                          <a:pt x="55" y="23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686868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20" name="Freeform 96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08" y="1048"/>
                                  <a:ext cx="527" cy="526"/>
                                </a:xfrm>
                                <a:custGeom>
                                  <a:avLst/>
                                  <a:gdLst>
                                    <a:gd name="T0" fmla="*/ 526 w 527"/>
                                    <a:gd name="T1" fmla="*/ 286 h 526"/>
                                    <a:gd name="T2" fmla="*/ 518 w 527"/>
                                    <a:gd name="T3" fmla="*/ 330 h 526"/>
                                    <a:gd name="T4" fmla="*/ 503 w 527"/>
                                    <a:gd name="T5" fmla="*/ 372 h 526"/>
                                    <a:gd name="T6" fmla="*/ 481 w 527"/>
                                    <a:gd name="T7" fmla="*/ 410 h 526"/>
                                    <a:gd name="T8" fmla="*/ 454 w 527"/>
                                    <a:gd name="T9" fmla="*/ 444 h 526"/>
                                    <a:gd name="T10" fmla="*/ 422 w 527"/>
                                    <a:gd name="T11" fmla="*/ 473 h 526"/>
                                    <a:gd name="T12" fmla="*/ 385 w 527"/>
                                    <a:gd name="T13" fmla="*/ 496 h 526"/>
                                    <a:gd name="T14" fmla="*/ 344 w 527"/>
                                    <a:gd name="T15" fmla="*/ 513 h 526"/>
                                    <a:gd name="T16" fmla="*/ 301 w 527"/>
                                    <a:gd name="T17" fmla="*/ 523 h 526"/>
                                    <a:gd name="T18" fmla="*/ 253 w 527"/>
                                    <a:gd name="T19" fmla="*/ 525 h 526"/>
                                    <a:gd name="T20" fmla="*/ 206 w 527"/>
                                    <a:gd name="T21" fmla="*/ 517 h 526"/>
                                    <a:gd name="T22" fmla="*/ 162 w 527"/>
                                    <a:gd name="T23" fmla="*/ 503 h 526"/>
                                    <a:gd name="T24" fmla="*/ 123 w 527"/>
                                    <a:gd name="T25" fmla="*/ 483 h 526"/>
                                    <a:gd name="T26" fmla="*/ 88 w 527"/>
                                    <a:gd name="T27" fmla="*/ 457 h 526"/>
                                    <a:gd name="T28" fmla="*/ 58 w 527"/>
                                    <a:gd name="T29" fmla="*/ 427 h 526"/>
                                    <a:gd name="T30" fmla="*/ 34 w 527"/>
                                    <a:gd name="T31" fmla="*/ 392 h 526"/>
                                    <a:gd name="T32" fmla="*/ 16 w 527"/>
                                    <a:gd name="T33" fmla="*/ 353 h 526"/>
                                    <a:gd name="T34" fmla="*/ 4 w 527"/>
                                    <a:gd name="T35" fmla="*/ 311 h 526"/>
                                    <a:gd name="T36" fmla="*/ 0 w 527"/>
                                    <a:gd name="T37" fmla="*/ 267 h 526"/>
                                    <a:gd name="T38" fmla="*/ 3 w 527"/>
                                    <a:gd name="T39" fmla="*/ 220 h 526"/>
                                    <a:gd name="T40" fmla="*/ 15 w 527"/>
                                    <a:gd name="T41" fmla="*/ 176 h 526"/>
                                    <a:gd name="T42" fmla="*/ 33 w 527"/>
                                    <a:gd name="T43" fmla="*/ 136 h 526"/>
                                    <a:gd name="T44" fmla="*/ 57 w 527"/>
                                    <a:gd name="T45" fmla="*/ 99 h 526"/>
                                    <a:gd name="T46" fmla="*/ 86 w 527"/>
                                    <a:gd name="T47" fmla="*/ 68 h 526"/>
                                    <a:gd name="T48" fmla="*/ 120 w 527"/>
                                    <a:gd name="T49" fmla="*/ 41 h 526"/>
                                    <a:gd name="T50" fmla="*/ 159 w 527"/>
                                    <a:gd name="T51" fmla="*/ 20 h 526"/>
                                    <a:gd name="T52" fmla="*/ 200 w 527"/>
                                    <a:gd name="T53" fmla="*/ 6 h 526"/>
                                    <a:gd name="T54" fmla="*/ 245 w 527"/>
                                    <a:gd name="T55" fmla="*/ 0 h 526"/>
                                    <a:gd name="T56" fmla="*/ 294 w 527"/>
                                    <a:gd name="T57" fmla="*/ 3 h 526"/>
                                    <a:gd name="T58" fmla="*/ 340 w 527"/>
                                    <a:gd name="T59" fmla="*/ 14 h 526"/>
                                    <a:gd name="T60" fmla="*/ 382 w 527"/>
                                    <a:gd name="T61" fmla="*/ 31 h 526"/>
                                    <a:gd name="T62" fmla="*/ 420 w 527"/>
                                    <a:gd name="T63" fmla="*/ 53 h 526"/>
                                    <a:gd name="T64" fmla="*/ 452 w 527"/>
                                    <a:gd name="T65" fmla="*/ 81 h 526"/>
                                    <a:gd name="T66" fmla="*/ 480 w 527"/>
                                    <a:gd name="T67" fmla="*/ 114 h 526"/>
                                    <a:gd name="T68" fmla="*/ 501 w 527"/>
                                    <a:gd name="T69" fmla="*/ 150 h 526"/>
                                    <a:gd name="T70" fmla="*/ 517 w 527"/>
                                    <a:gd name="T71" fmla="*/ 190 h 526"/>
                                    <a:gd name="T72" fmla="*/ 525 w 527"/>
                                    <a:gd name="T73" fmla="*/ 233 h 526"/>
                                    <a:gd name="T74" fmla="*/ 527 w 527"/>
                                    <a:gd name="T75" fmla="*/ 262 h 5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</a:cxnLst>
                                  <a:rect l="0" t="0" r="r" b="b"/>
                                  <a:pathLst>
                                    <a:path w="527" h="526">
                                      <a:moveTo>
                                        <a:pt x="527" y="262"/>
                                      </a:moveTo>
                                      <a:lnTo>
                                        <a:pt x="526" y="286"/>
                                      </a:lnTo>
                                      <a:lnTo>
                                        <a:pt x="523" y="308"/>
                                      </a:lnTo>
                                      <a:lnTo>
                                        <a:pt x="518" y="330"/>
                                      </a:lnTo>
                                      <a:lnTo>
                                        <a:pt x="511" y="351"/>
                                      </a:lnTo>
                                      <a:lnTo>
                                        <a:pt x="503" y="372"/>
                                      </a:lnTo>
                                      <a:lnTo>
                                        <a:pt x="493" y="391"/>
                                      </a:lnTo>
                                      <a:lnTo>
                                        <a:pt x="481" y="410"/>
                                      </a:lnTo>
                                      <a:lnTo>
                                        <a:pt x="469" y="428"/>
                                      </a:lnTo>
                                      <a:lnTo>
                                        <a:pt x="454" y="444"/>
                                      </a:lnTo>
                                      <a:lnTo>
                                        <a:pt x="439" y="459"/>
                                      </a:lnTo>
                                      <a:lnTo>
                                        <a:pt x="422" y="473"/>
                                      </a:lnTo>
                                      <a:lnTo>
                                        <a:pt x="404" y="485"/>
                                      </a:lnTo>
                                      <a:lnTo>
                                        <a:pt x="385" y="496"/>
                                      </a:lnTo>
                                      <a:lnTo>
                                        <a:pt x="365" y="506"/>
                                      </a:lnTo>
                                      <a:lnTo>
                                        <a:pt x="344" y="513"/>
                                      </a:lnTo>
                                      <a:lnTo>
                                        <a:pt x="323" y="519"/>
                                      </a:lnTo>
                                      <a:lnTo>
                                        <a:pt x="301" y="523"/>
                                      </a:lnTo>
                                      <a:lnTo>
                                        <a:pt x="278" y="526"/>
                                      </a:lnTo>
                                      <a:lnTo>
                                        <a:pt x="253" y="525"/>
                                      </a:lnTo>
                                      <a:lnTo>
                                        <a:pt x="229" y="522"/>
                                      </a:lnTo>
                                      <a:lnTo>
                                        <a:pt x="206" y="517"/>
                                      </a:lnTo>
                                      <a:lnTo>
                                        <a:pt x="184" y="511"/>
                                      </a:lnTo>
                                      <a:lnTo>
                                        <a:pt x="162" y="503"/>
                                      </a:lnTo>
                                      <a:lnTo>
                                        <a:pt x="142" y="494"/>
                                      </a:lnTo>
                                      <a:lnTo>
                                        <a:pt x="123" y="483"/>
                                      </a:lnTo>
                                      <a:lnTo>
                                        <a:pt x="105" y="471"/>
                                      </a:lnTo>
                                      <a:lnTo>
                                        <a:pt x="88" y="457"/>
                                      </a:lnTo>
                                      <a:lnTo>
                                        <a:pt x="72" y="443"/>
                                      </a:lnTo>
                                      <a:lnTo>
                                        <a:pt x="58" y="427"/>
                                      </a:lnTo>
                                      <a:lnTo>
                                        <a:pt x="45" y="410"/>
                                      </a:lnTo>
                                      <a:lnTo>
                                        <a:pt x="34" y="392"/>
                                      </a:lnTo>
                                      <a:lnTo>
                                        <a:pt x="24" y="373"/>
                                      </a:lnTo>
                                      <a:lnTo>
                                        <a:pt x="16" y="353"/>
                                      </a:lnTo>
                                      <a:lnTo>
                                        <a:pt x="9" y="332"/>
                                      </a:lnTo>
                                      <a:lnTo>
                                        <a:pt x="4" y="311"/>
                                      </a:lnTo>
                                      <a:lnTo>
                                        <a:pt x="1" y="289"/>
                                      </a:lnTo>
                                      <a:lnTo>
                                        <a:pt x="0" y="267"/>
                                      </a:lnTo>
                                      <a:lnTo>
                                        <a:pt x="0" y="243"/>
                                      </a:lnTo>
                                      <a:lnTo>
                                        <a:pt x="3" y="220"/>
                                      </a:lnTo>
                                      <a:lnTo>
                                        <a:pt x="8" y="198"/>
                                      </a:lnTo>
                                      <a:lnTo>
                                        <a:pt x="15" y="176"/>
                                      </a:lnTo>
                                      <a:lnTo>
                                        <a:pt x="23" y="155"/>
                                      </a:lnTo>
                                      <a:lnTo>
                                        <a:pt x="33" y="136"/>
                                      </a:lnTo>
                                      <a:lnTo>
                                        <a:pt x="44" y="117"/>
                                      </a:lnTo>
                                      <a:lnTo>
                                        <a:pt x="57" y="99"/>
                                      </a:lnTo>
                                      <a:lnTo>
                                        <a:pt x="71" y="83"/>
                                      </a:lnTo>
                                      <a:lnTo>
                                        <a:pt x="86" y="68"/>
                                      </a:lnTo>
                                      <a:lnTo>
                                        <a:pt x="103" y="54"/>
                                      </a:lnTo>
                                      <a:lnTo>
                                        <a:pt x="120" y="41"/>
                                      </a:lnTo>
                                      <a:lnTo>
                                        <a:pt x="139" y="30"/>
                                      </a:lnTo>
                                      <a:lnTo>
                                        <a:pt x="159" y="20"/>
                                      </a:lnTo>
                                      <a:lnTo>
                                        <a:pt x="179" y="13"/>
                                      </a:lnTo>
                                      <a:lnTo>
                                        <a:pt x="200" y="6"/>
                                      </a:lnTo>
                                      <a:lnTo>
                                        <a:pt x="222" y="2"/>
                                      </a:lnTo>
                                      <a:lnTo>
                                        <a:pt x="245" y="0"/>
                                      </a:lnTo>
                                      <a:lnTo>
                                        <a:pt x="270" y="0"/>
                                      </a:lnTo>
                                      <a:lnTo>
                                        <a:pt x="294" y="3"/>
                                      </a:lnTo>
                                      <a:lnTo>
                                        <a:pt x="318" y="7"/>
                                      </a:lnTo>
                                      <a:lnTo>
                                        <a:pt x="340" y="14"/>
                                      </a:lnTo>
                                      <a:lnTo>
                                        <a:pt x="362" y="21"/>
                                      </a:lnTo>
                                      <a:lnTo>
                                        <a:pt x="382" y="31"/>
                                      </a:lnTo>
                                      <a:lnTo>
                                        <a:pt x="401" y="41"/>
                                      </a:lnTo>
                                      <a:lnTo>
                                        <a:pt x="420" y="53"/>
                                      </a:lnTo>
                                      <a:lnTo>
                                        <a:pt x="437" y="67"/>
                                      </a:lnTo>
                                      <a:lnTo>
                                        <a:pt x="452" y="81"/>
                                      </a:lnTo>
                                      <a:lnTo>
                                        <a:pt x="467" y="97"/>
                                      </a:lnTo>
                                      <a:lnTo>
                                        <a:pt x="480" y="114"/>
                                      </a:lnTo>
                                      <a:lnTo>
                                        <a:pt x="491" y="132"/>
                                      </a:lnTo>
                                      <a:lnTo>
                                        <a:pt x="501" y="150"/>
                                      </a:lnTo>
                                      <a:lnTo>
                                        <a:pt x="510" y="170"/>
                                      </a:lnTo>
                                      <a:lnTo>
                                        <a:pt x="517" y="190"/>
                                      </a:lnTo>
                                      <a:lnTo>
                                        <a:pt x="522" y="212"/>
                                      </a:lnTo>
                                      <a:lnTo>
                                        <a:pt x="525" y="233"/>
                                      </a:lnTo>
                                      <a:lnTo>
                                        <a:pt x="527" y="255"/>
                                      </a:lnTo>
                                      <a:lnTo>
                                        <a:pt x="527" y="262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25247">
                                  <a:solidFill>
                                    <a:srgbClr val="FFD34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26FFC2F1" id="Group 955" o:spid="_x0000_s1026" alt="εικονίδιο φακός " style="width:42.5pt;height:42.5pt;mso-position-horizontal-relative:char;mso-position-vertical-relative:line" coordorigin="1288,1028" coordsize="567,5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">
                      <o:lock v:ext="edit" aspectratio="t"/>
                      <v:shape id="Freeform 956" o:spid="_x0000_s1027" style="position:absolute;left:1309;top:1048;width:526;height:518;visibility:visible;mso-wrap-style:square;v-text-anchor:top" coordsize="526,5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" path="m256,l234,1,212,4,191,9r-20,7l151,24,132,34,114,45,97,58,82,72,67,88,53,105,41,123,31,142,21,163r-7,21l7,207,3,230,,254r,26l2,302r5,21l13,344r8,20l31,383r11,18l55,418r14,16l85,449r16,14l119,475r20,11l159,496r21,7l202,510r23,4l249,517r25,1l297,516r22,-4l341,506r21,-7l382,490r19,-11l420,467r17,-14l452,439r15,-17l480,405r12,-18l502,367r8,-20l517,326r5,-22l525,282r1,-23l525,243r-2,-23l519,199r-6,-21l505,157,495,138,484,119,472,102,458,85,442,70,426,56,408,44,389,32,369,23,348,15,326,8,304,3,280,,256,e" fillcolor="#ffd340" stroked="f">
                        <v:path arrowok="t" o:connecttype="custom" o:connectlocs="234,1;191,9;151,24;114,45;82,72;53,105;31,142;14,184;3,230;0,280;7,323;21,364;42,401;69,434;101,463;139,486;180,503;225,514;274,518;319,512;362,499;401,479;437,453;467,422;492,387;510,347;522,304;526,259;523,220;513,178;495,138;472,102;442,70;408,44;369,23;326,8;280,0" o:connectangles="0,0,0,0,0,0,0,0,0,0,0,0,0,0,0,0,0,0,0,0,0,0,0,0,0,0,0,0,0,0,0,0,0,0,0,0,0"/>
                      </v:shape>
                      <v:shape id="Freeform 957" o:spid="_x0000_s1028" style="position:absolute;left:1420;top:1150;width:218;height:214;visibility:visible;mso-wrap-style:square;v-text-anchor:top" coordsize="218,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" path="m88,l67,6,48,16,32,30,18,46,8,66,2,88,,113r3,20l10,153r11,17l35,185r18,12l74,206r23,6l124,214r21,-6l165,199r17,-14l197,169r10,-19l214,129r3,-23l216,96,212,76,204,57,193,41,178,26,160,15,139,6,115,1,88,e" fillcolor="#fee67c" stroked="f">
                        <v:path arrowok="t" o:connecttype="custom" o:connectlocs="88,0;67,6;48,16;32,30;18,46;8,66;2,88;0,113;3,133;10,153;21,170;35,185;53,197;74,206;97,212;124,214;145,208;165,199;182,185;197,169;207,150;214,129;217,106;216,96;212,76;204,57;193,41;178,26;160,15;139,6;115,1;88,0" o:connectangles="0,0,0,0,0,0,0,0,0,0,0,0,0,0,0,0,0,0,0,0,0,0,0,0,0,0,0,0,0,0,0,0"/>
                      </v:shape>
                      <v:shape id="Freeform 958" o:spid="_x0000_s1029" style="position:absolute;left:1445;top:1196;width:28;height:46;visibility:visible;mso-wrap-style:square;v-text-anchor:top" coordsize="28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" path="m28,l26,,25,,23,,21,1,16,4,13,6,11,8,9,11,6,14,5,17,3,20,1,23r,3l,30r,5l,39r1,2l1,42r1,2l3,45r,l4,45r,-1l5,44r,-1l6,42,7,41,8,40,9,39r1,-1l11,37r2,-2l14,33r2,-3l19,26r,-1l22,20r3,-6l26,8,27,4r,-2l28,2,28,e" stroked="f">
                        <v:path arrowok="t" o:connecttype="custom" o:connectlocs="28,0;26,0;25,0;23,0;21,1;16,4;13,6;11,8;9,11;6,14;5,17;3,20;1,23;1,26;0,30;0,35;0,39;1,41;1,42;2,44;3,45;3,45;4,45;4,44;5,44;5,43;6,42;7,41;8,40;9,39;10,38;11,37;13,35;14,33;16,30;19,26;19,25;22,20;25,14;26,8;27,4;27,2;28,2;28,0" o:connectangles="0,0,0,0,0,0,0,0,0,0,0,0,0,0,0,0,0,0,0,0,0,0,0,0,0,0,0,0,0,0,0,0,0,0,0,0,0,0,0,0,0,0,0,0"/>
                      </v:shape>
                      <v:group id="Group 959" o:spid="_x0000_s1030" style="position:absolute;left:1547;top:1238;width:65;height:97" coordorigin="1547,1238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">
                        <v:shape id="Freeform 960" o:spid="_x0000_s1031" style="position:absolute;left:1547;top:1238;width:65;height:97;visibility:visible;mso-wrap-style:square;v-text-anchor:top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" path="m59,56r-22,l35,59r-2,3l31,65r-2,3l27,70r-2,2l22,75r-2,2l19,78r-1,1l17,80r-1,1l15,82r-5,5l6,90,1,95,,96r3,l7,96r2,l12,95r2,l17,94r3,-1l23,92r3,-1l31,88r1,-1l34,87r1,-2l37,84r5,-3l45,78r3,-3l49,73r3,-4l54,66r3,-6l59,56e" stroked="f">
                          <v:path arrowok="t" o:connecttype="custom" o:connectlocs="59,56;37,56;35,59;33,62;31,65;29,68;27,70;25,72;22,75;20,77;19,78;18,79;17,80;16,81;15,82;10,87;6,90;1,95;0,96;3,96;7,96;9,96;12,95;14,95;17,94;20,93;23,92;26,91;31,88;32,87;34,87;35,85;37,84;42,81;45,78;48,75;49,73;52,69;54,66;57,60;59,56" o:connectangles="0,0,0,0,0,0,0,0,0,0,0,0,0,0,0,0,0,0,0,0,0,0,0,0,0,0,0,0,0,0,0,0,0,0,0,0,0,0,0,0,0"/>
                        </v:shape>
                        <v:shape id="Freeform 961" o:spid="_x0000_s1032" style="position:absolute;left:1547;top:1238;width:65;height:97;visibility:visible;mso-wrap-style:square;v-text-anchor:top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" path="m58,l57,3,56,5r,2l55,9r,2l55,12r-1,2l53,16r,1l51,24r-1,3l47,33r-3,9l42,45r-1,3l39,51r-2,5l37,56r22,l61,48r1,-4l63,38r1,-2l64,35r,-2l64,22r,-3l64,17,63,16r,-3l62,11r,-3l61,6,60,5r,-2l59,2,58,1,58,e" stroked="f">
                          <v:path arrowok="t" o:connecttype="custom" o:connectlocs="58,0;57,3;56,5;56,7;55,9;55,11;55,12;54,14;53,16;53,17;51,24;50,27;47,33;44,42;42,45;41,48;39,51;37,56;37,56;59,56;61,48;62,44;63,38;64,36;64,35;64,33;64,22;64,19;64,17;63,16;63,13;62,11;62,8;61,6;60,5;60,3;59,2;58,1;58,0" o:connectangles="0,0,0,0,0,0,0,0,0,0,0,0,0,0,0,0,0,0,0,0,0,0,0,0,0,0,0,0,0,0,0,0,0,0,0,0,0,0,0"/>
                        </v:shape>
                      </v:group>
                      <v:shape id="Freeform 962" o:spid="_x0000_s1033" style="position:absolute;left:1420;top:1150;width:218;height:214;visibility:visible;mso-wrap-style:square;v-text-anchor:top" coordsize="218,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" path="m217,106r-3,23l207,150r-10,19l182,185r-17,14l145,208r-21,6l97,212,74,206,53,197,35,185,21,170,10,153,3,133,,113,2,88,8,66,18,46,32,30,48,16,67,6,88,r27,1l139,6r21,9l178,26r15,15l204,57r8,19l216,96r1,10xe" filled="f" strokecolor="#686868" strokeweight=".40075mm">
                        <v:path arrowok="t" o:connecttype="custom" o:connectlocs="217,106;214,129;207,150;197,169;182,185;165,199;145,208;124,214;97,212;74,206;53,197;35,185;21,170;10,153;3,133;0,113;2,88;8,66;18,46;32,30;48,16;67,6;88,0;115,1;139,6;160,15;178,26;193,41;204,57;212,76;216,96;217,106" o:connectangles="0,0,0,0,0,0,0,0,0,0,0,0,0,0,0,0,0,0,0,0,0,0,0,0,0,0,0,0,0,0,0,0"/>
                      </v:shape>
                      <v:group id="Group 963" o:spid="_x0000_s1034" style="position:absolute;left:1589;top:1329;width:155;height:165" coordorigin="1589,1329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nVASxAAAANw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LF7C80w4AnL7DwAA//8DAFBLAQItABQABgAIAAAAIQDb4fbL7gAAAIUBAAATAAAAAAAAAAAA&#10;AAAAAAAAAABbQ29udGVudF9UeXBlc10ueG1sUEsBAi0AFAAGAAgAAAAhAFr0LFu/AAAAFQEAAAsA&#10;AAAAAAAAAAAAAAAAHwEAAF9yZWxzLy5yZWxzUEsBAi0AFAAGAAgAAAAhAPWdUBLEAAAA3AAAAA8A&#10;AAAAAAAAAAAAAAAABwIAAGRycy9kb3ducmV2LnhtbFBLBQYAAAAAAwADALcAAAD4AgAAAAA=&#10;">
                        <v:shape id="Freeform 964" o:spid="_x0000_s1035" style="position:absolute;left:1589;top:1329;width:155;height:165;visibility:visible;mso-wrap-style:square;v-text-anchor:top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" path="m21,l,19r2,1l9,28r5,5l18,41r1,1l20,44r,1l21,45r,2l22,50r-2,5l21,57r3,4l27,65r4,4l37,78r8,9l56,100r4,4l63,109r15,16l81,129r7,8l91,140r3,3l100,150r9,8l112,162r2,2l154,128r-2,-2l149,122r-8,-9l135,106r-6,-7l123,92r-4,-4l100,68,96,64,84,51,76,43,64,32,60,28,57,25r-8,l47,24r-2,l44,23,43,22,42,21,41,20,34,15,29,10,22,2,21,e" fillcolor="#686868" stroked="f">
                          <v:path arrowok="t" o:connecttype="custom" o:connectlocs="21,0;0,19;2,20;9,28;14,33;18,41;19,42;20,44;20,45;21,45;21,47;22,50;20,55;21,57;24,61;27,65;31,69;37,78;45,87;56,100;60,104;63,109;78,125;81,129;88,137;91,140;94,143;100,150;109,158;112,162;114,164;154,128;152,126;149,122;141,113;135,106;129,99;123,92;119,88;100,68;96,64;84,51;76,43;64,32;60,28;57,25;49,25;47,24;45,24;44,23;43,22;42,21;41,20;34,15;29,10;22,2;21,0" o:connectangles="0,0,0,0,0,0,0,0,0,0,0,0,0,0,0,0,0,0,0,0,0,0,0,0,0,0,0,0,0,0,0,0,0,0,0,0,0,0,0,0,0,0,0,0,0,0,0,0,0,0,0,0,0,0,0,0,0"/>
                        </v:shape>
                        <v:shape id="Freeform 965" o:spid="_x0000_s1036" style="position:absolute;left:1589;top:1329;width:155;height:165;visibility:visible;mso-wrap-style:square;v-text-anchor:top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" path="m55,23r-6,2l57,25,55,23e" fillcolor="#686868" stroked="f">
                          <v:path arrowok="t" o:connecttype="custom" o:connectlocs="55,23;49,25;57,25;55,23" o:connectangles="0,0,0,0"/>
                        </v:shape>
                      </v:group>
                      <v:shape id="Freeform 966" o:spid="_x0000_s1037" style="position:absolute;left:1308;top:1048;width:527;height:526;visibility:visible;mso-wrap-style:square;v-text-anchor:top" coordsize="527,5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" path="m527,262r-1,24l523,308r-5,22l511,351r-8,21l493,391r-12,19l469,428r-15,16l439,459r-17,14l404,485r-19,11l365,506r-21,7l323,519r-22,4l278,526r-25,-1l229,522r-23,-5l184,511r-22,-8l142,494,123,483,105,471,88,457,72,443,58,427,45,410,34,392,24,373,16,353,9,332,4,311,1,289,,267,,243,3,220,8,198r7,-22l23,155,33,136,44,117,57,99,71,83,86,68,103,54,120,41,139,30,159,20r20,-7l200,6,222,2,245,r25,l294,3r24,4l340,14r22,7l382,31r19,10l420,53r17,14l452,81r15,16l480,114r11,18l501,150r9,20l517,190r5,22l525,233r2,22l527,262xe" filled="f" strokecolor="#ffd340" strokeweight=".70131mm">
                        <v:path arrowok="t" o:connecttype="custom" o:connectlocs="526,286;518,330;503,372;481,410;454,444;422,473;385,496;344,513;301,523;253,525;206,517;162,503;123,483;88,457;58,427;34,392;16,353;4,311;0,267;3,220;15,176;33,136;57,99;86,68;120,41;159,20;200,6;245,0;294,3;340,14;382,31;420,53;452,81;480,114;501,150;517,190;525,233;527,262" o:connectangles="0,0,0,0,0,0,0,0,0,0,0,0,0,0,0,0,0,0,0,0,0,0,0,0,0,0,0,0,0,0,0,0,0,0,0,0,0,0"/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8162" w:type="dxa"/>
            <w:vAlign w:val="center"/>
          </w:tcPr>
          <w:p w:rsidR="00E03935" w:rsidRPr="00C352F7" w:rsidRDefault="00E03935" w:rsidP="00990A53">
            <w:pPr>
              <w:rPr>
                <w:rFonts w:ascii="Tahoma" w:eastAsia="Calibri" w:hAnsi="Tahoma" w:cs="Tahoma"/>
                <w:b/>
                <w:color w:val="4A8ECB"/>
                <w:sz w:val="36"/>
                <w:szCs w:val="36"/>
              </w:rPr>
            </w:pPr>
            <w:r w:rsidRPr="00C352F7">
              <w:rPr>
                <w:rFonts w:ascii="Tahoma" w:eastAsia="Calibri" w:hAnsi="Tahoma" w:cs="Tahoma"/>
                <w:b/>
                <w:color w:val="4A8ECB"/>
                <w:sz w:val="36"/>
                <w:szCs w:val="36"/>
              </w:rPr>
              <w:t>Διερεύνηση</w:t>
            </w:r>
          </w:p>
        </w:tc>
      </w:tr>
    </w:tbl>
    <w:p w:rsidR="00E03935" w:rsidRPr="003B012D" w:rsidRDefault="00E03935" w:rsidP="00E03935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p w:rsidR="0045190F" w:rsidRDefault="00E03935" w:rsidP="00250C2E">
      <w:pPr>
        <w:jc w:val="center"/>
        <w:rPr>
          <w:rFonts w:ascii="Arial" w:hAnsi="Arial" w:cs="Arial"/>
          <w:b/>
          <w:noProof/>
          <w:sz w:val="56"/>
          <w:szCs w:val="56"/>
        </w:rPr>
      </w:pPr>
      <w:r>
        <w:rPr>
          <w:noProof/>
        </w:rPr>
        <w:drawing>
          <wp:inline distT="0" distB="0" distL="0" distR="0" wp14:anchorId="2560A665" wp14:editId="6A84E8F0">
            <wp:extent cx="4946400" cy="3736800"/>
            <wp:effectExtent l="0" t="0" r="6985" b="0"/>
            <wp:docPr id="41" name="Εικόνα 41" descr="αναπαριστά 3 διαδρομές μέσα σε δάσος." title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4946400" cy="373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5190F" w:rsidRPr="00250C2E" w:rsidRDefault="0004170A">
      <w:pPr>
        <w:rPr>
          <w:rFonts w:ascii="Arial" w:hAnsi="Arial" w:cs="Arial"/>
          <w:b/>
          <w:noProof/>
          <w:sz w:val="36"/>
          <w:szCs w:val="36"/>
        </w:rPr>
      </w:pPr>
      <w:r w:rsidRPr="00250C2E">
        <w:rPr>
          <w:rFonts w:ascii="Arial-BoldMT" w:hAnsi="Arial-BoldMT"/>
          <w:b/>
          <w:bCs/>
          <w:color w:val="242021"/>
          <w:sz w:val="36"/>
          <w:szCs w:val="36"/>
        </w:rPr>
        <w:t>Ο Νίκος και η Αγγελική έκαναν μια βόλτα στο βουνό με τα ποδήλατά τους.</w:t>
      </w:r>
    </w:p>
    <w:p w:rsidR="003B212B" w:rsidRPr="00250C2E" w:rsidRDefault="0004170A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250C2E">
        <w:rPr>
          <w:rFonts w:ascii="Arial-BoldMT" w:hAnsi="Arial-BoldMT"/>
          <w:b/>
          <w:bCs/>
          <w:color w:val="242021"/>
          <w:sz w:val="36"/>
          <w:szCs w:val="36"/>
        </w:rPr>
        <w:t>Στην αρχή της διαδρομής το ταχύμετρο στο ποδήλατο του Νίκου</w:t>
      </w:r>
      <w:r w:rsidR="003B212B" w:rsidRPr="00250C2E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Pr="00250C2E">
        <w:rPr>
          <w:rFonts w:ascii="Arial-BoldMT" w:hAnsi="Arial-BoldMT"/>
          <w:b/>
          <w:bCs/>
          <w:color w:val="242021"/>
          <w:sz w:val="36"/>
          <w:szCs w:val="36"/>
        </w:rPr>
        <w:t xml:space="preserve">έδειχνε 26,030 </w:t>
      </w:r>
      <w:proofErr w:type="spellStart"/>
      <w:r w:rsidRPr="00250C2E">
        <w:rPr>
          <w:rFonts w:ascii="Arial-BoldMT" w:hAnsi="Arial-BoldMT"/>
          <w:b/>
          <w:bCs/>
          <w:color w:val="242021"/>
          <w:sz w:val="36"/>
          <w:szCs w:val="36"/>
        </w:rPr>
        <w:t>χμ</w:t>
      </w:r>
      <w:proofErr w:type="spellEnd"/>
      <w:r w:rsidRPr="00250C2E">
        <w:rPr>
          <w:rFonts w:ascii="Arial-BoldMT" w:hAnsi="Arial-BoldMT"/>
          <w:b/>
          <w:bCs/>
          <w:color w:val="242021"/>
          <w:sz w:val="36"/>
          <w:szCs w:val="36"/>
        </w:rPr>
        <w:t xml:space="preserve">. και στο τέλος </w:t>
      </w:r>
      <w:r w:rsidR="003B212B" w:rsidRPr="00250C2E">
        <w:rPr>
          <w:rFonts w:ascii="Arial-BoldMT" w:hAnsi="Arial-BoldMT"/>
          <w:b/>
          <w:bCs/>
          <w:color w:val="242021"/>
          <w:sz w:val="36"/>
          <w:szCs w:val="36"/>
        </w:rPr>
        <w:t xml:space="preserve">της </w:t>
      </w:r>
      <w:r w:rsidRPr="00250C2E">
        <w:rPr>
          <w:rFonts w:ascii="Arial-BoldMT" w:hAnsi="Arial-BoldMT"/>
          <w:b/>
          <w:bCs/>
          <w:color w:val="242021"/>
          <w:sz w:val="36"/>
          <w:szCs w:val="36"/>
        </w:rPr>
        <w:t xml:space="preserve">διαδρομής 29,4 </w:t>
      </w:r>
      <w:proofErr w:type="spellStart"/>
      <w:r w:rsidRPr="00250C2E">
        <w:rPr>
          <w:rFonts w:ascii="Arial-BoldMT" w:hAnsi="Arial-BoldMT"/>
          <w:b/>
          <w:bCs/>
          <w:color w:val="242021"/>
          <w:sz w:val="36"/>
          <w:szCs w:val="36"/>
        </w:rPr>
        <w:t>χμ</w:t>
      </w:r>
      <w:proofErr w:type="spellEnd"/>
      <w:r w:rsidRPr="00250C2E">
        <w:rPr>
          <w:rFonts w:ascii="Arial-BoldMT" w:hAnsi="Arial-BoldMT"/>
          <w:b/>
          <w:bCs/>
          <w:color w:val="242021"/>
          <w:sz w:val="36"/>
          <w:szCs w:val="36"/>
        </w:rPr>
        <w:t>. Ποια διαδρομή</w:t>
      </w:r>
      <w:r w:rsidR="003B212B" w:rsidRPr="00250C2E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Pr="00250C2E">
        <w:rPr>
          <w:rFonts w:ascii="Arial-BoldMT" w:hAnsi="Arial-BoldMT"/>
          <w:b/>
          <w:bCs/>
          <w:color w:val="242021"/>
          <w:sz w:val="36"/>
          <w:szCs w:val="36"/>
        </w:rPr>
        <w:t>ακολούθησε μαζί με την Αγγελική;</w:t>
      </w:r>
    </w:p>
    <w:p w:rsidR="003B212B" w:rsidRPr="00250C2E" w:rsidRDefault="0004170A">
      <w:pPr>
        <w:rPr>
          <w:rFonts w:ascii="Tahoma-Bold" w:hAnsi="Tahoma-Bold"/>
          <w:b/>
          <w:bCs/>
          <w:color w:val="242021"/>
          <w:sz w:val="36"/>
          <w:szCs w:val="36"/>
        </w:rPr>
      </w:pPr>
      <w:r w:rsidRPr="00250C2E">
        <w:rPr>
          <w:rFonts w:ascii="Tahoma-Bold" w:hAnsi="Tahoma-Bold"/>
          <w:b/>
          <w:bCs/>
          <w:color w:val="242021"/>
          <w:sz w:val="36"/>
          <w:szCs w:val="36"/>
        </w:rPr>
        <w:t>Λύση</w:t>
      </w:r>
    </w:p>
    <w:p w:rsidR="0045190F" w:rsidRPr="00250C2E" w:rsidRDefault="00E91164">
      <w:pPr>
        <w:rPr>
          <w:rFonts w:ascii="Arial" w:hAnsi="Arial" w:cs="Arial"/>
          <w:b/>
          <w:noProof/>
          <w:sz w:val="36"/>
          <w:szCs w:val="36"/>
        </w:rPr>
      </w:pPr>
      <w:r w:rsidRPr="00E91164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82944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29" name="Πλαίσιο κειμένου 5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003209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3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529" o:spid="_x0000_s1072" type="#_x0000_t202" style="position:absolute;margin-left:0;margin-top:785.3pt;width:99.2pt;height:28.35pt;z-index:25288294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BbTFKe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472C38" w:rsidRPr="00003209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3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04170A" w:rsidRPr="00250C2E">
        <w:rPr>
          <w:rFonts w:ascii="Tahoma-Bold" w:hAnsi="Tahoma-Bold"/>
          <w:b/>
          <w:bCs/>
          <w:color w:val="242021"/>
          <w:sz w:val="36"/>
          <w:szCs w:val="36"/>
        </w:rPr>
        <w:t xml:space="preserve">1. </w:t>
      </w:r>
      <w:r w:rsidR="0004170A" w:rsidRPr="00250C2E">
        <w:rPr>
          <w:rFonts w:ascii="Arial-BoldMT" w:hAnsi="Arial-BoldMT"/>
          <w:b/>
          <w:bCs/>
          <w:color w:val="242021"/>
          <w:sz w:val="36"/>
          <w:szCs w:val="36"/>
        </w:rPr>
        <w:t>Υπολογίζουμε το μήκος της διαδρομής Α και της διαδρομής Β:</w:t>
      </w:r>
    </w:p>
    <w:p w:rsidR="003B212B" w:rsidRPr="00250C2E" w:rsidRDefault="003B212B">
      <w:pPr>
        <w:rPr>
          <w:rFonts w:ascii="Arial" w:hAnsi="Arial" w:cs="Arial"/>
          <w:b/>
          <w:noProof/>
          <w:sz w:val="36"/>
          <w:szCs w:val="36"/>
        </w:rPr>
      </w:pPr>
      <w:r w:rsidRPr="00250C2E">
        <w:rPr>
          <w:rFonts w:ascii="Arial" w:hAnsi="Arial" w:cs="Arial"/>
          <w:b/>
          <w:noProof/>
          <w:sz w:val="36"/>
          <w:szCs w:val="36"/>
        </w:rPr>
        <w:br w:type="page"/>
      </w:r>
    </w:p>
    <w:p w:rsidR="003B212B" w:rsidRPr="00250C2E" w:rsidRDefault="003B212B">
      <w:pPr>
        <w:rPr>
          <w:rFonts w:ascii="Tahoma-Bold" w:hAnsi="Tahoma-Bold"/>
          <w:b/>
          <w:bCs/>
          <w:color w:val="D7191E"/>
          <w:sz w:val="36"/>
          <w:szCs w:val="36"/>
        </w:rPr>
      </w:pPr>
      <w:r w:rsidRPr="00250C2E">
        <w:rPr>
          <w:rFonts w:ascii="Tahoma-Bold" w:hAnsi="Tahoma-Bold"/>
          <w:b/>
          <w:bCs/>
          <w:color w:val="D7191E"/>
          <w:sz w:val="36"/>
          <w:szCs w:val="36"/>
        </w:rPr>
        <w:lastRenderedPageBreak/>
        <w:t>Διαδρομή Α</w:t>
      </w:r>
    </w:p>
    <w:p w:rsidR="003B212B" w:rsidRPr="00250C2E" w:rsidRDefault="003B212B">
      <w:pPr>
        <w:rPr>
          <w:rFonts w:ascii="Arial" w:hAnsi="Arial" w:cs="Arial"/>
          <w:b/>
          <w:noProof/>
          <w:sz w:val="36"/>
          <w:szCs w:val="36"/>
        </w:rPr>
      </w:pPr>
      <w:r w:rsidRPr="00250C2E">
        <w:rPr>
          <w:rFonts w:ascii="Arial-BoldMT" w:hAnsi="Arial-BoldMT"/>
          <w:b/>
          <w:bCs/>
          <w:color w:val="242021"/>
          <w:sz w:val="36"/>
          <w:szCs w:val="36"/>
        </w:rPr>
        <w:t>Χρησιμοποιώντας το υλικό δεκαδικής βάσης</w:t>
      </w:r>
    </w:p>
    <w:p w:rsidR="003B212B" w:rsidRPr="00250C2E" w:rsidRDefault="003B212B">
      <w:pPr>
        <w:rPr>
          <w:rFonts w:ascii="Arial" w:hAnsi="Arial" w:cs="Arial"/>
          <w:b/>
          <w:noProof/>
          <w:sz w:val="36"/>
          <w:szCs w:val="36"/>
        </w:rPr>
      </w:pPr>
      <w:r w:rsidRPr="00250C2E">
        <w:rPr>
          <w:noProof/>
          <w:sz w:val="36"/>
          <w:szCs w:val="36"/>
        </w:rPr>
        <w:drawing>
          <wp:inline distT="0" distB="0" distL="0" distR="0" wp14:anchorId="2BD11817" wp14:editId="3269D94C">
            <wp:extent cx="6120130" cy="6925945"/>
            <wp:effectExtent l="0" t="0" r="0" b="8255"/>
            <wp:docPr id="42" name="Εικόνα 42" descr="περιέχει το μισό τμήμα της αναπαράστασης δεκαδικών με τετραγωνάκια." title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6925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212B" w:rsidRPr="00250C2E" w:rsidRDefault="003B212B">
      <w:pPr>
        <w:rPr>
          <w:rFonts w:ascii="Arial" w:hAnsi="Arial" w:cs="Arial"/>
          <w:b/>
          <w:noProof/>
          <w:sz w:val="36"/>
          <w:szCs w:val="36"/>
        </w:rPr>
      </w:pPr>
      <w:r w:rsidRPr="00250C2E">
        <w:rPr>
          <w:rFonts w:ascii="Arial" w:hAnsi="Arial" w:cs="Arial"/>
          <w:b/>
          <w:noProof/>
          <w:sz w:val="36"/>
          <w:szCs w:val="36"/>
        </w:rPr>
        <w:br w:type="page"/>
      </w:r>
      <w:r w:rsidR="00E91164" w:rsidRPr="00E91164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84992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32" name="Πλαίσιο κειμένου 5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003209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4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532" o:spid="_x0000_s1073" type="#_x0000_t202" style="position:absolute;margin-left:0;margin-top:785.3pt;width:99.2pt;height:28.35pt;z-index:25288499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OGnqyy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472C38" w:rsidRPr="00003209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4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3B212B" w:rsidRPr="00250C2E" w:rsidRDefault="003B212B">
      <w:pPr>
        <w:rPr>
          <w:rFonts w:ascii="Arial" w:hAnsi="Arial" w:cs="Arial"/>
          <w:b/>
          <w:noProof/>
          <w:sz w:val="36"/>
          <w:szCs w:val="36"/>
        </w:rPr>
      </w:pPr>
    </w:p>
    <w:p w:rsidR="003B212B" w:rsidRPr="00250C2E" w:rsidRDefault="003B212B">
      <w:pPr>
        <w:rPr>
          <w:rFonts w:ascii="Arial" w:hAnsi="Arial" w:cs="Arial"/>
          <w:b/>
          <w:noProof/>
          <w:sz w:val="36"/>
          <w:szCs w:val="36"/>
        </w:rPr>
      </w:pPr>
    </w:p>
    <w:p w:rsidR="003B212B" w:rsidRPr="00250C2E" w:rsidRDefault="003B212B">
      <w:pPr>
        <w:rPr>
          <w:rFonts w:ascii="Arial" w:hAnsi="Arial" w:cs="Arial"/>
          <w:b/>
          <w:noProof/>
          <w:sz w:val="36"/>
          <w:szCs w:val="36"/>
        </w:rPr>
      </w:pPr>
      <w:r w:rsidRPr="00250C2E">
        <w:rPr>
          <w:noProof/>
          <w:sz w:val="36"/>
          <w:szCs w:val="36"/>
        </w:rPr>
        <w:drawing>
          <wp:inline distT="0" distB="0" distL="0" distR="0" wp14:anchorId="593F5E87" wp14:editId="5C9AC538">
            <wp:extent cx="6120130" cy="6852920"/>
            <wp:effectExtent l="0" t="0" r="0" b="5080"/>
            <wp:docPr id="45" name="Εικόνα 45" descr="περιέχει το υπόλοιπο μισό τμήμα της αναπαράστασης δεκαδικών με τετραγωνάκια." title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6852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212B" w:rsidRPr="00250C2E" w:rsidRDefault="003B212B">
      <w:pPr>
        <w:rPr>
          <w:rFonts w:ascii="Arial" w:hAnsi="Arial" w:cs="Arial"/>
          <w:b/>
          <w:noProof/>
          <w:sz w:val="36"/>
          <w:szCs w:val="36"/>
        </w:rPr>
      </w:pPr>
      <w:r w:rsidRPr="00250C2E">
        <w:rPr>
          <w:rFonts w:ascii="Arial" w:hAnsi="Arial" w:cs="Arial"/>
          <w:b/>
          <w:noProof/>
          <w:sz w:val="36"/>
          <w:szCs w:val="36"/>
        </w:rPr>
        <w:br w:type="page"/>
      </w:r>
      <w:r w:rsidR="00E91164" w:rsidRPr="00E91164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87040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33" name="Πλαίσιο κειμένου 5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003209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5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533" o:spid="_x0000_s1074" type="#_x0000_t202" style="position:absolute;margin-left:0;margin-top:785.3pt;width:99.2pt;height:28.35pt;z-index:25288704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AGqXtpsAIAADM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:rsidR="00472C38" w:rsidRPr="00003209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5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3B212B" w:rsidRPr="00250C2E" w:rsidRDefault="003B212B">
      <w:pPr>
        <w:rPr>
          <w:rFonts w:ascii="Tahoma-Bold" w:hAnsi="Tahoma-Bold"/>
          <w:b/>
          <w:bCs/>
          <w:color w:val="0089CF"/>
          <w:sz w:val="36"/>
          <w:szCs w:val="36"/>
        </w:rPr>
      </w:pPr>
      <w:r w:rsidRPr="00250C2E">
        <w:rPr>
          <w:rFonts w:ascii="Tahoma-Bold" w:hAnsi="Tahoma-Bold"/>
          <w:b/>
          <w:bCs/>
          <w:color w:val="0089CF"/>
          <w:sz w:val="36"/>
          <w:szCs w:val="36"/>
        </w:rPr>
        <w:lastRenderedPageBreak/>
        <w:t>Διαδρομή B</w:t>
      </w:r>
    </w:p>
    <w:p w:rsidR="003B212B" w:rsidRDefault="003B212B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250C2E">
        <w:rPr>
          <w:rFonts w:ascii="Arial-BoldMT" w:hAnsi="Arial-BoldMT"/>
          <w:b/>
          <w:bCs/>
          <w:color w:val="242021"/>
          <w:sz w:val="36"/>
          <w:szCs w:val="36"/>
        </w:rPr>
        <w:t>Υπολογίζοντας με κάθετη πράξη</w:t>
      </w:r>
    </w:p>
    <w:p w:rsidR="00003209" w:rsidRDefault="00003209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250C2E">
        <w:rPr>
          <w:rFonts w:ascii="Arial-BoldMT" w:hAnsi="Arial-BoldMT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inline distT="0" distB="0" distL="0" distR="0" wp14:anchorId="20F2788D" wp14:editId="110776D1">
                <wp:extent cx="5961413" cy="2838203"/>
                <wp:effectExtent l="19050" t="19050" r="39370" b="38735"/>
                <wp:docPr id="46" name="Ορθογώνιο: Στρογγύλεμα γωνιών 46" descr="κενό πλαίσιο για συμπλήρωση στοιχείων." title="σχέδιο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61413" cy="2838203"/>
                        </a:xfrm>
                        <a:prstGeom prst="roundRect">
                          <a:avLst/>
                        </a:prstGeom>
                        <a:noFill/>
                        <a:ln w="57150"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E6AEC67" id="Ορθογώνιο: Στρογγύλεμα γωνιών 46" o:spid="_x0000_s1026" alt="Τίτλος: σχέδιο - Περιγραφή: κενό πλαίσιο για συμπλήρωση στοιχείων." style="width:469.4pt;height:22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" filled="f" strokecolor="#00b050" strokeweight="4.5pt">
                <w10:anchorlock/>
              </v:roundrect>
            </w:pict>
          </mc:Fallback>
        </mc:AlternateContent>
      </w:r>
    </w:p>
    <w:p w:rsidR="00003209" w:rsidRPr="00250C2E" w:rsidRDefault="00003209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p w:rsidR="003B212B" w:rsidRPr="00250C2E" w:rsidRDefault="003B212B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250C2E">
        <w:rPr>
          <w:rFonts w:ascii="Arial-BoldMT" w:hAnsi="Arial-BoldMT"/>
          <w:b/>
          <w:bCs/>
          <w:color w:val="242021"/>
          <w:sz w:val="36"/>
          <w:szCs w:val="36"/>
        </w:rPr>
        <w:t xml:space="preserve">Γράφουμε στον παραπάνω πίνακα </w:t>
      </w:r>
      <w:r w:rsidRPr="00003209">
        <w:rPr>
          <w:rFonts w:ascii="Arial-BoldMT" w:hAnsi="Arial-BoldMT"/>
          <w:b/>
          <w:bCs/>
          <w:color w:val="242021"/>
          <w:sz w:val="36"/>
          <w:szCs w:val="36"/>
        </w:rPr>
        <w:t xml:space="preserve">(σελίδες </w:t>
      </w:r>
      <w:r w:rsidR="00003209" w:rsidRPr="00003209">
        <w:rPr>
          <w:rFonts w:ascii="Arial-BoldMT" w:hAnsi="Arial-BoldMT"/>
          <w:b/>
          <w:bCs/>
          <w:color w:val="242021"/>
          <w:sz w:val="36"/>
          <w:szCs w:val="36"/>
        </w:rPr>
        <w:t>34</w:t>
      </w:r>
      <w:r w:rsidRPr="00003209">
        <w:rPr>
          <w:rFonts w:ascii="Arial-BoldMT" w:hAnsi="Arial-BoldMT"/>
          <w:b/>
          <w:bCs/>
          <w:color w:val="242021"/>
          <w:sz w:val="36"/>
          <w:szCs w:val="36"/>
        </w:rPr>
        <w:t xml:space="preserve">/15 και </w:t>
      </w:r>
      <w:r w:rsidR="00003209" w:rsidRPr="00003209">
        <w:rPr>
          <w:rFonts w:ascii="Arial-BoldMT" w:hAnsi="Arial-BoldMT"/>
          <w:b/>
          <w:bCs/>
          <w:color w:val="242021"/>
          <w:sz w:val="36"/>
          <w:szCs w:val="36"/>
        </w:rPr>
        <w:t>35</w:t>
      </w:r>
      <w:r w:rsidRPr="00003209">
        <w:rPr>
          <w:rFonts w:ascii="Arial-BoldMT" w:hAnsi="Arial-BoldMT"/>
          <w:b/>
          <w:bCs/>
          <w:color w:val="242021"/>
          <w:sz w:val="36"/>
          <w:szCs w:val="36"/>
        </w:rPr>
        <w:t>/15</w:t>
      </w:r>
      <w:r w:rsidRPr="00250C2E">
        <w:rPr>
          <w:rFonts w:ascii="Arial-BoldMT" w:hAnsi="Arial-BoldMT"/>
          <w:b/>
          <w:bCs/>
          <w:color w:val="242021"/>
          <w:sz w:val="36"/>
          <w:szCs w:val="36"/>
        </w:rPr>
        <w:t>) τον αριθμό που βρήκαμε.</w:t>
      </w:r>
    </w:p>
    <w:p w:rsidR="003B212B" w:rsidRPr="00250C2E" w:rsidRDefault="003B212B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p w:rsidR="003B212B" w:rsidRPr="00250C2E" w:rsidRDefault="003B212B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250C2E">
        <w:rPr>
          <w:rFonts w:ascii="Tahoma-Bold" w:hAnsi="Tahoma-Bold"/>
          <w:b/>
          <w:bCs/>
          <w:color w:val="242021"/>
          <w:sz w:val="36"/>
          <w:szCs w:val="36"/>
        </w:rPr>
        <w:t xml:space="preserve">2. </w:t>
      </w:r>
      <w:r w:rsidRPr="00250C2E">
        <w:rPr>
          <w:rFonts w:ascii="Arial-BoldMT" w:hAnsi="Arial-BoldMT"/>
          <w:b/>
          <w:bCs/>
          <w:color w:val="242021"/>
          <w:sz w:val="36"/>
          <w:szCs w:val="36"/>
        </w:rPr>
        <w:t>Υπολογίζουμε τη χιλιομετρική απόσταση που διένυσαν τα παιδιά χρησιμοποιώντας το υλικό δεκαδικής βάσης:</w:t>
      </w:r>
    </w:p>
    <w:p w:rsidR="003B212B" w:rsidRPr="00250C2E" w:rsidRDefault="003B212B">
      <w:pPr>
        <w:rPr>
          <w:rFonts w:ascii="Arial" w:hAnsi="Arial" w:cs="Arial"/>
          <w:b/>
          <w:noProof/>
          <w:sz w:val="36"/>
          <w:szCs w:val="36"/>
        </w:rPr>
      </w:pPr>
      <w:r w:rsidRPr="00250C2E">
        <w:rPr>
          <w:rFonts w:ascii="Arial-BoldMT" w:hAnsi="Arial-BoldMT"/>
          <w:b/>
          <w:bCs/>
          <w:color w:val="242021"/>
          <w:sz w:val="36"/>
          <w:szCs w:val="36"/>
        </w:rPr>
        <w:t xml:space="preserve">29,4 – 26,03 = ………..............… </w:t>
      </w:r>
      <w:proofErr w:type="spellStart"/>
      <w:r w:rsidRPr="00250C2E">
        <w:rPr>
          <w:rFonts w:ascii="Arial-BoldMT" w:hAnsi="Arial-BoldMT"/>
          <w:b/>
          <w:bCs/>
          <w:color w:val="242021"/>
          <w:sz w:val="36"/>
          <w:szCs w:val="36"/>
        </w:rPr>
        <w:t>χμ</w:t>
      </w:r>
      <w:proofErr w:type="spellEnd"/>
      <w:r w:rsidRPr="00250C2E">
        <w:rPr>
          <w:rFonts w:ascii="Arial-BoldMT" w:hAnsi="Arial-BoldMT"/>
          <w:b/>
          <w:bCs/>
          <w:color w:val="242021"/>
          <w:sz w:val="36"/>
          <w:szCs w:val="36"/>
        </w:rPr>
        <w:t>.</w:t>
      </w:r>
    </w:p>
    <w:p w:rsidR="003B212B" w:rsidRPr="00250C2E" w:rsidRDefault="003B212B">
      <w:pPr>
        <w:rPr>
          <w:rFonts w:ascii="Arial" w:hAnsi="Arial" w:cs="Arial"/>
          <w:b/>
          <w:noProof/>
          <w:sz w:val="36"/>
          <w:szCs w:val="36"/>
        </w:rPr>
      </w:pPr>
    </w:p>
    <w:p w:rsidR="003B212B" w:rsidRPr="00250C2E" w:rsidRDefault="00E91164">
      <w:pPr>
        <w:rPr>
          <w:rFonts w:ascii="Arial" w:hAnsi="Arial" w:cs="Arial"/>
          <w:b/>
          <w:noProof/>
          <w:sz w:val="36"/>
          <w:szCs w:val="36"/>
        </w:rPr>
        <w:sectPr w:rsidR="003B212B" w:rsidRPr="00250C2E" w:rsidSect="00B471C4">
          <w:footerReference w:type="default" r:id="rId111"/>
          <w:pgSz w:w="11906" w:h="16838" w:code="9"/>
          <w:pgMar w:top="1134" w:right="1134" w:bottom="1134" w:left="1134" w:header="709" w:footer="709" w:gutter="0"/>
          <w:pgNumType w:start="5"/>
          <w:cols w:space="708"/>
          <w:docGrid w:linePitch="360"/>
        </w:sectPr>
      </w:pPr>
      <w:r w:rsidRPr="00E91164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89088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36" name="Πλαίσιο κειμένου 5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003209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6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536" o:spid="_x0000_s1075" type="#_x0000_t202" style="position:absolute;margin-left:0;margin-top:785.3pt;width:99.2pt;height:28.35pt;z-index:25288908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AlaWTfsAIAADM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:rsidR="00472C38" w:rsidRPr="00003209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6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3B212B" w:rsidRPr="00250C2E" w:rsidRDefault="001A24EA">
      <w:pPr>
        <w:rPr>
          <w:rFonts w:ascii="Arial" w:hAnsi="Arial" w:cs="Arial"/>
          <w:b/>
          <w:noProof/>
          <w:sz w:val="36"/>
          <w:szCs w:val="36"/>
        </w:rPr>
      </w:pPr>
      <w:r w:rsidRPr="00250C2E">
        <w:rPr>
          <w:noProof/>
          <w:sz w:val="36"/>
          <w:szCs w:val="36"/>
        </w:rPr>
        <w:lastRenderedPageBreak/>
        <w:drawing>
          <wp:inline distT="0" distB="0" distL="0" distR="0" wp14:anchorId="433C2917" wp14:editId="7601219B">
            <wp:extent cx="2046605" cy="8863330"/>
            <wp:effectExtent l="1588" t="0" r="0" b="0"/>
            <wp:docPr id="47" name="Εικόνα 47" descr="αναπαριστά την αφαίρεση δεκαδικών αριθμών με υλικό δεκαδικής βάσης." title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2046605" cy="8863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212B" w:rsidRPr="00250C2E" w:rsidRDefault="003B212B">
      <w:pPr>
        <w:rPr>
          <w:rFonts w:ascii="Arial" w:hAnsi="Arial" w:cs="Arial"/>
          <w:b/>
          <w:noProof/>
          <w:sz w:val="36"/>
          <w:szCs w:val="36"/>
        </w:rPr>
      </w:pPr>
    </w:p>
    <w:p w:rsidR="001A24EA" w:rsidRPr="00250C2E" w:rsidRDefault="001A24EA">
      <w:pPr>
        <w:rPr>
          <w:rFonts w:ascii="Tahoma-Bold" w:hAnsi="Tahoma-Bold"/>
          <w:b/>
          <w:bCs/>
          <w:color w:val="242021"/>
          <w:sz w:val="36"/>
          <w:szCs w:val="36"/>
        </w:rPr>
      </w:pPr>
      <w:r w:rsidRPr="00250C2E">
        <w:rPr>
          <w:rFonts w:ascii="Tahoma-Bold" w:hAnsi="Tahoma-Bold"/>
          <w:b/>
          <w:bCs/>
          <w:color w:val="242021"/>
          <w:sz w:val="36"/>
          <w:szCs w:val="36"/>
        </w:rPr>
        <w:t>Απάντηση:</w:t>
      </w:r>
    </w:p>
    <w:p w:rsidR="001A24EA" w:rsidRPr="00250C2E" w:rsidRDefault="001A24EA">
      <w:pPr>
        <w:rPr>
          <w:rFonts w:ascii="Arial" w:hAnsi="Arial" w:cs="Arial"/>
          <w:b/>
          <w:noProof/>
          <w:sz w:val="36"/>
          <w:szCs w:val="36"/>
        </w:rPr>
      </w:pPr>
      <w:r w:rsidRPr="00250C2E">
        <w:rPr>
          <w:rFonts w:ascii="Arial-BoldMT" w:hAnsi="Arial-BoldMT"/>
          <w:b/>
          <w:bCs/>
          <w:color w:val="242021"/>
          <w:sz w:val="36"/>
          <w:szCs w:val="36"/>
        </w:rPr>
        <w:t>Τα παιδιά ακολούθησαν τη διαδρομή ……...................</w:t>
      </w:r>
    </w:p>
    <w:p w:rsidR="001A24EA" w:rsidRPr="00250C2E" w:rsidRDefault="00FA1E0B">
      <w:pPr>
        <w:rPr>
          <w:rFonts w:ascii="Arial" w:hAnsi="Arial" w:cs="Arial"/>
          <w:b/>
          <w:noProof/>
          <w:sz w:val="36"/>
          <w:szCs w:val="36"/>
        </w:rPr>
      </w:pPr>
      <w:r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71360" behindDoc="0" locked="0" layoutInCell="0" allowOverlap="0" wp14:anchorId="20B7FA94" wp14:editId="4D14C885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1260000" cy="360000"/>
                <wp:effectExtent l="0" t="0" r="0" b="2540"/>
                <wp:wrapNone/>
                <wp:docPr id="179" name="Πλαίσιο κειμένου 1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053AD1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7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B7FA94" id="Πλαίσιο κειμένου 179" o:spid="_x0000_s1076" type="#_x0000_t202" style="position:absolute;margin-left:0;margin-top:538.65pt;width:99.2pt;height:28.35pt;z-index:25307136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472C38" w:rsidRPr="00053AD1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7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3B212B" w:rsidRPr="00250C2E" w:rsidRDefault="003B212B">
      <w:pPr>
        <w:rPr>
          <w:rFonts w:ascii="Arial" w:hAnsi="Arial" w:cs="Arial"/>
          <w:b/>
          <w:noProof/>
          <w:sz w:val="36"/>
          <w:szCs w:val="36"/>
        </w:rPr>
      </w:pPr>
    </w:p>
    <w:p w:rsidR="003B212B" w:rsidRPr="00250C2E" w:rsidRDefault="003B212B">
      <w:pPr>
        <w:rPr>
          <w:rFonts w:ascii="Arial" w:hAnsi="Arial" w:cs="Arial"/>
          <w:b/>
          <w:noProof/>
          <w:sz w:val="36"/>
          <w:szCs w:val="36"/>
        </w:rPr>
        <w:sectPr w:rsidR="003B212B" w:rsidRPr="00250C2E" w:rsidSect="003B212B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600F18" w:rsidRPr="00250C2E" w:rsidTr="001A24EA">
        <w:tc>
          <w:tcPr>
            <w:tcW w:w="9639" w:type="dxa"/>
            <w:shd w:val="clear" w:color="auto" w:fill="006600"/>
          </w:tcPr>
          <w:p w:rsidR="00600F18" w:rsidRPr="00250C2E" w:rsidRDefault="00600F18" w:rsidP="002B17B2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bookmarkStart w:id="9" w:name="_Hlk521771883"/>
            <w:r w:rsidRPr="00250C2E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lastRenderedPageBreak/>
              <w:t>Βασικές μαθηματικές έννοιες και διεργασίες</w:t>
            </w:r>
          </w:p>
        </w:tc>
      </w:tr>
      <w:tr w:rsidR="00600F18" w:rsidRPr="00250C2E" w:rsidTr="001A24EA">
        <w:trPr>
          <w:trHeight w:val="294"/>
        </w:trPr>
        <w:tc>
          <w:tcPr>
            <w:tcW w:w="9639" w:type="dxa"/>
            <w:shd w:val="clear" w:color="auto" w:fill="D9FFD9"/>
          </w:tcPr>
          <w:p w:rsidR="001A24EA" w:rsidRPr="00250C2E" w:rsidRDefault="001A24EA" w:rsidP="002B17B2">
            <w:pPr>
              <w:pStyle w:val="a3"/>
              <w:numPr>
                <w:ilvl w:val="0"/>
                <w:numId w:val="7"/>
              </w:numPr>
              <w:spacing w:after="12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Στους δεκαδικούς αριθμούς προσθέτουμε ή αφαιρούμε μέρη ίδιας αξίας: χιλιοστά με χιλιοστά, εκατοστά με εκατοστά, δέκατα με δέκατα, μονάδες με μονάδες κ.λπ.</w:t>
            </w:r>
          </w:p>
          <w:p w:rsidR="00600F18" w:rsidRPr="00250C2E" w:rsidRDefault="001A24EA" w:rsidP="002B17B2">
            <w:pPr>
              <w:pStyle w:val="a3"/>
              <w:numPr>
                <w:ilvl w:val="0"/>
                <w:numId w:val="7"/>
              </w:num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Στις κάθετες πράξεις προσέχουμε κάθε ψηφίο ίδιας αξίας να είναι το ένα κάτω από το άλλο.</w:t>
            </w:r>
          </w:p>
        </w:tc>
      </w:tr>
    </w:tbl>
    <w:p w:rsidR="00600F18" w:rsidRPr="00250C2E" w:rsidRDefault="00600F18" w:rsidP="002B17B2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415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E607DB" w:rsidRPr="00250C2E" w:rsidTr="00990A53">
        <w:trPr>
          <w:jc w:val="center"/>
        </w:trPr>
        <w:tc>
          <w:tcPr>
            <w:tcW w:w="9639" w:type="dxa"/>
            <w:shd w:val="clear" w:color="auto" w:fill="FF0000"/>
          </w:tcPr>
          <w:p w:rsidR="00E607DB" w:rsidRPr="00250C2E" w:rsidRDefault="00E607DB" w:rsidP="002B17B2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</w:pPr>
            <w:r w:rsidRPr="00250C2E">
              <w:rPr>
                <w:rFonts w:ascii="Tahoma" w:eastAsia="Calibri" w:hAnsi="Tahoma" w:cs="Tahoma"/>
                <w:b/>
                <w:color w:val="FFFFFF"/>
                <w:sz w:val="36"/>
                <w:szCs w:val="36"/>
              </w:rPr>
              <w:t>Παραδείγματα</w:t>
            </w:r>
          </w:p>
        </w:tc>
      </w:tr>
      <w:tr w:rsidR="00E607DB" w:rsidRPr="00250C2E" w:rsidTr="00990A53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tbl>
            <w:tblPr>
              <w:tblStyle w:val="a4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  <w:tblCaption w:val="πίνακας με 8 γραμμές και 2 στήλες"/>
              <w:tblDescription w:val="περιέχει πρόσθεση και αφαίρεση δεκαδικών αριθμών."/>
            </w:tblPr>
            <w:tblGrid>
              <w:gridCol w:w="4706"/>
              <w:gridCol w:w="4707"/>
            </w:tblGrid>
            <w:tr w:rsidR="00E607DB" w:rsidRPr="00250C2E" w:rsidTr="00990A53">
              <w:tc>
                <w:tcPr>
                  <w:tcW w:w="4706" w:type="dxa"/>
                </w:tcPr>
                <w:p w:rsidR="00E607DB" w:rsidRPr="00250C2E" w:rsidRDefault="00E607DB" w:rsidP="002B17B2">
                  <w:pPr>
                    <w:spacing w:before="240" w:after="240" w:line="276" w:lineRule="auto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  <w:r w:rsidRPr="00250C2E">
                    <w:rPr>
                      <w:rFonts w:ascii="Arial-BoldMT" w:hAnsi="Arial-BoldMT"/>
                      <w:b/>
                      <w:bCs/>
                      <w:color w:val="242021"/>
                      <w:sz w:val="36"/>
                      <w:szCs w:val="36"/>
                    </w:rPr>
                    <w:t>12,8 + 4,9 = 17,7</w:t>
                  </w:r>
                </w:p>
              </w:tc>
              <w:tc>
                <w:tcPr>
                  <w:tcW w:w="4707" w:type="dxa"/>
                </w:tcPr>
                <w:p w:rsidR="00E607DB" w:rsidRPr="00250C2E" w:rsidRDefault="00E607DB" w:rsidP="002B17B2">
                  <w:pPr>
                    <w:spacing w:before="240" w:after="240" w:line="276" w:lineRule="auto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  <w:r w:rsidRPr="00250C2E">
                    <w:rPr>
                      <w:rFonts w:ascii="Arial-BoldMT" w:hAnsi="Arial-BoldMT"/>
                      <w:b/>
                      <w:bCs/>
                      <w:color w:val="242021"/>
                      <w:sz w:val="36"/>
                      <w:szCs w:val="36"/>
                    </w:rPr>
                    <w:t>8,25 - 3,12 = 5,13</w:t>
                  </w:r>
                </w:p>
              </w:tc>
            </w:tr>
            <w:tr w:rsidR="00E607DB" w:rsidRPr="00250C2E" w:rsidTr="00990A53">
              <w:tc>
                <w:tcPr>
                  <w:tcW w:w="4706" w:type="dxa"/>
                </w:tcPr>
                <w:p w:rsidR="00E607DB" w:rsidRPr="00250C2E" w:rsidRDefault="00E607DB" w:rsidP="002B17B2">
                  <w:pPr>
                    <w:spacing w:line="276" w:lineRule="auto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4707" w:type="dxa"/>
                </w:tcPr>
                <w:p w:rsidR="00E607DB" w:rsidRPr="00250C2E" w:rsidRDefault="00E607DB" w:rsidP="002B17B2">
                  <w:pPr>
                    <w:spacing w:line="276" w:lineRule="auto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</w:tr>
            <w:tr w:rsidR="00E607DB" w:rsidRPr="00250C2E" w:rsidTr="00990A53">
              <w:tblPrEx>
                <w:tblBorders>
                  <w:top w:val="single" w:sz="4" w:space="0" w:color="auto"/>
                  <w:left w:val="single" w:sz="4" w:space="0" w:color="auto"/>
                  <w:bottom w:val="single" w:sz="4" w:space="0" w:color="auto"/>
                  <w:right w:val="single" w:sz="4" w:space="0" w:color="auto"/>
                  <w:insideH w:val="single" w:sz="4" w:space="0" w:color="auto"/>
                  <w:insideV w:val="single" w:sz="4" w:space="0" w:color="auto"/>
                </w:tblBorders>
              </w:tblPrEx>
              <w:tc>
                <w:tcPr>
                  <w:tcW w:w="4706" w:type="dxa"/>
                  <w:tcBorders>
                    <w:right w:val="single" w:sz="24" w:space="0" w:color="FF0000"/>
                  </w:tcBorders>
                </w:tcPr>
                <w:tbl>
                  <w:tblPr>
                    <w:tblStyle w:val="a4"/>
                    <w:tblW w:w="0" w:type="auto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none" w:sz="0" w:space="0" w:color="auto"/>
                      <w:insideV w:val="none" w:sz="0" w:space="0" w:color="auto"/>
                    </w:tblBorders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4480"/>
                  </w:tblGrid>
                  <w:tr w:rsidR="00E607DB" w:rsidRPr="00250C2E" w:rsidTr="00990A53">
                    <w:tc>
                      <w:tcPr>
                        <w:tcW w:w="4480" w:type="dxa"/>
                      </w:tcPr>
                      <w:p w:rsidR="00E607DB" w:rsidRPr="00250C2E" w:rsidRDefault="00E607DB" w:rsidP="002B17B2">
                        <w:pPr>
                          <w:spacing w:line="276" w:lineRule="auto"/>
                          <w:jc w:val="center"/>
                          <w:rPr>
                            <w:rFonts w:ascii="Arial" w:eastAsia="Calibri" w:hAnsi="Arial" w:cs="Arial"/>
                            <w:b/>
                            <w:sz w:val="36"/>
                            <w:szCs w:val="36"/>
                          </w:rPr>
                        </w:pPr>
                        <w:r w:rsidRPr="00250C2E">
                          <w:rPr>
                            <w:rFonts w:ascii="Tahoma-Bold" w:hAnsi="Tahoma-Bold"/>
                            <w:b/>
                            <w:bCs/>
                            <w:color w:val="D7191E"/>
                            <w:sz w:val="36"/>
                            <w:szCs w:val="36"/>
                          </w:rPr>
                          <w:t xml:space="preserve">Δ Μ </w:t>
                        </w:r>
                        <w:r w:rsidRPr="00250C2E">
                          <w:rPr>
                            <w:rFonts w:ascii="Tahoma-Bold" w:hAnsi="Tahoma-Bold"/>
                            <w:b/>
                            <w:bCs/>
                            <w:color w:val="0089CF"/>
                            <w:sz w:val="36"/>
                            <w:szCs w:val="36"/>
                          </w:rPr>
                          <w:t xml:space="preserve">δ εκ </w:t>
                        </w:r>
                        <w:proofErr w:type="spellStart"/>
                        <w:r w:rsidRPr="00250C2E">
                          <w:rPr>
                            <w:rFonts w:ascii="Tahoma-Bold" w:hAnsi="Tahoma-Bold"/>
                            <w:b/>
                            <w:bCs/>
                            <w:color w:val="0089CF"/>
                            <w:sz w:val="36"/>
                            <w:szCs w:val="36"/>
                          </w:rPr>
                          <w:t>χιλ</w:t>
                        </w:r>
                        <w:proofErr w:type="spellEnd"/>
                      </w:p>
                    </w:tc>
                  </w:tr>
                  <w:tr w:rsidR="00E607DB" w:rsidRPr="00250C2E" w:rsidTr="00990A53">
                    <w:tc>
                      <w:tcPr>
                        <w:tcW w:w="4480" w:type="dxa"/>
                      </w:tcPr>
                      <w:p w:rsidR="00E607DB" w:rsidRPr="00250C2E" w:rsidRDefault="002B17B2" w:rsidP="002B17B2">
                        <w:pPr>
                          <w:spacing w:line="276" w:lineRule="auto"/>
                          <w:jc w:val="center"/>
                          <w:rPr>
                            <w:rFonts w:ascii="Arial" w:eastAsia="Calibri" w:hAnsi="Arial" w:cs="Arial"/>
                            <w:b/>
                            <w:sz w:val="36"/>
                            <w:szCs w:val="36"/>
                          </w:rPr>
                        </w:pPr>
                        <w:r w:rsidRPr="00250C2E">
                          <w:rPr>
                            <w:rFonts w:ascii="Arial" w:eastAsia="Calibri" w:hAnsi="Arial" w:cs="Arial"/>
                            <w:b/>
                            <w:noProof/>
                            <w:sz w:val="36"/>
                            <w:szCs w:val="36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2708864" behindDoc="0" locked="0" layoutInCell="1" allowOverlap="1" wp14:anchorId="5B480E4A" wp14:editId="76590B11">
                                  <wp:simplePos x="0" y="0"/>
                                  <wp:positionH relativeFrom="column">
                                    <wp:posOffset>771203</wp:posOffset>
                                  </wp:positionH>
                                  <wp:positionV relativeFrom="paragraph">
                                    <wp:posOffset>-56239</wp:posOffset>
                                  </wp:positionV>
                                  <wp:extent cx="386761" cy="470541"/>
                                  <wp:effectExtent l="0" t="0" r="70485" b="62865"/>
                                  <wp:wrapNone/>
                                  <wp:docPr id="58" name="Ευθύγραμμο βέλος σύνδεσης 58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386761" cy="470541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19050">
                                            <a:solidFill>
                                              <a:srgbClr val="FF0000"/>
                                            </a:solidFill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1874EEE6" id="Ευθύγραμμο βέλος σύνδεσης 58" o:spid="_x0000_s1026" type="#_x0000_t32" style="position:absolute;margin-left:60.7pt;margin-top:-4.45pt;width:30.45pt;height:37.05pt;z-index:252708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" strokecolor="red" strokeweight="1.5pt">
                                  <v:stroke endarrow="block"/>
                                </v:shape>
                              </w:pict>
                            </mc:Fallback>
                          </mc:AlternateContent>
                        </w:r>
                        <w:r w:rsidRPr="00250C2E">
                          <w:rPr>
                            <w:rFonts w:ascii="Arial" w:eastAsia="Calibri" w:hAnsi="Arial" w:cs="Arial"/>
                            <w:b/>
                            <w:noProof/>
                            <w:sz w:val="36"/>
                            <w:szCs w:val="36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2717056" behindDoc="0" locked="0" layoutInCell="1" allowOverlap="1" wp14:anchorId="40A032D9" wp14:editId="5CCB8945">
                                  <wp:simplePos x="0" y="0"/>
                                  <wp:positionH relativeFrom="column">
                                    <wp:posOffset>1775853</wp:posOffset>
                                  </wp:positionH>
                                  <wp:positionV relativeFrom="paragraph">
                                    <wp:posOffset>-31415</wp:posOffset>
                                  </wp:positionV>
                                  <wp:extent cx="45719" cy="442661"/>
                                  <wp:effectExtent l="38100" t="0" r="50165" b="52705"/>
                                  <wp:wrapNone/>
                                  <wp:docPr id="61" name="Ευθύγραμμο βέλος σύνδεσης 6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 flipH="1">
                                            <a:off x="0" y="0"/>
                                            <a:ext cx="45719" cy="442661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19050">
                                            <a:solidFill>
                                              <a:srgbClr val="FF0000"/>
                                            </a:solidFill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4445B7C6" id="Ευθύγραμμο βέλος σύνδεσης 61" o:spid="_x0000_s1026" type="#_x0000_t32" style="position:absolute;margin-left:139.85pt;margin-top:-2.45pt;width:3.6pt;height:34.85pt;flip:x;z-index:252717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" strokecolor="red" strokeweight="1.5pt">
                                  <v:stroke endarrow="block"/>
                                </v:shape>
                              </w:pict>
                            </mc:Fallback>
                          </mc:AlternateContent>
                        </w:r>
                        <w:r w:rsidRPr="00250C2E">
                          <w:rPr>
                            <w:rFonts w:ascii="Arial" w:eastAsia="Calibri" w:hAnsi="Arial" w:cs="Arial"/>
                            <w:b/>
                            <w:noProof/>
                            <w:sz w:val="36"/>
                            <w:szCs w:val="36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2718080" behindDoc="0" locked="0" layoutInCell="1" allowOverlap="1" wp14:anchorId="28F010FA" wp14:editId="1CC80623">
                                  <wp:simplePos x="0" y="0"/>
                                  <wp:positionH relativeFrom="column">
                                    <wp:posOffset>1536651</wp:posOffset>
                                  </wp:positionH>
                                  <wp:positionV relativeFrom="paragraph">
                                    <wp:posOffset>-64515</wp:posOffset>
                                  </wp:positionV>
                                  <wp:extent cx="85444" cy="459211"/>
                                  <wp:effectExtent l="0" t="0" r="67310" b="55245"/>
                                  <wp:wrapNone/>
                                  <wp:docPr id="60" name="Ευθύγραμμο βέλος σύνδεσης 6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85444" cy="459211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19050">
                                            <a:solidFill>
                                              <a:srgbClr val="FF0000"/>
                                            </a:solidFill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222AEF4E" id="Ευθύγραμμο βέλος σύνδεσης 60" o:spid="_x0000_s1026" type="#_x0000_t32" style="position:absolute;margin-left:121pt;margin-top:-5.1pt;width:6.75pt;height:36.15pt;z-index:252718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" strokecolor="red" strokeweight="1.5pt">
                                  <v:stroke endarrow="block"/>
                                </v:shape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E607DB" w:rsidRPr="00250C2E" w:rsidTr="00990A53">
                    <w:tc>
                      <w:tcPr>
                        <w:tcW w:w="4480" w:type="dxa"/>
                      </w:tcPr>
                      <w:p w:rsidR="00E607DB" w:rsidRPr="00250C2E" w:rsidRDefault="002B17B2" w:rsidP="002B17B2">
                        <w:pPr>
                          <w:spacing w:before="120" w:line="276" w:lineRule="auto"/>
                          <w:jc w:val="center"/>
                          <w:rPr>
                            <w:rFonts w:ascii="Arial" w:eastAsia="Calibri" w:hAnsi="Arial" w:cs="Arial"/>
                            <w:b/>
                            <w:sz w:val="36"/>
                            <w:szCs w:val="36"/>
                          </w:rPr>
                        </w:pPr>
                        <w:r w:rsidRPr="00250C2E">
                          <w:rPr>
                            <w:rFonts w:ascii="Arial" w:eastAsia="Calibri" w:hAnsi="Arial" w:cs="Arial"/>
                            <w:b/>
                            <w:noProof/>
                            <w:sz w:val="36"/>
                            <w:szCs w:val="36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2709888" behindDoc="0" locked="0" layoutInCell="1" allowOverlap="1" wp14:anchorId="075DFF20" wp14:editId="3C11270C">
                                  <wp:simplePos x="0" y="0"/>
                                  <wp:positionH relativeFrom="column">
                                    <wp:posOffset>1069107</wp:posOffset>
                                  </wp:positionH>
                                  <wp:positionV relativeFrom="paragraph">
                                    <wp:posOffset>-370913</wp:posOffset>
                                  </wp:positionV>
                                  <wp:extent cx="195939" cy="479899"/>
                                  <wp:effectExtent l="0" t="0" r="52070" b="53975"/>
                                  <wp:wrapNone/>
                                  <wp:docPr id="62" name="Ευθύγραμμο βέλος σύνδεσης 6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195939" cy="479899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19050">
                                            <a:solidFill>
                                              <a:srgbClr val="FF0000"/>
                                            </a:solidFill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28F2A4A1" id="Ευθύγραμμο βέλος σύνδεσης 62" o:spid="_x0000_s1026" type="#_x0000_t32" style="position:absolute;margin-left:84.2pt;margin-top:-29.2pt;width:15.45pt;height:37.8pt;z-index:252709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" strokecolor="red" strokeweight="1.5pt">
                                  <v:stroke endarrow="block"/>
                                </v:shape>
                              </w:pict>
                            </mc:Fallback>
                          </mc:AlternateContent>
                        </w:r>
                        <w:r w:rsidRPr="00250C2E">
                          <w:rPr>
                            <w:rFonts w:ascii="Arial" w:eastAsia="Calibri" w:hAnsi="Arial" w:cs="Arial"/>
                            <w:b/>
                            <w:noProof/>
                            <w:sz w:val="36"/>
                            <w:szCs w:val="36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2710912" behindDoc="0" locked="0" layoutInCell="1" allowOverlap="1" wp14:anchorId="510A7161" wp14:editId="18AC66CA">
                                  <wp:simplePos x="0" y="0"/>
                                  <wp:positionH relativeFrom="column">
                                    <wp:posOffset>1230472</wp:posOffset>
                                  </wp:positionH>
                                  <wp:positionV relativeFrom="paragraph">
                                    <wp:posOffset>-366774</wp:posOffset>
                                  </wp:positionV>
                                  <wp:extent cx="252391" cy="475761"/>
                                  <wp:effectExtent l="0" t="0" r="71755" b="57785"/>
                                  <wp:wrapNone/>
                                  <wp:docPr id="59" name="Ευθύγραμμο βέλος σύνδεσης 59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252391" cy="475761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19050">
                                            <a:solidFill>
                                              <a:srgbClr val="FF0000"/>
                                            </a:solidFill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013D16B4" id="Ευθύγραμμο βέλος σύνδεσης 59" o:spid="_x0000_s1026" type="#_x0000_t32" style="position:absolute;margin-left:96.9pt;margin-top:-28.9pt;width:19.85pt;height:37.45pt;z-index:252710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" strokecolor="red" strokeweight="1.5pt">
                                  <v:stroke endarrow="block"/>
                                </v:shape>
                              </w:pict>
                            </mc:Fallback>
                          </mc:AlternateContent>
                        </w:r>
                        <w:r w:rsidR="00E607DB" w:rsidRPr="00250C2E">
                          <w:rPr>
                            <w:rFonts w:ascii="Arial-BoldMT" w:hAnsi="Arial-BoldMT"/>
                            <w:b/>
                            <w:bCs/>
                            <w:color w:val="242021"/>
                            <w:sz w:val="36"/>
                            <w:szCs w:val="36"/>
                          </w:rPr>
                          <w:t xml:space="preserve">   16,784</w:t>
                        </w:r>
                      </w:p>
                    </w:tc>
                  </w:tr>
                  <w:tr w:rsidR="00E607DB" w:rsidRPr="00250C2E" w:rsidTr="00990A53">
                    <w:tc>
                      <w:tcPr>
                        <w:tcW w:w="4480" w:type="dxa"/>
                      </w:tcPr>
                      <w:p w:rsidR="00E607DB" w:rsidRPr="00250C2E" w:rsidRDefault="00E607DB" w:rsidP="002B17B2">
                        <w:pPr>
                          <w:spacing w:before="120" w:line="276" w:lineRule="auto"/>
                          <w:jc w:val="center"/>
                          <w:rPr>
                            <w:rFonts w:ascii="Arial" w:eastAsia="Calibri" w:hAnsi="Arial" w:cs="Arial"/>
                            <w:b/>
                            <w:sz w:val="36"/>
                            <w:szCs w:val="36"/>
                            <w:u w:val="single"/>
                          </w:rPr>
                        </w:pPr>
                        <w:r w:rsidRPr="00250C2E">
                          <w:rPr>
                            <w:rFonts w:ascii="Arial-BoldMT" w:hAnsi="Arial-BoldMT"/>
                            <w:b/>
                            <w:bCs/>
                            <w:color w:val="242021"/>
                            <w:sz w:val="36"/>
                            <w:szCs w:val="36"/>
                            <w:u w:val="single"/>
                          </w:rPr>
                          <w:t>+ 12,818</w:t>
                        </w:r>
                      </w:p>
                    </w:tc>
                  </w:tr>
                  <w:tr w:rsidR="00E607DB" w:rsidRPr="00250C2E" w:rsidTr="00990A53">
                    <w:tc>
                      <w:tcPr>
                        <w:tcW w:w="4480" w:type="dxa"/>
                      </w:tcPr>
                      <w:p w:rsidR="00E607DB" w:rsidRPr="00250C2E" w:rsidRDefault="00E607DB" w:rsidP="002B17B2">
                        <w:pPr>
                          <w:spacing w:before="120" w:line="276" w:lineRule="auto"/>
                          <w:jc w:val="center"/>
                          <w:rPr>
                            <w:rFonts w:ascii="Arial" w:eastAsia="Calibri" w:hAnsi="Arial" w:cs="Arial"/>
                            <w:b/>
                            <w:sz w:val="36"/>
                            <w:szCs w:val="36"/>
                          </w:rPr>
                        </w:pPr>
                        <w:r w:rsidRPr="00250C2E">
                          <w:rPr>
                            <w:rFonts w:ascii="Arial-BoldMT" w:hAnsi="Arial-BoldMT"/>
                            <w:b/>
                            <w:bCs/>
                            <w:color w:val="242021"/>
                            <w:sz w:val="36"/>
                            <w:szCs w:val="36"/>
                          </w:rPr>
                          <w:t xml:space="preserve">   29,602</w:t>
                        </w:r>
                      </w:p>
                    </w:tc>
                  </w:tr>
                </w:tbl>
                <w:p w:rsidR="00E607DB" w:rsidRPr="00250C2E" w:rsidRDefault="00E607DB" w:rsidP="002B17B2">
                  <w:pPr>
                    <w:spacing w:before="240" w:after="240" w:line="276" w:lineRule="auto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4707" w:type="dxa"/>
                  <w:tcBorders>
                    <w:left w:val="single" w:sz="24" w:space="0" w:color="FF0000"/>
                  </w:tcBorders>
                </w:tcPr>
                <w:tbl>
                  <w:tblPr>
                    <w:tblStyle w:val="a4"/>
                    <w:tblW w:w="0" w:type="auto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none" w:sz="0" w:space="0" w:color="auto"/>
                      <w:insideV w:val="none" w:sz="0" w:space="0" w:color="auto"/>
                    </w:tblBorders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4480"/>
                  </w:tblGrid>
                  <w:tr w:rsidR="00E607DB" w:rsidRPr="00250C2E" w:rsidTr="00990A53">
                    <w:tc>
                      <w:tcPr>
                        <w:tcW w:w="4480" w:type="dxa"/>
                      </w:tcPr>
                      <w:p w:rsidR="00E607DB" w:rsidRPr="00250C2E" w:rsidRDefault="00E607DB" w:rsidP="002B17B2">
                        <w:pPr>
                          <w:spacing w:line="276" w:lineRule="auto"/>
                          <w:jc w:val="center"/>
                          <w:rPr>
                            <w:rFonts w:ascii="Arial" w:eastAsia="Calibri" w:hAnsi="Arial" w:cs="Arial"/>
                            <w:b/>
                            <w:sz w:val="36"/>
                            <w:szCs w:val="36"/>
                          </w:rPr>
                        </w:pPr>
                        <w:r w:rsidRPr="00250C2E">
                          <w:rPr>
                            <w:rFonts w:ascii="Tahoma-Bold" w:hAnsi="Tahoma-Bold"/>
                            <w:b/>
                            <w:bCs/>
                            <w:color w:val="D7191E"/>
                            <w:sz w:val="36"/>
                            <w:szCs w:val="36"/>
                          </w:rPr>
                          <w:t xml:space="preserve">Δ Μ </w:t>
                        </w:r>
                        <w:r w:rsidRPr="00250C2E">
                          <w:rPr>
                            <w:rFonts w:ascii="Tahoma-Bold" w:hAnsi="Tahoma-Bold"/>
                            <w:b/>
                            <w:bCs/>
                            <w:color w:val="0089CF"/>
                            <w:sz w:val="36"/>
                            <w:szCs w:val="36"/>
                          </w:rPr>
                          <w:t xml:space="preserve">δ εκ </w:t>
                        </w:r>
                        <w:proofErr w:type="spellStart"/>
                        <w:r w:rsidRPr="00250C2E">
                          <w:rPr>
                            <w:rFonts w:ascii="Tahoma-Bold" w:hAnsi="Tahoma-Bold"/>
                            <w:b/>
                            <w:bCs/>
                            <w:color w:val="0089CF"/>
                            <w:sz w:val="36"/>
                            <w:szCs w:val="36"/>
                          </w:rPr>
                          <w:t>χιλ</w:t>
                        </w:r>
                        <w:proofErr w:type="spellEnd"/>
                      </w:p>
                    </w:tc>
                  </w:tr>
                  <w:tr w:rsidR="00E607DB" w:rsidRPr="00250C2E" w:rsidTr="00990A53">
                    <w:tc>
                      <w:tcPr>
                        <w:tcW w:w="4480" w:type="dxa"/>
                      </w:tcPr>
                      <w:p w:rsidR="00E607DB" w:rsidRPr="00250C2E" w:rsidRDefault="002B17B2" w:rsidP="002B17B2">
                        <w:pPr>
                          <w:spacing w:line="276" w:lineRule="auto"/>
                          <w:jc w:val="center"/>
                          <w:rPr>
                            <w:rFonts w:ascii="Arial" w:eastAsia="Calibri" w:hAnsi="Arial" w:cs="Arial"/>
                            <w:b/>
                            <w:sz w:val="36"/>
                            <w:szCs w:val="36"/>
                          </w:rPr>
                        </w:pPr>
                        <w:r w:rsidRPr="00250C2E">
                          <w:rPr>
                            <w:rFonts w:ascii="Arial" w:eastAsia="Calibri" w:hAnsi="Arial" w:cs="Arial"/>
                            <w:b/>
                            <w:noProof/>
                            <w:sz w:val="36"/>
                            <w:szCs w:val="36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2711936" behindDoc="0" locked="0" layoutInCell="1" allowOverlap="1" wp14:anchorId="3D18E2E7" wp14:editId="7EC594D3">
                                  <wp:simplePos x="0" y="0"/>
                                  <wp:positionH relativeFrom="column">
                                    <wp:posOffset>786759</wp:posOffset>
                                  </wp:positionH>
                                  <wp:positionV relativeFrom="paragraph">
                                    <wp:posOffset>-56239</wp:posOffset>
                                  </wp:positionV>
                                  <wp:extent cx="345920" cy="495366"/>
                                  <wp:effectExtent l="0" t="0" r="73660" b="57150"/>
                                  <wp:wrapNone/>
                                  <wp:docPr id="453" name="Ευθύγραμμο βέλος σύνδεσης 45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345920" cy="495366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19050">
                                            <a:solidFill>
                                              <a:srgbClr val="FF0000"/>
                                            </a:solidFill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73F9D8C5" id="Ευθύγραμμο βέλος σύνδεσης 453" o:spid="_x0000_s1026" type="#_x0000_t32" style="position:absolute;margin-left:61.95pt;margin-top:-4.45pt;width:27.25pt;height:39pt;z-index:252711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" strokecolor="red" strokeweight="1.5pt">
                                  <v:stroke endarrow="block"/>
                                </v:shape>
                              </w:pict>
                            </mc:Fallback>
                          </mc:AlternateContent>
                        </w:r>
                        <w:r w:rsidRPr="00250C2E">
                          <w:rPr>
                            <w:rFonts w:ascii="Arial" w:eastAsia="Calibri" w:hAnsi="Arial" w:cs="Arial"/>
                            <w:b/>
                            <w:noProof/>
                            <w:sz w:val="36"/>
                            <w:szCs w:val="36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2712960" behindDoc="0" locked="0" layoutInCell="1" allowOverlap="1" wp14:anchorId="28896BD6" wp14:editId="3AFAA857">
                                  <wp:simplePos x="0" y="0"/>
                                  <wp:positionH relativeFrom="column">
                                    <wp:posOffset>1010187</wp:posOffset>
                                  </wp:positionH>
                                  <wp:positionV relativeFrom="paragraph">
                                    <wp:posOffset>-85202</wp:posOffset>
                                  </wp:positionV>
                                  <wp:extent cx="291597" cy="504724"/>
                                  <wp:effectExtent l="0" t="0" r="70485" b="48260"/>
                                  <wp:wrapNone/>
                                  <wp:docPr id="452" name="Ευθύγραμμο βέλος σύνδεσης 452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291597" cy="504724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19050">
                                            <a:solidFill>
                                              <a:srgbClr val="FF0000"/>
                                            </a:solidFill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24A2F883" id="Ευθύγραμμο βέλος σύνδεσης 452" o:spid="_x0000_s1026" type="#_x0000_t32" style="position:absolute;margin-left:79.55pt;margin-top:-6.7pt;width:22.95pt;height:39.75pt;z-index:252712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" strokecolor="red" strokeweight="1.5pt">
                                  <v:stroke endarrow="block"/>
                                </v:shape>
                              </w:pict>
                            </mc:Fallback>
                          </mc:AlternateContent>
                        </w:r>
                        <w:r w:rsidRPr="00250C2E">
                          <w:rPr>
                            <w:rFonts w:ascii="Arial" w:eastAsia="Calibri" w:hAnsi="Arial" w:cs="Arial"/>
                            <w:b/>
                            <w:noProof/>
                            <w:sz w:val="36"/>
                            <w:szCs w:val="36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2713984" behindDoc="0" locked="0" layoutInCell="1" allowOverlap="1" wp14:anchorId="7913C894" wp14:editId="0702D213">
                                  <wp:simplePos x="0" y="0"/>
                                  <wp:positionH relativeFrom="column">
                                    <wp:posOffset>1283266</wp:posOffset>
                                  </wp:positionH>
                                  <wp:positionV relativeFrom="paragraph">
                                    <wp:posOffset>-64513</wp:posOffset>
                                  </wp:positionV>
                                  <wp:extent cx="173777" cy="467544"/>
                                  <wp:effectExtent l="0" t="0" r="55245" b="66040"/>
                                  <wp:wrapNone/>
                                  <wp:docPr id="63" name="Ευθύγραμμο βέλος σύνδεσης 63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173777" cy="467544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19050">
                                            <a:solidFill>
                                              <a:srgbClr val="FF0000"/>
                                            </a:solidFill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0FADCD12" id="Ευθύγραμμο βέλος σύνδεσης 63" o:spid="_x0000_s1026" type="#_x0000_t32" style="position:absolute;margin-left:101.05pt;margin-top:-5.1pt;width:13.7pt;height:36.8pt;z-index:252713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" strokecolor="red" strokeweight="1.5pt">
                                  <v:stroke endarrow="block"/>
                                </v:shape>
                              </w:pict>
                            </mc:Fallback>
                          </mc:AlternateContent>
                        </w:r>
                        <w:r w:rsidRPr="00250C2E">
                          <w:rPr>
                            <w:rFonts w:ascii="Arial" w:eastAsia="Calibri" w:hAnsi="Arial" w:cs="Arial"/>
                            <w:b/>
                            <w:noProof/>
                            <w:sz w:val="36"/>
                            <w:szCs w:val="36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2716032" behindDoc="0" locked="0" layoutInCell="1" allowOverlap="1" wp14:anchorId="1241E392" wp14:editId="04C40227">
                                  <wp:simplePos x="0" y="0"/>
                                  <wp:positionH relativeFrom="column">
                                    <wp:posOffset>1741758</wp:posOffset>
                                  </wp:positionH>
                                  <wp:positionV relativeFrom="paragraph">
                                    <wp:posOffset>-27277</wp:posOffset>
                                  </wp:positionV>
                                  <wp:extent cx="116627" cy="442661"/>
                                  <wp:effectExtent l="38100" t="0" r="36195" b="52705"/>
                                  <wp:wrapNone/>
                                  <wp:docPr id="450" name="Ευθύγραμμο βέλος σύνδεσης 450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 flipH="1">
                                            <a:off x="0" y="0"/>
                                            <a:ext cx="116627" cy="442661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19050">
                                            <a:solidFill>
                                              <a:srgbClr val="FF0000"/>
                                            </a:solidFill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0A5B1C23" id="Ευθύγραμμο βέλος σύνδεσης 450" o:spid="_x0000_s1026" type="#_x0000_t32" style="position:absolute;margin-left:137.15pt;margin-top:-2.15pt;width:9.2pt;height:34.85pt;flip:x;z-index:252716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" strokecolor="red" strokeweight="1.5pt">
                                  <v:stroke endarrow="block"/>
                                </v:shape>
                              </w:pict>
                            </mc:Fallback>
                          </mc:AlternateContent>
                        </w:r>
                      </w:p>
                    </w:tc>
                  </w:tr>
                  <w:tr w:rsidR="00E607DB" w:rsidRPr="00250C2E" w:rsidTr="00990A53">
                    <w:tc>
                      <w:tcPr>
                        <w:tcW w:w="4480" w:type="dxa"/>
                      </w:tcPr>
                      <w:p w:rsidR="00E607DB" w:rsidRPr="00250C2E" w:rsidRDefault="002B17B2" w:rsidP="002B17B2">
                        <w:pPr>
                          <w:spacing w:before="120" w:line="276" w:lineRule="auto"/>
                          <w:jc w:val="center"/>
                          <w:rPr>
                            <w:rFonts w:ascii="Arial" w:eastAsia="Calibri" w:hAnsi="Arial" w:cs="Arial"/>
                            <w:b/>
                            <w:sz w:val="36"/>
                            <w:szCs w:val="36"/>
                          </w:rPr>
                        </w:pPr>
                        <w:r w:rsidRPr="00250C2E">
                          <w:rPr>
                            <w:rFonts w:ascii="Arial" w:eastAsia="Calibri" w:hAnsi="Arial" w:cs="Arial"/>
                            <w:b/>
                            <w:noProof/>
                            <w:sz w:val="36"/>
                            <w:szCs w:val="36"/>
                          </w:rPr>
                          <mc:AlternateContent>
                            <mc:Choice Requires="wps">
                              <w:drawing>
                                <wp:anchor distT="0" distB="0" distL="114300" distR="114300" simplePos="0" relativeHeight="252715008" behindDoc="0" locked="0" layoutInCell="1" allowOverlap="1" wp14:anchorId="6E9348CA" wp14:editId="235C572F">
                                  <wp:simplePos x="0" y="0"/>
                                  <wp:positionH relativeFrom="column">
                                    <wp:posOffset>1523244</wp:posOffset>
                                  </wp:positionH>
                                  <wp:positionV relativeFrom="paragraph">
                                    <wp:posOffset>-358499</wp:posOffset>
                                  </wp:positionV>
                                  <wp:extent cx="82751" cy="475819"/>
                                  <wp:effectExtent l="0" t="0" r="69850" b="57785"/>
                                  <wp:wrapNone/>
                                  <wp:docPr id="451" name="Ευθύγραμμο βέλος σύνδεσης 451"/>
                                  <wp:cNvGraphicFramePr/>
                                  <a:graphic xmlns:a="http://schemas.openxmlformats.org/drawingml/2006/main">
                                    <a:graphicData uri="http://schemas.microsoft.com/office/word/2010/wordprocessingShape">
                                      <wps:wsp>
                                        <wps:cNvCnPr/>
                                        <wps:spPr>
                                          <a:xfrm>
                                            <a:off x="0" y="0"/>
                                            <a:ext cx="82751" cy="475819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 w="19050">
                                            <a:solidFill>
                                              <a:srgbClr val="FF0000"/>
                                            </a:solidFill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a:graphicData>
                                  </a:graphic>
                                  <wp14:sizeRelH relativeFrom="margin">
                                    <wp14:pctWidth>0</wp14:pctWidth>
                                  </wp14:sizeRelH>
                                  <wp14:sizeRelV relativeFrom="margin">
                                    <wp14:pctHeight>0</wp14:pctHeight>
                                  </wp14:sizeRelV>
                                </wp:anchor>
                              </w:drawing>
                            </mc:Choice>
                            <mc:Fallback>
                              <w:pict>
                                <v:shape w14:anchorId="1EC44250" id="Ευθύγραμμο βέλος σύνδεσης 451" o:spid="_x0000_s1026" type="#_x0000_t32" style="position:absolute;margin-left:119.95pt;margin-top:-28.25pt;width:6.5pt;height:37.45pt;z-index:252715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" strokecolor="red" strokeweight="1.5pt">
                                  <v:stroke endarrow="block"/>
                                </v:shape>
                              </w:pict>
                            </mc:Fallback>
                          </mc:AlternateContent>
                        </w:r>
                        <w:r w:rsidR="00E607DB" w:rsidRPr="00250C2E">
                          <w:rPr>
                            <w:rFonts w:ascii="Arial-BoldMT" w:hAnsi="Arial-BoldMT"/>
                            <w:b/>
                            <w:bCs/>
                            <w:color w:val="242021"/>
                            <w:sz w:val="36"/>
                            <w:szCs w:val="36"/>
                          </w:rPr>
                          <w:t xml:space="preserve">   14,200</w:t>
                        </w:r>
                      </w:p>
                    </w:tc>
                  </w:tr>
                  <w:tr w:rsidR="00E607DB" w:rsidRPr="00250C2E" w:rsidTr="00990A53">
                    <w:tc>
                      <w:tcPr>
                        <w:tcW w:w="4480" w:type="dxa"/>
                      </w:tcPr>
                      <w:p w:rsidR="00E607DB" w:rsidRPr="00250C2E" w:rsidRDefault="00E607DB" w:rsidP="002B17B2">
                        <w:pPr>
                          <w:spacing w:before="120" w:line="276" w:lineRule="auto"/>
                          <w:jc w:val="center"/>
                          <w:rPr>
                            <w:rFonts w:ascii="Arial" w:eastAsia="Calibri" w:hAnsi="Arial" w:cs="Arial"/>
                            <w:b/>
                            <w:sz w:val="36"/>
                            <w:szCs w:val="36"/>
                            <w:u w:val="single"/>
                          </w:rPr>
                        </w:pPr>
                        <w:r w:rsidRPr="00250C2E">
                          <w:rPr>
                            <w:rFonts w:ascii="Arial-BoldMT" w:hAnsi="Arial-BoldMT"/>
                            <w:b/>
                            <w:bCs/>
                            <w:color w:val="242021"/>
                            <w:sz w:val="36"/>
                            <w:szCs w:val="36"/>
                            <w:u w:val="single"/>
                          </w:rPr>
                          <w:t>-    8,097</w:t>
                        </w:r>
                      </w:p>
                    </w:tc>
                  </w:tr>
                  <w:tr w:rsidR="00E607DB" w:rsidRPr="00250C2E" w:rsidTr="00990A53">
                    <w:tc>
                      <w:tcPr>
                        <w:tcW w:w="4480" w:type="dxa"/>
                      </w:tcPr>
                      <w:p w:rsidR="00E607DB" w:rsidRPr="00250C2E" w:rsidRDefault="00E607DB" w:rsidP="002B17B2">
                        <w:pPr>
                          <w:spacing w:before="120" w:line="276" w:lineRule="auto"/>
                          <w:jc w:val="center"/>
                          <w:rPr>
                            <w:rFonts w:ascii="Arial" w:eastAsia="Calibri" w:hAnsi="Arial" w:cs="Arial"/>
                            <w:b/>
                            <w:sz w:val="36"/>
                            <w:szCs w:val="36"/>
                          </w:rPr>
                        </w:pPr>
                        <w:r w:rsidRPr="00250C2E">
                          <w:rPr>
                            <w:rFonts w:ascii="Arial-BoldMT" w:hAnsi="Arial-BoldMT"/>
                            <w:b/>
                            <w:bCs/>
                            <w:color w:val="242021"/>
                            <w:sz w:val="36"/>
                            <w:szCs w:val="36"/>
                          </w:rPr>
                          <w:t xml:space="preserve">     6,103</w:t>
                        </w:r>
                      </w:p>
                    </w:tc>
                  </w:tr>
                </w:tbl>
                <w:p w:rsidR="00E607DB" w:rsidRPr="00250C2E" w:rsidRDefault="00E607DB" w:rsidP="002B17B2">
                  <w:pPr>
                    <w:spacing w:before="240" w:after="240" w:line="276" w:lineRule="auto"/>
                    <w:jc w:val="center"/>
                    <w:rPr>
                      <w:rFonts w:ascii="Arial" w:eastAsia="Calibri" w:hAnsi="Arial" w:cs="Arial"/>
                      <w:b/>
                      <w:sz w:val="36"/>
                      <w:szCs w:val="36"/>
                    </w:rPr>
                  </w:pPr>
                </w:p>
              </w:tc>
            </w:tr>
            <w:tr w:rsidR="00E607DB" w:rsidRPr="00250C2E" w:rsidTr="00990A53">
              <w:tc>
                <w:tcPr>
                  <w:tcW w:w="4706" w:type="dxa"/>
                </w:tcPr>
                <w:p w:rsidR="00E607DB" w:rsidRPr="00250C2E" w:rsidRDefault="00E607DB" w:rsidP="002B17B2">
                  <w:pPr>
                    <w:spacing w:line="276" w:lineRule="auto"/>
                    <w:jc w:val="center"/>
                    <w:rPr>
                      <w:rFonts w:ascii="Tahoma-Bold" w:hAnsi="Tahoma-Bold"/>
                      <w:b/>
                      <w:bCs/>
                      <w:color w:val="D7191E"/>
                      <w:sz w:val="36"/>
                      <w:szCs w:val="36"/>
                    </w:rPr>
                  </w:pPr>
                </w:p>
              </w:tc>
              <w:tc>
                <w:tcPr>
                  <w:tcW w:w="4707" w:type="dxa"/>
                  <w:tcBorders>
                    <w:left w:val="nil"/>
                  </w:tcBorders>
                </w:tcPr>
                <w:p w:rsidR="00E607DB" w:rsidRPr="00250C2E" w:rsidRDefault="00E607DB" w:rsidP="002B17B2">
                  <w:pPr>
                    <w:spacing w:line="276" w:lineRule="auto"/>
                    <w:jc w:val="center"/>
                    <w:rPr>
                      <w:rFonts w:ascii="Tahoma-Bold" w:hAnsi="Tahoma-Bold"/>
                      <w:b/>
                      <w:bCs/>
                      <w:color w:val="D7191E"/>
                      <w:sz w:val="36"/>
                      <w:szCs w:val="36"/>
                    </w:rPr>
                  </w:pPr>
                </w:p>
              </w:tc>
            </w:tr>
          </w:tbl>
          <w:p w:rsidR="00E607DB" w:rsidRPr="00250C2E" w:rsidRDefault="00E607DB" w:rsidP="002B17B2">
            <w:pPr>
              <w:spacing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</w:tr>
    </w:tbl>
    <w:p w:rsidR="001A24EA" w:rsidRPr="00250C2E" w:rsidRDefault="001A24EA" w:rsidP="002B17B2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E607DB" w:rsidRPr="00250C2E" w:rsidTr="00990A53">
        <w:tc>
          <w:tcPr>
            <w:tcW w:w="9639" w:type="dxa"/>
            <w:shd w:val="clear" w:color="auto" w:fill="006600"/>
          </w:tcPr>
          <w:p w:rsidR="00E607DB" w:rsidRPr="00250C2E" w:rsidRDefault="00E607DB" w:rsidP="002B17B2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250C2E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E607DB" w:rsidRPr="00250C2E" w:rsidTr="00990A53">
        <w:trPr>
          <w:trHeight w:val="294"/>
        </w:trPr>
        <w:tc>
          <w:tcPr>
            <w:tcW w:w="9639" w:type="dxa"/>
            <w:shd w:val="clear" w:color="auto" w:fill="D9FFD9"/>
          </w:tcPr>
          <w:p w:rsidR="00E607DB" w:rsidRPr="00250C2E" w:rsidRDefault="00E91164" w:rsidP="002B17B2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E91164">
              <w:rPr>
                <w:rFonts w:ascii="Arial" w:hAnsi="Arial" w:cs="Arial"/>
                <w:b/>
                <w:bCs/>
                <w:noProof/>
                <w:color w:val="242021"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893184" behindDoc="0" locked="0" layoutInCell="0" allowOverlap="0" wp14:anchorId="46BFAED6" wp14:editId="42A313A5">
                      <wp:simplePos x="0" y="0"/>
                      <wp:positionH relativeFrom="page">
                        <wp:align>center</wp:align>
                      </wp:positionH>
                      <wp:positionV relativeFrom="topMargin">
                        <wp:posOffset>9973310</wp:posOffset>
                      </wp:positionV>
                      <wp:extent cx="1260000" cy="360000"/>
                      <wp:effectExtent l="0" t="0" r="0" b="2540"/>
                      <wp:wrapNone/>
                      <wp:docPr id="539" name="Πλαίσιο κειμένου 5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60000" cy="360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99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72C38" w:rsidRPr="00432B70" w:rsidRDefault="00472C38" w:rsidP="00547D90">
                                  <w:pPr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</w:rPr>
                                    <w:t xml:space="preserve"> / 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</w:p>
                              </w:txbxContent>
                            </wps:txbx>
                            <wps:bodyPr rot="0" vert="horz" wrap="square" lIns="54000" tIns="54000" rIns="54000" bIns="54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6BFAED6" id="Πλαίσιο κειμένου 539" o:spid="_x0000_s1077" type="#_x0000_t202" style="position:absolute;margin-left:0;margin-top:785.3pt;width:99.2pt;height:28.35pt;z-index:2528931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ALAD+y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      <v:textbox inset="1.5mm,1.5mm,1.5mm,1.5mm">
                        <w:txbxContent>
                          <w:p w:rsidR="00472C38" w:rsidRPr="00432B70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</w:pP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</w:p>
                        </w:txbxContent>
                      </v:textbox>
                      <w10:wrap anchorx="page" anchory="margin"/>
                    </v:shape>
                  </w:pict>
                </mc:Fallback>
              </mc:AlternateContent>
            </w:r>
            <w:r w:rsidRPr="00E91164">
              <w:rPr>
                <w:rFonts w:ascii="Arial" w:hAnsi="Arial" w:cs="Arial"/>
                <w:b/>
                <w:bCs/>
                <w:noProof/>
                <w:color w:val="242021"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891136" behindDoc="0" locked="0" layoutInCell="0" allowOverlap="0" wp14:anchorId="46BFAED6" wp14:editId="42A313A5">
                      <wp:simplePos x="0" y="0"/>
                      <wp:positionH relativeFrom="page">
                        <wp:align>center</wp:align>
                      </wp:positionH>
                      <wp:positionV relativeFrom="topMargin">
                        <wp:posOffset>9973310</wp:posOffset>
                      </wp:positionV>
                      <wp:extent cx="1260000" cy="360000"/>
                      <wp:effectExtent l="0" t="0" r="0" b="2540"/>
                      <wp:wrapNone/>
                      <wp:docPr id="538" name="Πλαίσιο κειμένου 5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60000" cy="360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99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72C38" w:rsidRPr="00273E45" w:rsidRDefault="00472C38" w:rsidP="00547D90">
                                  <w:pPr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</w:rPr>
                                    <w:t>38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</w:rPr>
                                    <w:t xml:space="preserve"> / </w:t>
                                  </w:r>
                                  <w:r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</w:rPr>
                                    <w:t>16</w:t>
                                  </w:r>
                                </w:p>
                              </w:txbxContent>
                            </wps:txbx>
                            <wps:bodyPr rot="0" vert="horz" wrap="square" lIns="54000" tIns="54000" rIns="54000" bIns="54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6BFAED6" id="Πλαίσιο κειμένου 538" o:spid="_x0000_s1078" type="#_x0000_t202" style="position:absolute;margin-left:0;margin-top:785.3pt;width:99.2pt;height:28.35pt;z-index:25289113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45SGpq4CAAAz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      <v:textbox inset="1.5mm,1.5mm,1.5mm,1.5mm">
                        <w:txbxContent>
                          <w:p w:rsidR="00472C38" w:rsidRPr="00273E45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8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6</w:t>
                            </w:r>
                          </w:p>
                        </w:txbxContent>
                      </v:textbox>
                      <w10:wrap anchorx="page" anchory="margin"/>
                    </v:shape>
                  </w:pict>
                </mc:Fallback>
              </mc:AlternateContent>
            </w:r>
            <w:r w:rsidR="00E0627D"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Στην </w:t>
            </w:r>
            <w:r w:rsidR="00E0627D" w:rsidRPr="00250C2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αφαίρεση </w:t>
            </w:r>
            <w:r w:rsidR="00E0627D"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δεκαδικών αριθμών ορισμένες φορές χρειάζεται</w:t>
            </w:r>
            <w:r w:rsidR="008C37C2"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="00E0627D"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να μετατρέψουμε ακέραιες μονάδες του μειωτέου σε δέκατα,</w:t>
            </w:r>
            <w:r w:rsidR="008C37C2"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="00E0627D"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εκατοστά ή χιλιοστά, ώστε να κάνουμε την αφαίρεση.</w:t>
            </w:r>
          </w:p>
        </w:tc>
      </w:tr>
    </w:tbl>
    <w:p w:rsidR="00F60E28" w:rsidRPr="00250C2E" w:rsidRDefault="00F60E28" w:rsidP="00600F18">
      <w:pPr>
        <w:spacing w:after="0" w:line="259" w:lineRule="auto"/>
        <w:rPr>
          <w:rFonts w:ascii="Arial" w:eastAsia="Calibri" w:hAnsi="Arial" w:cs="Arial"/>
          <w:b/>
          <w:sz w:val="36"/>
          <w:szCs w:val="36"/>
        </w:rPr>
        <w:sectPr w:rsidR="00F60E28" w:rsidRPr="00250C2E" w:rsidSect="006634DE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tbl>
      <w:tblPr>
        <w:tblStyle w:val="41"/>
        <w:tblW w:w="145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572"/>
      </w:tblGrid>
      <w:tr w:rsidR="00F60E28" w:rsidRPr="00250C2E" w:rsidTr="00F60E28">
        <w:tc>
          <w:tcPr>
            <w:tcW w:w="9645" w:type="dxa"/>
            <w:shd w:val="clear" w:color="auto" w:fill="FF0000"/>
            <w:hideMark/>
          </w:tcPr>
          <w:p w:rsidR="00F60E28" w:rsidRPr="00250C2E" w:rsidRDefault="00F60E28" w:rsidP="00990A53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250C2E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lastRenderedPageBreak/>
              <w:t>Παραδείγματα</w:t>
            </w:r>
          </w:p>
        </w:tc>
      </w:tr>
      <w:tr w:rsidR="00F60E28" w:rsidRPr="00250C2E" w:rsidTr="00F60E28">
        <w:tc>
          <w:tcPr>
            <w:tcW w:w="9645" w:type="dxa"/>
            <w:tcBorders>
              <w:top w:val="nil"/>
              <w:left w:val="nil"/>
              <w:bottom w:val="single" w:sz="48" w:space="0" w:color="FF0000"/>
              <w:right w:val="nil"/>
            </w:tcBorders>
            <w:shd w:val="clear" w:color="auto" w:fill="FFEBEB"/>
            <w:hideMark/>
          </w:tcPr>
          <w:p w:rsidR="00F60E28" w:rsidRPr="00250C2E" w:rsidRDefault="00F60E28" w:rsidP="00990A53">
            <w:pPr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2,3 -1,6 = 0,7</w:t>
            </w:r>
          </w:p>
          <w:p w:rsidR="00F60E28" w:rsidRPr="00250C2E" w:rsidRDefault="00F60E28" w:rsidP="00990A53">
            <w:pPr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</w:p>
          <w:p w:rsidR="00F60E28" w:rsidRPr="00250C2E" w:rsidRDefault="00F60E28" w:rsidP="00F60E28">
            <w:pPr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250C2E">
              <w:rPr>
                <w:noProof/>
                <w:sz w:val="36"/>
                <w:szCs w:val="36"/>
              </w:rPr>
              <w:drawing>
                <wp:inline distT="0" distB="0" distL="0" distR="0" wp14:anchorId="043D37B3" wp14:editId="3B8E901D">
                  <wp:extent cx="3819525" cy="8648700"/>
                  <wp:effectExtent l="4763" t="0" r="0" b="0"/>
                  <wp:docPr id="454" name="Εικόνα 454" descr="αναπαριστά αφαίρεση δεκαδικών αριθμών με υλικό δεκαδικής βάσης." title="εικόνα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3"/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0" y="0"/>
                            <a:ext cx="3819525" cy="8648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60E28" w:rsidRPr="00250C2E" w:rsidRDefault="00F60E28" w:rsidP="00990A53">
            <w:pPr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</w:tr>
    </w:tbl>
    <w:p w:rsidR="00F60E28" w:rsidRPr="00250C2E" w:rsidRDefault="00F60E28" w:rsidP="00600F18">
      <w:pPr>
        <w:spacing w:after="0" w:line="259" w:lineRule="auto"/>
        <w:rPr>
          <w:rFonts w:ascii="Arial" w:eastAsia="Calibri" w:hAnsi="Arial" w:cs="Arial"/>
          <w:b/>
          <w:sz w:val="36"/>
          <w:szCs w:val="36"/>
        </w:rPr>
      </w:pPr>
    </w:p>
    <w:p w:rsidR="00F60E28" w:rsidRPr="00250C2E" w:rsidRDefault="00FA1E0B" w:rsidP="00600F18">
      <w:pPr>
        <w:spacing w:after="0" w:line="259" w:lineRule="auto"/>
        <w:rPr>
          <w:rFonts w:ascii="Arial" w:eastAsia="Calibri" w:hAnsi="Arial" w:cs="Arial"/>
          <w:b/>
          <w:sz w:val="36"/>
          <w:szCs w:val="36"/>
        </w:rPr>
        <w:sectPr w:rsidR="00F60E28" w:rsidRPr="00250C2E" w:rsidSect="00F60E28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  <w:r w:rsidRPr="00FA1E0B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69312" behindDoc="0" locked="0" layoutInCell="0" allowOverlap="0" wp14:anchorId="20B7FA94" wp14:editId="4D14C885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1260000" cy="360000"/>
                <wp:effectExtent l="0" t="0" r="0" b="2540"/>
                <wp:wrapNone/>
                <wp:docPr id="177" name="Πλαίσιο κειμένου 1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273E45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9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B7FA94" id="Πλαίσιο κειμένου 177" o:spid="_x0000_s1079" type="#_x0000_t202" style="position:absolute;margin-left:0;margin-top:538.65pt;width:99.2pt;height:28.35pt;z-index:25306931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472C38" w:rsidRPr="00273E45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9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2D641F" w:rsidRPr="00250C2E" w:rsidTr="00990A53">
        <w:tc>
          <w:tcPr>
            <w:tcW w:w="9639" w:type="dxa"/>
            <w:shd w:val="clear" w:color="auto" w:fill="006600"/>
          </w:tcPr>
          <w:p w:rsidR="002D641F" w:rsidRPr="00250C2E" w:rsidRDefault="002D641F" w:rsidP="003B31D7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250C2E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lastRenderedPageBreak/>
              <w:t>Βασικές μαθηματικές έννοιες και διεργασίες</w:t>
            </w:r>
          </w:p>
        </w:tc>
      </w:tr>
      <w:tr w:rsidR="002D641F" w:rsidRPr="00250C2E" w:rsidTr="00990A53">
        <w:trPr>
          <w:trHeight w:val="294"/>
        </w:trPr>
        <w:tc>
          <w:tcPr>
            <w:tcW w:w="9639" w:type="dxa"/>
            <w:shd w:val="clear" w:color="auto" w:fill="D9FFD9"/>
          </w:tcPr>
          <w:p w:rsidR="002D641F" w:rsidRPr="00250C2E" w:rsidRDefault="002D641F" w:rsidP="003B31D7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Στην πρόσθεση, αν αλλάξουμε τη σειρά των προσθετέων, δεν αλλάζει το αποτέλεσμα.</w:t>
            </w:r>
          </w:p>
        </w:tc>
      </w:tr>
    </w:tbl>
    <w:p w:rsidR="00F60E28" w:rsidRPr="00250C2E" w:rsidRDefault="00F60E28" w:rsidP="003B31D7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2D641F" w:rsidRPr="00250C2E" w:rsidTr="00990A53">
        <w:trPr>
          <w:jc w:val="center"/>
        </w:trPr>
        <w:tc>
          <w:tcPr>
            <w:tcW w:w="9639" w:type="dxa"/>
            <w:shd w:val="clear" w:color="auto" w:fill="FF0000"/>
          </w:tcPr>
          <w:p w:rsidR="002D641F" w:rsidRPr="00250C2E" w:rsidRDefault="002D641F" w:rsidP="003B31D7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250C2E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Παραδείγματα</w:t>
            </w:r>
          </w:p>
        </w:tc>
      </w:tr>
      <w:tr w:rsidR="002D641F" w:rsidRPr="00250C2E" w:rsidTr="00990A53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:rsidR="002D641F" w:rsidRPr="00250C2E" w:rsidRDefault="002D641F" w:rsidP="003B31D7">
            <w:pPr>
              <w:spacing w:before="240"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3,2 + 5,7 = 8,9 και </w:t>
            </w:r>
          </w:p>
          <w:p w:rsidR="002D641F" w:rsidRPr="00250C2E" w:rsidRDefault="002D641F" w:rsidP="003B31D7">
            <w:pPr>
              <w:spacing w:before="240" w:after="240"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5,7 + 3,2 = 8,9</w:t>
            </w:r>
          </w:p>
        </w:tc>
      </w:tr>
    </w:tbl>
    <w:p w:rsidR="002D641F" w:rsidRPr="00250C2E" w:rsidRDefault="002D641F" w:rsidP="003B31D7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2D641F" w:rsidRPr="00250C2E" w:rsidTr="00990A53">
        <w:tc>
          <w:tcPr>
            <w:tcW w:w="9639" w:type="dxa"/>
            <w:shd w:val="clear" w:color="auto" w:fill="006600"/>
          </w:tcPr>
          <w:p w:rsidR="002D641F" w:rsidRPr="00250C2E" w:rsidRDefault="002D641F" w:rsidP="003B31D7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250C2E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2D641F" w:rsidRPr="00250C2E" w:rsidTr="00990A53">
        <w:trPr>
          <w:trHeight w:val="294"/>
        </w:trPr>
        <w:tc>
          <w:tcPr>
            <w:tcW w:w="9639" w:type="dxa"/>
            <w:shd w:val="clear" w:color="auto" w:fill="D9FFD9"/>
          </w:tcPr>
          <w:p w:rsidR="002D641F" w:rsidRPr="00250C2E" w:rsidRDefault="002D641F" w:rsidP="003B31D7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Σε μια πρόσθεση πολλών αριθμών, αν αλλάξουμε τα ζευγάρια των προσθετέων, το αποτέλεσμα της πρόσθεσης δεν αλλάζει.</w:t>
            </w:r>
          </w:p>
        </w:tc>
      </w:tr>
    </w:tbl>
    <w:p w:rsidR="002D641F" w:rsidRPr="00250C2E" w:rsidRDefault="002D641F" w:rsidP="003B31D7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2D641F" w:rsidRPr="00250C2E" w:rsidTr="00990A53">
        <w:trPr>
          <w:jc w:val="center"/>
        </w:trPr>
        <w:tc>
          <w:tcPr>
            <w:tcW w:w="9639" w:type="dxa"/>
            <w:shd w:val="clear" w:color="auto" w:fill="FF0000"/>
          </w:tcPr>
          <w:p w:rsidR="002D641F" w:rsidRPr="00250C2E" w:rsidRDefault="002D641F" w:rsidP="003B31D7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250C2E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Παραδείγματα</w:t>
            </w:r>
          </w:p>
        </w:tc>
      </w:tr>
      <w:tr w:rsidR="002D641F" w:rsidRPr="00250C2E" w:rsidTr="00990A53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:rsidR="002D641F" w:rsidRPr="00250C2E" w:rsidRDefault="002D641F" w:rsidP="003B31D7">
            <w:pPr>
              <w:spacing w:before="240"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(0,58 + 0,25) + 0,75 = 0,83 + 0,75 =</w:t>
            </w:r>
            <w:r w:rsidR="00273E4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,58 ή</w:t>
            </w:r>
          </w:p>
          <w:p w:rsidR="002D641F" w:rsidRPr="00250C2E" w:rsidRDefault="002D641F" w:rsidP="00273E45">
            <w:pPr>
              <w:spacing w:before="240" w:after="240"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0,58 + (0,25 + 0,75) = 0,58 + 1 = 1,58</w:t>
            </w:r>
          </w:p>
        </w:tc>
      </w:tr>
    </w:tbl>
    <w:p w:rsidR="003B31D7" w:rsidRDefault="003B31D7" w:rsidP="003B31D7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p w:rsidR="003B31D7" w:rsidRDefault="00E91164">
      <w:pPr>
        <w:rPr>
          <w:rFonts w:ascii="Arial" w:eastAsia="Calibri" w:hAnsi="Arial" w:cs="Arial"/>
          <w:b/>
          <w:sz w:val="36"/>
          <w:szCs w:val="36"/>
        </w:rPr>
      </w:pPr>
      <w:r w:rsidRPr="00E91164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95232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40" name="Πλαίσιο κειμένου 5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273E45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540" o:spid="_x0000_s1080" type="#_x0000_t202" style="position:absolute;margin-left:0;margin-top:785.3pt;width:99.2pt;height:28.35pt;z-index:25289523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EVRbHq4CAAAz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472C38" w:rsidRPr="00273E45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0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3B31D7">
        <w:rPr>
          <w:rFonts w:ascii="Arial" w:eastAsia="Calibri" w:hAnsi="Arial" w:cs="Arial"/>
          <w:b/>
          <w:sz w:val="36"/>
          <w:szCs w:val="36"/>
        </w:rPr>
        <w:br w:type="page"/>
      </w:r>
    </w:p>
    <w:tbl>
      <w:tblPr>
        <w:tblStyle w:val="3103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981744" w:rsidRPr="00250C2E" w:rsidTr="00745870">
        <w:tc>
          <w:tcPr>
            <w:tcW w:w="9639" w:type="dxa"/>
            <w:shd w:val="clear" w:color="auto" w:fill="EFE9FF"/>
          </w:tcPr>
          <w:bookmarkEnd w:id="9"/>
          <w:p w:rsidR="00981744" w:rsidRPr="00250C2E" w:rsidRDefault="00682343" w:rsidP="003B31D7">
            <w:pPr>
              <w:spacing w:after="160" w:line="276" w:lineRule="auto"/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</w:pPr>
            <w:r w:rsidRPr="00493DFA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el-GR"/>
              </w:rPr>
              <w:lastRenderedPageBreak/>
              <w:drawing>
                <wp:inline distT="0" distB="0" distL="0" distR="0" wp14:anchorId="44C1D606" wp14:editId="5B3C8908">
                  <wp:extent cx="345600" cy="500400"/>
                  <wp:effectExtent l="0" t="0" r="0" b="0"/>
                  <wp:docPr id="317" name="Εικόνα 44" descr="εικονίδιο εφαρμογή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5600" cy="500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981744" w:rsidRPr="00250C2E"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  <w:t xml:space="preserve">  </w:t>
            </w:r>
            <w:r w:rsidR="00981744" w:rsidRPr="00250C2E">
              <w:rPr>
                <w:rFonts w:ascii="Tahoma" w:eastAsia="Calibri" w:hAnsi="Tahoma" w:cs="Tahoma"/>
                <w:b/>
                <w:color w:val="FF3300"/>
                <w:sz w:val="36"/>
                <w:szCs w:val="36"/>
                <w:lang w:eastAsia="el-GR"/>
              </w:rPr>
              <w:t xml:space="preserve"> </w:t>
            </w:r>
            <w:r w:rsidR="00981744" w:rsidRPr="00250C2E">
              <w:rPr>
                <w:rFonts w:ascii="Tahoma" w:eastAsia="Calibri" w:hAnsi="Tahoma" w:cs="Tahoma"/>
                <w:b/>
                <w:color w:val="FF0000"/>
                <w:sz w:val="36"/>
                <w:szCs w:val="36"/>
                <w:lang w:eastAsia="el-GR"/>
              </w:rPr>
              <w:t>Εφαρμογή</w:t>
            </w:r>
          </w:p>
        </w:tc>
      </w:tr>
      <w:tr w:rsidR="00981744" w:rsidRPr="00250C2E" w:rsidTr="00745870">
        <w:tc>
          <w:tcPr>
            <w:tcW w:w="9639" w:type="dxa"/>
            <w:shd w:val="clear" w:color="auto" w:fill="EFE9FF"/>
          </w:tcPr>
          <w:p w:rsidR="00981744" w:rsidRPr="00250C2E" w:rsidRDefault="002D641F" w:rsidP="00273E45">
            <w:pPr>
              <w:spacing w:line="276" w:lineRule="auto"/>
              <w:rPr>
                <w:rFonts w:ascii="Tahoma" w:eastAsia="Calibri" w:hAnsi="Tahoma" w:cs="Tahoma"/>
                <w:b/>
                <w:sz w:val="36"/>
                <w:szCs w:val="36"/>
                <w:lang w:eastAsia="el-GR"/>
              </w:rPr>
            </w:pPr>
            <w:r w:rsidRPr="00250C2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Η Αγγελική αγόρασε ένα βιβλίο</w:t>
            </w:r>
            <w:r w:rsidR="00273E45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250C2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αξίας 12,80 </w:t>
            </w: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€ </w:t>
            </w:r>
            <w:r w:rsidRPr="00250C2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και ένα κουτί με</w:t>
            </w:r>
            <w:r w:rsidR="00273E45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250C2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μαρκαδόρους αξίας 6,35 </w:t>
            </w: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€</w:t>
            </w:r>
            <w:r w:rsidRPr="00250C2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. Αν</w:t>
            </w:r>
            <w:r w:rsidR="00273E45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250C2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είχε 50</w:t>
            </w: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€</w:t>
            </w:r>
            <w:r w:rsidRPr="00250C2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, πόσα ρέστα πήρε;</w:t>
            </w:r>
          </w:p>
        </w:tc>
      </w:tr>
      <w:tr w:rsidR="002D641F" w:rsidRPr="00250C2E" w:rsidTr="00745870">
        <w:tc>
          <w:tcPr>
            <w:tcW w:w="9639" w:type="dxa"/>
            <w:shd w:val="clear" w:color="auto" w:fill="EFE9FF"/>
          </w:tcPr>
          <w:p w:rsidR="002D641F" w:rsidRPr="00250C2E" w:rsidRDefault="002D641F" w:rsidP="00273E45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250C2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α. </w:t>
            </w: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Κάνουμε </w:t>
            </w:r>
            <w:r w:rsidRPr="00250C2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εκτίμηση </w:t>
            </w: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ου αποτελέσματος, για να αποφύγουμε πιθανά λάθη στις πράξεις:</w:t>
            </w:r>
          </w:p>
          <w:p w:rsidR="002D641F" w:rsidRPr="00250C2E" w:rsidRDefault="002D641F" w:rsidP="00273E45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2,80 + 6,35 είναι περίπου</w:t>
            </w:r>
          </w:p>
          <w:p w:rsidR="002D641F" w:rsidRDefault="002D641F" w:rsidP="00273E45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3 + 6 = 19 € . Άρα 50 – 19 = 31 €</w:t>
            </w:r>
            <w:r w:rsidR="00273E4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περίπου ήταν τα ρέστα</w:t>
            </w:r>
            <w:r w:rsidR="00273E4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.</w:t>
            </w:r>
          </w:p>
          <w:p w:rsidR="00273E45" w:rsidRDefault="00273E45" w:rsidP="00273E45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</w:p>
          <w:p w:rsidR="003B31D7" w:rsidRPr="00250C2E" w:rsidRDefault="003B31D7" w:rsidP="00273E45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250C2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β. Υπολογίζουμε </w:t>
            </w: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ακριβώς:</w:t>
            </w:r>
          </w:p>
          <w:p w:rsidR="003B31D7" w:rsidRPr="00250C2E" w:rsidRDefault="003B31D7" w:rsidP="00273E45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2,80 + 6,35 = ……………€ πλήρωσε.</w:t>
            </w:r>
          </w:p>
          <w:p w:rsidR="003B31D7" w:rsidRPr="00250C2E" w:rsidRDefault="003B31D7" w:rsidP="00273E45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α ρέστα που πήρε ήταν</w:t>
            </w:r>
          </w:p>
          <w:p w:rsidR="003B31D7" w:rsidRPr="00250C2E" w:rsidRDefault="003B31D7" w:rsidP="00273E45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50 – 19,15 = 50,00 – 19,15 =</w:t>
            </w:r>
            <w:r w:rsidR="00273E4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…………. € .</w:t>
            </w:r>
          </w:p>
          <w:p w:rsidR="003B31D7" w:rsidRPr="00250C2E" w:rsidRDefault="003B31D7" w:rsidP="00273E45">
            <w:pPr>
              <w:spacing w:line="276" w:lineRule="auto"/>
              <w:rPr>
                <w:rFonts w:ascii="MicrosoftSansSerif" w:hAnsi="MicrosoftSansSerif"/>
                <w:color w:val="242021"/>
                <w:sz w:val="36"/>
                <w:szCs w:val="36"/>
              </w:rPr>
            </w:pPr>
            <w:r w:rsidRPr="00250C2E">
              <w:rPr>
                <w:rFonts w:ascii="MicrosoftSansSerif" w:hAnsi="MicrosoftSansSerif"/>
                <w:b/>
                <w:color w:val="242021"/>
                <w:sz w:val="36"/>
                <w:szCs w:val="36"/>
              </w:rPr>
              <w:t>(Για ευκολία στην αφαίρεση προσθέτουμε μηδενικά στο τέλος του αριθμού με τα λιγότερα δεκαδικά ψηφία).</w:t>
            </w:r>
          </w:p>
          <w:p w:rsidR="003B31D7" w:rsidRPr="00250C2E" w:rsidRDefault="003B31D7" w:rsidP="00273E45">
            <w:pPr>
              <w:spacing w:line="276" w:lineRule="auto"/>
              <w:rPr>
                <w:rFonts w:ascii="MicrosoftSansSerif" w:hAnsi="MicrosoftSansSerif"/>
                <w:color w:val="242021"/>
                <w:sz w:val="36"/>
                <w:szCs w:val="36"/>
              </w:rPr>
            </w:pPr>
          </w:p>
          <w:p w:rsidR="003B31D7" w:rsidRPr="00250C2E" w:rsidRDefault="003B31D7" w:rsidP="00273E45">
            <w:pPr>
              <w:spacing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250C2E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γ. Ελέγχουμε </w:t>
            </w: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ο αποτέλεσμα:</w:t>
            </w:r>
            <w:r w:rsidR="00273E4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Πρέπει να είναι κοντά στην εκτίμηση που κάναμε.</w:t>
            </w:r>
          </w:p>
        </w:tc>
      </w:tr>
    </w:tbl>
    <w:p w:rsidR="002D641F" w:rsidRPr="00250C2E" w:rsidRDefault="002D641F" w:rsidP="003B31D7">
      <w:pPr>
        <w:rPr>
          <w:sz w:val="36"/>
          <w:szCs w:val="36"/>
        </w:rPr>
      </w:pPr>
      <w:r w:rsidRPr="00250C2E">
        <w:rPr>
          <w:sz w:val="36"/>
          <w:szCs w:val="36"/>
        </w:rPr>
        <w:br w:type="page"/>
      </w:r>
      <w:r w:rsidR="00FA1E0B" w:rsidRPr="00FA1E0B">
        <w:rPr>
          <w:rFonts w:ascii="Arial" w:hAnsi="Arial" w:cs="Arial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899328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42" name="Πλαίσιο κειμένου 5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273E45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1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542" o:spid="_x0000_s1081" type="#_x0000_t202" style="position:absolute;margin-left:0;margin-top:785.3pt;width:99.2pt;height:28.35pt;z-index:25289932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cB4QYK4CAAAz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472C38" w:rsidRPr="00273E45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1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29113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9639"/>
      </w:tblGrid>
      <w:tr w:rsidR="00CB0CD2" w:rsidRPr="00250C2E" w:rsidTr="00745870">
        <w:trPr>
          <w:jc w:val="center"/>
        </w:trPr>
        <w:tc>
          <w:tcPr>
            <w:tcW w:w="9639" w:type="dxa"/>
            <w:shd w:val="clear" w:color="auto" w:fill="FEF8E8"/>
          </w:tcPr>
          <w:p w:rsidR="00CB0CD2" w:rsidRPr="00250C2E" w:rsidRDefault="0082585B" w:rsidP="00CB0CD2">
            <w:pPr>
              <w:spacing w:after="12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586580">
              <w:rPr>
                <w:noProof/>
              </w:rPr>
              <w:lastRenderedPageBreak/>
              <w:drawing>
                <wp:inline distT="0" distB="0" distL="0" distR="0" wp14:anchorId="174F11FB" wp14:editId="4F717EDC">
                  <wp:extent cx="684000" cy="540000"/>
                  <wp:effectExtent l="0" t="0" r="1905" b="0"/>
                  <wp:docPr id="9543" name="Εικόνα 9543" descr="εικονίδιο στόχο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4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CB0CD2" w:rsidRPr="00250C2E">
              <w:rPr>
                <w:rFonts w:ascii="Arial" w:eastAsia="Calibri" w:hAnsi="Arial" w:cs="Arial"/>
                <w:b/>
                <w:sz w:val="36"/>
                <w:szCs w:val="36"/>
              </w:rPr>
              <w:t xml:space="preserve"> </w:t>
            </w:r>
            <w:proofErr w:type="spellStart"/>
            <w:r w:rsidR="00CB0CD2" w:rsidRPr="00250C2E">
              <w:rPr>
                <w:rFonts w:ascii="Tahoma" w:eastAsia="Calibri" w:hAnsi="Tahoma" w:cs="Tahoma"/>
                <w:b/>
                <w:sz w:val="36"/>
                <w:szCs w:val="36"/>
              </w:rPr>
              <w:t>Ανα</w:t>
            </w:r>
            <w:r w:rsidR="00CB0CD2" w:rsidRPr="00250C2E">
              <w:rPr>
                <w:rFonts w:ascii="Tahoma" w:eastAsia="Calibri" w:hAnsi="Tahoma" w:cs="Tahoma"/>
                <w:b/>
                <w:color w:val="FF0000"/>
                <w:sz w:val="36"/>
                <w:szCs w:val="36"/>
              </w:rPr>
              <w:t>στοχασμός</w:t>
            </w:r>
            <w:proofErr w:type="spellEnd"/>
          </w:p>
        </w:tc>
      </w:tr>
      <w:tr w:rsidR="00CB0CD2" w:rsidRPr="00250C2E" w:rsidTr="00745870">
        <w:trPr>
          <w:jc w:val="center"/>
        </w:trPr>
        <w:tc>
          <w:tcPr>
            <w:tcW w:w="9639" w:type="dxa"/>
            <w:shd w:val="clear" w:color="auto" w:fill="FEF8E8"/>
          </w:tcPr>
          <w:p w:rsidR="00D62FA0" w:rsidRPr="00250C2E" w:rsidRDefault="00D62FA0" w:rsidP="001004FD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. Ποιος αριθμός προκύπτει, αν προσθέσουμε ένα δέκατο στον δεκαδικό αριθμό 2,9;</w:t>
            </w:r>
          </w:p>
          <w:p w:rsidR="00D62FA0" w:rsidRPr="00250C2E" w:rsidRDefault="00D62FA0" w:rsidP="001004FD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2. Βρίσκουμε δύο δεκαδικούς αριθμούς με άθροισμα περίπου 9.</w:t>
            </w:r>
          </w:p>
          <w:p w:rsidR="00D62FA0" w:rsidRPr="00250C2E" w:rsidRDefault="00D62FA0" w:rsidP="001004FD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3. Βρίσκουμε δύο αριθμούς με διαφορά μεγαλύτερη από 2,5 και μικρότερη από 3.</w:t>
            </w:r>
          </w:p>
          <w:p w:rsidR="00CB0CD2" w:rsidRPr="00250C2E" w:rsidRDefault="00D62FA0" w:rsidP="001004FD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250C2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4. Βρίσκουμε το άθροισμα 5 χιλιοστά και 40 εκατοστά και 10 μονάδες.</w:t>
            </w:r>
          </w:p>
        </w:tc>
      </w:tr>
    </w:tbl>
    <w:p w:rsidR="000E5CEE" w:rsidRPr="00250C2E" w:rsidRDefault="000E5CEE">
      <w:pPr>
        <w:rPr>
          <w:rFonts w:ascii="Arial" w:hAnsi="Arial" w:cs="Arial"/>
          <w:b/>
          <w:noProof/>
          <w:sz w:val="36"/>
          <w:szCs w:val="36"/>
        </w:rPr>
      </w:pPr>
    </w:p>
    <w:p w:rsidR="008D46DE" w:rsidRDefault="00FA1E0B">
      <w:pPr>
        <w:rPr>
          <w:rFonts w:ascii="Arial" w:hAnsi="Arial" w:cs="Arial"/>
          <w:b/>
          <w:noProof/>
          <w:sz w:val="56"/>
          <w:szCs w:val="56"/>
        </w:rPr>
      </w:pPr>
      <w:r w:rsidRPr="00FA1E0B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897280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41" name="Πλαίσιο κειμένου 5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273E45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2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541" o:spid="_x0000_s1082" type="#_x0000_t202" style="position:absolute;margin-left:0;margin-top:785.3pt;width:99.2pt;height:28.35pt;z-index:25289728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FBOJ7i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472C38" w:rsidRPr="00273E45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2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8D46DE"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EDDED"/>
        <w:tblLook w:val="04A0" w:firstRow="1" w:lastRow="0" w:firstColumn="1" w:lastColumn="0" w:noHBand="0" w:noVBand="1"/>
        <w:tblCaption w:val="πίνακας έναρξη κεφαλαίου"/>
      </w:tblPr>
      <w:tblGrid>
        <w:gridCol w:w="8505"/>
        <w:gridCol w:w="1133"/>
      </w:tblGrid>
      <w:tr w:rsidR="008D46DE" w:rsidRPr="00AA742D" w:rsidTr="009635EB">
        <w:tc>
          <w:tcPr>
            <w:tcW w:w="8505" w:type="dxa"/>
            <w:shd w:val="clear" w:color="auto" w:fill="DEDDED"/>
            <w:vAlign w:val="bottom"/>
          </w:tcPr>
          <w:p w:rsidR="00273E45" w:rsidRDefault="008D46DE" w:rsidP="00760827">
            <w:pPr>
              <w:rPr>
                <w:rFonts w:ascii="Tahoma-Bold" w:hAnsi="Tahoma-Bold"/>
                <w:b/>
                <w:bCs/>
                <w:color w:val="8079B8"/>
                <w:sz w:val="42"/>
                <w:szCs w:val="42"/>
              </w:rPr>
            </w:pPr>
            <w:r w:rsidRPr="009635EB">
              <w:rPr>
                <w:rFonts w:ascii="Tahoma-Bold" w:hAnsi="Tahoma-Bold"/>
                <w:b/>
                <w:bCs/>
                <w:color w:val="8079B8"/>
                <w:sz w:val="42"/>
                <w:szCs w:val="42"/>
              </w:rPr>
              <w:lastRenderedPageBreak/>
              <w:t xml:space="preserve">Ο πολλαπλασιασμός </w:t>
            </w:r>
          </w:p>
          <w:p w:rsidR="008D46DE" w:rsidRPr="009635EB" w:rsidRDefault="008D46DE" w:rsidP="00760827">
            <w:pPr>
              <w:rPr>
                <w:rFonts w:ascii="Tahoma" w:hAnsi="Tahoma" w:cs="Tahoma"/>
                <w:b/>
                <w:color w:val="8079B8"/>
                <w:sz w:val="42"/>
                <w:szCs w:val="42"/>
              </w:rPr>
            </w:pPr>
            <w:r w:rsidRPr="009635EB">
              <w:rPr>
                <w:rFonts w:ascii="Tahoma-Bold" w:hAnsi="Tahoma-Bold"/>
                <w:b/>
                <w:bCs/>
                <w:color w:val="8079B8"/>
                <w:sz w:val="42"/>
                <w:szCs w:val="42"/>
              </w:rPr>
              <w:t>στους δεκαδικούς αριθμούς</w:t>
            </w:r>
          </w:p>
        </w:tc>
        <w:tc>
          <w:tcPr>
            <w:tcW w:w="1123" w:type="dxa"/>
            <w:shd w:val="clear" w:color="auto" w:fill="DEDDED"/>
            <w:vAlign w:val="bottom"/>
          </w:tcPr>
          <w:p w:rsidR="008D46DE" w:rsidRPr="009635EB" w:rsidRDefault="008D46DE" w:rsidP="009635EB">
            <w:pPr>
              <w:jc w:val="center"/>
              <w:rPr>
                <w:rFonts w:ascii="Tahoma" w:eastAsia="Tahoma" w:hAnsi="Tahoma" w:cs="Tahoma"/>
                <w:b/>
                <w:color w:val="8079B8"/>
                <w:sz w:val="72"/>
                <w:szCs w:val="72"/>
                <w:lang w:eastAsia="el-GR" w:bidi="el-GR"/>
              </w:rPr>
            </w:pPr>
            <w:r w:rsidRPr="009635EB">
              <w:rPr>
                <w:rFonts w:ascii="Tahoma" w:eastAsia="Tahoma" w:hAnsi="Tahoma" w:cs="Tahoma"/>
                <w:b/>
                <w:color w:val="8079B8"/>
                <w:sz w:val="72"/>
                <w:szCs w:val="72"/>
                <w:lang w:eastAsia="el-GR" w:bidi="el-GR"/>
              </w:rPr>
              <w:t>29</w:t>
            </w:r>
          </w:p>
        </w:tc>
      </w:tr>
    </w:tbl>
    <w:p w:rsidR="008D46DE" w:rsidRPr="003B012D" w:rsidRDefault="008D46DE" w:rsidP="008D46DE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8D46DE" w:rsidRPr="003B012D" w:rsidTr="00760827">
        <w:tc>
          <w:tcPr>
            <w:tcW w:w="1476" w:type="dxa"/>
            <w:vAlign w:val="center"/>
          </w:tcPr>
          <w:p w:rsidR="008D46DE" w:rsidRPr="003B012D" w:rsidRDefault="00464BBC" w:rsidP="00760827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0F695E">
              <w:rPr>
                <w:rFonts w:ascii="Calibri" w:eastAsia="Times New Roman" w:hAnsi="Calibri" w:cs="Times New Roman"/>
                <w:noProof/>
                <w:lang w:eastAsia="el-GR"/>
              </w:rPr>
              <mc:AlternateContent>
                <mc:Choice Requires="wpg">
                  <w:drawing>
                    <wp:inline distT="0" distB="0" distL="0" distR="0" wp14:anchorId="3C4A8538" wp14:editId="11E5805A">
                      <wp:extent cx="540000" cy="540000"/>
                      <wp:effectExtent l="0" t="0" r="0" b="0"/>
                      <wp:docPr id="221" name="Group 955" descr="εικονίδιο φακός 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0" y="0"/>
                                <a:ext cx="540000" cy="540000"/>
                                <a:chOff x="1288" y="1028"/>
                                <a:chExt cx="567" cy="566"/>
                              </a:xfrm>
                            </wpg:grpSpPr>
                            <wps:wsp>
                              <wps:cNvPr id="222" name="Freeform 95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09" y="1048"/>
                                  <a:ext cx="526" cy="518"/>
                                </a:xfrm>
                                <a:custGeom>
                                  <a:avLst/>
                                  <a:gdLst>
                                    <a:gd name="T0" fmla="*/ 234 w 526"/>
                                    <a:gd name="T1" fmla="*/ 1 h 518"/>
                                    <a:gd name="T2" fmla="*/ 191 w 526"/>
                                    <a:gd name="T3" fmla="*/ 9 h 518"/>
                                    <a:gd name="T4" fmla="*/ 151 w 526"/>
                                    <a:gd name="T5" fmla="*/ 24 h 518"/>
                                    <a:gd name="T6" fmla="*/ 114 w 526"/>
                                    <a:gd name="T7" fmla="*/ 45 h 518"/>
                                    <a:gd name="T8" fmla="*/ 82 w 526"/>
                                    <a:gd name="T9" fmla="*/ 72 h 518"/>
                                    <a:gd name="T10" fmla="*/ 53 w 526"/>
                                    <a:gd name="T11" fmla="*/ 105 h 518"/>
                                    <a:gd name="T12" fmla="*/ 31 w 526"/>
                                    <a:gd name="T13" fmla="*/ 142 h 518"/>
                                    <a:gd name="T14" fmla="*/ 14 w 526"/>
                                    <a:gd name="T15" fmla="*/ 184 h 518"/>
                                    <a:gd name="T16" fmla="*/ 3 w 526"/>
                                    <a:gd name="T17" fmla="*/ 230 h 518"/>
                                    <a:gd name="T18" fmla="*/ 0 w 526"/>
                                    <a:gd name="T19" fmla="*/ 280 h 518"/>
                                    <a:gd name="T20" fmla="*/ 7 w 526"/>
                                    <a:gd name="T21" fmla="*/ 323 h 518"/>
                                    <a:gd name="T22" fmla="*/ 21 w 526"/>
                                    <a:gd name="T23" fmla="*/ 364 h 518"/>
                                    <a:gd name="T24" fmla="*/ 42 w 526"/>
                                    <a:gd name="T25" fmla="*/ 401 h 518"/>
                                    <a:gd name="T26" fmla="*/ 69 w 526"/>
                                    <a:gd name="T27" fmla="*/ 434 h 518"/>
                                    <a:gd name="T28" fmla="*/ 101 w 526"/>
                                    <a:gd name="T29" fmla="*/ 463 h 518"/>
                                    <a:gd name="T30" fmla="*/ 139 w 526"/>
                                    <a:gd name="T31" fmla="*/ 486 h 518"/>
                                    <a:gd name="T32" fmla="*/ 180 w 526"/>
                                    <a:gd name="T33" fmla="*/ 503 h 518"/>
                                    <a:gd name="T34" fmla="*/ 225 w 526"/>
                                    <a:gd name="T35" fmla="*/ 514 h 518"/>
                                    <a:gd name="T36" fmla="*/ 274 w 526"/>
                                    <a:gd name="T37" fmla="*/ 518 h 518"/>
                                    <a:gd name="T38" fmla="*/ 319 w 526"/>
                                    <a:gd name="T39" fmla="*/ 512 h 518"/>
                                    <a:gd name="T40" fmla="*/ 362 w 526"/>
                                    <a:gd name="T41" fmla="*/ 499 h 518"/>
                                    <a:gd name="T42" fmla="*/ 401 w 526"/>
                                    <a:gd name="T43" fmla="*/ 479 h 518"/>
                                    <a:gd name="T44" fmla="*/ 437 w 526"/>
                                    <a:gd name="T45" fmla="*/ 453 h 518"/>
                                    <a:gd name="T46" fmla="*/ 467 w 526"/>
                                    <a:gd name="T47" fmla="*/ 422 h 518"/>
                                    <a:gd name="T48" fmla="*/ 492 w 526"/>
                                    <a:gd name="T49" fmla="*/ 387 h 518"/>
                                    <a:gd name="T50" fmla="*/ 510 w 526"/>
                                    <a:gd name="T51" fmla="*/ 347 h 518"/>
                                    <a:gd name="T52" fmla="*/ 522 w 526"/>
                                    <a:gd name="T53" fmla="*/ 304 h 518"/>
                                    <a:gd name="T54" fmla="*/ 526 w 526"/>
                                    <a:gd name="T55" fmla="*/ 259 h 518"/>
                                    <a:gd name="T56" fmla="*/ 523 w 526"/>
                                    <a:gd name="T57" fmla="*/ 220 h 518"/>
                                    <a:gd name="T58" fmla="*/ 513 w 526"/>
                                    <a:gd name="T59" fmla="*/ 178 h 518"/>
                                    <a:gd name="T60" fmla="*/ 495 w 526"/>
                                    <a:gd name="T61" fmla="*/ 138 h 518"/>
                                    <a:gd name="T62" fmla="*/ 472 w 526"/>
                                    <a:gd name="T63" fmla="*/ 102 h 518"/>
                                    <a:gd name="T64" fmla="*/ 442 w 526"/>
                                    <a:gd name="T65" fmla="*/ 70 h 518"/>
                                    <a:gd name="T66" fmla="*/ 408 w 526"/>
                                    <a:gd name="T67" fmla="*/ 44 h 518"/>
                                    <a:gd name="T68" fmla="*/ 369 w 526"/>
                                    <a:gd name="T69" fmla="*/ 23 h 518"/>
                                    <a:gd name="T70" fmla="*/ 326 w 526"/>
                                    <a:gd name="T71" fmla="*/ 8 h 518"/>
                                    <a:gd name="T72" fmla="*/ 280 w 526"/>
                                    <a:gd name="T73" fmla="*/ 0 h 51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526" h="518">
                                      <a:moveTo>
                                        <a:pt x="256" y="0"/>
                                      </a:moveTo>
                                      <a:lnTo>
                                        <a:pt x="234" y="1"/>
                                      </a:lnTo>
                                      <a:lnTo>
                                        <a:pt x="212" y="4"/>
                                      </a:lnTo>
                                      <a:lnTo>
                                        <a:pt x="191" y="9"/>
                                      </a:lnTo>
                                      <a:lnTo>
                                        <a:pt x="171" y="16"/>
                                      </a:lnTo>
                                      <a:lnTo>
                                        <a:pt x="151" y="24"/>
                                      </a:lnTo>
                                      <a:lnTo>
                                        <a:pt x="132" y="34"/>
                                      </a:lnTo>
                                      <a:lnTo>
                                        <a:pt x="114" y="45"/>
                                      </a:lnTo>
                                      <a:lnTo>
                                        <a:pt x="97" y="58"/>
                                      </a:lnTo>
                                      <a:lnTo>
                                        <a:pt x="82" y="72"/>
                                      </a:lnTo>
                                      <a:lnTo>
                                        <a:pt x="67" y="88"/>
                                      </a:lnTo>
                                      <a:lnTo>
                                        <a:pt x="53" y="105"/>
                                      </a:lnTo>
                                      <a:lnTo>
                                        <a:pt x="41" y="123"/>
                                      </a:lnTo>
                                      <a:lnTo>
                                        <a:pt x="31" y="142"/>
                                      </a:lnTo>
                                      <a:lnTo>
                                        <a:pt x="21" y="163"/>
                                      </a:lnTo>
                                      <a:lnTo>
                                        <a:pt x="14" y="184"/>
                                      </a:lnTo>
                                      <a:lnTo>
                                        <a:pt x="7" y="207"/>
                                      </a:lnTo>
                                      <a:lnTo>
                                        <a:pt x="3" y="230"/>
                                      </a:lnTo>
                                      <a:lnTo>
                                        <a:pt x="0" y="254"/>
                                      </a:lnTo>
                                      <a:lnTo>
                                        <a:pt x="0" y="280"/>
                                      </a:lnTo>
                                      <a:lnTo>
                                        <a:pt x="2" y="302"/>
                                      </a:lnTo>
                                      <a:lnTo>
                                        <a:pt x="7" y="323"/>
                                      </a:lnTo>
                                      <a:lnTo>
                                        <a:pt x="13" y="344"/>
                                      </a:lnTo>
                                      <a:lnTo>
                                        <a:pt x="21" y="364"/>
                                      </a:lnTo>
                                      <a:lnTo>
                                        <a:pt x="31" y="383"/>
                                      </a:lnTo>
                                      <a:lnTo>
                                        <a:pt x="42" y="401"/>
                                      </a:lnTo>
                                      <a:lnTo>
                                        <a:pt x="55" y="418"/>
                                      </a:lnTo>
                                      <a:lnTo>
                                        <a:pt x="69" y="434"/>
                                      </a:lnTo>
                                      <a:lnTo>
                                        <a:pt x="85" y="449"/>
                                      </a:lnTo>
                                      <a:lnTo>
                                        <a:pt x="101" y="463"/>
                                      </a:lnTo>
                                      <a:lnTo>
                                        <a:pt x="119" y="475"/>
                                      </a:lnTo>
                                      <a:lnTo>
                                        <a:pt x="139" y="486"/>
                                      </a:lnTo>
                                      <a:lnTo>
                                        <a:pt x="159" y="496"/>
                                      </a:lnTo>
                                      <a:lnTo>
                                        <a:pt x="180" y="503"/>
                                      </a:lnTo>
                                      <a:lnTo>
                                        <a:pt x="202" y="510"/>
                                      </a:lnTo>
                                      <a:lnTo>
                                        <a:pt x="225" y="514"/>
                                      </a:lnTo>
                                      <a:lnTo>
                                        <a:pt x="249" y="517"/>
                                      </a:lnTo>
                                      <a:lnTo>
                                        <a:pt x="274" y="518"/>
                                      </a:lnTo>
                                      <a:lnTo>
                                        <a:pt x="297" y="516"/>
                                      </a:lnTo>
                                      <a:lnTo>
                                        <a:pt x="319" y="512"/>
                                      </a:lnTo>
                                      <a:lnTo>
                                        <a:pt x="341" y="506"/>
                                      </a:lnTo>
                                      <a:lnTo>
                                        <a:pt x="362" y="499"/>
                                      </a:lnTo>
                                      <a:lnTo>
                                        <a:pt x="382" y="490"/>
                                      </a:lnTo>
                                      <a:lnTo>
                                        <a:pt x="401" y="479"/>
                                      </a:lnTo>
                                      <a:lnTo>
                                        <a:pt x="420" y="467"/>
                                      </a:lnTo>
                                      <a:lnTo>
                                        <a:pt x="437" y="453"/>
                                      </a:lnTo>
                                      <a:lnTo>
                                        <a:pt x="452" y="439"/>
                                      </a:lnTo>
                                      <a:lnTo>
                                        <a:pt x="467" y="422"/>
                                      </a:lnTo>
                                      <a:lnTo>
                                        <a:pt x="480" y="405"/>
                                      </a:lnTo>
                                      <a:lnTo>
                                        <a:pt x="492" y="387"/>
                                      </a:lnTo>
                                      <a:lnTo>
                                        <a:pt x="502" y="367"/>
                                      </a:lnTo>
                                      <a:lnTo>
                                        <a:pt x="510" y="347"/>
                                      </a:lnTo>
                                      <a:lnTo>
                                        <a:pt x="517" y="326"/>
                                      </a:lnTo>
                                      <a:lnTo>
                                        <a:pt x="522" y="304"/>
                                      </a:lnTo>
                                      <a:lnTo>
                                        <a:pt x="525" y="282"/>
                                      </a:lnTo>
                                      <a:lnTo>
                                        <a:pt x="526" y="259"/>
                                      </a:lnTo>
                                      <a:lnTo>
                                        <a:pt x="525" y="243"/>
                                      </a:lnTo>
                                      <a:lnTo>
                                        <a:pt x="523" y="220"/>
                                      </a:lnTo>
                                      <a:lnTo>
                                        <a:pt x="519" y="199"/>
                                      </a:lnTo>
                                      <a:lnTo>
                                        <a:pt x="513" y="178"/>
                                      </a:lnTo>
                                      <a:lnTo>
                                        <a:pt x="505" y="157"/>
                                      </a:lnTo>
                                      <a:lnTo>
                                        <a:pt x="495" y="138"/>
                                      </a:lnTo>
                                      <a:lnTo>
                                        <a:pt x="484" y="119"/>
                                      </a:lnTo>
                                      <a:lnTo>
                                        <a:pt x="472" y="102"/>
                                      </a:lnTo>
                                      <a:lnTo>
                                        <a:pt x="458" y="85"/>
                                      </a:lnTo>
                                      <a:lnTo>
                                        <a:pt x="442" y="70"/>
                                      </a:lnTo>
                                      <a:lnTo>
                                        <a:pt x="426" y="56"/>
                                      </a:lnTo>
                                      <a:lnTo>
                                        <a:pt x="408" y="44"/>
                                      </a:lnTo>
                                      <a:lnTo>
                                        <a:pt x="389" y="32"/>
                                      </a:lnTo>
                                      <a:lnTo>
                                        <a:pt x="369" y="23"/>
                                      </a:lnTo>
                                      <a:lnTo>
                                        <a:pt x="348" y="15"/>
                                      </a:lnTo>
                                      <a:lnTo>
                                        <a:pt x="326" y="8"/>
                                      </a:lnTo>
                                      <a:lnTo>
                                        <a:pt x="304" y="3"/>
                                      </a:lnTo>
                                      <a:lnTo>
                                        <a:pt x="280" y="0"/>
                                      </a:lnTo>
                                      <a:lnTo>
                                        <a:pt x="256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D34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3" name="Freeform 95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20" y="1150"/>
                                  <a:ext cx="218" cy="214"/>
                                </a:xfrm>
                                <a:custGeom>
                                  <a:avLst/>
                                  <a:gdLst>
                                    <a:gd name="T0" fmla="*/ 88 w 218"/>
                                    <a:gd name="T1" fmla="*/ 0 h 214"/>
                                    <a:gd name="T2" fmla="*/ 67 w 218"/>
                                    <a:gd name="T3" fmla="*/ 6 h 214"/>
                                    <a:gd name="T4" fmla="*/ 48 w 218"/>
                                    <a:gd name="T5" fmla="*/ 16 h 214"/>
                                    <a:gd name="T6" fmla="*/ 32 w 218"/>
                                    <a:gd name="T7" fmla="*/ 30 h 214"/>
                                    <a:gd name="T8" fmla="*/ 18 w 218"/>
                                    <a:gd name="T9" fmla="*/ 46 h 214"/>
                                    <a:gd name="T10" fmla="*/ 8 w 218"/>
                                    <a:gd name="T11" fmla="*/ 66 h 214"/>
                                    <a:gd name="T12" fmla="*/ 2 w 218"/>
                                    <a:gd name="T13" fmla="*/ 88 h 214"/>
                                    <a:gd name="T14" fmla="*/ 0 w 218"/>
                                    <a:gd name="T15" fmla="*/ 113 h 214"/>
                                    <a:gd name="T16" fmla="*/ 3 w 218"/>
                                    <a:gd name="T17" fmla="*/ 133 h 214"/>
                                    <a:gd name="T18" fmla="*/ 10 w 218"/>
                                    <a:gd name="T19" fmla="*/ 153 h 214"/>
                                    <a:gd name="T20" fmla="*/ 21 w 218"/>
                                    <a:gd name="T21" fmla="*/ 170 h 214"/>
                                    <a:gd name="T22" fmla="*/ 35 w 218"/>
                                    <a:gd name="T23" fmla="*/ 185 h 214"/>
                                    <a:gd name="T24" fmla="*/ 53 w 218"/>
                                    <a:gd name="T25" fmla="*/ 197 h 214"/>
                                    <a:gd name="T26" fmla="*/ 74 w 218"/>
                                    <a:gd name="T27" fmla="*/ 206 h 214"/>
                                    <a:gd name="T28" fmla="*/ 97 w 218"/>
                                    <a:gd name="T29" fmla="*/ 212 h 214"/>
                                    <a:gd name="T30" fmla="*/ 124 w 218"/>
                                    <a:gd name="T31" fmla="*/ 214 h 214"/>
                                    <a:gd name="T32" fmla="*/ 145 w 218"/>
                                    <a:gd name="T33" fmla="*/ 208 h 214"/>
                                    <a:gd name="T34" fmla="*/ 165 w 218"/>
                                    <a:gd name="T35" fmla="*/ 199 h 214"/>
                                    <a:gd name="T36" fmla="*/ 182 w 218"/>
                                    <a:gd name="T37" fmla="*/ 185 h 214"/>
                                    <a:gd name="T38" fmla="*/ 197 w 218"/>
                                    <a:gd name="T39" fmla="*/ 169 h 214"/>
                                    <a:gd name="T40" fmla="*/ 207 w 218"/>
                                    <a:gd name="T41" fmla="*/ 150 h 214"/>
                                    <a:gd name="T42" fmla="*/ 214 w 218"/>
                                    <a:gd name="T43" fmla="*/ 129 h 214"/>
                                    <a:gd name="T44" fmla="*/ 217 w 218"/>
                                    <a:gd name="T45" fmla="*/ 106 h 214"/>
                                    <a:gd name="T46" fmla="*/ 216 w 218"/>
                                    <a:gd name="T47" fmla="*/ 96 h 214"/>
                                    <a:gd name="T48" fmla="*/ 212 w 218"/>
                                    <a:gd name="T49" fmla="*/ 76 h 214"/>
                                    <a:gd name="T50" fmla="*/ 204 w 218"/>
                                    <a:gd name="T51" fmla="*/ 57 h 214"/>
                                    <a:gd name="T52" fmla="*/ 193 w 218"/>
                                    <a:gd name="T53" fmla="*/ 41 h 214"/>
                                    <a:gd name="T54" fmla="*/ 178 w 218"/>
                                    <a:gd name="T55" fmla="*/ 26 h 214"/>
                                    <a:gd name="T56" fmla="*/ 160 w 218"/>
                                    <a:gd name="T57" fmla="*/ 15 h 214"/>
                                    <a:gd name="T58" fmla="*/ 139 w 218"/>
                                    <a:gd name="T59" fmla="*/ 6 h 214"/>
                                    <a:gd name="T60" fmla="*/ 115 w 218"/>
                                    <a:gd name="T61" fmla="*/ 1 h 214"/>
                                    <a:gd name="T62" fmla="*/ 88 w 218"/>
                                    <a:gd name="T63" fmla="*/ 0 h 2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18" h="214">
                                      <a:moveTo>
                                        <a:pt x="88" y="0"/>
                                      </a:moveTo>
                                      <a:lnTo>
                                        <a:pt x="67" y="6"/>
                                      </a:lnTo>
                                      <a:lnTo>
                                        <a:pt x="48" y="16"/>
                                      </a:lnTo>
                                      <a:lnTo>
                                        <a:pt x="32" y="30"/>
                                      </a:lnTo>
                                      <a:lnTo>
                                        <a:pt x="18" y="46"/>
                                      </a:lnTo>
                                      <a:lnTo>
                                        <a:pt x="8" y="66"/>
                                      </a:lnTo>
                                      <a:lnTo>
                                        <a:pt x="2" y="88"/>
                                      </a:lnTo>
                                      <a:lnTo>
                                        <a:pt x="0" y="113"/>
                                      </a:lnTo>
                                      <a:lnTo>
                                        <a:pt x="3" y="133"/>
                                      </a:lnTo>
                                      <a:lnTo>
                                        <a:pt x="10" y="153"/>
                                      </a:lnTo>
                                      <a:lnTo>
                                        <a:pt x="21" y="170"/>
                                      </a:lnTo>
                                      <a:lnTo>
                                        <a:pt x="35" y="185"/>
                                      </a:lnTo>
                                      <a:lnTo>
                                        <a:pt x="53" y="197"/>
                                      </a:lnTo>
                                      <a:lnTo>
                                        <a:pt x="74" y="206"/>
                                      </a:lnTo>
                                      <a:lnTo>
                                        <a:pt x="97" y="212"/>
                                      </a:lnTo>
                                      <a:lnTo>
                                        <a:pt x="124" y="214"/>
                                      </a:lnTo>
                                      <a:lnTo>
                                        <a:pt x="145" y="208"/>
                                      </a:lnTo>
                                      <a:lnTo>
                                        <a:pt x="165" y="199"/>
                                      </a:lnTo>
                                      <a:lnTo>
                                        <a:pt x="182" y="185"/>
                                      </a:lnTo>
                                      <a:lnTo>
                                        <a:pt x="197" y="169"/>
                                      </a:lnTo>
                                      <a:lnTo>
                                        <a:pt x="207" y="150"/>
                                      </a:lnTo>
                                      <a:lnTo>
                                        <a:pt x="214" y="129"/>
                                      </a:lnTo>
                                      <a:lnTo>
                                        <a:pt x="217" y="106"/>
                                      </a:lnTo>
                                      <a:lnTo>
                                        <a:pt x="216" y="96"/>
                                      </a:lnTo>
                                      <a:lnTo>
                                        <a:pt x="212" y="76"/>
                                      </a:lnTo>
                                      <a:lnTo>
                                        <a:pt x="204" y="57"/>
                                      </a:lnTo>
                                      <a:lnTo>
                                        <a:pt x="193" y="41"/>
                                      </a:lnTo>
                                      <a:lnTo>
                                        <a:pt x="178" y="26"/>
                                      </a:lnTo>
                                      <a:lnTo>
                                        <a:pt x="160" y="15"/>
                                      </a:lnTo>
                                      <a:lnTo>
                                        <a:pt x="139" y="6"/>
                                      </a:lnTo>
                                      <a:lnTo>
                                        <a:pt x="115" y="1"/>
                                      </a:lnTo>
                                      <a:lnTo>
                                        <a:pt x="88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EE67C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4" name="Freeform 95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45" y="1196"/>
                                  <a:ext cx="28" cy="46"/>
                                </a:xfrm>
                                <a:custGeom>
                                  <a:avLst/>
                                  <a:gdLst>
                                    <a:gd name="T0" fmla="*/ 28 w 28"/>
                                    <a:gd name="T1" fmla="*/ 0 h 46"/>
                                    <a:gd name="T2" fmla="*/ 26 w 28"/>
                                    <a:gd name="T3" fmla="*/ 0 h 46"/>
                                    <a:gd name="T4" fmla="*/ 25 w 28"/>
                                    <a:gd name="T5" fmla="*/ 0 h 46"/>
                                    <a:gd name="T6" fmla="*/ 23 w 28"/>
                                    <a:gd name="T7" fmla="*/ 0 h 46"/>
                                    <a:gd name="T8" fmla="*/ 21 w 28"/>
                                    <a:gd name="T9" fmla="*/ 1 h 46"/>
                                    <a:gd name="T10" fmla="*/ 16 w 28"/>
                                    <a:gd name="T11" fmla="*/ 4 h 46"/>
                                    <a:gd name="T12" fmla="*/ 13 w 28"/>
                                    <a:gd name="T13" fmla="*/ 6 h 46"/>
                                    <a:gd name="T14" fmla="*/ 11 w 28"/>
                                    <a:gd name="T15" fmla="*/ 8 h 46"/>
                                    <a:gd name="T16" fmla="*/ 9 w 28"/>
                                    <a:gd name="T17" fmla="*/ 11 h 46"/>
                                    <a:gd name="T18" fmla="*/ 6 w 28"/>
                                    <a:gd name="T19" fmla="*/ 14 h 46"/>
                                    <a:gd name="T20" fmla="*/ 5 w 28"/>
                                    <a:gd name="T21" fmla="*/ 17 h 46"/>
                                    <a:gd name="T22" fmla="*/ 3 w 28"/>
                                    <a:gd name="T23" fmla="*/ 20 h 46"/>
                                    <a:gd name="T24" fmla="*/ 1 w 28"/>
                                    <a:gd name="T25" fmla="*/ 23 h 46"/>
                                    <a:gd name="T26" fmla="*/ 1 w 28"/>
                                    <a:gd name="T27" fmla="*/ 26 h 46"/>
                                    <a:gd name="T28" fmla="*/ 0 w 28"/>
                                    <a:gd name="T29" fmla="*/ 30 h 46"/>
                                    <a:gd name="T30" fmla="*/ 0 w 28"/>
                                    <a:gd name="T31" fmla="*/ 35 h 46"/>
                                    <a:gd name="T32" fmla="*/ 0 w 28"/>
                                    <a:gd name="T33" fmla="*/ 39 h 46"/>
                                    <a:gd name="T34" fmla="*/ 1 w 28"/>
                                    <a:gd name="T35" fmla="*/ 41 h 46"/>
                                    <a:gd name="T36" fmla="*/ 1 w 28"/>
                                    <a:gd name="T37" fmla="*/ 42 h 46"/>
                                    <a:gd name="T38" fmla="*/ 2 w 28"/>
                                    <a:gd name="T39" fmla="*/ 44 h 46"/>
                                    <a:gd name="T40" fmla="*/ 3 w 28"/>
                                    <a:gd name="T41" fmla="*/ 45 h 46"/>
                                    <a:gd name="T42" fmla="*/ 3 w 28"/>
                                    <a:gd name="T43" fmla="*/ 45 h 46"/>
                                    <a:gd name="T44" fmla="*/ 4 w 28"/>
                                    <a:gd name="T45" fmla="*/ 45 h 46"/>
                                    <a:gd name="T46" fmla="*/ 4 w 28"/>
                                    <a:gd name="T47" fmla="*/ 44 h 46"/>
                                    <a:gd name="T48" fmla="*/ 5 w 28"/>
                                    <a:gd name="T49" fmla="*/ 44 h 46"/>
                                    <a:gd name="T50" fmla="*/ 5 w 28"/>
                                    <a:gd name="T51" fmla="*/ 43 h 46"/>
                                    <a:gd name="T52" fmla="*/ 6 w 28"/>
                                    <a:gd name="T53" fmla="*/ 42 h 46"/>
                                    <a:gd name="T54" fmla="*/ 7 w 28"/>
                                    <a:gd name="T55" fmla="*/ 41 h 46"/>
                                    <a:gd name="T56" fmla="*/ 8 w 28"/>
                                    <a:gd name="T57" fmla="*/ 40 h 46"/>
                                    <a:gd name="T58" fmla="*/ 9 w 28"/>
                                    <a:gd name="T59" fmla="*/ 39 h 46"/>
                                    <a:gd name="T60" fmla="*/ 10 w 28"/>
                                    <a:gd name="T61" fmla="*/ 38 h 46"/>
                                    <a:gd name="T62" fmla="*/ 11 w 28"/>
                                    <a:gd name="T63" fmla="*/ 37 h 46"/>
                                    <a:gd name="T64" fmla="*/ 13 w 28"/>
                                    <a:gd name="T65" fmla="*/ 35 h 46"/>
                                    <a:gd name="T66" fmla="*/ 14 w 28"/>
                                    <a:gd name="T67" fmla="*/ 33 h 46"/>
                                    <a:gd name="T68" fmla="*/ 16 w 28"/>
                                    <a:gd name="T69" fmla="*/ 30 h 46"/>
                                    <a:gd name="T70" fmla="*/ 19 w 28"/>
                                    <a:gd name="T71" fmla="*/ 26 h 46"/>
                                    <a:gd name="T72" fmla="*/ 19 w 28"/>
                                    <a:gd name="T73" fmla="*/ 25 h 46"/>
                                    <a:gd name="T74" fmla="*/ 22 w 28"/>
                                    <a:gd name="T75" fmla="*/ 20 h 46"/>
                                    <a:gd name="T76" fmla="*/ 25 w 28"/>
                                    <a:gd name="T77" fmla="*/ 14 h 46"/>
                                    <a:gd name="T78" fmla="*/ 26 w 28"/>
                                    <a:gd name="T79" fmla="*/ 8 h 46"/>
                                    <a:gd name="T80" fmla="*/ 27 w 28"/>
                                    <a:gd name="T81" fmla="*/ 4 h 46"/>
                                    <a:gd name="T82" fmla="*/ 27 w 28"/>
                                    <a:gd name="T83" fmla="*/ 2 h 46"/>
                                    <a:gd name="T84" fmla="*/ 28 w 28"/>
                                    <a:gd name="T85" fmla="*/ 2 h 46"/>
                                    <a:gd name="T86" fmla="*/ 28 w 28"/>
                                    <a:gd name="T87" fmla="*/ 0 h 4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</a:cxnLst>
                                  <a:rect l="0" t="0" r="r" b="b"/>
                                  <a:pathLst>
                                    <a:path w="28" h="46">
                                      <a:moveTo>
                                        <a:pt x="28" y="0"/>
                                      </a:moveTo>
                                      <a:lnTo>
                                        <a:pt x="26" y="0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23" y="0"/>
                                      </a:lnTo>
                                      <a:lnTo>
                                        <a:pt x="21" y="1"/>
                                      </a:lnTo>
                                      <a:lnTo>
                                        <a:pt x="16" y="4"/>
                                      </a:lnTo>
                                      <a:lnTo>
                                        <a:pt x="13" y="6"/>
                                      </a:lnTo>
                                      <a:lnTo>
                                        <a:pt x="11" y="8"/>
                                      </a:lnTo>
                                      <a:lnTo>
                                        <a:pt x="9" y="11"/>
                                      </a:lnTo>
                                      <a:lnTo>
                                        <a:pt x="6" y="14"/>
                                      </a:lnTo>
                                      <a:lnTo>
                                        <a:pt x="5" y="17"/>
                                      </a:lnTo>
                                      <a:lnTo>
                                        <a:pt x="3" y="20"/>
                                      </a:lnTo>
                                      <a:lnTo>
                                        <a:pt x="1" y="23"/>
                                      </a:lnTo>
                                      <a:lnTo>
                                        <a:pt x="1" y="26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0" y="35"/>
                                      </a:lnTo>
                                      <a:lnTo>
                                        <a:pt x="0" y="39"/>
                                      </a:lnTo>
                                      <a:lnTo>
                                        <a:pt x="1" y="41"/>
                                      </a:lnTo>
                                      <a:lnTo>
                                        <a:pt x="1" y="42"/>
                                      </a:lnTo>
                                      <a:lnTo>
                                        <a:pt x="2" y="44"/>
                                      </a:lnTo>
                                      <a:lnTo>
                                        <a:pt x="3" y="45"/>
                                      </a:lnTo>
                                      <a:lnTo>
                                        <a:pt x="3" y="45"/>
                                      </a:lnTo>
                                      <a:lnTo>
                                        <a:pt x="4" y="45"/>
                                      </a:lnTo>
                                      <a:lnTo>
                                        <a:pt x="4" y="44"/>
                                      </a:lnTo>
                                      <a:lnTo>
                                        <a:pt x="5" y="44"/>
                                      </a:lnTo>
                                      <a:lnTo>
                                        <a:pt x="5" y="43"/>
                                      </a:lnTo>
                                      <a:lnTo>
                                        <a:pt x="6" y="42"/>
                                      </a:lnTo>
                                      <a:lnTo>
                                        <a:pt x="7" y="41"/>
                                      </a:lnTo>
                                      <a:lnTo>
                                        <a:pt x="8" y="40"/>
                                      </a:lnTo>
                                      <a:lnTo>
                                        <a:pt x="9" y="39"/>
                                      </a:lnTo>
                                      <a:lnTo>
                                        <a:pt x="10" y="38"/>
                                      </a:lnTo>
                                      <a:lnTo>
                                        <a:pt x="11" y="37"/>
                                      </a:lnTo>
                                      <a:lnTo>
                                        <a:pt x="13" y="35"/>
                                      </a:lnTo>
                                      <a:lnTo>
                                        <a:pt x="14" y="33"/>
                                      </a:lnTo>
                                      <a:lnTo>
                                        <a:pt x="16" y="30"/>
                                      </a:lnTo>
                                      <a:lnTo>
                                        <a:pt x="19" y="26"/>
                                      </a:lnTo>
                                      <a:lnTo>
                                        <a:pt x="19" y="25"/>
                                      </a:lnTo>
                                      <a:lnTo>
                                        <a:pt x="22" y="20"/>
                                      </a:lnTo>
                                      <a:lnTo>
                                        <a:pt x="25" y="14"/>
                                      </a:lnTo>
                                      <a:lnTo>
                                        <a:pt x="26" y="8"/>
                                      </a:lnTo>
                                      <a:lnTo>
                                        <a:pt x="27" y="4"/>
                                      </a:lnTo>
                                      <a:lnTo>
                                        <a:pt x="27" y="2"/>
                                      </a:lnTo>
                                      <a:lnTo>
                                        <a:pt x="28" y="2"/>
                                      </a:lnTo>
                                      <a:lnTo>
                                        <a:pt x="28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25" name="Group 95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47" y="1238"/>
                                  <a:ext cx="65" cy="97"/>
                                  <a:chOff x="1547" y="1238"/>
                                  <a:chExt cx="65" cy="97"/>
                                </a:xfrm>
                              </wpg:grpSpPr>
                              <wps:wsp>
                                <wps:cNvPr id="226" name="Freeform 96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47" y="1238"/>
                                    <a:ext cx="65" cy="97"/>
                                  </a:xfrm>
                                  <a:custGeom>
                                    <a:avLst/>
                                    <a:gdLst>
                                      <a:gd name="T0" fmla="*/ 59 w 65"/>
                                      <a:gd name="T1" fmla="*/ 56 h 97"/>
                                      <a:gd name="T2" fmla="*/ 37 w 65"/>
                                      <a:gd name="T3" fmla="*/ 56 h 97"/>
                                      <a:gd name="T4" fmla="*/ 35 w 65"/>
                                      <a:gd name="T5" fmla="*/ 59 h 97"/>
                                      <a:gd name="T6" fmla="*/ 33 w 65"/>
                                      <a:gd name="T7" fmla="*/ 62 h 97"/>
                                      <a:gd name="T8" fmla="*/ 31 w 65"/>
                                      <a:gd name="T9" fmla="*/ 65 h 97"/>
                                      <a:gd name="T10" fmla="*/ 29 w 65"/>
                                      <a:gd name="T11" fmla="*/ 68 h 97"/>
                                      <a:gd name="T12" fmla="*/ 27 w 65"/>
                                      <a:gd name="T13" fmla="*/ 70 h 97"/>
                                      <a:gd name="T14" fmla="*/ 25 w 65"/>
                                      <a:gd name="T15" fmla="*/ 72 h 97"/>
                                      <a:gd name="T16" fmla="*/ 22 w 65"/>
                                      <a:gd name="T17" fmla="*/ 75 h 97"/>
                                      <a:gd name="T18" fmla="*/ 20 w 65"/>
                                      <a:gd name="T19" fmla="*/ 77 h 97"/>
                                      <a:gd name="T20" fmla="*/ 19 w 65"/>
                                      <a:gd name="T21" fmla="*/ 78 h 97"/>
                                      <a:gd name="T22" fmla="*/ 18 w 65"/>
                                      <a:gd name="T23" fmla="*/ 79 h 97"/>
                                      <a:gd name="T24" fmla="*/ 17 w 65"/>
                                      <a:gd name="T25" fmla="*/ 80 h 97"/>
                                      <a:gd name="T26" fmla="*/ 16 w 65"/>
                                      <a:gd name="T27" fmla="*/ 81 h 97"/>
                                      <a:gd name="T28" fmla="*/ 15 w 65"/>
                                      <a:gd name="T29" fmla="*/ 82 h 97"/>
                                      <a:gd name="T30" fmla="*/ 10 w 65"/>
                                      <a:gd name="T31" fmla="*/ 87 h 97"/>
                                      <a:gd name="T32" fmla="*/ 6 w 65"/>
                                      <a:gd name="T33" fmla="*/ 90 h 97"/>
                                      <a:gd name="T34" fmla="*/ 1 w 65"/>
                                      <a:gd name="T35" fmla="*/ 95 h 97"/>
                                      <a:gd name="T36" fmla="*/ 0 w 65"/>
                                      <a:gd name="T37" fmla="*/ 96 h 97"/>
                                      <a:gd name="T38" fmla="*/ 3 w 65"/>
                                      <a:gd name="T39" fmla="*/ 96 h 97"/>
                                      <a:gd name="T40" fmla="*/ 7 w 65"/>
                                      <a:gd name="T41" fmla="*/ 96 h 97"/>
                                      <a:gd name="T42" fmla="*/ 9 w 65"/>
                                      <a:gd name="T43" fmla="*/ 96 h 97"/>
                                      <a:gd name="T44" fmla="*/ 12 w 65"/>
                                      <a:gd name="T45" fmla="*/ 95 h 97"/>
                                      <a:gd name="T46" fmla="*/ 14 w 65"/>
                                      <a:gd name="T47" fmla="*/ 95 h 97"/>
                                      <a:gd name="T48" fmla="*/ 17 w 65"/>
                                      <a:gd name="T49" fmla="*/ 94 h 97"/>
                                      <a:gd name="T50" fmla="*/ 20 w 65"/>
                                      <a:gd name="T51" fmla="*/ 93 h 97"/>
                                      <a:gd name="T52" fmla="*/ 23 w 65"/>
                                      <a:gd name="T53" fmla="*/ 92 h 97"/>
                                      <a:gd name="T54" fmla="*/ 26 w 65"/>
                                      <a:gd name="T55" fmla="*/ 91 h 97"/>
                                      <a:gd name="T56" fmla="*/ 31 w 65"/>
                                      <a:gd name="T57" fmla="*/ 88 h 97"/>
                                      <a:gd name="T58" fmla="*/ 32 w 65"/>
                                      <a:gd name="T59" fmla="*/ 87 h 97"/>
                                      <a:gd name="T60" fmla="*/ 34 w 65"/>
                                      <a:gd name="T61" fmla="*/ 87 h 97"/>
                                      <a:gd name="T62" fmla="*/ 35 w 65"/>
                                      <a:gd name="T63" fmla="*/ 85 h 97"/>
                                      <a:gd name="T64" fmla="*/ 37 w 65"/>
                                      <a:gd name="T65" fmla="*/ 84 h 97"/>
                                      <a:gd name="T66" fmla="*/ 42 w 65"/>
                                      <a:gd name="T67" fmla="*/ 81 h 97"/>
                                      <a:gd name="T68" fmla="*/ 45 w 65"/>
                                      <a:gd name="T69" fmla="*/ 78 h 97"/>
                                      <a:gd name="T70" fmla="*/ 48 w 65"/>
                                      <a:gd name="T71" fmla="*/ 75 h 97"/>
                                      <a:gd name="T72" fmla="*/ 49 w 65"/>
                                      <a:gd name="T73" fmla="*/ 73 h 97"/>
                                      <a:gd name="T74" fmla="*/ 52 w 65"/>
                                      <a:gd name="T75" fmla="*/ 69 h 97"/>
                                      <a:gd name="T76" fmla="*/ 54 w 65"/>
                                      <a:gd name="T77" fmla="*/ 66 h 97"/>
                                      <a:gd name="T78" fmla="*/ 57 w 65"/>
                                      <a:gd name="T79" fmla="*/ 60 h 97"/>
                                      <a:gd name="T80" fmla="*/ 59 w 65"/>
                                      <a:gd name="T81" fmla="*/ 56 h 9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</a:cxnLst>
                                    <a:rect l="0" t="0" r="r" b="b"/>
                                    <a:pathLst>
                                      <a:path w="65" h="97">
                                        <a:moveTo>
                                          <a:pt x="59" y="56"/>
                                        </a:moveTo>
                                        <a:lnTo>
                                          <a:pt x="37" y="56"/>
                                        </a:lnTo>
                                        <a:lnTo>
                                          <a:pt x="35" y="59"/>
                                        </a:lnTo>
                                        <a:lnTo>
                                          <a:pt x="33" y="62"/>
                                        </a:lnTo>
                                        <a:lnTo>
                                          <a:pt x="31" y="65"/>
                                        </a:lnTo>
                                        <a:lnTo>
                                          <a:pt x="29" y="68"/>
                                        </a:lnTo>
                                        <a:lnTo>
                                          <a:pt x="27" y="70"/>
                                        </a:lnTo>
                                        <a:lnTo>
                                          <a:pt x="25" y="72"/>
                                        </a:lnTo>
                                        <a:lnTo>
                                          <a:pt x="22" y="75"/>
                                        </a:lnTo>
                                        <a:lnTo>
                                          <a:pt x="20" y="77"/>
                                        </a:lnTo>
                                        <a:lnTo>
                                          <a:pt x="19" y="78"/>
                                        </a:lnTo>
                                        <a:lnTo>
                                          <a:pt x="18" y="79"/>
                                        </a:lnTo>
                                        <a:lnTo>
                                          <a:pt x="17" y="80"/>
                                        </a:lnTo>
                                        <a:lnTo>
                                          <a:pt x="16" y="81"/>
                                        </a:lnTo>
                                        <a:lnTo>
                                          <a:pt x="15" y="82"/>
                                        </a:lnTo>
                                        <a:lnTo>
                                          <a:pt x="10" y="87"/>
                                        </a:lnTo>
                                        <a:lnTo>
                                          <a:pt x="6" y="90"/>
                                        </a:lnTo>
                                        <a:lnTo>
                                          <a:pt x="1" y="95"/>
                                        </a:lnTo>
                                        <a:lnTo>
                                          <a:pt x="0" y="96"/>
                                        </a:lnTo>
                                        <a:lnTo>
                                          <a:pt x="3" y="96"/>
                                        </a:lnTo>
                                        <a:lnTo>
                                          <a:pt x="7" y="96"/>
                                        </a:lnTo>
                                        <a:lnTo>
                                          <a:pt x="9" y="96"/>
                                        </a:lnTo>
                                        <a:lnTo>
                                          <a:pt x="12" y="95"/>
                                        </a:lnTo>
                                        <a:lnTo>
                                          <a:pt x="14" y="95"/>
                                        </a:lnTo>
                                        <a:lnTo>
                                          <a:pt x="17" y="94"/>
                                        </a:lnTo>
                                        <a:lnTo>
                                          <a:pt x="20" y="93"/>
                                        </a:lnTo>
                                        <a:lnTo>
                                          <a:pt x="23" y="92"/>
                                        </a:lnTo>
                                        <a:lnTo>
                                          <a:pt x="26" y="91"/>
                                        </a:lnTo>
                                        <a:lnTo>
                                          <a:pt x="31" y="88"/>
                                        </a:lnTo>
                                        <a:lnTo>
                                          <a:pt x="32" y="87"/>
                                        </a:lnTo>
                                        <a:lnTo>
                                          <a:pt x="34" y="87"/>
                                        </a:lnTo>
                                        <a:lnTo>
                                          <a:pt x="35" y="85"/>
                                        </a:lnTo>
                                        <a:lnTo>
                                          <a:pt x="37" y="84"/>
                                        </a:lnTo>
                                        <a:lnTo>
                                          <a:pt x="42" y="81"/>
                                        </a:lnTo>
                                        <a:lnTo>
                                          <a:pt x="45" y="78"/>
                                        </a:lnTo>
                                        <a:lnTo>
                                          <a:pt x="48" y="75"/>
                                        </a:lnTo>
                                        <a:lnTo>
                                          <a:pt x="49" y="73"/>
                                        </a:lnTo>
                                        <a:lnTo>
                                          <a:pt x="52" y="69"/>
                                        </a:lnTo>
                                        <a:lnTo>
                                          <a:pt x="54" y="66"/>
                                        </a:lnTo>
                                        <a:lnTo>
                                          <a:pt x="57" y="60"/>
                                        </a:lnTo>
                                        <a:lnTo>
                                          <a:pt x="59" y="56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7" name="Freeform 96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47" y="1238"/>
                                    <a:ext cx="65" cy="97"/>
                                  </a:xfrm>
                                  <a:custGeom>
                                    <a:avLst/>
                                    <a:gdLst>
                                      <a:gd name="T0" fmla="*/ 58 w 65"/>
                                      <a:gd name="T1" fmla="*/ 0 h 97"/>
                                      <a:gd name="T2" fmla="*/ 57 w 65"/>
                                      <a:gd name="T3" fmla="*/ 3 h 97"/>
                                      <a:gd name="T4" fmla="*/ 56 w 65"/>
                                      <a:gd name="T5" fmla="*/ 5 h 97"/>
                                      <a:gd name="T6" fmla="*/ 56 w 65"/>
                                      <a:gd name="T7" fmla="*/ 7 h 97"/>
                                      <a:gd name="T8" fmla="*/ 55 w 65"/>
                                      <a:gd name="T9" fmla="*/ 9 h 97"/>
                                      <a:gd name="T10" fmla="*/ 55 w 65"/>
                                      <a:gd name="T11" fmla="*/ 11 h 97"/>
                                      <a:gd name="T12" fmla="*/ 55 w 65"/>
                                      <a:gd name="T13" fmla="*/ 12 h 97"/>
                                      <a:gd name="T14" fmla="*/ 54 w 65"/>
                                      <a:gd name="T15" fmla="*/ 14 h 97"/>
                                      <a:gd name="T16" fmla="*/ 53 w 65"/>
                                      <a:gd name="T17" fmla="*/ 16 h 97"/>
                                      <a:gd name="T18" fmla="*/ 53 w 65"/>
                                      <a:gd name="T19" fmla="*/ 17 h 97"/>
                                      <a:gd name="T20" fmla="*/ 51 w 65"/>
                                      <a:gd name="T21" fmla="*/ 24 h 97"/>
                                      <a:gd name="T22" fmla="*/ 50 w 65"/>
                                      <a:gd name="T23" fmla="*/ 27 h 97"/>
                                      <a:gd name="T24" fmla="*/ 47 w 65"/>
                                      <a:gd name="T25" fmla="*/ 33 h 97"/>
                                      <a:gd name="T26" fmla="*/ 44 w 65"/>
                                      <a:gd name="T27" fmla="*/ 42 h 97"/>
                                      <a:gd name="T28" fmla="*/ 42 w 65"/>
                                      <a:gd name="T29" fmla="*/ 45 h 97"/>
                                      <a:gd name="T30" fmla="*/ 41 w 65"/>
                                      <a:gd name="T31" fmla="*/ 48 h 97"/>
                                      <a:gd name="T32" fmla="*/ 39 w 65"/>
                                      <a:gd name="T33" fmla="*/ 51 h 97"/>
                                      <a:gd name="T34" fmla="*/ 37 w 65"/>
                                      <a:gd name="T35" fmla="*/ 56 h 97"/>
                                      <a:gd name="T36" fmla="*/ 37 w 65"/>
                                      <a:gd name="T37" fmla="*/ 56 h 97"/>
                                      <a:gd name="T38" fmla="*/ 59 w 65"/>
                                      <a:gd name="T39" fmla="*/ 56 h 97"/>
                                      <a:gd name="T40" fmla="*/ 61 w 65"/>
                                      <a:gd name="T41" fmla="*/ 48 h 97"/>
                                      <a:gd name="T42" fmla="*/ 62 w 65"/>
                                      <a:gd name="T43" fmla="*/ 44 h 97"/>
                                      <a:gd name="T44" fmla="*/ 63 w 65"/>
                                      <a:gd name="T45" fmla="*/ 38 h 97"/>
                                      <a:gd name="T46" fmla="*/ 64 w 65"/>
                                      <a:gd name="T47" fmla="*/ 36 h 97"/>
                                      <a:gd name="T48" fmla="*/ 64 w 65"/>
                                      <a:gd name="T49" fmla="*/ 35 h 97"/>
                                      <a:gd name="T50" fmla="*/ 64 w 65"/>
                                      <a:gd name="T51" fmla="*/ 33 h 97"/>
                                      <a:gd name="T52" fmla="*/ 64 w 65"/>
                                      <a:gd name="T53" fmla="*/ 22 h 97"/>
                                      <a:gd name="T54" fmla="*/ 64 w 65"/>
                                      <a:gd name="T55" fmla="*/ 19 h 97"/>
                                      <a:gd name="T56" fmla="*/ 64 w 65"/>
                                      <a:gd name="T57" fmla="*/ 17 h 97"/>
                                      <a:gd name="T58" fmla="*/ 63 w 65"/>
                                      <a:gd name="T59" fmla="*/ 16 h 97"/>
                                      <a:gd name="T60" fmla="*/ 63 w 65"/>
                                      <a:gd name="T61" fmla="*/ 13 h 97"/>
                                      <a:gd name="T62" fmla="*/ 62 w 65"/>
                                      <a:gd name="T63" fmla="*/ 11 h 97"/>
                                      <a:gd name="T64" fmla="*/ 62 w 65"/>
                                      <a:gd name="T65" fmla="*/ 8 h 97"/>
                                      <a:gd name="T66" fmla="*/ 61 w 65"/>
                                      <a:gd name="T67" fmla="*/ 6 h 97"/>
                                      <a:gd name="T68" fmla="*/ 60 w 65"/>
                                      <a:gd name="T69" fmla="*/ 5 h 97"/>
                                      <a:gd name="T70" fmla="*/ 60 w 65"/>
                                      <a:gd name="T71" fmla="*/ 3 h 97"/>
                                      <a:gd name="T72" fmla="*/ 59 w 65"/>
                                      <a:gd name="T73" fmla="*/ 2 h 97"/>
                                      <a:gd name="T74" fmla="*/ 58 w 65"/>
                                      <a:gd name="T75" fmla="*/ 1 h 97"/>
                                      <a:gd name="T76" fmla="*/ 58 w 65"/>
                                      <a:gd name="T77" fmla="*/ 0 h 9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</a:cxnLst>
                                    <a:rect l="0" t="0" r="r" b="b"/>
                                    <a:pathLst>
                                      <a:path w="65" h="97">
                                        <a:moveTo>
                                          <a:pt x="58" y="0"/>
                                        </a:moveTo>
                                        <a:lnTo>
                                          <a:pt x="57" y="3"/>
                                        </a:lnTo>
                                        <a:lnTo>
                                          <a:pt x="56" y="5"/>
                                        </a:lnTo>
                                        <a:lnTo>
                                          <a:pt x="56" y="7"/>
                                        </a:lnTo>
                                        <a:lnTo>
                                          <a:pt x="55" y="9"/>
                                        </a:lnTo>
                                        <a:lnTo>
                                          <a:pt x="55" y="11"/>
                                        </a:lnTo>
                                        <a:lnTo>
                                          <a:pt x="55" y="12"/>
                                        </a:lnTo>
                                        <a:lnTo>
                                          <a:pt x="54" y="14"/>
                                        </a:lnTo>
                                        <a:lnTo>
                                          <a:pt x="53" y="16"/>
                                        </a:lnTo>
                                        <a:lnTo>
                                          <a:pt x="53" y="17"/>
                                        </a:lnTo>
                                        <a:lnTo>
                                          <a:pt x="51" y="24"/>
                                        </a:lnTo>
                                        <a:lnTo>
                                          <a:pt x="50" y="27"/>
                                        </a:lnTo>
                                        <a:lnTo>
                                          <a:pt x="47" y="33"/>
                                        </a:lnTo>
                                        <a:lnTo>
                                          <a:pt x="44" y="42"/>
                                        </a:lnTo>
                                        <a:lnTo>
                                          <a:pt x="42" y="45"/>
                                        </a:lnTo>
                                        <a:lnTo>
                                          <a:pt x="41" y="48"/>
                                        </a:lnTo>
                                        <a:lnTo>
                                          <a:pt x="39" y="51"/>
                                        </a:lnTo>
                                        <a:lnTo>
                                          <a:pt x="37" y="56"/>
                                        </a:lnTo>
                                        <a:lnTo>
                                          <a:pt x="37" y="56"/>
                                        </a:lnTo>
                                        <a:lnTo>
                                          <a:pt x="59" y="56"/>
                                        </a:lnTo>
                                        <a:lnTo>
                                          <a:pt x="61" y="48"/>
                                        </a:lnTo>
                                        <a:lnTo>
                                          <a:pt x="62" y="44"/>
                                        </a:lnTo>
                                        <a:lnTo>
                                          <a:pt x="63" y="38"/>
                                        </a:lnTo>
                                        <a:lnTo>
                                          <a:pt x="64" y="36"/>
                                        </a:lnTo>
                                        <a:lnTo>
                                          <a:pt x="64" y="35"/>
                                        </a:lnTo>
                                        <a:lnTo>
                                          <a:pt x="64" y="33"/>
                                        </a:lnTo>
                                        <a:lnTo>
                                          <a:pt x="64" y="22"/>
                                        </a:lnTo>
                                        <a:lnTo>
                                          <a:pt x="64" y="19"/>
                                        </a:lnTo>
                                        <a:lnTo>
                                          <a:pt x="64" y="17"/>
                                        </a:lnTo>
                                        <a:lnTo>
                                          <a:pt x="63" y="16"/>
                                        </a:lnTo>
                                        <a:lnTo>
                                          <a:pt x="63" y="13"/>
                                        </a:lnTo>
                                        <a:lnTo>
                                          <a:pt x="62" y="11"/>
                                        </a:lnTo>
                                        <a:lnTo>
                                          <a:pt x="62" y="8"/>
                                        </a:lnTo>
                                        <a:lnTo>
                                          <a:pt x="61" y="6"/>
                                        </a:lnTo>
                                        <a:lnTo>
                                          <a:pt x="60" y="5"/>
                                        </a:lnTo>
                                        <a:lnTo>
                                          <a:pt x="60" y="3"/>
                                        </a:lnTo>
                                        <a:lnTo>
                                          <a:pt x="59" y="2"/>
                                        </a:lnTo>
                                        <a:lnTo>
                                          <a:pt x="58" y="1"/>
                                        </a:lnTo>
                                        <a:lnTo>
                                          <a:pt x="58" y="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28" name="Freeform 96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20" y="1150"/>
                                  <a:ext cx="218" cy="214"/>
                                </a:xfrm>
                                <a:custGeom>
                                  <a:avLst/>
                                  <a:gdLst>
                                    <a:gd name="T0" fmla="*/ 217 w 218"/>
                                    <a:gd name="T1" fmla="*/ 106 h 214"/>
                                    <a:gd name="T2" fmla="*/ 214 w 218"/>
                                    <a:gd name="T3" fmla="*/ 129 h 214"/>
                                    <a:gd name="T4" fmla="*/ 207 w 218"/>
                                    <a:gd name="T5" fmla="*/ 150 h 214"/>
                                    <a:gd name="T6" fmla="*/ 197 w 218"/>
                                    <a:gd name="T7" fmla="*/ 169 h 214"/>
                                    <a:gd name="T8" fmla="*/ 182 w 218"/>
                                    <a:gd name="T9" fmla="*/ 185 h 214"/>
                                    <a:gd name="T10" fmla="*/ 165 w 218"/>
                                    <a:gd name="T11" fmla="*/ 199 h 214"/>
                                    <a:gd name="T12" fmla="*/ 145 w 218"/>
                                    <a:gd name="T13" fmla="*/ 208 h 214"/>
                                    <a:gd name="T14" fmla="*/ 124 w 218"/>
                                    <a:gd name="T15" fmla="*/ 214 h 214"/>
                                    <a:gd name="T16" fmla="*/ 97 w 218"/>
                                    <a:gd name="T17" fmla="*/ 212 h 214"/>
                                    <a:gd name="T18" fmla="*/ 74 w 218"/>
                                    <a:gd name="T19" fmla="*/ 206 h 214"/>
                                    <a:gd name="T20" fmla="*/ 53 w 218"/>
                                    <a:gd name="T21" fmla="*/ 197 h 214"/>
                                    <a:gd name="T22" fmla="*/ 35 w 218"/>
                                    <a:gd name="T23" fmla="*/ 185 h 214"/>
                                    <a:gd name="T24" fmla="*/ 21 w 218"/>
                                    <a:gd name="T25" fmla="*/ 170 h 214"/>
                                    <a:gd name="T26" fmla="*/ 10 w 218"/>
                                    <a:gd name="T27" fmla="*/ 153 h 214"/>
                                    <a:gd name="T28" fmla="*/ 3 w 218"/>
                                    <a:gd name="T29" fmla="*/ 133 h 214"/>
                                    <a:gd name="T30" fmla="*/ 0 w 218"/>
                                    <a:gd name="T31" fmla="*/ 113 h 214"/>
                                    <a:gd name="T32" fmla="*/ 2 w 218"/>
                                    <a:gd name="T33" fmla="*/ 88 h 214"/>
                                    <a:gd name="T34" fmla="*/ 8 w 218"/>
                                    <a:gd name="T35" fmla="*/ 66 h 214"/>
                                    <a:gd name="T36" fmla="*/ 18 w 218"/>
                                    <a:gd name="T37" fmla="*/ 46 h 214"/>
                                    <a:gd name="T38" fmla="*/ 32 w 218"/>
                                    <a:gd name="T39" fmla="*/ 30 h 214"/>
                                    <a:gd name="T40" fmla="*/ 48 w 218"/>
                                    <a:gd name="T41" fmla="*/ 16 h 214"/>
                                    <a:gd name="T42" fmla="*/ 67 w 218"/>
                                    <a:gd name="T43" fmla="*/ 6 h 214"/>
                                    <a:gd name="T44" fmla="*/ 88 w 218"/>
                                    <a:gd name="T45" fmla="*/ 0 h 214"/>
                                    <a:gd name="T46" fmla="*/ 115 w 218"/>
                                    <a:gd name="T47" fmla="*/ 1 h 214"/>
                                    <a:gd name="T48" fmla="*/ 139 w 218"/>
                                    <a:gd name="T49" fmla="*/ 6 h 214"/>
                                    <a:gd name="T50" fmla="*/ 160 w 218"/>
                                    <a:gd name="T51" fmla="*/ 15 h 214"/>
                                    <a:gd name="T52" fmla="*/ 178 w 218"/>
                                    <a:gd name="T53" fmla="*/ 26 h 214"/>
                                    <a:gd name="T54" fmla="*/ 193 w 218"/>
                                    <a:gd name="T55" fmla="*/ 41 h 214"/>
                                    <a:gd name="T56" fmla="*/ 204 w 218"/>
                                    <a:gd name="T57" fmla="*/ 57 h 214"/>
                                    <a:gd name="T58" fmla="*/ 212 w 218"/>
                                    <a:gd name="T59" fmla="*/ 76 h 214"/>
                                    <a:gd name="T60" fmla="*/ 216 w 218"/>
                                    <a:gd name="T61" fmla="*/ 96 h 214"/>
                                    <a:gd name="T62" fmla="*/ 217 w 218"/>
                                    <a:gd name="T63" fmla="*/ 106 h 2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18" h="214">
                                      <a:moveTo>
                                        <a:pt x="217" y="106"/>
                                      </a:moveTo>
                                      <a:lnTo>
                                        <a:pt x="214" y="129"/>
                                      </a:lnTo>
                                      <a:lnTo>
                                        <a:pt x="207" y="150"/>
                                      </a:lnTo>
                                      <a:lnTo>
                                        <a:pt x="197" y="169"/>
                                      </a:lnTo>
                                      <a:lnTo>
                                        <a:pt x="182" y="185"/>
                                      </a:lnTo>
                                      <a:lnTo>
                                        <a:pt x="165" y="199"/>
                                      </a:lnTo>
                                      <a:lnTo>
                                        <a:pt x="145" y="208"/>
                                      </a:lnTo>
                                      <a:lnTo>
                                        <a:pt x="124" y="214"/>
                                      </a:lnTo>
                                      <a:lnTo>
                                        <a:pt x="97" y="212"/>
                                      </a:lnTo>
                                      <a:lnTo>
                                        <a:pt x="74" y="206"/>
                                      </a:lnTo>
                                      <a:lnTo>
                                        <a:pt x="53" y="197"/>
                                      </a:lnTo>
                                      <a:lnTo>
                                        <a:pt x="35" y="185"/>
                                      </a:lnTo>
                                      <a:lnTo>
                                        <a:pt x="21" y="170"/>
                                      </a:lnTo>
                                      <a:lnTo>
                                        <a:pt x="10" y="153"/>
                                      </a:lnTo>
                                      <a:lnTo>
                                        <a:pt x="3" y="133"/>
                                      </a:lnTo>
                                      <a:lnTo>
                                        <a:pt x="0" y="113"/>
                                      </a:lnTo>
                                      <a:lnTo>
                                        <a:pt x="2" y="88"/>
                                      </a:lnTo>
                                      <a:lnTo>
                                        <a:pt x="8" y="66"/>
                                      </a:lnTo>
                                      <a:lnTo>
                                        <a:pt x="18" y="46"/>
                                      </a:lnTo>
                                      <a:lnTo>
                                        <a:pt x="32" y="30"/>
                                      </a:lnTo>
                                      <a:lnTo>
                                        <a:pt x="48" y="16"/>
                                      </a:lnTo>
                                      <a:lnTo>
                                        <a:pt x="67" y="6"/>
                                      </a:lnTo>
                                      <a:lnTo>
                                        <a:pt x="88" y="0"/>
                                      </a:lnTo>
                                      <a:lnTo>
                                        <a:pt x="115" y="1"/>
                                      </a:lnTo>
                                      <a:lnTo>
                                        <a:pt x="139" y="6"/>
                                      </a:lnTo>
                                      <a:lnTo>
                                        <a:pt x="160" y="15"/>
                                      </a:lnTo>
                                      <a:lnTo>
                                        <a:pt x="178" y="26"/>
                                      </a:lnTo>
                                      <a:lnTo>
                                        <a:pt x="193" y="41"/>
                                      </a:lnTo>
                                      <a:lnTo>
                                        <a:pt x="204" y="57"/>
                                      </a:lnTo>
                                      <a:lnTo>
                                        <a:pt x="212" y="76"/>
                                      </a:lnTo>
                                      <a:lnTo>
                                        <a:pt x="216" y="96"/>
                                      </a:lnTo>
                                      <a:lnTo>
                                        <a:pt x="217" y="106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4427">
                                  <a:solidFill>
                                    <a:srgbClr val="686868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29" name="Group 9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89" y="1329"/>
                                  <a:ext cx="155" cy="165"/>
                                  <a:chOff x="1589" y="1329"/>
                                  <a:chExt cx="155" cy="165"/>
                                </a:xfrm>
                              </wpg:grpSpPr>
                              <wps:wsp>
                                <wps:cNvPr id="230" name="Freeform 96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89" y="1329"/>
                                    <a:ext cx="155" cy="165"/>
                                  </a:xfrm>
                                  <a:custGeom>
                                    <a:avLst/>
                                    <a:gdLst>
                                      <a:gd name="T0" fmla="*/ 21 w 155"/>
                                      <a:gd name="T1" fmla="*/ 0 h 165"/>
                                      <a:gd name="T2" fmla="*/ 0 w 155"/>
                                      <a:gd name="T3" fmla="*/ 19 h 165"/>
                                      <a:gd name="T4" fmla="*/ 2 w 155"/>
                                      <a:gd name="T5" fmla="*/ 20 h 165"/>
                                      <a:gd name="T6" fmla="*/ 9 w 155"/>
                                      <a:gd name="T7" fmla="*/ 28 h 165"/>
                                      <a:gd name="T8" fmla="*/ 14 w 155"/>
                                      <a:gd name="T9" fmla="*/ 33 h 165"/>
                                      <a:gd name="T10" fmla="*/ 18 w 155"/>
                                      <a:gd name="T11" fmla="*/ 41 h 165"/>
                                      <a:gd name="T12" fmla="*/ 19 w 155"/>
                                      <a:gd name="T13" fmla="*/ 42 h 165"/>
                                      <a:gd name="T14" fmla="*/ 20 w 155"/>
                                      <a:gd name="T15" fmla="*/ 44 h 165"/>
                                      <a:gd name="T16" fmla="*/ 20 w 155"/>
                                      <a:gd name="T17" fmla="*/ 45 h 165"/>
                                      <a:gd name="T18" fmla="*/ 21 w 155"/>
                                      <a:gd name="T19" fmla="*/ 45 h 165"/>
                                      <a:gd name="T20" fmla="*/ 21 w 155"/>
                                      <a:gd name="T21" fmla="*/ 47 h 165"/>
                                      <a:gd name="T22" fmla="*/ 22 w 155"/>
                                      <a:gd name="T23" fmla="*/ 50 h 165"/>
                                      <a:gd name="T24" fmla="*/ 20 w 155"/>
                                      <a:gd name="T25" fmla="*/ 55 h 165"/>
                                      <a:gd name="T26" fmla="*/ 21 w 155"/>
                                      <a:gd name="T27" fmla="*/ 57 h 165"/>
                                      <a:gd name="T28" fmla="*/ 24 w 155"/>
                                      <a:gd name="T29" fmla="*/ 61 h 165"/>
                                      <a:gd name="T30" fmla="*/ 27 w 155"/>
                                      <a:gd name="T31" fmla="*/ 65 h 165"/>
                                      <a:gd name="T32" fmla="*/ 31 w 155"/>
                                      <a:gd name="T33" fmla="*/ 69 h 165"/>
                                      <a:gd name="T34" fmla="*/ 37 w 155"/>
                                      <a:gd name="T35" fmla="*/ 78 h 165"/>
                                      <a:gd name="T36" fmla="*/ 45 w 155"/>
                                      <a:gd name="T37" fmla="*/ 87 h 165"/>
                                      <a:gd name="T38" fmla="*/ 56 w 155"/>
                                      <a:gd name="T39" fmla="*/ 100 h 165"/>
                                      <a:gd name="T40" fmla="*/ 60 w 155"/>
                                      <a:gd name="T41" fmla="*/ 104 h 165"/>
                                      <a:gd name="T42" fmla="*/ 63 w 155"/>
                                      <a:gd name="T43" fmla="*/ 109 h 165"/>
                                      <a:gd name="T44" fmla="*/ 78 w 155"/>
                                      <a:gd name="T45" fmla="*/ 125 h 165"/>
                                      <a:gd name="T46" fmla="*/ 81 w 155"/>
                                      <a:gd name="T47" fmla="*/ 129 h 165"/>
                                      <a:gd name="T48" fmla="*/ 88 w 155"/>
                                      <a:gd name="T49" fmla="*/ 137 h 165"/>
                                      <a:gd name="T50" fmla="*/ 91 w 155"/>
                                      <a:gd name="T51" fmla="*/ 140 h 165"/>
                                      <a:gd name="T52" fmla="*/ 94 w 155"/>
                                      <a:gd name="T53" fmla="*/ 143 h 165"/>
                                      <a:gd name="T54" fmla="*/ 100 w 155"/>
                                      <a:gd name="T55" fmla="*/ 150 h 165"/>
                                      <a:gd name="T56" fmla="*/ 109 w 155"/>
                                      <a:gd name="T57" fmla="*/ 158 h 165"/>
                                      <a:gd name="T58" fmla="*/ 112 w 155"/>
                                      <a:gd name="T59" fmla="*/ 162 h 165"/>
                                      <a:gd name="T60" fmla="*/ 114 w 155"/>
                                      <a:gd name="T61" fmla="*/ 164 h 165"/>
                                      <a:gd name="T62" fmla="*/ 154 w 155"/>
                                      <a:gd name="T63" fmla="*/ 128 h 165"/>
                                      <a:gd name="T64" fmla="*/ 152 w 155"/>
                                      <a:gd name="T65" fmla="*/ 126 h 165"/>
                                      <a:gd name="T66" fmla="*/ 149 w 155"/>
                                      <a:gd name="T67" fmla="*/ 122 h 165"/>
                                      <a:gd name="T68" fmla="*/ 141 w 155"/>
                                      <a:gd name="T69" fmla="*/ 113 h 165"/>
                                      <a:gd name="T70" fmla="*/ 135 w 155"/>
                                      <a:gd name="T71" fmla="*/ 106 h 165"/>
                                      <a:gd name="T72" fmla="*/ 129 w 155"/>
                                      <a:gd name="T73" fmla="*/ 99 h 165"/>
                                      <a:gd name="T74" fmla="*/ 123 w 155"/>
                                      <a:gd name="T75" fmla="*/ 92 h 165"/>
                                      <a:gd name="T76" fmla="*/ 119 w 155"/>
                                      <a:gd name="T77" fmla="*/ 88 h 165"/>
                                      <a:gd name="T78" fmla="*/ 100 w 155"/>
                                      <a:gd name="T79" fmla="*/ 68 h 165"/>
                                      <a:gd name="T80" fmla="*/ 96 w 155"/>
                                      <a:gd name="T81" fmla="*/ 64 h 165"/>
                                      <a:gd name="T82" fmla="*/ 84 w 155"/>
                                      <a:gd name="T83" fmla="*/ 51 h 165"/>
                                      <a:gd name="T84" fmla="*/ 76 w 155"/>
                                      <a:gd name="T85" fmla="*/ 43 h 165"/>
                                      <a:gd name="T86" fmla="*/ 64 w 155"/>
                                      <a:gd name="T87" fmla="*/ 32 h 165"/>
                                      <a:gd name="T88" fmla="*/ 60 w 155"/>
                                      <a:gd name="T89" fmla="*/ 28 h 165"/>
                                      <a:gd name="T90" fmla="*/ 57 w 155"/>
                                      <a:gd name="T91" fmla="*/ 25 h 165"/>
                                      <a:gd name="T92" fmla="*/ 49 w 155"/>
                                      <a:gd name="T93" fmla="*/ 25 h 165"/>
                                      <a:gd name="T94" fmla="*/ 47 w 155"/>
                                      <a:gd name="T95" fmla="*/ 24 h 165"/>
                                      <a:gd name="T96" fmla="*/ 45 w 155"/>
                                      <a:gd name="T97" fmla="*/ 24 h 165"/>
                                      <a:gd name="T98" fmla="*/ 44 w 155"/>
                                      <a:gd name="T99" fmla="*/ 23 h 165"/>
                                      <a:gd name="T100" fmla="*/ 43 w 155"/>
                                      <a:gd name="T101" fmla="*/ 22 h 165"/>
                                      <a:gd name="T102" fmla="*/ 42 w 155"/>
                                      <a:gd name="T103" fmla="*/ 21 h 165"/>
                                      <a:gd name="T104" fmla="*/ 41 w 155"/>
                                      <a:gd name="T105" fmla="*/ 20 h 165"/>
                                      <a:gd name="T106" fmla="*/ 34 w 155"/>
                                      <a:gd name="T107" fmla="*/ 15 h 165"/>
                                      <a:gd name="T108" fmla="*/ 29 w 155"/>
                                      <a:gd name="T109" fmla="*/ 10 h 165"/>
                                      <a:gd name="T110" fmla="*/ 22 w 155"/>
                                      <a:gd name="T111" fmla="*/ 2 h 165"/>
                                      <a:gd name="T112" fmla="*/ 21 w 155"/>
                                      <a:gd name="T113" fmla="*/ 0 h 1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  <a:cxn ang="0">
                                        <a:pos x="T82" y="T83"/>
                                      </a:cxn>
                                      <a:cxn ang="0">
                                        <a:pos x="T84" y="T85"/>
                                      </a:cxn>
                                      <a:cxn ang="0">
                                        <a:pos x="T86" y="T87"/>
                                      </a:cxn>
                                      <a:cxn ang="0">
                                        <a:pos x="T88" y="T89"/>
                                      </a:cxn>
                                      <a:cxn ang="0">
                                        <a:pos x="T90" y="T91"/>
                                      </a:cxn>
                                      <a:cxn ang="0">
                                        <a:pos x="T92" y="T93"/>
                                      </a:cxn>
                                      <a:cxn ang="0">
                                        <a:pos x="T94" y="T95"/>
                                      </a:cxn>
                                      <a:cxn ang="0">
                                        <a:pos x="T96" y="T97"/>
                                      </a:cxn>
                                      <a:cxn ang="0">
                                        <a:pos x="T98" y="T99"/>
                                      </a:cxn>
                                      <a:cxn ang="0">
                                        <a:pos x="T100" y="T101"/>
                                      </a:cxn>
                                      <a:cxn ang="0">
                                        <a:pos x="T102" y="T103"/>
                                      </a:cxn>
                                      <a:cxn ang="0">
                                        <a:pos x="T104" y="T105"/>
                                      </a:cxn>
                                      <a:cxn ang="0">
                                        <a:pos x="T106" y="T107"/>
                                      </a:cxn>
                                      <a:cxn ang="0">
                                        <a:pos x="T108" y="T109"/>
                                      </a:cxn>
                                      <a:cxn ang="0">
                                        <a:pos x="T110" y="T111"/>
                                      </a:cxn>
                                      <a:cxn ang="0">
                                        <a:pos x="T112" y="T113"/>
                                      </a:cxn>
                                    </a:cxnLst>
                                    <a:rect l="0" t="0" r="r" b="b"/>
                                    <a:pathLst>
                                      <a:path w="155" h="165">
                                        <a:moveTo>
                                          <a:pt x="21" y="0"/>
                                        </a:moveTo>
                                        <a:lnTo>
                                          <a:pt x="0" y="19"/>
                                        </a:lnTo>
                                        <a:lnTo>
                                          <a:pt x="2" y="20"/>
                                        </a:lnTo>
                                        <a:lnTo>
                                          <a:pt x="9" y="28"/>
                                        </a:lnTo>
                                        <a:lnTo>
                                          <a:pt x="14" y="33"/>
                                        </a:lnTo>
                                        <a:lnTo>
                                          <a:pt x="18" y="41"/>
                                        </a:lnTo>
                                        <a:lnTo>
                                          <a:pt x="19" y="42"/>
                                        </a:lnTo>
                                        <a:lnTo>
                                          <a:pt x="20" y="44"/>
                                        </a:lnTo>
                                        <a:lnTo>
                                          <a:pt x="20" y="45"/>
                                        </a:lnTo>
                                        <a:lnTo>
                                          <a:pt x="21" y="45"/>
                                        </a:lnTo>
                                        <a:lnTo>
                                          <a:pt x="21" y="47"/>
                                        </a:lnTo>
                                        <a:lnTo>
                                          <a:pt x="22" y="50"/>
                                        </a:lnTo>
                                        <a:lnTo>
                                          <a:pt x="20" y="55"/>
                                        </a:lnTo>
                                        <a:lnTo>
                                          <a:pt x="21" y="57"/>
                                        </a:lnTo>
                                        <a:lnTo>
                                          <a:pt x="24" y="61"/>
                                        </a:lnTo>
                                        <a:lnTo>
                                          <a:pt x="27" y="65"/>
                                        </a:lnTo>
                                        <a:lnTo>
                                          <a:pt x="31" y="69"/>
                                        </a:lnTo>
                                        <a:lnTo>
                                          <a:pt x="37" y="78"/>
                                        </a:lnTo>
                                        <a:lnTo>
                                          <a:pt x="45" y="87"/>
                                        </a:lnTo>
                                        <a:lnTo>
                                          <a:pt x="56" y="100"/>
                                        </a:lnTo>
                                        <a:lnTo>
                                          <a:pt x="60" y="104"/>
                                        </a:lnTo>
                                        <a:lnTo>
                                          <a:pt x="63" y="109"/>
                                        </a:lnTo>
                                        <a:lnTo>
                                          <a:pt x="78" y="125"/>
                                        </a:lnTo>
                                        <a:lnTo>
                                          <a:pt x="81" y="129"/>
                                        </a:lnTo>
                                        <a:lnTo>
                                          <a:pt x="88" y="137"/>
                                        </a:lnTo>
                                        <a:lnTo>
                                          <a:pt x="91" y="140"/>
                                        </a:lnTo>
                                        <a:lnTo>
                                          <a:pt x="94" y="143"/>
                                        </a:lnTo>
                                        <a:lnTo>
                                          <a:pt x="100" y="150"/>
                                        </a:lnTo>
                                        <a:lnTo>
                                          <a:pt x="109" y="158"/>
                                        </a:lnTo>
                                        <a:lnTo>
                                          <a:pt x="112" y="162"/>
                                        </a:lnTo>
                                        <a:lnTo>
                                          <a:pt x="114" y="164"/>
                                        </a:lnTo>
                                        <a:lnTo>
                                          <a:pt x="154" y="128"/>
                                        </a:lnTo>
                                        <a:lnTo>
                                          <a:pt x="152" y="126"/>
                                        </a:lnTo>
                                        <a:lnTo>
                                          <a:pt x="149" y="122"/>
                                        </a:lnTo>
                                        <a:lnTo>
                                          <a:pt x="141" y="113"/>
                                        </a:lnTo>
                                        <a:lnTo>
                                          <a:pt x="135" y="106"/>
                                        </a:lnTo>
                                        <a:lnTo>
                                          <a:pt x="129" y="99"/>
                                        </a:lnTo>
                                        <a:lnTo>
                                          <a:pt x="123" y="92"/>
                                        </a:lnTo>
                                        <a:lnTo>
                                          <a:pt x="119" y="88"/>
                                        </a:lnTo>
                                        <a:lnTo>
                                          <a:pt x="100" y="68"/>
                                        </a:lnTo>
                                        <a:lnTo>
                                          <a:pt x="96" y="64"/>
                                        </a:lnTo>
                                        <a:lnTo>
                                          <a:pt x="84" y="51"/>
                                        </a:lnTo>
                                        <a:lnTo>
                                          <a:pt x="76" y="43"/>
                                        </a:lnTo>
                                        <a:lnTo>
                                          <a:pt x="64" y="32"/>
                                        </a:lnTo>
                                        <a:lnTo>
                                          <a:pt x="60" y="28"/>
                                        </a:lnTo>
                                        <a:lnTo>
                                          <a:pt x="57" y="25"/>
                                        </a:lnTo>
                                        <a:lnTo>
                                          <a:pt x="49" y="25"/>
                                        </a:lnTo>
                                        <a:lnTo>
                                          <a:pt x="47" y="24"/>
                                        </a:lnTo>
                                        <a:lnTo>
                                          <a:pt x="45" y="24"/>
                                        </a:lnTo>
                                        <a:lnTo>
                                          <a:pt x="44" y="23"/>
                                        </a:lnTo>
                                        <a:lnTo>
                                          <a:pt x="43" y="22"/>
                                        </a:lnTo>
                                        <a:lnTo>
                                          <a:pt x="42" y="21"/>
                                        </a:lnTo>
                                        <a:lnTo>
                                          <a:pt x="41" y="20"/>
                                        </a:lnTo>
                                        <a:lnTo>
                                          <a:pt x="34" y="15"/>
                                        </a:lnTo>
                                        <a:lnTo>
                                          <a:pt x="29" y="10"/>
                                        </a:lnTo>
                                        <a:lnTo>
                                          <a:pt x="22" y="2"/>
                                        </a:lnTo>
                                        <a:lnTo>
                                          <a:pt x="21" y="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686868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1" name="Freeform 96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89" y="1329"/>
                                    <a:ext cx="155" cy="165"/>
                                  </a:xfrm>
                                  <a:custGeom>
                                    <a:avLst/>
                                    <a:gdLst>
                                      <a:gd name="T0" fmla="*/ 55 w 155"/>
                                      <a:gd name="T1" fmla="*/ 23 h 165"/>
                                      <a:gd name="T2" fmla="*/ 49 w 155"/>
                                      <a:gd name="T3" fmla="*/ 25 h 165"/>
                                      <a:gd name="T4" fmla="*/ 57 w 155"/>
                                      <a:gd name="T5" fmla="*/ 25 h 165"/>
                                      <a:gd name="T6" fmla="*/ 55 w 155"/>
                                      <a:gd name="T7" fmla="*/ 23 h 1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55" h="165">
                                        <a:moveTo>
                                          <a:pt x="55" y="23"/>
                                        </a:moveTo>
                                        <a:lnTo>
                                          <a:pt x="49" y="25"/>
                                        </a:lnTo>
                                        <a:lnTo>
                                          <a:pt x="57" y="25"/>
                                        </a:lnTo>
                                        <a:lnTo>
                                          <a:pt x="55" y="23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686868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32" name="Freeform 96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08" y="1048"/>
                                  <a:ext cx="527" cy="526"/>
                                </a:xfrm>
                                <a:custGeom>
                                  <a:avLst/>
                                  <a:gdLst>
                                    <a:gd name="T0" fmla="*/ 526 w 527"/>
                                    <a:gd name="T1" fmla="*/ 286 h 526"/>
                                    <a:gd name="T2" fmla="*/ 518 w 527"/>
                                    <a:gd name="T3" fmla="*/ 330 h 526"/>
                                    <a:gd name="T4" fmla="*/ 503 w 527"/>
                                    <a:gd name="T5" fmla="*/ 372 h 526"/>
                                    <a:gd name="T6" fmla="*/ 481 w 527"/>
                                    <a:gd name="T7" fmla="*/ 410 h 526"/>
                                    <a:gd name="T8" fmla="*/ 454 w 527"/>
                                    <a:gd name="T9" fmla="*/ 444 h 526"/>
                                    <a:gd name="T10" fmla="*/ 422 w 527"/>
                                    <a:gd name="T11" fmla="*/ 473 h 526"/>
                                    <a:gd name="T12" fmla="*/ 385 w 527"/>
                                    <a:gd name="T13" fmla="*/ 496 h 526"/>
                                    <a:gd name="T14" fmla="*/ 344 w 527"/>
                                    <a:gd name="T15" fmla="*/ 513 h 526"/>
                                    <a:gd name="T16" fmla="*/ 301 w 527"/>
                                    <a:gd name="T17" fmla="*/ 523 h 526"/>
                                    <a:gd name="T18" fmla="*/ 253 w 527"/>
                                    <a:gd name="T19" fmla="*/ 525 h 526"/>
                                    <a:gd name="T20" fmla="*/ 206 w 527"/>
                                    <a:gd name="T21" fmla="*/ 517 h 526"/>
                                    <a:gd name="T22" fmla="*/ 162 w 527"/>
                                    <a:gd name="T23" fmla="*/ 503 h 526"/>
                                    <a:gd name="T24" fmla="*/ 123 w 527"/>
                                    <a:gd name="T25" fmla="*/ 483 h 526"/>
                                    <a:gd name="T26" fmla="*/ 88 w 527"/>
                                    <a:gd name="T27" fmla="*/ 457 h 526"/>
                                    <a:gd name="T28" fmla="*/ 58 w 527"/>
                                    <a:gd name="T29" fmla="*/ 427 h 526"/>
                                    <a:gd name="T30" fmla="*/ 34 w 527"/>
                                    <a:gd name="T31" fmla="*/ 392 h 526"/>
                                    <a:gd name="T32" fmla="*/ 16 w 527"/>
                                    <a:gd name="T33" fmla="*/ 353 h 526"/>
                                    <a:gd name="T34" fmla="*/ 4 w 527"/>
                                    <a:gd name="T35" fmla="*/ 311 h 526"/>
                                    <a:gd name="T36" fmla="*/ 0 w 527"/>
                                    <a:gd name="T37" fmla="*/ 267 h 526"/>
                                    <a:gd name="T38" fmla="*/ 3 w 527"/>
                                    <a:gd name="T39" fmla="*/ 220 h 526"/>
                                    <a:gd name="T40" fmla="*/ 15 w 527"/>
                                    <a:gd name="T41" fmla="*/ 176 h 526"/>
                                    <a:gd name="T42" fmla="*/ 33 w 527"/>
                                    <a:gd name="T43" fmla="*/ 136 h 526"/>
                                    <a:gd name="T44" fmla="*/ 57 w 527"/>
                                    <a:gd name="T45" fmla="*/ 99 h 526"/>
                                    <a:gd name="T46" fmla="*/ 86 w 527"/>
                                    <a:gd name="T47" fmla="*/ 68 h 526"/>
                                    <a:gd name="T48" fmla="*/ 120 w 527"/>
                                    <a:gd name="T49" fmla="*/ 41 h 526"/>
                                    <a:gd name="T50" fmla="*/ 159 w 527"/>
                                    <a:gd name="T51" fmla="*/ 20 h 526"/>
                                    <a:gd name="T52" fmla="*/ 200 w 527"/>
                                    <a:gd name="T53" fmla="*/ 6 h 526"/>
                                    <a:gd name="T54" fmla="*/ 245 w 527"/>
                                    <a:gd name="T55" fmla="*/ 0 h 526"/>
                                    <a:gd name="T56" fmla="*/ 294 w 527"/>
                                    <a:gd name="T57" fmla="*/ 3 h 526"/>
                                    <a:gd name="T58" fmla="*/ 340 w 527"/>
                                    <a:gd name="T59" fmla="*/ 14 h 526"/>
                                    <a:gd name="T60" fmla="*/ 382 w 527"/>
                                    <a:gd name="T61" fmla="*/ 31 h 526"/>
                                    <a:gd name="T62" fmla="*/ 420 w 527"/>
                                    <a:gd name="T63" fmla="*/ 53 h 526"/>
                                    <a:gd name="T64" fmla="*/ 452 w 527"/>
                                    <a:gd name="T65" fmla="*/ 81 h 526"/>
                                    <a:gd name="T66" fmla="*/ 480 w 527"/>
                                    <a:gd name="T67" fmla="*/ 114 h 526"/>
                                    <a:gd name="T68" fmla="*/ 501 w 527"/>
                                    <a:gd name="T69" fmla="*/ 150 h 526"/>
                                    <a:gd name="T70" fmla="*/ 517 w 527"/>
                                    <a:gd name="T71" fmla="*/ 190 h 526"/>
                                    <a:gd name="T72" fmla="*/ 525 w 527"/>
                                    <a:gd name="T73" fmla="*/ 233 h 526"/>
                                    <a:gd name="T74" fmla="*/ 527 w 527"/>
                                    <a:gd name="T75" fmla="*/ 262 h 5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</a:cxnLst>
                                  <a:rect l="0" t="0" r="r" b="b"/>
                                  <a:pathLst>
                                    <a:path w="527" h="526">
                                      <a:moveTo>
                                        <a:pt x="527" y="262"/>
                                      </a:moveTo>
                                      <a:lnTo>
                                        <a:pt x="526" y="286"/>
                                      </a:lnTo>
                                      <a:lnTo>
                                        <a:pt x="523" y="308"/>
                                      </a:lnTo>
                                      <a:lnTo>
                                        <a:pt x="518" y="330"/>
                                      </a:lnTo>
                                      <a:lnTo>
                                        <a:pt x="511" y="351"/>
                                      </a:lnTo>
                                      <a:lnTo>
                                        <a:pt x="503" y="372"/>
                                      </a:lnTo>
                                      <a:lnTo>
                                        <a:pt x="493" y="391"/>
                                      </a:lnTo>
                                      <a:lnTo>
                                        <a:pt x="481" y="410"/>
                                      </a:lnTo>
                                      <a:lnTo>
                                        <a:pt x="469" y="428"/>
                                      </a:lnTo>
                                      <a:lnTo>
                                        <a:pt x="454" y="444"/>
                                      </a:lnTo>
                                      <a:lnTo>
                                        <a:pt x="439" y="459"/>
                                      </a:lnTo>
                                      <a:lnTo>
                                        <a:pt x="422" y="473"/>
                                      </a:lnTo>
                                      <a:lnTo>
                                        <a:pt x="404" y="485"/>
                                      </a:lnTo>
                                      <a:lnTo>
                                        <a:pt x="385" y="496"/>
                                      </a:lnTo>
                                      <a:lnTo>
                                        <a:pt x="365" y="506"/>
                                      </a:lnTo>
                                      <a:lnTo>
                                        <a:pt x="344" y="513"/>
                                      </a:lnTo>
                                      <a:lnTo>
                                        <a:pt x="323" y="519"/>
                                      </a:lnTo>
                                      <a:lnTo>
                                        <a:pt x="301" y="523"/>
                                      </a:lnTo>
                                      <a:lnTo>
                                        <a:pt x="278" y="526"/>
                                      </a:lnTo>
                                      <a:lnTo>
                                        <a:pt x="253" y="525"/>
                                      </a:lnTo>
                                      <a:lnTo>
                                        <a:pt x="229" y="522"/>
                                      </a:lnTo>
                                      <a:lnTo>
                                        <a:pt x="206" y="517"/>
                                      </a:lnTo>
                                      <a:lnTo>
                                        <a:pt x="184" y="511"/>
                                      </a:lnTo>
                                      <a:lnTo>
                                        <a:pt x="162" y="503"/>
                                      </a:lnTo>
                                      <a:lnTo>
                                        <a:pt x="142" y="494"/>
                                      </a:lnTo>
                                      <a:lnTo>
                                        <a:pt x="123" y="483"/>
                                      </a:lnTo>
                                      <a:lnTo>
                                        <a:pt x="105" y="471"/>
                                      </a:lnTo>
                                      <a:lnTo>
                                        <a:pt x="88" y="457"/>
                                      </a:lnTo>
                                      <a:lnTo>
                                        <a:pt x="72" y="443"/>
                                      </a:lnTo>
                                      <a:lnTo>
                                        <a:pt x="58" y="427"/>
                                      </a:lnTo>
                                      <a:lnTo>
                                        <a:pt x="45" y="410"/>
                                      </a:lnTo>
                                      <a:lnTo>
                                        <a:pt x="34" y="392"/>
                                      </a:lnTo>
                                      <a:lnTo>
                                        <a:pt x="24" y="373"/>
                                      </a:lnTo>
                                      <a:lnTo>
                                        <a:pt x="16" y="353"/>
                                      </a:lnTo>
                                      <a:lnTo>
                                        <a:pt x="9" y="332"/>
                                      </a:lnTo>
                                      <a:lnTo>
                                        <a:pt x="4" y="311"/>
                                      </a:lnTo>
                                      <a:lnTo>
                                        <a:pt x="1" y="289"/>
                                      </a:lnTo>
                                      <a:lnTo>
                                        <a:pt x="0" y="267"/>
                                      </a:lnTo>
                                      <a:lnTo>
                                        <a:pt x="0" y="243"/>
                                      </a:lnTo>
                                      <a:lnTo>
                                        <a:pt x="3" y="220"/>
                                      </a:lnTo>
                                      <a:lnTo>
                                        <a:pt x="8" y="198"/>
                                      </a:lnTo>
                                      <a:lnTo>
                                        <a:pt x="15" y="176"/>
                                      </a:lnTo>
                                      <a:lnTo>
                                        <a:pt x="23" y="155"/>
                                      </a:lnTo>
                                      <a:lnTo>
                                        <a:pt x="33" y="136"/>
                                      </a:lnTo>
                                      <a:lnTo>
                                        <a:pt x="44" y="117"/>
                                      </a:lnTo>
                                      <a:lnTo>
                                        <a:pt x="57" y="99"/>
                                      </a:lnTo>
                                      <a:lnTo>
                                        <a:pt x="71" y="83"/>
                                      </a:lnTo>
                                      <a:lnTo>
                                        <a:pt x="86" y="68"/>
                                      </a:lnTo>
                                      <a:lnTo>
                                        <a:pt x="103" y="54"/>
                                      </a:lnTo>
                                      <a:lnTo>
                                        <a:pt x="120" y="41"/>
                                      </a:lnTo>
                                      <a:lnTo>
                                        <a:pt x="139" y="30"/>
                                      </a:lnTo>
                                      <a:lnTo>
                                        <a:pt x="159" y="20"/>
                                      </a:lnTo>
                                      <a:lnTo>
                                        <a:pt x="179" y="13"/>
                                      </a:lnTo>
                                      <a:lnTo>
                                        <a:pt x="200" y="6"/>
                                      </a:lnTo>
                                      <a:lnTo>
                                        <a:pt x="222" y="2"/>
                                      </a:lnTo>
                                      <a:lnTo>
                                        <a:pt x="245" y="0"/>
                                      </a:lnTo>
                                      <a:lnTo>
                                        <a:pt x="270" y="0"/>
                                      </a:lnTo>
                                      <a:lnTo>
                                        <a:pt x="294" y="3"/>
                                      </a:lnTo>
                                      <a:lnTo>
                                        <a:pt x="318" y="7"/>
                                      </a:lnTo>
                                      <a:lnTo>
                                        <a:pt x="340" y="14"/>
                                      </a:lnTo>
                                      <a:lnTo>
                                        <a:pt x="362" y="21"/>
                                      </a:lnTo>
                                      <a:lnTo>
                                        <a:pt x="382" y="31"/>
                                      </a:lnTo>
                                      <a:lnTo>
                                        <a:pt x="401" y="41"/>
                                      </a:lnTo>
                                      <a:lnTo>
                                        <a:pt x="420" y="53"/>
                                      </a:lnTo>
                                      <a:lnTo>
                                        <a:pt x="437" y="67"/>
                                      </a:lnTo>
                                      <a:lnTo>
                                        <a:pt x="452" y="81"/>
                                      </a:lnTo>
                                      <a:lnTo>
                                        <a:pt x="467" y="97"/>
                                      </a:lnTo>
                                      <a:lnTo>
                                        <a:pt x="480" y="114"/>
                                      </a:lnTo>
                                      <a:lnTo>
                                        <a:pt x="491" y="132"/>
                                      </a:lnTo>
                                      <a:lnTo>
                                        <a:pt x="501" y="150"/>
                                      </a:lnTo>
                                      <a:lnTo>
                                        <a:pt x="510" y="170"/>
                                      </a:lnTo>
                                      <a:lnTo>
                                        <a:pt x="517" y="190"/>
                                      </a:lnTo>
                                      <a:lnTo>
                                        <a:pt x="522" y="212"/>
                                      </a:lnTo>
                                      <a:lnTo>
                                        <a:pt x="525" y="233"/>
                                      </a:lnTo>
                                      <a:lnTo>
                                        <a:pt x="527" y="255"/>
                                      </a:lnTo>
                                      <a:lnTo>
                                        <a:pt x="527" y="262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25247">
                                  <a:solidFill>
                                    <a:srgbClr val="FFD34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4A200361" id="Group 955" o:spid="_x0000_s1026" alt="εικονίδιο φακός " style="width:42.5pt;height:42.5pt;mso-position-horizontal-relative:char;mso-position-vertical-relative:line" coordorigin="1288,1028" coordsize="567,5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">
                      <o:lock v:ext="edit" aspectratio="t"/>
                      <v:shape id="Freeform 956" o:spid="_x0000_s1027" style="position:absolute;left:1309;top:1048;width:526;height:518;visibility:visible;mso-wrap-style:square;v-text-anchor:top" coordsize="526,5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" path="m256,l234,1,212,4,191,9r-20,7l151,24,132,34,114,45,97,58,82,72,67,88,53,105,41,123,31,142,21,163r-7,21l7,207,3,230,,254r,26l2,302r5,21l13,344r8,20l31,383r11,18l55,418r14,16l85,449r16,14l119,475r20,11l159,496r21,7l202,510r23,4l249,517r25,1l297,516r22,-4l341,506r21,-7l382,490r19,-11l420,467r17,-14l452,439r15,-17l480,405r12,-18l502,367r8,-20l517,326r5,-22l525,282r1,-23l525,243r-2,-23l519,199r-6,-21l505,157,495,138,484,119,472,102,458,85,442,70,426,56,408,44,389,32,369,23,348,15,326,8,304,3,280,,256,e" fillcolor="#ffd340" stroked="f">
                        <v:path arrowok="t" o:connecttype="custom" o:connectlocs="234,1;191,9;151,24;114,45;82,72;53,105;31,142;14,184;3,230;0,280;7,323;21,364;42,401;69,434;101,463;139,486;180,503;225,514;274,518;319,512;362,499;401,479;437,453;467,422;492,387;510,347;522,304;526,259;523,220;513,178;495,138;472,102;442,70;408,44;369,23;326,8;280,0" o:connectangles="0,0,0,0,0,0,0,0,0,0,0,0,0,0,0,0,0,0,0,0,0,0,0,0,0,0,0,0,0,0,0,0,0,0,0,0,0"/>
                      </v:shape>
                      <v:shape id="Freeform 957" o:spid="_x0000_s1028" style="position:absolute;left:1420;top:1150;width:218;height:214;visibility:visible;mso-wrap-style:square;v-text-anchor:top" coordsize="218,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" path="m88,l67,6,48,16,32,30,18,46,8,66,2,88,,113r3,20l10,153r11,17l35,185r18,12l74,206r23,6l124,214r21,-6l165,199r17,-14l197,169r10,-19l214,129r3,-23l216,96,212,76,204,57,193,41,178,26,160,15,139,6,115,1,88,e" fillcolor="#fee67c" stroked="f">
                        <v:path arrowok="t" o:connecttype="custom" o:connectlocs="88,0;67,6;48,16;32,30;18,46;8,66;2,88;0,113;3,133;10,153;21,170;35,185;53,197;74,206;97,212;124,214;145,208;165,199;182,185;197,169;207,150;214,129;217,106;216,96;212,76;204,57;193,41;178,26;160,15;139,6;115,1;88,0" o:connectangles="0,0,0,0,0,0,0,0,0,0,0,0,0,0,0,0,0,0,0,0,0,0,0,0,0,0,0,0,0,0,0,0"/>
                      </v:shape>
                      <v:shape id="Freeform 958" o:spid="_x0000_s1029" style="position:absolute;left:1445;top:1196;width:28;height:46;visibility:visible;mso-wrap-style:square;v-text-anchor:top" coordsize="28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" path="m28,l26,,25,,23,,21,1,16,4,13,6,11,8,9,11,6,14,5,17,3,20,1,23r,3l,30r,5l,39r1,2l1,42r1,2l3,45r,l4,45r,-1l5,44r,-1l6,42,7,41,8,40,9,39r1,-1l11,37r2,-2l14,33r2,-3l19,26r,-1l22,20r3,-6l26,8,27,4r,-2l28,2,28,e" stroked="f">
                        <v:path arrowok="t" o:connecttype="custom" o:connectlocs="28,0;26,0;25,0;23,0;21,1;16,4;13,6;11,8;9,11;6,14;5,17;3,20;1,23;1,26;0,30;0,35;0,39;1,41;1,42;2,44;3,45;3,45;4,45;4,44;5,44;5,43;6,42;7,41;8,40;9,39;10,38;11,37;13,35;14,33;16,30;19,26;19,25;22,20;25,14;26,8;27,4;27,2;28,2;28,0" o:connectangles="0,0,0,0,0,0,0,0,0,0,0,0,0,0,0,0,0,0,0,0,0,0,0,0,0,0,0,0,0,0,0,0,0,0,0,0,0,0,0,0,0,0,0,0"/>
                      </v:shape>
                      <v:group id="Group 959" o:spid="_x0000_s1030" style="position:absolute;left:1547;top:1238;width:65;height:97" coordorigin="1547,1238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wTY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TKG95lwBOT8BQAA//8DAFBLAQItABQABgAIAAAAIQDb4fbL7gAAAIUBAAATAAAAAAAAAAAA&#10;AAAAAAAAAABbQ29udGVudF9UeXBlc10ueG1sUEsBAi0AFAAGAAgAAAAhAFr0LFu/AAAAFQEAAAsA&#10;AAAAAAAAAAAAAAAAHwEAAF9yZWxzLy5yZWxzUEsBAi0AFAAGAAgAAAAhAMsjBNjEAAAA3AAAAA8A&#10;AAAAAAAAAAAAAAAABwIAAGRycy9kb3ducmV2LnhtbFBLBQYAAAAAAwADALcAAAD4AgAAAAA=&#10;">
                        <v:shape id="Freeform 960" o:spid="_x0000_s1031" style="position:absolute;left:1547;top:1238;width:65;height:97;visibility:visible;mso-wrap-style:square;v-text-anchor:top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" path="m59,56r-22,l35,59r-2,3l31,65r-2,3l27,70r-2,2l22,75r-2,2l19,78r-1,1l17,80r-1,1l15,82r-5,5l6,90,1,95,,96r3,l7,96r2,l12,95r2,l17,94r3,-1l23,92r3,-1l31,88r1,-1l34,87r1,-2l37,84r5,-3l45,78r3,-3l49,73r3,-4l54,66r3,-6l59,56e" stroked="f">
                          <v:path arrowok="t" o:connecttype="custom" o:connectlocs="59,56;37,56;35,59;33,62;31,65;29,68;27,70;25,72;22,75;20,77;19,78;18,79;17,80;16,81;15,82;10,87;6,90;1,95;0,96;3,96;7,96;9,96;12,95;14,95;17,94;20,93;23,92;26,91;31,88;32,87;34,87;35,85;37,84;42,81;45,78;48,75;49,73;52,69;54,66;57,60;59,56" o:connectangles="0,0,0,0,0,0,0,0,0,0,0,0,0,0,0,0,0,0,0,0,0,0,0,0,0,0,0,0,0,0,0,0,0,0,0,0,0,0,0,0,0"/>
                        </v:shape>
                        <v:shape id="Freeform 961" o:spid="_x0000_s1032" style="position:absolute;left:1547;top:1238;width:65;height:97;visibility:visible;mso-wrap-style:square;v-text-anchor:top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" path="m58,l57,3,56,5r,2l55,9r,2l55,12r-1,2l53,16r,1l51,24r-1,3l47,33r-3,9l42,45r-1,3l39,51r-2,5l37,56r22,l61,48r1,-4l63,38r1,-2l64,35r,-2l64,22r,-3l64,17,63,16r,-3l62,11r,-3l61,6,60,5r,-2l59,2,58,1,58,e" stroked="f">
                          <v:path arrowok="t" o:connecttype="custom" o:connectlocs="58,0;57,3;56,5;56,7;55,9;55,11;55,12;54,14;53,16;53,17;51,24;50,27;47,33;44,42;42,45;41,48;39,51;37,56;37,56;59,56;61,48;62,44;63,38;64,36;64,35;64,33;64,22;64,19;64,17;63,16;63,13;62,11;62,8;61,6;60,5;60,3;59,2;58,1;58,0" o:connectangles="0,0,0,0,0,0,0,0,0,0,0,0,0,0,0,0,0,0,0,0,0,0,0,0,0,0,0,0,0,0,0,0,0,0,0,0,0,0,0"/>
                        </v:shape>
                      </v:group>
                      <v:shape id="Freeform 962" o:spid="_x0000_s1033" style="position:absolute;left:1420;top:1150;width:218;height:214;visibility:visible;mso-wrap-style:square;v-text-anchor:top" coordsize="218,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" path="m217,106r-3,23l207,150r-10,19l182,185r-17,14l145,208r-21,6l97,212,74,206,53,197,35,185,21,170,10,153,3,133,,113,2,88,8,66,18,46,32,30,48,16,67,6,88,r27,1l139,6r21,9l178,26r15,15l204,57r8,19l216,96r1,10xe" filled="f" strokecolor="#686868" strokeweight=".40075mm">
                        <v:path arrowok="t" o:connecttype="custom" o:connectlocs="217,106;214,129;207,150;197,169;182,185;165,199;145,208;124,214;97,212;74,206;53,197;35,185;21,170;10,153;3,133;0,113;2,88;8,66;18,46;32,30;48,16;67,6;88,0;115,1;139,6;160,15;178,26;193,41;204,57;212,76;216,96;217,106" o:connectangles="0,0,0,0,0,0,0,0,0,0,0,0,0,0,0,0,0,0,0,0,0,0,0,0,0,0,0,0,0,0,0,0"/>
                      </v:shape>
                      <v:group id="Group 963" o:spid="_x0000_s1034" style="position:absolute;left:1589;top:1329;width:155;height:165" coordorigin="1589,1329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">
                        <v:shape id="Freeform 964" o:spid="_x0000_s1035" style="position:absolute;left:1589;top:1329;width:155;height:165;visibility:visible;mso-wrap-style:square;v-text-anchor:top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" path="m21,l,19r2,1l9,28r5,5l18,41r1,1l20,44r,1l21,45r,2l22,50r-2,5l21,57r3,4l27,65r4,4l37,78r8,9l56,100r4,4l63,109r15,16l81,129r7,8l91,140r3,3l100,150r9,8l112,162r2,2l154,128r-2,-2l149,122r-8,-9l135,106r-6,-7l123,92r-4,-4l100,68,96,64,84,51,76,43,64,32,60,28,57,25r-8,l47,24r-2,l44,23,43,22,42,21,41,20,34,15,29,10,22,2,21,e" fillcolor="#686868" stroked="f">
                          <v:path arrowok="t" o:connecttype="custom" o:connectlocs="21,0;0,19;2,20;9,28;14,33;18,41;19,42;20,44;20,45;21,45;21,47;22,50;20,55;21,57;24,61;27,65;31,69;37,78;45,87;56,100;60,104;63,109;78,125;81,129;88,137;91,140;94,143;100,150;109,158;112,162;114,164;154,128;152,126;149,122;141,113;135,106;129,99;123,92;119,88;100,68;96,64;84,51;76,43;64,32;60,28;57,25;49,25;47,24;45,24;44,23;43,22;42,21;41,20;34,15;29,10;22,2;21,0" o:connectangles="0,0,0,0,0,0,0,0,0,0,0,0,0,0,0,0,0,0,0,0,0,0,0,0,0,0,0,0,0,0,0,0,0,0,0,0,0,0,0,0,0,0,0,0,0,0,0,0,0,0,0,0,0,0,0,0,0"/>
                        </v:shape>
                        <v:shape id="Freeform 965" o:spid="_x0000_s1036" style="position:absolute;left:1589;top:1329;width:155;height:165;visibility:visible;mso-wrap-style:square;v-text-anchor:top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" path="m55,23r-6,2l57,25,55,23e" fillcolor="#686868" stroked="f">
                          <v:path arrowok="t" o:connecttype="custom" o:connectlocs="55,23;49,25;57,25;55,23" o:connectangles="0,0,0,0"/>
                        </v:shape>
                      </v:group>
                      <v:shape id="Freeform 966" o:spid="_x0000_s1037" style="position:absolute;left:1308;top:1048;width:527;height:526;visibility:visible;mso-wrap-style:square;v-text-anchor:top" coordsize="527,5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" path="m527,262r-1,24l523,308r-5,22l511,351r-8,21l493,391r-12,19l469,428r-15,16l439,459r-17,14l404,485r-19,11l365,506r-21,7l323,519r-22,4l278,526r-25,-1l229,522r-23,-5l184,511r-22,-8l142,494,123,483,105,471,88,457,72,443,58,427,45,410,34,392,24,373,16,353,9,332,4,311,1,289,,267,,243,3,220,8,198r7,-22l23,155,33,136,44,117,57,99,71,83,86,68,103,54,120,41,139,30,159,20r20,-7l200,6,222,2,245,r25,l294,3r24,4l340,14r22,7l382,31r19,10l420,53r17,14l452,81r15,16l480,114r11,18l501,150r9,20l517,190r5,22l525,233r2,22l527,262xe" filled="f" strokecolor="#ffd340" strokeweight=".70131mm">
                        <v:path arrowok="t" o:connecttype="custom" o:connectlocs="526,286;518,330;503,372;481,410;454,444;422,473;385,496;344,513;301,523;253,525;206,517;162,503;123,483;88,457;58,427;34,392;16,353;4,311;0,267;3,220;15,176;33,136;57,99;86,68;120,41;159,20;200,6;245,0;294,3;340,14;382,31;420,53;452,81;480,114;501,150;517,190;525,233;527,262" o:connectangles="0,0,0,0,0,0,0,0,0,0,0,0,0,0,0,0,0,0,0,0,0,0,0,0,0,0,0,0,0,0,0,0,0,0,0,0,0,0"/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8162" w:type="dxa"/>
            <w:vAlign w:val="center"/>
          </w:tcPr>
          <w:p w:rsidR="008D46DE" w:rsidRPr="009635EB" w:rsidRDefault="008D46DE" w:rsidP="00760827">
            <w:pPr>
              <w:rPr>
                <w:rFonts w:ascii="Tahoma" w:eastAsia="Calibri" w:hAnsi="Tahoma" w:cs="Tahoma"/>
                <w:b/>
                <w:color w:val="4A8ECB"/>
                <w:sz w:val="36"/>
                <w:szCs w:val="36"/>
              </w:rPr>
            </w:pPr>
            <w:r w:rsidRPr="009635EB">
              <w:rPr>
                <w:rFonts w:ascii="Tahoma" w:eastAsia="Calibri" w:hAnsi="Tahoma" w:cs="Tahoma"/>
                <w:b/>
                <w:color w:val="4A8ECB"/>
                <w:sz w:val="36"/>
                <w:szCs w:val="36"/>
              </w:rPr>
              <w:t>Διερεύνηση</w:t>
            </w:r>
          </w:p>
        </w:tc>
      </w:tr>
    </w:tbl>
    <w:p w:rsidR="008D46DE" w:rsidRPr="003B012D" w:rsidRDefault="008D46DE" w:rsidP="008D46DE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p w:rsidR="008D46DE" w:rsidRPr="009635EB" w:rsidRDefault="008D46DE">
      <w:pPr>
        <w:rPr>
          <w:rFonts w:ascii="Arial" w:hAnsi="Arial" w:cs="Arial"/>
          <w:b/>
          <w:noProof/>
          <w:sz w:val="36"/>
          <w:szCs w:val="36"/>
        </w:rPr>
      </w:pPr>
      <w:r w:rsidRPr="009635EB">
        <w:rPr>
          <w:rFonts w:ascii="Tahoma-Bold" w:hAnsi="Tahoma-Bold"/>
          <w:b/>
          <w:bCs/>
          <w:color w:val="0089CF"/>
          <w:sz w:val="36"/>
          <w:szCs w:val="36"/>
        </w:rPr>
        <w:t xml:space="preserve">1. </w:t>
      </w:r>
      <w:r w:rsidRPr="009635EB">
        <w:rPr>
          <w:rFonts w:ascii="Arial-BoldMT" w:hAnsi="Arial-BoldMT"/>
          <w:b/>
          <w:bCs/>
          <w:color w:val="242021"/>
          <w:sz w:val="36"/>
          <w:szCs w:val="36"/>
        </w:rPr>
        <w:t xml:space="preserve">Αξιοποιούμε τις ιδέες των παιδιών και υπολογίζουμε το γινόμενο </w:t>
      </w:r>
      <w:r w:rsidRPr="009635EB">
        <w:rPr>
          <w:rFonts w:ascii="Tahoma-Bold" w:hAnsi="Tahoma-Bold"/>
          <w:b/>
          <w:bCs/>
          <w:color w:val="242021"/>
          <w:sz w:val="36"/>
          <w:szCs w:val="36"/>
        </w:rPr>
        <w:t xml:space="preserve">0,8 x 0,4 </w:t>
      </w:r>
      <w:r w:rsidRPr="009635EB">
        <w:rPr>
          <w:rFonts w:ascii="Arial-BoldMT" w:hAnsi="Arial-BoldMT"/>
          <w:b/>
          <w:bCs/>
          <w:color w:val="242021"/>
          <w:sz w:val="36"/>
          <w:szCs w:val="36"/>
        </w:rPr>
        <w:t>με διαφορετικούς τρόπους:</w:t>
      </w:r>
    </w:p>
    <w:p w:rsidR="008D46DE" w:rsidRPr="009635EB" w:rsidRDefault="00FF08E4">
      <w:pPr>
        <w:rPr>
          <w:rFonts w:ascii="Arial" w:hAnsi="Arial" w:cs="Arial"/>
          <w:b/>
          <w:noProof/>
          <w:sz w:val="36"/>
          <w:szCs w:val="36"/>
        </w:rPr>
      </w:pPr>
      <w:r w:rsidRPr="009635EB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20128" behindDoc="0" locked="0" layoutInCell="1" allowOverlap="1" wp14:anchorId="4D35E786" wp14:editId="27FFE489">
                <wp:simplePos x="0" y="0"/>
                <wp:positionH relativeFrom="column">
                  <wp:posOffset>308894</wp:posOffset>
                </wp:positionH>
                <wp:positionV relativeFrom="paragraph">
                  <wp:posOffset>122953</wp:posOffset>
                </wp:positionV>
                <wp:extent cx="3602355" cy="662940"/>
                <wp:effectExtent l="19050" t="19050" r="988695" b="194310"/>
                <wp:wrapNone/>
                <wp:docPr id="48" name="Φυσαλίδα ομιλίας: Ορθογώνιο με στρογγυλεμένες γωνίες 48" descr=" περιέχει τη φράση που σκέφτεται η Δανάη. &#10;" title="πλαίσιο κειμένου επεξήγηση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02355" cy="662940"/>
                        </a:xfrm>
                        <a:prstGeom prst="wedgeRoundRectCallout">
                          <a:avLst>
                            <a:gd name="adj1" fmla="val 73466"/>
                            <a:gd name="adj2" fmla="val 68624"/>
                            <a:gd name="adj3" fmla="val 16667"/>
                          </a:avLst>
                        </a:prstGeom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  <a:ln w="38100">
                          <a:solidFill>
                            <a:schemeClr val="accent6">
                              <a:lumMod val="7500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72C38" w:rsidRDefault="00472C38" w:rsidP="00FF08E4">
                            <w:pPr>
                              <w:spacing w:after="0" w:line="240" w:lineRule="auto"/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</w:pPr>
                            <w:r w:rsidRPr="009635EB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 xml:space="preserve">Θα μετατρέψω τους δεκαδικούς </w:t>
                            </w:r>
                          </w:p>
                          <w:p w:rsidR="00472C38" w:rsidRPr="009635EB" w:rsidRDefault="00472C38" w:rsidP="00FF08E4">
                            <w:pPr>
                              <w:spacing w:after="0" w:line="240" w:lineRule="auto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9635EB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>αριθμούς σε κλάσματα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D35E786" id="Φυσαλίδα ομιλίας: Ορθογώνιο με στρογγυλεμένες γωνίες 48" o:spid="_x0000_s1083" type="#_x0000_t62" alt="Τίτλος: πλαίσιο κειμένου επεξήγηση - Περιγραφή:  περιέχει τη φράση που σκέφτεται η Δανάη. &#10;" style="position:absolute;margin-left:24.3pt;margin-top:9.7pt;width:283.65pt;height:52.2pt;z-index:252720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" adj="26669,25623" fillcolor="#fbd4b4 [1305]" strokecolor="#e36c0a [2409]" strokeweight="3pt">
                <v:textbox inset="0,0,0,0">
                  <w:txbxContent>
                    <w:p w:rsidR="00472C38" w:rsidRDefault="00472C38" w:rsidP="00FF08E4">
                      <w:pPr>
                        <w:spacing w:after="0" w:line="240" w:lineRule="auto"/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</w:pPr>
                      <w:r w:rsidRPr="009635EB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t xml:space="preserve">Θα μετατρέψω τους δεκαδικούς </w:t>
                      </w:r>
                    </w:p>
                    <w:p w:rsidR="00472C38" w:rsidRPr="009635EB" w:rsidRDefault="00472C38" w:rsidP="00FF08E4">
                      <w:pPr>
                        <w:spacing w:after="0" w:line="240" w:lineRule="auto"/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</w:pPr>
                      <w:r w:rsidRPr="009635EB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t>αριθμούς σε κλάσματα.</w:t>
                      </w:r>
                    </w:p>
                  </w:txbxContent>
                </v:textbox>
              </v:shape>
            </w:pict>
          </mc:Fallback>
        </mc:AlternateContent>
      </w:r>
    </w:p>
    <w:p w:rsidR="008D46DE" w:rsidRPr="009635EB" w:rsidRDefault="008D46DE" w:rsidP="008D46DE">
      <w:pPr>
        <w:jc w:val="right"/>
        <w:rPr>
          <w:rFonts w:ascii="Arial" w:hAnsi="Arial" w:cs="Arial"/>
          <w:b/>
          <w:noProof/>
          <w:sz w:val="36"/>
          <w:szCs w:val="36"/>
        </w:rPr>
      </w:pPr>
      <w:r w:rsidRPr="009635EB">
        <w:rPr>
          <w:rFonts w:ascii="Arial" w:hAnsi="Arial" w:cs="Arial"/>
          <w:b/>
          <w:noProof/>
          <w:sz w:val="36"/>
          <w:szCs w:val="36"/>
        </w:rPr>
        <w:drawing>
          <wp:inline distT="0" distB="0" distL="0" distR="0">
            <wp:extent cx="1728647" cy="2470932"/>
            <wp:effectExtent l="0" t="0" r="5080" b="5715"/>
            <wp:docPr id="49" name="Εικόνα 49" descr="κορίτσι η Δανάη" title="εικόνα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k29-01-koritsi1.emf"/>
                    <pic:cNvPicPr/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4390" cy="2493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055D" w:rsidRPr="009635EB" w:rsidRDefault="00B2754B">
      <w:pPr>
        <w:rPr>
          <w:rFonts w:ascii="Tahoma-Bold" w:hAnsi="Tahoma-Bold"/>
          <w:b/>
          <w:bCs/>
          <w:color w:val="242021"/>
          <w:sz w:val="36"/>
          <w:szCs w:val="36"/>
        </w:rPr>
      </w:pPr>
      <w:r w:rsidRPr="009635EB">
        <w:rPr>
          <w:rFonts w:ascii="Tahoma-Bold" w:hAnsi="Tahoma-Bold"/>
          <w:b/>
          <w:bCs/>
          <w:color w:val="242021"/>
          <w:sz w:val="36"/>
          <w:szCs w:val="36"/>
        </w:rPr>
        <w:t>α. Μετατρέπουμε τους δεκαδικούς</w:t>
      </w:r>
      <w:r w:rsidR="001F055D" w:rsidRPr="009635EB">
        <w:rPr>
          <w:rFonts w:ascii="Tahoma-Bold" w:hAnsi="Tahoma-Bold"/>
          <w:b/>
          <w:bCs/>
          <w:color w:val="242021"/>
          <w:sz w:val="36"/>
          <w:szCs w:val="36"/>
        </w:rPr>
        <w:t xml:space="preserve"> </w:t>
      </w:r>
      <w:r w:rsidRPr="009635EB">
        <w:rPr>
          <w:rFonts w:ascii="Tahoma-Bold" w:hAnsi="Tahoma-Bold"/>
          <w:b/>
          <w:bCs/>
          <w:color w:val="242021"/>
          <w:sz w:val="36"/>
          <w:szCs w:val="36"/>
        </w:rPr>
        <w:t>αριθμούς σε κλάσματα.</w:t>
      </w:r>
    </w:p>
    <w:p w:rsidR="001F055D" w:rsidRPr="009635EB" w:rsidRDefault="008C691D">
      <w:pPr>
        <w:rPr>
          <w:rFonts w:ascii="Tahoma-Bold" w:hAnsi="Tahoma-Bold"/>
          <w:b/>
          <w:bCs/>
          <w:color w:val="242021"/>
          <w:sz w:val="36"/>
          <w:szCs w:val="36"/>
        </w:rPr>
      </w:pPr>
      <w:r w:rsidRPr="009635EB">
        <w:rPr>
          <w:position w:val="-52"/>
          <w:sz w:val="36"/>
          <w:szCs w:val="36"/>
        </w:rPr>
        <w:object w:dxaOrig="5520" w:dyaOrig="1219">
          <v:shape id="_x0000_i1063" type="#_x0000_t75" alt="μαθηματική ισότητα. περιέχει πολλαπλασιασμό δεκαδικώνα αριθμών και κενά κελιά για τη συμπλήρωση αριθμών." style="width:276.85pt;height:60.85pt" o:ole="">
            <v:imagedata r:id="rId115" o:title=""/>
          </v:shape>
          <o:OLEObject Type="Embed" ProgID="Equation.DSMT4" ShapeID="_x0000_i1063" DrawAspect="Content" ObjectID="_1618056727" r:id="rId116"/>
        </w:object>
      </w:r>
      <w:r w:rsidR="001F055D" w:rsidRPr="009635EB">
        <w:rPr>
          <w:rFonts w:ascii="Tahoma-Bold" w:hAnsi="Tahoma-Bold"/>
          <w:b/>
          <w:bCs/>
          <w:color w:val="242021"/>
          <w:sz w:val="36"/>
          <w:szCs w:val="36"/>
        </w:rPr>
        <w:t xml:space="preserve"> </w:t>
      </w:r>
    </w:p>
    <w:p w:rsidR="001F055D" w:rsidRDefault="00B2754B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9635EB">
        <w:rPr>
          <w:rFonts w:ascii="Tahoma-Bold" w:hAnsi="Tahoma-Bold"/>
          <w:b/>
          <w:bCs/>
          <w:color w:val="242021"/>
          <w:sz w:val="36"/>
          <w:szCs w:val="36"/>
        </w:rPr>
        <w:t xml:space="preserve">• </w:t>
      </w:r>
      <w:r w:rsidRPr="009635EB">
        <w:rPr>
          <w:rFonts w:ascii="Arial-BoldMT" w:hAnsi="Arial-BoldMT"/>
          <w:b/>
          <w:bCs/>
          <w:color w:val="242021"/>
          <w:sz w:val="36"/>
          <w:szCs w:val="36"/>
        </w:rPr>
        <w:t>Συζητάμε αν το γινόμενο θα είναι</w:t>
      </w:r>
      <w:r w:rsidR="001F055D" w:rsidRPr="009635EB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Pr="009635EB">
        <w:rPr>
          <w:rFonts w:ascii="Arial-BoldMT" w:hAnsi="Arial-BoldMT"/>
          <w:b/>
          <w:bCs/>
          <w:color w:val="242021"/>
          <w:sz w:val="36"/>
          <w:szCs w:val="36"/>
        </w:rPr>
        <w:t>ίδιο αλλάζοντας τη σειρά των παραγόντων.</w:t>
      </w:r>
    </w:p>
    <w:p w:rsidR="00FF08E4" w:rsidRDefault="00FF08E4">
      <w:pPr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br w:type="page"/>
      </w:r>
      <w:r w:rsidR="00FA1E0B"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01376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44" name="Πλαίσιο κειμένου 5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273E45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3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544" o:spid="_x0000_s1084" type="#_x0000_t202" style="position:absolute;margin-left:0;margin-top:785.3pt;width:99.2pt;height:28.35pt;z-index:25290137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1AEP764CAAAz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472C38" w:rsidRPr="00273E45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3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B2754B" w:rsidRPr="009635EB" w:rsidRDefault="00B2754B">
      <w:pPr>
        <w:rPr>
          <w:rFonts w:ascii="Arial" w:hAnsi="Arial" w:cs="Arial"/>
          <w:b/>
          <w:noProof/>
          <w:sz w:val="36"/>
          <w:szCs w:val="36"/>
        </w:rPr>
      </w:pPr>
      <w:r w:rsidRPr="009635EB">
        <w:rPr>
          <w:rFonts w:ascii="Tahoma-Bold" w:hAnsi="Tahoma-Bold"/>
          <w:b/>
          <w:bCs/>
          <w:color w:val="242021"/>
          <w:sz w:val="36"/>
          <w:szCs w:val="36"/>
        </w:rPr>
        <w:lastRenderedPageBreak/>
        <w:t>β. Χρησιμοποιούμε μοντέλα αναπαράστασης</w:t>
      </w:r>
    </w:p>
    <w:p w:rsidR="00B2754B" w:rsidRPr="009635EB" w:rsidRDefault="001F055D" w:rsidP="001F055D">
      <w:pPr>
        <w:jc w:val="center"/>
        <w:rPr>
          <w:rFonts w:ascii="Arial" w:hAnsi="Arial" w:cs="Arial"/>
          <w:b/>
          <w:noProof/>
          <w:sz w:val="36"/>
          <w:szCs w:val="36"/>
        </w:rPr>
      </w:pPr>
      <w:r w:rsidRPr="009635EB">
        <w:rPr>
          <w:noProof/>
          <w:sz w:val="36"/>
          <w:szCs w:val="36"/>
        </w:rPr>
        <w:drawing>
          <wp:inline distT="0" distB="0" distL="0" distR="0" wp14:anchorId="5A36A2AB" wp14:editId="23A8E3EE">
            <wp:extent cx="2886075" cy="2876550"/>
            <wp:effectExtent l="0" t="0" r="9525" b="0"/>
            <wp:docPr id="51" name="Εικόνα 51" descr="τετράγωνο΄χωρισμένό σε 100 τετραγωνάκια." title="σχέδιο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2886075" cy="2876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D46DE" w:rsidRPr="009635EB" w:rsidRDefault="008D46DE">
      <w:pPr>
        <w:rPr>
          <w:rFonts w:ascii="Arial" w:hAnsi="Arial" w:cs="Arial"/>
          <w:b/>
          <w:noProof/>
          <w:sz w:val="36"/>
          <w:szCs w:val="36"/>
        </w:rPr>
      </w:pPr>
    </w:p>
    <w:p w:rsidR="001F055D" w:rsidRPr="009635EB" w:rsidRDefault="001F055D">
      <w:pPr>
        <w:rPr>
          <w:rFonts w:ascii="Arial" w:hAnsi="Arial" w:cs="Arial"/>
          <w:b/>
          <w:noProof/>
          <w:sz w:val="36"/>
          <w:szCs w:val="36"/>
        </w:rPr>
      </w:pPr>
      <w:r w:rsidRPr="009635EB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22176" behindDoc="0" locked="0" layoutInCell="1" allowOverlap="1" wp14:anchorId="5C296622" wp14:editId="3B3FFF24">
                <wp:simplePos x="0" y="0"/>
                <wp:positionH relativeFrom="column">
                  <wp:posOffset>1824933</wp:posOffset>
                </wp:positionH>
                <wp:positionV relativeFrom="paragraph">
                  <wp:posOffset>8644</wp:posOffset>
                </wp:positionV>
                <wp:extent cx="4269740" cy="1714215"/>
                <wp:effectExtent l="590550" t="19050" r="16510" b="19685"/>
                <wp:wrapNone/>
                <wp:docPr id="54" name="Φυσαλίδα ομιλίας: Ορθογώνιο με στρογγυλεμένες γωνίες 54" descr=" περιέχει τη φράση που σκέφτεται το κορίτσι.&#10;" title="πλαίσιο κειμένου επεξήγηση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269740" cy="1714215"/>
                        </a:xfrm>
                        <a:prstGeom prst="wedgeRoundRectCallout">
                          <a:avLst>
                            <a:gd name="adj1" fmla="val -62228"/>
                            <a:gd name="adj2" fmla="val -18979"/>
                            <a:gd name="adj3" fmla="val 16667"/>
                          </a:avLst>
                        </a:prstGeom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  <a:ln w="3810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72C38" w:rsidRPr="009635EB" w:rsidRDefault="00472C38" w:rsidP="001F055D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9635EB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>Έχω ένα μέρος της ακέραιης μονάδας, το 0,4. Θέλω να βρω το 0,8 του 0,4. Θα χρησιμοποιήσω το τετράγωνο, για να αναπαραστήσω την ακέραιη μονάδα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296622" id="Φυσαλίδα ομιλίας: Ορθογώνιο με στρογγυλεμένες γωνίες 54" o:spid="_x0000_s1085" type="#_x0000_t62" alt="Τίτλος: πλαίσιο κειμένου επεξήγηση - Περιγραφή:  περιέχει τη φράση που σκέφτεται το κορίτσι.&#10;" style="position:absolute;margin-left:143.7pt;margin-top:.7pt;width:336.2pt;height:135pt;z-index:252722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" adj="-2641,6701" fillcolor="#c6d9f1 [671]" strokecolor="#548dd4 [1951]" strokeweight="3pt">
                <v:textbox inset="0,0,0,0">
                  <w:txbxContent>
                    <w:p w:rsidR="00472C38" w:rsidRPr="009635EB" w:rsidRDefault="00472C38" w:rsidP="001F055D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</w:pPr>
                      <w:r w:rsidRPr="009635EB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t>Έχω ένα μέρος της ακέραιης μονάδας, το 0,4. Θέλω να βρω το 0,8 του 0,4. Θα χρησιμοποιήσω το τετράγωνο, για να αναπαραστήσω την ακέραιη μονάδα.</w:t>
                      </w:r>
                    </w:p>
                  </w:txbxContent>
                </v:textbox>
              </v:shape>
            </w:pict>
          </mc:Fallback>
        </mc:AlternateContent>
      </w:r>
      <w:r w:rsidRPr="009635EB">
        <w:rPr>
          <w:rFonts w:ascii="Arial" w:hAnsi="Arial" w:cs="Arial"/>
          <w:b/>
          <w:noProof/>
          <w:sz w:val="36"/>
          <w:szCs w:val="36"/>
        </w:rPr>
        <w:drawing>
          <wp:inline distT="0" distB="0" distL="0" distR="0">
            <wp:extent cx="1315035" cy="2365000"/>
            <wp:effectExtent l="0" t="0" r="0" b="0"/>
            <wp:docPr id="52" name="Εικόνα 52" descr="κορίτσι " title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k29-03-koritsi2.emf"/>
                    <pic:cNvPicPr/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5035" cy="236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055D" w:rsidRPr="009635EB" w:rsidRDefault="001F055D">
      <w:pPr>
        <w:rPr>
          <w:rFonts w:ascii="Arial" w:hAnsi="Arial" w:cs="Arial"/>
          <w:b/>
          <w:noProof/>
          <w:sz w:val="36"/>
          <w:szCs w:val="36"/>
        </w:rPr>
      </w:pPr>
    </w:p>
    <w:p w:rsidR="00EE1E7C" w:rsidRPr="009635EB" w:rsidRDefault="00EE1E7C" w:rsidP="00AD0FB4">
      <w:pPr>
        <w:pStyle w:val="a3"/>
        <w:numPr>
          <w:ilvl w:val="0"/>
          <w:numId w:val="8"/>
        </w:numPr>
        <w:rPr>
          <w:rFonts w:ascii="Arial" w:hAnsi="Arial" w:cs="Arial"/>
          <w:b/>
          <w:noProof/>
          <w:sz w:val="36"/>
          <w:szCs w:val="36"/>
        </w:rPr>
      </w:pPr>
      <w:r w:rsidRPr="009635EB">
        <w:rPr>
          <w:rFonts w:ascii="Arial-BoldMT" w:hAnsi="Arial-BoldMT"/>
          <w:b/>
          <w:bCs/>
          <w:color w:val="242021"/>
          <w:sz w:val="36"/>
          <w:szCs w:val="36"/>
        </w:rPr>
        <w:t xml:space="preserve">Χρησιμοποιούμε το παραπάνω μοντέλο αναπαράστασης και χρωματίζουμε τα μέρη της ακέραιης μονάδας, για να βρούμε το γινόμενο </w:t>
      </w:r>
      <w:r w:rsidRPr="009635EB">
        <w:rPr>
          <w:rFonts w:ascii="Tahoma-Bold" w:hAnsi="Tahoma-Bold"/>
          <w:b/>
          <w:bCs/>
          <w:color w:val="242021"/>
          <w:sz w:val="36"/>
          <w:szCs w:val="36"/>
        </w:rPr>
        <w:t>0,8 x 0,4</w:t>
      </w:r>
      <w:r w:rsidRPr="009635EB">
        <w:rPr>
          <w:rFonts w:ascii="Arial-BoldMT" w:hAnsi="Arial-BoldMT"/>
          <w:b/>
          <w:bCs/>
          <w:color w:val="242021"/>
          <w:sz w:val="36"/>
          <w:szCs w:val="36"/>
        </w:rPr>
        <w:t>. Είναι:</w:t>
      </w:r>
    </w:p>
    <w:p w:rsidR="00EE1E7C" w:rsidRPr="009635EB" w:rsidRDefault="00EE1E7C" w:rsidP="00EE1E7C">
      <w:pPr>
        <w:ind w:left="360"/>
        <w:rPr>
          <w:rFonts w:ascii="Arial" w:hAnsi="Arial" w:cs="Arial"/>
          <w:b/>
          <w:noProof/>
          <w:sz w:val="36"/>
          <w:szCs w:val="36"/>
        </w:rPr>
      </w:pPr>
      <w:r w:rsidRPr="009635EB">
        <w:rPr>
          <w:rFonts w:ascii="Arial-BoldMT" w:hAnsi="Arial-BoldMT"/>
          <w:b/>
          <w:bCs/>
          <w:color w:val="242021"/>
          <w:sz w:val="36"/>
          <w:szCs w:val="36"/>
        </w:rPr>
        <w:t>0,8 x 0,4 = …….................…….….</w:t>
      </w:r>
    </w:p>
    <w:p w:rsidR="00EE1E7C" w:rsidRPr="009635EB" w:rsidRDefault="00EE1E7C">
      <w:pPr>
        <w:rPr>
          <w:rFonts w:ascii="Arial" w:hAnsi="Arial" w:cs="Arial"/>
          <w:b/>
          <w:noProof/>
          <w:sz w:val="36"/>
          <w:szCs w:val="36"/>
        </w:rPr>
      </w:pPr>
    </w:p>
    <w:p w:rsidR="001F055D" w:rsidRPr="009635EB" w:rsidRDefault="001F055D">
      <w:pPr>
        <w:rPr>
          <w:rFonts w:ascii="Arial" w:hAnsi="Arial" w:cs="Arial"/>
          <w:b/>
          <w:noProof/>
          <w:sz w:val="36"/>
          <w:szCs w:val="36"/>
        </w:rPr>
      </w:pPr>
      <w:r w:rsidRPr="009635EB">
        <w:rPr>
          <w:rFonts w:ascii="Arial" w:hAnsi="Arial" w:cs="Arial"/>
          <w:b/>
          <w:noProof/>
          <w:sz w:val="36"/>
          <w:szCs w:val="36"/>
        </w:rPr>
        <w:br w:type="page"/>
      </w:r>
      <w:r w:rsidR="00FA1E0B"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03424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45" name="Πλαίσιο κειμένου 5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273E45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4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545" o:spid="_x0000_s1086" type="#_x0000_t202" style="position:absolute;margin-left:0;margin-top:785.3pt;width:99.2pt;height:28.35pt;z-index:25290342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OxG54K4CAAAz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472C38" w:rsidRPr="00273E45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4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1F055D" w:rsidRPr="009635EB" w:rsidRDefault="00EE1E7C">
      <w:pPr>
        <w:rPr>
          <w:rFonts w:ascii="Arial" w:hAnsi="Arial" w:cs="Arial"/>
          <w:b/>
          <w:noProof/>
          <w:sz w:val="36"/>
          <w:szCs w:val="36"/>
        </w:rPr>
      </w:pPr>
      <w:r w:rsidRPr="009635EB">
        <w:rPr>
          <w:rFonts w:ascii="Tahoma-Bold" w:hAnsi="Tahoma-Bold"/>
          <w:b/>
          <w:bCs/>
          <w:color w:val="242021"/>
          <w:sz w:val="36"/>
          <w:szCs w:val="36"/>
        </w:rPr>
        <w:lastRenderedPageBreak/>
        <w:t>γ. Κάνουμε την πράξη κάθετα</w:t>
      </w:r>
    </w:p>
    <w:p w:rsidR="001F055D" w:rsidRPr="009635EB" w:rsidRDefault="00FF08E4" w:rsidP="00EE1E7C">
      <w:pPr>
        <w:rPr>
          <w:rFonts w:ascii="Arial" w:hAnsi="Arial" w:cs="Arial"/>
          <w:b/>
          <w:noProof/>
          <w:sz w:val="36"/>
          <w:szCs w:val="36"/>
        </w:rPr>
      </w:pPr>
      <w:r w:rsidRPr="009635EB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24224" behindDoc="0" locked="0" layoutInCell="1" allowOverlap="1" wp14:anchorId="5C296622" wp14:editId="3B3FFF24">
                <wp:simplePos x="0" y="0"/>
                <wp:positionH relativeFrom="column">
                  <wp:posOffset>2113242</wp:posOffset>
                </wp:positionH>
                <wp:positionV relativeFrom="paragraph">
                  <wp:posOffset>55463</wp:posOffset>
                </wp:positionV>
                <wp:extent cx="3986530" cy="1427480"/>
                <wp:effectExtent l="723900" t="19050" r="13970" b="20320"/>
                <wp:wrapNone/>
                <wp:docPr id="55" name="Φυσαλίδα ομιλίας: Ορθογώνιο με στρογγυλεμένες γωνίες 55" descr="περιέχει τη φράση που σκέφτεται το &#10;αγόρι." title="πλαίσιο κειμένου επεξήγηση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86530" cy="1427480"/>
                        </a:xfrm>
                        <a:prstGeom prst="wedgeRoundRectCallout">
                          <a:avLst>
                            <a:gd name="adj1" fmla="val -66320"/>
                            <a:gd name="adj2" fmla="val -8719"/>
                            <a:gd name="adj3" fmla="val 16667"/>
                          </a:avLst>
                        </a:prstGeom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  <a:ln w="38100">
                          <a:solidFill>
                            <a:schemeClr val="accent3">
                              <a:lumMod val="7500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72C38" w:rsidRPr="009635EB" w:rsidRDefault="00472C38" w:rsidP="00FF08E4">
                            <w:pPr>
                              <w:spacing w:after="0" w:line="240" w:lineRule="auto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9635EB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>Για να δω πού θα βάλω την υποδιαστολή κάνω εκτίμηση. Το γινόμενο 0,8 x 0,4 ισούται περίπου με 1 x 0,4 = 0,4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296622" id="Φυσαλίδα ομιλίας: Ορθογώνιο με στρογγυλεμένες γωνίες 55" o:spid="_x0000_s1087" type="#_x0000_t62" alt="Τίτλος: πλαίσιο κειμένου επεξήγηση - Περιγραφή: περιέχει τη φράση που σκέφτεται το &#10;αγόρι." style="position:absolute;margin-left:166.4pt;margin-top:4.35pt;width:313.9pt;height:112.4pt;z-index:252724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" adj="-3525,8917" fillcolor="#eaf1dd [662]" strokecolor="#76923c [2406]" strokeweight="3pt">
                <v:textbox inset="0,0,0,0">
                  <w:txbxContent>
                    <w:p w:rsidR="00472C38" w:rsidRPr="009635EB" w:rsidRDefault="00472C38" w:rsidP="00FF08E4">
                      <w:pPr>
                        <w:spacing w:after="0" w:line="240" w:lineRule="auto"/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</w:pPr>
                      <w:r w:rsidRPr="009635EB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t>Για να δω πού θα βάλω την υποδιαστολή κάνω εκτίμηση. Το γινόμενο 0,8 x 0,4 ισούται περίπου με 1 x 0,4 = 0,4.</w:t>
                      </w:r>
                    </w:p>
                  </w:txbxContent>
                </v:textbox>
              </v:shape>
            </w:pict>
          </mc:Fallback>
        </mc:AlternateContent>
      </w:r>
      <w:r w:rsidR="001F055D" w:rsidRPr="009635EB">
        <w:rPr>
          <w:rFonts w:ascii="Arial" w:hAnsi="Arial" w:cs="Arial"/>
          <w:b/>
          <w:noProof/>
          <w:sz w:val="36"/>
          <w:szCs w:val="36"/>
        </w:rPr>
        <w:drawing>
          <wp:inline distT="0" distB="0" distL="0" distR="0" wp14:anchorId="0F5736DD" wp14:editId="1FE088CA">
            <wp:extent cx="2019825" cy="2296200"/>
            <wp:effectExtent l="0" t="0" r="0" b="8890"/>
            <wp:docPr id="53" name="Εικόνα 53" descr="αγόρι" title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k29-04-agori1.emf"/>
                    <pic:cNvPicPr/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flipH="1">
                      <a:off x="0" y="0"/>
                      <a:ext cx="2019825" cy="229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F055D" w:rsidRPr="009635EB" w:rsidRDefault="001F055D">
      <w:pPr>
        <w:rPr>
          <w:rFonts w:ascii="Arial" w:hAnsi="Arial" w:cs="Arial"/>
          <w:b/>
          <w:noProof/>
          <w:sz w:val="36"/>
          <w:szCs w:val="36"/>
        </w:rPr>
      </w:pPr>
    </w:p>
    <w:p w:rsidR="001F055D" w:rsidRPr="009635EB" w:rsidRDefault="001807FC">
      <w:pPr>
        <w:rPr>
          <w:rFonts w:ascii="Arial" w:hAnsi="Arial" w:cs="Arial"/>
          <w:b/>
          <w:noProof/>
          <w:sz w:val="36"/>
          <w:szCs w:val="36"/>
        </w:rPr>
      </w:pPr>
      <w:r w:rsidRPr="009635EB">
        <w:rPr>
          <w:rFonts w:ascii="Arial" w:eastAsia="Calibri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26272" behindDoc="0" locked="0" layoutInCell="1" allowOverlap="1" wp14:anchorId="1091D95C" wp14:editId="464C677A">
                <wp:simplePos x="0" y="0"/>
                <wp:positionH relativeFrom="column">
                  <wp:posOffset>49587</wp:posOffset>
                </wp:positionH>
                <wp:positionV relativeFrom="paragraph">
                  <wp:posOffset>89052</wp:posOffset>
                </wp:positionV>
                <wp:extent cx="4297045" cy="1837045"/>
                <wp:effectExtent l="19050" t="19050" r="751205" b="11430"/>
                <wp:wrapNone/>
                <wp:docPr id="57" name="Φυσαλίδα ομιλίας: Ορθογώνιο με στρογγυλεμένες γωνίες 57" descr="περιέχει τη φράση που σκέφτεται το &#10;αγόρι." title="πλαίσιο κειμένου επεξήγηση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297045" cy="1837045"/>
                        </a:xfrm>
                        <a:prstGeom prst="wedgeRoundRectCallout">
                          <a:avLst>
                            <a:gd name="adj1" fmla="val 65594"/>
                            <a:gd name="adj2" fmla="val -6014"/>
                            <a:gd name="adj3" fmla="val 16667"/>
                          </a:avLst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 w="38100">
                          <a:solidFill>
                            <a:schemeClr val="accent4">
                              <a:lumMod val="7500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72C38" w:rsidRPr="00837F3C" w:rsidRDefault="00472C38" w:rsidP="001F055D">
                            <w:pPr>
                              <w:spacing w:line="240" w:lineRule="auto"/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</w:pPr>
                            <w:r w:rsidRPr="00837F3C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>8 x 4 = 32. Οπότε</w:t>
                            </w:r>
                            <w:r w:rsidRPr="00837F3C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br/>
                              <w:t>0,8 x 0,4 = 0,32.</w:t>
                            </w:r>
                          </w:p>
                          <w:tbl>
                            <w:tblPr>
                              <w:tblStyle w:val="a4"/>
                              <w:tblW w:w="0" w:type="auto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140"/>
                              <w:gridCol w:w="1140"/>
                              <w:gridCol w:w="1141"/>
                              <w:gridCol w:w="1141"/>
                              <w:gridCol w:w="1141"/>
                            </w:tblGrid>
                            <w:tr w:rsidR="00472C38" w:rsidRPr="00837F3C" w:rsidTr="00BF0E34">
                              <w:tc>
                                <w:tcPr>
                                  <w:tcW w:w="1140" w:type="dxa"/>
                                  <w:vAlign w:val="center"/>
                                </w:tcPr>
                                <w:p w:rsidR="00472C38" w:rsidRPr="00837F3C" w:rsidRDefault="00472C38" w:rsidP="00BF0E34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837F3C"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1140" w:type="dxa"/>
                                  <w:vAlign w:val="center"/>
                                </w:tcPr>
                                <w:p w:rsidR="00472C38" w:rsidRPr="00837F3C" w:rsidRDefault="00472C38" w:rsidP="00BF0E34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837F3C">
                                    <w:rPr>
                                      <w:rFonts w:ascii="Arial-BoldMT" w:hAnsi="Arial-BoldMT"/>
                                      <w:b/>
                                      <w:bCs/>
                                      <w:color w:val="242021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1141" w:type="dxa"/>
                                  <w:vAlign w:val="center"/>
                                </w:tcPr>
                                <w:p w:rsidR="00472C38" w:rsidRPr="00837F3C" w:rsidRDefault="00472C38" w:rsidP="00BF0E34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837F3C"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1141" w:type="dxa"/>
                                  <w:vAlign w:val="center"/>
                                </w:tcPr>
                                <w:p w:rsidR="00472C38" w:rsidRPr="00837F3C" w:rsidRDefault="00472C38" w:rsidP="00BF0E34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837F3C"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1141" w:type="dxa"/>
                                  <w:vAlign w:val="center"/>
                                </w:tcPr>
                                <w:p w:rsidR="00472C38" w:rsidRPr="00837F3C" w:rsidRDefault="00472C38" w:rsidP="00BF0E34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837F3C"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  <w:t>32</w:t>
                                  </w:r>
                                </w:p>
                              </w:tc>
                            </w:tr>
                            <w:tr w:rsidR="00472C38" w:rsidRPr="00837F3C" w:rsidTr="00BF0E34">
                              <w:tc>
                                <w:tcPr>
                                  <w:tcW w:w="1140" w:type="dxa"/>
                                  <w:vAlign w:val="center"/>
                                </w:tcPr>
                                <w:p w:rsidR="00472C38" w:rsidRPr="00837F3C" w:rsidRDefault="00472C38" w:rsidP="00BF0E34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837F3C"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  <w:t>↓:10</w:t>
                                  </w:r>
                                </w:p>
                              </w:tc>
                              <w:tc>
                                <w:tcPr>
                                  <w:tcW w:w="1140" w:type="dxa"/>
                                  <w:vAlign w:val="center"/>
                                </w:tcPr>
                                <w:p w:rsidR="00472C38" w:rsidRPr="00837F3C" w:rsidRDefault="00472C38" w:rsidP="00BF0E34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141" w:type="dxa"/>
                                  <w:vAlign w:val="center"/>
                                </w:tcPr>
                                <w:p w:rsidR="00472C38" w:rsidRPr="00837F3C" w:rsidRDefault="00472C38" w:rsidP="00BF0E34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837F3C"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  <w:t>↓:10</w:t>
                                  </w:r>
                                </w:p>
                              </w:tc>
                              <w:tc>
                                <w:tcPr>
                                  <w:tcW w:w="1141" w:type="dxa"/>
                                  <w:vAlign w:val="center"/>
                                </w:tcPr>
                                <w:p w:rsidR="00472C38" w:rsidRPr="00837F3C" w:rsidRDefault="00472C38" w:rsidP="00BF0E34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141" w:type="dxa"/>
                                  <w:vAlign w:val="center"/>
                                </w:tcPr>
                                <w:p w:rsidR="00472C38" w:rsidRPr="00837F3C" w:rsidRDefault="00472C38" w:rsidP="00BF0E34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837F3C"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  <w:t>↓:100</w:t>
                                  </w:r>
                                </w:p>
                              </w:tc>
                            </w:tr>
                            <w:tr w:rsidR="00472C38" w:rsidRPr="00837F3C" w:rsidTr="00BF0E34">
                              <w:tc>
                                <w:tcPr>
                                  <w:tcW w:w="1140" w:type="dxa"/>
                                  <w:vAlign w:val="center"/>
                                </w:tcPr>
                                <w:p w:rsidR="00472C38" w:rsidRPr="00837F3C" w:rsidRDefault="00472C38" w:rsidP="00BF0E34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837F3C"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  <w:t>0,8</w:t>
                                  </w:r>
                                </w:p>
                              </w:tc>
                              <w:tc>
                                <w:tcPr>
                                  <w:tcW w:w="1140" w:type="dxa"/>
                                  <w:vAlign w:val="center"/>
                                </w:tcPr>
                                <w:p w:rsidR="00472C38" w:rsidRPr="00837F3C" w:rsidRDefault="00472C38" w:rsidP="00BF0E34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837F3C">
                                    <w:rPr>
                                      <w:rFonts w:ascii="Arial-BoldMT" w:hAnsi="Arial-BoldMT"/>
                                      <w:b/>
                                      <w:bCs/>
                                      <w:color w:val="242021"/>
                                      <w:sz w:val="36"/>
                                      <w:szCs w:val="36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1141" w:type="dxa"/>
                                  <w:vAlign w:val="center"/>
                                </w:tcPr>
                                <w:p w:rsidR="00472C38" w:rsidRPr="00837F3C" w:rsidRDefault="00472C38" w:rsidP="00BF0E34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837F3C"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  <w:t>0,4</w:t>
                                  </w:r>
                                </w:p>
                              </w:tc>
                              <w:tc>
                                <w:tcPr>
                                  <w:tcW w:w="1141" w:type="dxa"/>
                                  <w:vAlign w:val="center"/>
                                </w:tcPr>
                                <w:p w:rsidR="00472C38" w:rsidRPr="00837F3C" w:rsidRDefault="00472C38" w:rsidP="00BF0E34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837F3C"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  <w:t>=</w:t>
                                  </w:r>
                                </w:p>
                              </w:tc>
                              <w:tc>
                                <w:tcPr>
                                  <w:tcW w:w="1141" w:type="dxa"/>
                                  <w:vAlign w:val="center"/>
                                </w:tcPr>
                                <w:p w:rsidR="00472C38" w:rsidRPr="00837F3C" w:rsidRDefault="00472C38" w:rsidP="00BF0E34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</w:pPr>
                                  <w:r w:rsidRPr="00837F3C">
                                    <w:rPr>
                                      <w:rFonts w:ascii="Arial" w:hAnsi="Arial" w:cs="Arial"/>
                                      <w:b/>
                                      <w:sz w:val="36"/>
                                      <w:szCs w:val="36"/>
                                    </w:rPr>
                                    <w:t>0,32</w:t>
                                  </w:r>
                                </w:p>
                              </w:tc>
                            </w:tr>
                          </w:tbl>
                          <w:p w:rsidR="00472C38" w:rsidRPr="00837F3C" w:rsidRDefault="00472C38" w:rsidP="00BF0E34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091D95C" id="_x0000_t62" coordsize="21600,21600" o:spt="62" adj="1350,25920" path="m3600,qx,3600l0@8@12@24,0@9,,18000qy3600,21600l@6,21600@15@27@7,21600,18000,21600qx21600,18000l21600@9@18@30,21600@8,21600,3600qy18000,l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 textboxrect="791,791,20809,20809"/>
                <v:handles>
                  <v:h position="#0,#1"/>
                </v:handles>
              </v:shapetype>
              <v:shape id="Φυσαλίδα ομιλίας: Ορθογώνιο με στρογγυλεμένες γωνίες 57" o:spid="_x0000_s1088" type="#_x0000_t62" alt="Τίτλος: πλαίσιο κειμένου επεξήγηση - Περιγραφή: περιέχει τη φράση που σκέφτεται το &#10;αγόρι." style="position:absolute;margin-left:3.9pt;margin-top:7pt;width:338.35pt;height:144.65pt;z-index:252726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" adj="24968,9501" fillcolor="#e5dfec [663]" strokecolor="#5f497a [2407]" strokeweight="3pt">
                <v:textbox inset="0,0,0,0">
                  <w:txbxContent>
                    <w:p w:rsidR="00472C38" w:rsidRPr="00837F3C" w:rsidRDefault="00472C38" w:rsidP="001F055D">
                      <w:pPr>
                        <w:spacing w:line="240" w:lineRule="auto"/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</w:pPr>
                      <w:r w:rsidRPr="00837F3C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t>8 x 4 = 32. Οπότε</w:t>
                      </w:r>
                      <w:r w:rsidRPr="00837F3C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br/>
                        <w:t>0,8 x 0,4 = 0,32.</w:t>
                      </w:r>
                    </w:p>
                    <w:tbl>
                      <w:tblPr>
                        <w:tblStyle w:val="a4"/>
                        <w:tblW w:w="0" w:type="auto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140"/>
                        <w:gridCol w:w="1140"/>
                        <w:gridCol w:w="1141"/>
                        <w:gridCol w:w="1141"/>
                        <w:gridCol w:w="1141"/>
                      </w:tblGrid>
                      <w:tr w:rsidR="00472C38" w:rsidRPr="00837F3C" w:rsidTr="00BF0E34">
                        <w:tc>
                          <w:tcPr>
                            <w:tcW w:w="1140" w:type="dxa"/>
                            <w:vAlign w:val="center"/>
                          </w:tcPr>
                          <w:p w:rsidR="00472C38" w:rsidRPr="00837F3C" w:rsidRDefault="00472C38" w:rsidP="00BF0E3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837F3C"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1140" w:type="dxa"/>
                            <w:vAlign w:val="center"/>
                          </w:tcPr>
                          <w:p w:rsidR="00472C38" w:rsidRPr="00837F3C" w:rsidRDefault="00472C38" w:rsidP="00BF0E3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837F3C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1141" w:type="dxa"/>
                            <w:vAlign w:val="center"/>
                          </w:tcPr>
                          <w:p w:rsidR="00472C38" w:rsidRPr="00837F3C" w:rsidRDefault="00472C38" w:rsidP="00BF0E3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837F3C"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1141" w:type="dxa"/>
                            <w:vAlign w:val="center"/>
                          </w:tcPr>
                          <w:p w:rsidR="00472C38" w:rsidRPr="00837F3C" w:rsidRDefault="00472C38" w:rsidP="00BF0E3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837F3C"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1141" w:type="dxa"/>
                            <w:vAlign w:val="center"/>
                          </w:tcPr>
                          <w:p w:rsidR="00472C38" w:rsidRPr="00837F3C" w:rsidRDefault="00472C38" w:rsidP="00BF0E3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837F3C"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  <w:t>32</w:t>
                            </w:r>
                          </w:p>
                        </w:tc>
                      </w:tr>
                      <w:tr w:rsidR="00472C38" w:rsidRPr="00837F3C" w:rsidTr="00BF0E34">
                        <w:tc>
                          <w:tcPr>
                            <w:tcW w:w="1140" w:type="dxa"/>
                            <w:vAlign w:val="center"/>
                          </w:tcPr>
                          <w:p w:rsidR="00472C38" w:rsidRPr="00837F3C" w:rsidRDefault="00472C38" w:rsidP="00BF0E3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837F3C"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  <w:t>↓:10</w:t>
                            </w:r>
                          </w:p>
                        </w:tc>
                        <w:tc>
                          <w:tcPr>
                            <w:tcW w:w="1140" w:type="dxa"/>
                            <w:vAlign w:val="center"/>
                          </w:tcPr>
                          <w:p w:rsidR="00472C38" w:rsidRPr="00837F3C" w:rsidRDefault="00472C38" w:rsidP="00BF0E3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</w:p>
                        </w:tc>
                        <w:tc>
                          <w:tcPr>
                            <w:tcW w:w="1141" w:type="dxa"/>
                            <w:vAlign w:val="center"/>
                          </w:tcPr>
                          <w:p w:rsidR="00472C38" w:rsidRPr="00837F3C" w:rsidRDefault="00472C38" w:rsidP="00BF0E3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837F3C"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  <w:t>↓:10</w:t>
                            </w:r>
                          </w:p>
                        </w:tc>
                        <w:tc>
                          <w:tcPr>
                            <w:tcW w:w="1141" w:type="dxa"/>
                            <w:vAlign w:val="center"/>
                          </w:tcPr>
                          <w:p w:rsidR="00472C38" w:rsidRPr="00837F3C" w:rsidRDefault="00472C38" w:rsidP="00BF0E3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</w:p>
                        </w:tc>
                        <w:tc>
                          <w:tcPr>
                            <w:tcW w:w="1141" w:type="dxa"/>
                            <w:vAlign w:val="center"/>
                          </w:tcPr>
                          <w:p w:rsidR="00472C38" w:rsidRPr="00837F3C" w:rsidRDefault="00472C38" w:rsidP="00BF0E3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837F3C"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  <w:t>↓:100</w:t>
                            </w:r>
                          </w:p>
                        </w:tc>
                      </w:tr>
                      <w:tr w:rsidR="00472C38" w:rsidRPr="00837F3C" w:rsidTr="00BF0E34">
                        <w:tc>
                          <w:tcPr>
                            <w:tcW w:w="1140" w:type="dxa"/>
                            <w:vAlign w:val="center"/>
                          </w:tcPr>
                          <w:p w:rsidR="00472C38" w:rsidRPr="00837F3C" w:rsidRDefault="00472C38" w:rsidP="00BF0E3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837F3C"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  <w:t>0,8</w:t>
                            </w:r>
                          </w:p>
                        </w:tc>
                        <w:tc>
                          <w:tcPr>
                            <w:tcW w:w="1140" w:type="dxa"/>
                            <w:vAlign w:val="center"/>
                          </w:tcPr>
                          <w:p w:rsidR="00472C38" w:rsidRPr="00837F3C" w:rsidRDefault="00472C38" w:rsidP="00BF0E3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837F3C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1141" w:type="dxa"/>
                            <w:vAlign w:val="center"/>
                          </w:tcPr>
                          <w:p w:rsidR="00472C38" w:rsidRPr="00837F3C" w:rsidRDefault="00472C38" w:rsidP="00BF0E3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837F3C"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  <w:t>0,4</w:t>
                            </w:r>
                          </w:p>
                        </w:tc>
                        <w:tc>
                          <w:tcPr>
                            <w:tcW w:w="1141" w:type="dxa"/>
                            <w:vAlign w:val="center"/>
                          </w:tcPr>
                          <w:p w:rsidR="00472C38" w:rsidRPr="00837F3C" w:rsidRDefault="00472C38" w:rsidP="00BF0E3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837F3C"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  <w:t>=</w:t>
                            </w:r>
                          </w:p>
                        </w:tc>
                        <w:tc>
                          <w:tcPr>
                            <w:tcW w:w="1141" w:type="dxa"/>
                            <w:vAlign w:val="center"/>
                          </w:tcPr>
                          <w:p w:rsidR="00472C38" w:rsidRPr="00837F3C" w:rsidRDefault="00472C38" w:rsidP="00BF0E3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837F3C"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  <w:t>0,32</w:t>
                            </w:r>
                          </w:p>
                        </w:tc>
                      </w:tr>
                    </w:tbl>
                    <w:p w:rsidR="00472C38" w:rsidRPr="00837F3C" w:rsidRDefault="00472C38" w:rsidP="00BF0E34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BF0E34" w:rsidRPr="009635EB" w:rsidRDefault="00BF0E34" w:rsidP="00BF0E34">
      <w:pPr>
        <w:jc w:val="right"/>
        <w:rPr>
          <w:rFonts w:ascii="Arial" w:hAnsi="Arial" w:cs="Arial"/>
          <w:b/>
          <w:noProof/>
          <w:sz w:val="36"/>
          <w:szCs w:val="36"/>
        </w:rPr>
      </w:pPr>
      <w:r w:rsidRPr="009635EB">
        <w:rPr>
          <w:rFonts w:ascii="Arial" w:hAnsi="Arial" w:cs="Arial"/>
          <w:b/>
          <w:noProof/>
          <w:sz w:val="36"/>
          <w:szCs w:val="36"/>
        </w:rPr>
        <w:drawing>
          <wp:inline distT="0" distB="0" distL="0" distR="0">
            <wp:extent cx="1005615" cy="2175800"/>
            <wp:effectExtent l="0" t="0" r="4445" b="0"/>
            <wp:docPr id="56" name="Εικόνα 56" descr="αγόρι" title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k29-05-agori2.emf"/>
                    <pic:cNvPicPr/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5615" cy="2175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1A3B" w:rsidRPr="009635EB" w:rsidRDefault="00331A3B" w:rsidP="00331A3B">
      <w:pPr>
        <w:jc w:val="center"/>
        <w:rPr>
          <w:rFonts w:ascii="Arial" w:hAnsi="Arial" w:cs="Arial"/>
          <w:b/>
          <w:noProof/>
          <w:sz w:val="36"/>
          <w:szCs w:val="36"/>
        </w:rPr>
      </w:pPr>
      <w:r w:rsidRPr="009635E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inline distT="0" distB="0" distL="0" distR="0">
                <wp:extent cx="1333500" cy="1605034"/>
                <wp:effectExtent l="19050" t="19050" r="19050" b="14605"/>
                <wp:docPr id="458" name="Πλαίσιο κειμένου 2" descr="περιέχει πίνακα με πολλαπλασιασμό." title="πλαίσιο κειμένου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33500" cy="160503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chemeClr val="accent6">
                              <a:lumMod val="7500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a4"/>
                              <w:tblW w:w="1304" w:type="dxa"/>
                              <w:jc w:val="center"/>
                              <w:tblBorders>
                                <w:top w:val="single" w:sz="24" w:space="0" w:color="E36C0A" w:themeColor="accent6" w:themeShade="BF"/>
                                <w:left w:val="single" w:sz="24" w:space="0" w:color="E36C0A" w:themeColor="accent6" w:themeShade="BF"/>
                                <w:bottom w:val="single" w:sz="24" w:space="0" w:color="E36C0A" w:themeColor="accent6" w:themeShade="BF"/>
                                <w:right w:val="single" w:sz="24" w:space="0" w:color="E36C0A" w:themeColor="accent6" w:themeShade="BF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  <w:tblCaption w:val="πίνακας με 5 γραμμές και 1 στήλη"/>
                              <w:tblDescription w:val="περιέχει πολλαπλασιασμό."/>
                            </w:tblPr>
                            <w:tblGrid>
                              <w:gridCol w:w="1304"/>
                            </w:tblGrid>
                            <w:tr w:rsidR="00472C38" w:rsidRPr="00837F3C" w:rsidTr="001807FC">
                              <w:trPr>
                                <w:jc w:val="center"/>
                              </w:trPr>
                              <w:tc>
                                <w:tcPr>
                                  <w:tcW w:w="1304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:rsidR="00472C38" w:rsidRPr="00837F3C" w:rsidRDefault="00472C38" w:rsidP="00331A3B">
                                  <w:pPr>
                                    <w:jc w:val="right"/>
                                    <w:rPr>
                                      <w:rFonts w:ascii="Arial" w:hAnsi="Arial" w:cs="Arial"/>
                                      <w:b/>
                                      <w:noProof/>
                                      <w:sz w:val="36"/>
                                      <w:szCs w:val="36"/>
                                    </w:rPr>
                                  </w:pPr>
                                  <w:r w:rsidRPr="00837F3C">
                                    <w:rPr>
                                      <w:rFonts w:ascii="Tahoma-Bold" w:hAnsi="Tahoma-Bold"/>
                                      <w:b/>
                                      <w:bCs/>
                                      <w:color w:val="242021"/>
                                      <w:sz w:val="36"/>
                                      <w:szCs w:val="36"/>
                                    </w:rPr>
                                    <w:t>0,8</w:t>
                                  </w:r>
                                </w:p>
                              </w:tc>
                            </w:tr>
                            <w:tr w:rsidR="00472C38" w:rsidRPr="00837F3C" w:rsidTr="001807FC">
                              <w:trPr>
                                <w:jc w:val="center"/>
                              </w:trPr>
                              <w:tc>
                                <w:tcPr>
                                  <w:tcW w:w="1304" w:type="dxa"/>
                                  <w:tcBorders>
                                    <w:top w:val="nil"/>
                                    <w:left w:val="nil"/>
                                    <w:bottom w:val="single" w:sz="24" w:space="0" w:color="auto"/>
                                    <w:right w:val="nil"/>
                                  </w:tcBorders>
                                </w:tcPr>
                                <w:p w:rsidR="00472C38" w:rsidRPr="00837F3C" w:rsidRDefault="00472C38" w:rsidP="00331A3B">
                                  <w:pPr>
                                    <w:jc w:val="right"/>
                                    <w:rPr>
                                      <w:rFonts w:ascii="Arial" w:hAnsi="Arial" w:cs="Arial"/>
                                      <w:b/>
                                      <w:noProof/>
                                      <w:sz w:val="36"/>
                                      <w:szCs w:val="36"/>
                                    </w:rPr>
                                  </w:pPr>
                                  <w:r w:rsidRPr="00837F3C">
                                    <w:rPr>
                                      <w:rFonts w:ascii="Tahoma-Bold" w:hAnsi="Tahoma-Bold"/>
                                      <w:b/>
                                      <w:bCs/>
                                      <w:color w:val="242021"/>
                                      <w:sz w:val="36"/>
                                      <w:szCs w:val="36"/>
                                    </w:rPr>
                                    <w:t>x 0,4</w:t>
                                  </w:r>
                                </w:p>
                              </w:tc>
                            </w:tr>
                            <w:tr w:rsidR="00472C38" w:rsidRPr="00837F3C" w:rsidTr="001807FC">
                              <w:trPr>
                                <w:jc w:val="center"/>
                              </w:trPr>
                              <w:tc>
                                <w:tcPr>
                                  <w:tcW w:w="1304" w:type="dxa"/>
                                  <w:tcBorders>
                                    <w:top w:val="single" w:sz="2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:rsidR="00472C38" w:rsidRPr="00837F3C" w:rsidRDefault="00472C38" w:rsidP="00331A3B">
                                  <w:pPr>
                                    <w:jc w:val="right"/>
                                    <w:rPr>
                                      <w:rFonts w:ascii="Arial" w:hAnsi="Arial" w:cs="Arial"/>
                                      <w:b/>
                                      <w:noProof/>
                                      <w:sz w:val="36"/>
                                      <w:szCs w:val="36"/>
                                    </w:rPr>
                                  </w:pPr>
                                  <w:r w:rsidRPr="00837F3C">
                                    <w:rPr>
                                      <w:rFonts w:ascii="Tahoma-Bold" w:hAnsi="Tahoma-Bold"/>
                                      <w:b/>
                                      <w:bCs/>
                                      <w:color w:val="242021"/>
                                      <w:sz w:val="36"/>
                                      <w:szCs w:val="36"/>
                                    </w:rPr>
                                    <w:t>32</w:t>
                                  </w:r>
                                </w:p>
                              </w:tc>
                            </w:tr>
                            <w:tr w:rsidR="00472C38" w:rsidRPr="00837F3C" w:rsidTr="001807FC">
                              <w:trPr>
                                <w:jc w:val="center"/>
                              </w:trPr>
                              <w:tc>
                                <w:tcPr>
                                  <w:tcW w:w="1304" w:type="dxa"/>
                                  <w:tcBorders>
                                    <w:top w:val="nil"/>
                                    <w:left w:val="nil"/>
                                    <w:bottom w:val="single" w:sz="24" w:space="0" w:color="auto"/>
                                    <w:right w:val="nil"/>
                                  </w:tcBorders>
                                </w:tcPr>
                                <w:p w:rsidR="00472C38" w:rsidRPr="00837F3C" w:rsidRDefault="00472C38" w:rsidP="00331A3B">
                                  <w:pPr>
                                    <w:rPr>
                                      <w:rFonts w:ascii="Tahoma-Bold" w:hAnsi="Tahoma-Bold"/>
                                      <w:b/>
                                      <w:bCs/>
                                      <w:color w:val="242021"/>
                                      <w:sz w:val="36"/>
                                      <w:szCs w:val="36"/>
                                    </w:rPr>
                                  </w:pPr>
                                  <w:r w:rsidRPr="00837F3C">
                                    <w:rPr>
                                      <w:rFonts w:ascii="Tahoma-Bold" w:hAnsi="Tahoma-Bold"/>
                                      <w:b/>
                                      <w:bCs/>
                                      <w:color w:val="242021"/>
                                      <w:sz w:val="36"/>
                                      <w:szCs w:val="36"/>
                                    </w:rPr>
                                    <w:t>+0 0</w:t>
                                  </w:r>
                                </w:p>
                              </w:tc>
                            </w:tr>
                            <w:tr w:rsidR="00472C38" w:rsidRPr="00837F3C" w:rsidTr="001807FC">
                              <w:trPr>
                                <w:jc w:val="center"/>
                              </w:trPr>
                              <w:tc>
                                <w:tcPr>
                                  <w:tcW w:w="1304" w:type="dxa"/>
                                  <w:tcBorders>
                                    <w:top w:val="single" w:sz="2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:rsidR="00472C38" w:rsidRPr="00837F3C" w:rsidRDefault="00472C38" w:rsidP="00331A3B">
                                  <w:pPr>
                                    <w:jc w:val="right"/>
                                    <w:rPr>
                                      <w:rFonts w:ascii="Tahoma-Bold" w:hAnsi="Tahoma-Bold"/>
                                      <w:b/>
                                      <w:bCs/>
                                      <w:color w:val="242021"/>
                                      <w:sz w:val="36"/>
                                      <w:szCs w:val="36"/>
                                    </w:rPr>
                                  </w:pPr>
                                  <w:r w:rsidRPr="00837F3C">
                                    <w:rPr>
                                      <w:rFonts w:ascii="Tahoma-Bold" w:hAnsi="Tahoma-Bold"/>
                                      <w:b/>
                                      <w:bCs/>
                                      <w:color w:val="242021"/>
                                      <w:sz w:val="36"/>
                                      <w:szCs w:val="36"/>
                                    </w:rPr>
                                    <w:t>0,32</w:t>
                                  </w:r>
                                </w:p>
                              </w:tc>
                            </w:tr>
                          </w:tbl>
                          <w:p w:rsidR="00472C38" w:rsidRPr="00837F3C" w:rsidRDefault="00472C38" w:rsidP="00331A3B">
                            <w:pPr>
                              <w:jc w:val="center"/>
                              <w:rPr>
                                <w:sz w:val="36"/>
                                <w:szCs w:val="3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Πλαίσιο κειμένου 2" o:spid="_x0000_s1089" type="#_x0000_t202" alt="Τίτλος: πλαίσιο κειμένου - Περιγραφή: περιέχει πίνακα με πολλαπλασιασμό." style="width:105pt;height:126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" strokecolor="#e36c0a [2409]" strokeweight="3pt">
                <v:textbox>
                  <w:txbxContent>
                    <w:tbl>
                      <w:tblPr>
                        <w:tblStyle w:val="a4"/>
                        <w:tblW w:w="1304" w:type="dxa"/>
                        <w:jc w:val="center"/>
                        <w:tblBorders>
                          <w:top w:val="single" w:sz="24" w:space="0" w:color="E36C0A" w:themeColor="accent6" w:themeShade="BF"/>
                          <w:left w:val="single" w:sz="24" w:space="0" w:color="E36C0A" w:themeColor="accent6" w:themeShade="BF"/>
                          <w:bottom w:val="single" w:sz="24" w:space="0" w:color="E36C0A" w:themeColor="accent6" w:themeShade="BF"/>
                          <w:right w:val="single" w:sz="24" w:space="0" w:color="E36C0A" w:themeColor="accent6" w:themeShade="BF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  <w:tblCaption w:val="πίνακας με 5 γραμμές και 1 στήλη"/>
                        <w:tblDescription w:val="περιέχει πολλαπλασιασμό."/>
                      </w:tblPr>
                      <w:tblGrid>
                        <w:gridCol w:w="1304"/>
                      </w:tblGrid>
                      <w:tr w:rsidR="00472C38" w:rsidRPr="00837F3C" w:rsidTr="001807FC">
                        <w:trPr>
                          <w:jc w:val="center"/>
                        </w:trPr>
                        <w:tc>
                          <w:tcPr>
                            <w:tcW w:w="1304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472C38" w:rsidRPr="00837F3C" w:rsidRDefault="00472C38" w:rsidP="00331A3B">
                            <w:pPr>
                              <w:jc w:val="right"/>
                              <w:rPr>
                                <w:rFonts w:ascii="Arial" w:hAnsi="Arial" w:cs="Arial"/>
                                <w:b/>
                                <w:noProof/>
                                <w:sz w:val="36"/>
                                <w:szCs w:val="36"/>
                              </w:rPr>
                            </w:pPr>
                            <w:r w:rsidRPr="00837F3C">
                              <w:rPr>
                                <w:rFonts w:ascii="Tahoma-Bold" w:hAnsi="Tahoma-Bold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>0,8</w:t>
                            </w:r>
                          </w:p>
                        </w:tc>
                      </w:tr>
                      <w:tr w:rsidR="00472C38" w:rsidRPr="00837F3C" w:rsidTr="001807FC">
                        <w:trPr>
                          <w:jc w:val="center"/>
                        </w:trPr>
                        <w:tc>
                          <w:tcPr>
                            <w:tcW w:w="1304" w:type="dxa"/>
                            <w:tcBorders>
                              <w:top w:val="nil"/>
                              <w:left w:val="nil"/>
                              <w:bottom w:val="single" w:sz="24" w:space="0" w:color="auto"/>
                              <w:right w:val="nil"/>
                            </w:tcBorders>
                          </w:tcPr>
                          <w:p w:rsidR="00472C38" w:rsidRPr="00837F3C" w:rsidRDefault="00472C38" w:rsidP="00331A3B">
                            <w:pPr>
                              <w:jc w:val="right"/>
                              <w:rPr>
                                <w:rFonts w:ascii="Arial" w:hAnsi="Arial" w:cs="Arial"/>
                                <w:b/>
                                <w:noProof/>
                                <w:sz w:val="36"/>
                                <w:szCs w:val="36"/>
                              </w:rPr>
                            </w:pPr>
                            <w:r w:rsidRPr="00837F3C">
                              <w:rPr>
                                <w:rFonts w:ascii="Tahoma-Bold" w:hAnsi="Tahoma-Bold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>x 0,4</w:t>
                            </w:r>
                          </w:p>
                        </w:tc>
                      </w:tr>
                      <w:tr w:rsidR="00472C38" w:rsidRPr="00837F3C" w:rsidTr="001807FC">
                        <w:trPr>
                          <w:jc w:val="center"/>
                        </w:trPr>
                        <w:tc>
                          <w:tcPr>
                            <w:tcW w:w="1304" w:type="dxa"/>
                            <w:tcBorders>
                              <w:top w:val="single" w:sz="24" w:space="0" w:color="auto"/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472C38" w:rsidRPr="00837F3C" w:rsidRDefault="00472C38" w:rsidP="00331A3B">
                            <w:pPr>
                              <w:jc w:val="right"/>
                              <w:rPr>
                                <w:rFonts w:ascii="Arial" w:hAnsi="Arial" w:cs="Arial"/>
                                <w:b/>
                                <w:noProof/>
                                <w:sz w:val="36"/>
                                <w:szCs w:val="36"/>
                              </w:rPr>
                            </w:pPr>
                            <w:r w:rsidRPr="00837F3C">
                              <w:rPr>
                                <w:rFonts w:ascii="Tahoma-Bold" w:hAnsi="Tahoma-Bold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>32</w:t>
                            </w:r>
                          </w:p>
                        </w:tc>
                      </w:tr>
                      <w:tr w:rsidR="00472C38" w:rsidRPr="00837F3C" w:rsidTr="001807FC">
                        <w:trPr>
                          <w:jc w:val="center"/>
                        </w:trPr>
                        <w:tc>
                          <w:tcPr>
                            <w:tcW w:w="1304" w:type="dxa"/>
                            <w:tcBorders>
                              <w:top w:val="nil"/>
                              <w:left w:val="nil"/>
                              <w:bottom w:val="single" w:sz="24" w:space="0" w:color="auto"/>
                              <w:right w:val="nil"/>
                            </w:tcBorders>
                          </w:tcPr>
                          <w:p w:rsidR="00472C38" w:rsidRPr="00837F3C" w:rsidRDefault="00472C38" w:rsidP="00331A3B">
                            <w:pPr>
                              <w:rPr>
                                <w:rFonts w:ascii="Tahoma-Bold" w:hAnsi="Tahoma-Bold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</w:pPr>
                            <w:r w:rsidRPr="00837F3C">
                              <w:rPr>
                                <w:rFonts w:ascii="Tahoma-Bold" w:hAnsi="Tahoma-Bold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>+0 0</w:t>
                            </w:r>
                          </w:p>
                        </w:tc>
                      </w:tr>
                      <w:tr w:rsidR="00472C38" w:rsidRPr="00837F3C" w:rsidTr="001807FC">
                        <w:trPr>
                          <w:jc w:val="center"/>
                        </w:trPr>
                        <w:tc>
                          <w:tcPr>
                            <w:tcW w:w="1304" w:type="dxa"/>
                            <w:tcBorders>
                              <w:top w:val="single" w:sz="24" w:space="0" w:color="auto"/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472C38" w:rsidRPr="00837F3C" w:rsidRDefault="00472C38" w:rsidP="00331A3B">
                            <w:pPr>
                              <w:jc w:val="right"/>
                              <w:rPr>
                                <w:rFonts w:ascii="Tahoma-Bold" w:hAnsi="Tahoma-Bold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</w:pPr>
                            <w:r w:rsidRPr="00837F3C">
                              <w:rPr>
                                <w:rFonts w:ascii="Tahoma-Bold" w:hAnsi="Tahoma-Bold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>0,32</w:t>
                            </w:r>
                          </w:p>
                        </w:tc>
                      </w:tr>
                    </w:tbl>
                    <w:p w:rsidR="00472C38" w:rsidRPr="00837F3C" w:rsidRDefault="00472C38" w:rsidP="00331A3B">
                      <w:pPr>
                        <w:jc w:val="center"/>
                        <w:rPr>
                          <w:sz w:val="36"/>
                          <w:szCs w:val="36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:rsidR="000E5CEE" w:rsidRPr="009635EB" w:rsidRDefault="00F07599" w:rsidP="00AD0FB4">
      <w:pPr>
        <w:pStyle w:val="a3"/>
        <w:numPr>
          <w:ilvl w:val="0"/>
          <w:numId w:val="9"/>
        </w:numPr>
        <w:spacing w:after="0" w:line="240" w:lineRule="auto"/>
        <w:rPr>
          <w:rFonts w:ascii="Arial-BoldMT" w:hAnsi="Arial-BoldMT"/>
          <w:b/>
          <w:bCs/>
          <w:color w:val="242021"/>
          <w:sz w:val="36"/>
          <w:szCs w:val="36"/>
        </w:rPr>
      </w:pPr>
      <w:r w:rsidRPr="009635EB">
        <w:rPr>
          <w:rFonts w:ascii="Arial-BoldMT" w:hAnsi="Arial-BoldMT"/>
          <w:b/>
          <w:bCs/>
          <w:color w:val="242021"/>
          <w:sz w:val="36"/>
          <w:szCs w:val="36"/>
        </w:rPr>
        <w:t>Υπολογίζουμε στο τετράδιό μας με κάθετη πράξη το γινόμενο 3,4 x 1,06 και χρησιμοποιούμε τους παραπάνω τρόπους, για να βάλουμε την υποδιαστολή.</w:t>
      </w:r>
    </w:p>
    <w:p w:rsidR="001807FC" w:rsidRDefault="001807FC">
      <w:pPr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br w:type="page"/>
      </w:r>
      <w:r w:rsidR="00FA1E0B"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07520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47" name="Πλαίσιο κειμένου 5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180257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5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547" o:spid="_x0000_s1090" type="#_x0000_t202" style="position:absolute;margin-left:0;margin-top:785.3pt;width:99.2pt;height:28.35pt;z-index:25290752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PgjMHe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472C38" w:rsidRPr="00180257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5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F07599" w:rsidRPr="009635EB" w:rsidTr="00760827">
        <w:tc>
          <w:tcPr>
            <w:tcW w:w="1701" w:type="dxa"/>
          </w:tcPr>
          <w:p w:rsidR="00F07599" w:rsidRPr="009635EB" w:rsidRDefault="009D03C2" w:rsidP="00760827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5B2454">
              <w:rPr>
                <w:rFonts w:ascii="Arial" w:hAnsi="Arial" w:cs="Arial"/>
                <w:b/>
                <w:noProof/>
                <w:sz w:val="36"/>
                <w:szCs w:val="36"/>
              </w:rPr>
              <w:lastRenderedPageBreak/>
              <w:drawing>
                <wp:inline distT="0" distB="0" distL="0" distR="0" wp14:anchorId="40F318F5" wp14:editId="49114C37">
                  <wp:extent cx="720000" cy="496800"/>
                  <wp:effectExtent l="0" t="0" r="4445" b="0"/>
                  <wp:docPr id="308" name="Εικόνα 308" descr="εικονίδιο συζήτηση στην τάξη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BALLON.jpg"/>
                          <pic:cNvPicPr/>
                        </pic:nvPicPr>
                        <pic:blipFill rotWithShape="1"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20000" cy="496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:rsidR="00F07599" w:rsidRPr="009635EB" w:rsidRDefault="006B20C8" w:rsidP="006B20C8">
            <w:pPr>
              <w:spacing w:after="160" w:line="259" w:lineRule="auto"/>
              <w:rPr>
                <w:rFonts w:ascii="Tahoma" w:eastAsia="Calibri" w:hAnsi="Tahoma" w:cs="Tahoma"/>
                <w:b/>
                <w:color w:val="2F5496"/>
                <w:sz w:val="36"/>
                <w:szCs w:val="36"/>
              </w:rPr>
            </w:pPr>
            <w:r w:rsidRPr="009635EB">
              <w:rPr>
                <w:rFonts w:ascii="Tahoma" w:eastAsia="Calibri" w:hAnsi="Tahoma" w:cs="Tahoma"/>
                <w:b/>
                <w:color w:val="2F5496"/>
                <w:sz w:val="36"/>
                <w:szCs w:val="36"/>
              </w:rPr>
              <w:t>Περιγράφουμε όλες τις παραπάνω στρατηγικές που χρησιμοποιήσαμε.</w:t>
            </w:r>
          </w:p>
        </w:tc>
      </w:tr>
    </w:tbl>
    <w:p w:rsidR="00F07599" w:rsidRPr="009635EB" w:rsidRDefault="00F07599" w:rsidP="00F07599">
      <w:pPr>
        <w:spacing w:line="240" w:lineRule="auto"/>
        <w:rPr>
          <w:rFonts w:ascii="Arial" w:hAnsi="Arial" w:cs="Arial"/>
          <w:b/>
          <w:noProof/>
          <w:sz w:val="36"/>
          <w:szCs w:val="36"/>
        </w:rPr>
      </w:pPr>
    </w:p>
    <w:p w:rsidR="00F07599" w:rsidRPr="009635EB" w:rsidRDefault="00F07599" w:rsidP="00F07599">
      <w:pPr>
        <w:spacing w:line="240" w:lineRule="auto"/>
        <w:rPr>
          <w:rFonts w:ascii="Arial-BoldMT" w:hAnsi="Arial-BoldMT"/>
          <w:b/>
          <w:bCs/>
          <w:color w:val="242021"/>
          <w:sz w:val="36"/>
          <w:szCs w:val="36"/>
        </w:rPr>
      </w:pPr>
      <w:r w:rsidRPr="009635EB">
        <w:rPr>
          <w:rFonts w:ascii="Tahoma-Bold" w:hAnsi="Tahoma-Bold"/>
          <w:b/>
          <w:bCs/>
          <w:color w:val="0089CF"/>
          <w:sz w:val="36"/>
          <w:szCs w:val="36"/>
        </w:rPr>
        <w:t xml:space="preserve">2. </w:t>
      </w:r>
      <w:r w:rsidRPr="009635EB">
        <w:rPr>
          <w:rFonts w:ascii="Arial-BoldMT" w:hAnsi="Arial-BoldMT"/>
          <w:b/>
          <w:bCs/>
          <w:color w:val="242021"/>
          <w:sz w:val="36"/>
          <w:szCs w:val="36"/>
        </w:rPr>
        <w:t>Χρησιμοποιούμε την αριθμομηχανή τσέπης, για να υπολογίσουμε τα γινόμενα:</w:t>
      </w:r>
    </w:p>
    <w:p w:rsidR="001807FC" w:rsidRDefault="00F07599" w:rsidP="001807FC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9635EB">
        <w:rPr>
          <w:rFonts w:ascii="Arial-BoldMT" w:hAnsi="Arial-BoldMT"/>
          <w:b/>
          <w:bCs/>
          <w:color w:val="242021"/>
          <w:sz w:val="36"/>
          <w:szCs w:val="36"/>
        </w:rPr>
        <w:t xml:space="preserve">α. 2,85 x </w:t>
      </w:r>
      <w:r w:rsidRPr="009635EB">
        <w:rPr>
          <w:rFonts w:ascii="Tahoma-Bold" w:hAnsi="Tahoma-Bold"/>
          <w:b/>
          <w:bCs/>
          <w:color w:val="242021"/>
          <w:sz w:val="36"/>
          <w:szCs w:val="36"/>
        </w:rPr>
        <w:t xml:space="preserve">10 </w:t>
      </w:r>
      <w:r w:rsidRPr="009635EB">
        <w:rPr>
          <w:rFonts w:ascii="Arial-BoldMT" w:hAnsi="Arial-BoldMT"/>
          <w:b/>
          <w:bCs/>
          <w:color w:val="242021"/>
          <w:sz w:val="36"/>
          <w:szCs w:val="36"/>
        </w:rPr>
        <w:t>= ...................................</w:t>
      </w:r>
    </w:p>
    <w:p w:rsidR="0041431A" w:rsidRPr="009635EB" w:rsidRDefault="0041431A" w:rsidP="001807FC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9635EB">
        <w:rPr>
          <w:rFonts w:ascii="Arial-BoldMT" w:hAnsi="Arial-BoldMT"/>
          <w:b/>
          <w:bCs/>
          <w:color w:val="242021"/>
          <w:sz w:val="36"/>
          <w:szCs w:val="36"/>
        </w:rPr>
        <w:t xml:space="preserve">β. 2,85 x </w:t>
      </w:r>
      <w:r w:rsidRPr="009635EB">
        <w:rPr>
          <w:rFonts w:ascii="Tahoma-Bold" w:hAnsi="Tahoma-Bold"/>
          <w:b/>
          <w:bCs/>
          <w:color w:val="242021"/>
          <w:sz w:val="36"/>
          <w:szCs w:val="36"/>
        </w:rPr>
        <w:t xml:space="preserve">100 </w:t>
      </w:r>
      <w:r w:rsidRPr="009635EB">
        <w:rPr>
          <w:rFonts w:ascii="Arial-BoldMT" w:hAnsi="Arial-BoldMT"/>
          <w:b/>
          <w:bCs/>
          <w:color w:val="242021"/>
          <w:sz w:val="36"/>
          <w:szCs w:val="36"/>
        </w:rPr>
        <w:t>= .................................</w:t>
      </w:r>
    </w:p>
    <w:p w:rsidR="0041431A" w:rsidRPr="009635EB" w:rsidRDefault="0041431A" w:rsidP="001807FC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9635EB">
        <w:rPr>
          <w:rFonts w:ascii="Arial-BoldMT" w:hAnsi="Arial-BoldMT"/>
          <w:b/>
          <w:bCs/>
          <w:color w:val="242021"/>
          <w:sz w:val="36"/>
          <w:szCs w:val="36"/>
        </w:rPr>
        <w:t xml:space="preserve">γ. 2,85 x </w:t>
      </w:r>
      <w:r w:rsidRPr="009635EB">
        <w:rPr>
          <w:rFonts w:ascii="Tahoma-Bold" w:hAnsi="Tahoma-Bold"/>
          <w:b/>
          <w:bCs/>
          <w:color w:val="242021"/>
          <w:sz w:val="36"/>
          <w:szCs w:val="36"/>
        </w:rPr>
        <w:t xml:space="preserve">1.000 </w:t>
      </w:r>
      <w:r w:rsidRPr="009635EB">
        <w:rPr>
          <w:rFonts w:ascii="Arial-BoldMT" w:hAnsi="Arial-BoldMT"/>
          <w:b/>
          <w:bCs/>
          <w:color w:val="242021"/>
          <w:sz w:val="36"/>
          <w:szCs w:val="36"/>
        </w:rPr>
        <w:t>= .............................</w:t>
      </w:r>
    </w:p>
    <w:p w:rsidR="0041431A" w:rsidRPr="009635EB" w:rsidRDefault="0041431A" w:rsidP="001807FC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9635EB">
        <w:rPr>
          <w:rFonts w:ascii="Arial-BoldMT" w:hAnsi="Arial-BoldMT"/>
          <w:b/>
          <w:bCs/>
          <w:color w:val="242021"/>
          <w:sz w:val="36"/>
          <w:szCs w:val="36"/>
        </w:rPr>
        <w:t xml:space="preserve">δ. 2,85 x </w:t>
      </w:r>
      <w:r w:rsidRPr="009635EB">
        <w:rPr>
          <w:rFonts w:ascii="Tahoma-Bold" w:hAnsi="Tahoma-Bold"/>
          <w:b/>
          <w:bCs/>
          <w:color w:val="242021"/>
          <w:sz w:val="36"/>
          <w:szCs w:val="36"/>
        </w:rPr>
        <w:t xml:space="preserve">0,1 </w:t>
      </w:r>
      <w:r w:rsidRPr="009635EB">
        <w:rPr>
          <w:rFonts w:ascii="Arial-BoldMT" w:hAnsi="Arial-BoldMT"/>
          <w:b/>
          <w:bCs/>
          <w:color w:val="242021"/>
          <w:sz w:val="36"/>
          <w:szCs w:val="36"/>
        </w:rPr>
        <w:t>= ..................................</w:t>
      </w:r>
    </w:p>
    <w:p w:rsidR="0041431A" w:rsidRPr="009635EB" w:rsidRDefault="0041431A" w:rsidP="001807FC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9635EB">
        <w:rPr>
          <w:rFonts w:ascii="Arial-BoldMT" w:hAnsi="Arial-BoldMT"/>
          <w:b/>
          <w:bCs/>
          <w:color w:val="242021"/>
          <w:sz w:val="36"/>
          <w:szCs w:val="36"/>
        </w:rPr>
        <w:t xml:space="preserve">ε. 2,85 x </w:t>
      </w:r>
      <w:r w:rsidRPr="009635EB">
        <w:rPr>
          <w:rFonts w:ascii="Tahoma-Bold" w:hAnsi="Tahoma-Bold"/>
          <w:b/>
          <w:bCs/>
          <w:color w:val="242021"/>
          <w:sz w:val="36"/>
          <w:szCs w:val="36"/>
        </w:rPr>
        <w:t xml:space="preserve">0,01 </w:t>
      </w:r>
      <w:r w:rsidRPr="009635EB">
        <w:rPr>
          <w:rFonts w:ascii="Arial-BoldMT" w:hAnsi="Arial-BoldMT"/>
          <w:b/>
          <w:bCs/>
          <w:color w:val="242021"/>
          <w:sz w:val="36"/>
          <w:szCs w:val="36"/>
        </w:rPr>
        <w:t>= ................................</w:t>
      </w:r>
    </w:p>
    <w:p w:rsidR="0041431A" w:rsidRPr="009635EB" w:rsidRDefault="0041431A" w:rsidP="001807FC">
      <w:pPr>
        <w:rPr>
          <w:rFonts w:ascii="Arial" w:hAnsi="Arial" w:cs="Arial"/>
          <w:b/>
          <w:noProof/>
          <w:sz w:val="36"/>
          <w:szCs w:val="36"/>
        </w:rPr>
      </w:pPr>
      <w:proofErr w:type="spellStart"/>
      <w:r w:rsidRPr="009635EB">
        <w:rPr>
          <w:rFonts w:ascii="Arial-BoldMT" w:hAnsi="Arial-BoldMT"/>
          <w:b/>
          <w:bCs/>
          <w:color w:val="242021"/>
          <w:sz w:val="36"/>
          <w:szCs w:val="36"/>
        </w:rPr>
        <w:t>στ</w:t>
      </w:r>
      <w:proofErr w:type="spellEnd"/>
      <w:r w:rsidRPr="009635EB">
        <w:rPr>
          <w:rFonts w:ascii="Arial-BoldMT" w:hAnsi="Arial-BoldMT"/>
          <w:b/>
          <w:bCs/>
          <w:color w:val="242021"/>
          <w:sz w:val="36"/>
          <w:szCs w:val="36"/>
        </w:rPr>
        <w:t xml:space="preserve">. 2,85 x </w:t>
      </w:r>
      <w:r w:rsidRPr="009635EB">
        <w:rPr>
          <w:rFonts w:ascii="Tahoma-Bold" w:hAnsi="Tahoma-Bold"/>
          <w:b/>
          <w:bCs/>
          <w:color w:val="242021"/>
          <w:sz w:val="36"/>
          <w:szCs w:val="36"/>
        </w:rPr>
        <w:t xml:space="preserve">0,001 </w:t>
      </w:r>
      <w:r w:rsidRPr="009635EB">
        <w:rPr>
          <w:rFonts w:ascii="Arial-BoldMT" w:hAnsi="Arial-BoldMT"/>
          <w:b/>
          <w:bCs/>
          <w:color w:val="242021"/>
          <w:sz w:val="36"/>
          <w:szCs w:val="36"/>
        </w:rPr>
        <w:t>= ...........................</w:t>
      </w:r>
    </w:p>
    <w:p w:rsidR="0041431A" w:rsidRPr="009635EB" w:rsidRDefault="0041431A" w:rsidP="0041431A">
      <w:pPr>
        <w:spacing w:before="240"/>
        <w:jc w:val="center"/>
        <w:rPr>
          <w:rFonts w:ascii="Arial" w:hAnsi="Arial" w:cs="Arial"/>
          <w:b/>
          <w:noProof/>
          <w:sz w:val="36"/>
          <w:szCs w:val="36"/>
        </w:rPr>
      </w:pPr>
      <w:r w:rsidRPr="009635EB">
        <w:rPr>
          <w:noProof/>
          <w:sz w:val="36"/>
          <w:szCs w:val="36"/>
        </w:rPr>
        <w:drawing>
          <wp:inline distT="0" distB="0" distL="0" distR="0" wp14:anchorId="2C027996" wp14:editId="44BBDE48">
            <wp:extent cx="1915200" cy="2203200"/>
            <wp:effectExtent l="0" t="0" r="8890" b="6985"/>
            <wp:docPr id="457" name="Εικόνα 457" descr="αριθμομηχανή τσέπης." title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1915200" cy="220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431A" w:rsidRPr="009635EB" w:rsidRDefault="0041431A" w:rsidP="0041431A">
      <w:pPr>
        <w:spacing w:before="240"/>
        <w:jc w:val="center"/>
        <w:rPr>
          <w:rFonts w:ascii="Arial" w:hAnsi="Arial" w:cs="Arial"/>
          <w:b/>
          <w:noProof/>
          <w:sz w:val="36"/>
          <w:szCs w:val="36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41431A" w:rsidRPr="009635EB" w:rsidTr="00760827">
        <w:tc>
          <w:tcPr>
            <w:tcW w:w="1701" w:type="dxa"/>
          </w:tcPr>
          <w:p w:rsidR="0041431A" w:rsidRPr="009635EB" w:rsidRDefault="0041431A" w:rsidP="00760827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9635EB">
              <w:rPr>
                <w:rFonts w:ascii="Calibri" w:eastAsia="Calibri" w:hAnsi="Calibri" w:cs="Times New Roman"/>
                <w:noProof/>
                <w:sz w:val="36"/>
                <w:szCs w:val="36"/>
              </w:rPr>
              <w:drawing>
                <wp:inline distT="0" distB="0" distL="0" distR="0" wp14:anchorId="154F53D1" wp14:editId="1F4F3133">
                  <wp:extent cx="719455" cy="496570"/>
                  <wp:effectExtent l="0" t="0" r="4445" b="0"/>
                  <wp:docPr id="456" name="Εικόνα 45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8" name="Εικόνα 268"/>
                          <pic:cNvPicPr/>
                        </pic:nvPicPr>
                        <pic:blipFill rotWithShape="1"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19455" cy="4965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:rsidR="0041431A" w:rsidRPr="009635EB" w:rsidRDefault="0041431A" w:rsidP="0041431A">
            <w:pPr>
              <w:spacing w:after="160" w:line="259" w:lineRule="auto"/>
              <w:rPr>
                <w:rFonts w:ascii="Tahoma" w:eastAsia="Calibri" w:hAnsi="Tahoma" w:cs="Tahoma"/>
                <w:b/>
                <w:color w:val="2F5496"/>
                <w:sz w:val="36"/>
                <w:szCs w:val="36"/>
              </w:rPr>
            </w:pPr>
            <w:r w:rsidRPr="009635EB">
              <w:rPr>
                <w:rFonts w:ascii="Tahoma" w:eastAsia="Calibri" w:hAnsi="Tahoma" w:cs="Tahoma"/>
                <w:b/>
                <w:color w:val="2F5496"/>
                <w:sz w:val="36"/>
                <w:szCs w:val="36"/>
              </w:rPr>
              <w:t>Τι συνέβη στον δεκαδικό αριθμό, όταν τον πολλαπλασιάσαμε με τους παραπάνω αριθμούς; Γιατί;</w:t>
            </w:r>
          </w:p>
        </w:tc>
      </w:tr>
    </w:tbl>
    <w:p w:rsidR="0041431A" w:rsidRPr="009635EB" w:rsidRDefault="0041431A">
      <w:pPr>
        <w:rPr>
          <w:rFonts w:ascii="Arial" w:hAnsi="Arial" w:cs="Arial"/>
          <w:b/>
          <w:noProof/>
          <w:sz w:val="36"/>
          <w:szCs w:val="36"/>
        </w:rPr>
      </w:pPr>
      <w:r w:rsidRPr="009635EB">
        <w:rPr>
          <w:rFonts w:ascii="Arial" w:hAnsi="Arial" w:cs="Arial"/>
          <w:b/>
          <w:noProof/>
          <w:sz w:val="36"/>
          <w:szCs w:val="36"/>
        </w:rPr>
        <w:br w:type="page"/>
      </w:r>
      <w:r w:rsidR="00FA1E0B"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05472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46" name="Πλαίσιο κειμένου 5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180257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6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546" o:spid="_x0000_s1091" type="#_x0000_t202" style="position:absolute;margin-left:0;margin-top:785.3pt;width:99.2pt;height:28.35pt;z-index:25290547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BjsIj+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472C38" w:rsidRPr="00180257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6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331A3B" w:rsidRPr="009635EB" w:rsidTr="00760827">
        <w:tc>
          <w:tcPr>
            <w:tcW w:w="9639" w:type="dxa"/>
            <w:shd w:val="clear" w:color="auto" w:fill="006600"/>
          </w:tcPr>
          <w:p w:rsidR="00331A3B" w:rsidRPr="009635EB" w:rsidRDefault="00331A3B" w:rsidP="001807FC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9635EB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lastRenderedPageBreak/>
              <w:t>Βασικές μαθηματικές έννοιες και διεργασίες</w:t>
            </w:r>
          </w:p>
        </w:tc>
      </w:tr>
      <w:tr w:rsidR="00331A3B" w:rsidRPr="009635EB" w:rsidTr="00760827">
        <w:trPr>
          <w:trHeight w:val="294"/>
        </w:trPr>
        <w:tc>
          <w:tcPr>
            <w:tcW w:w="9639" w:type="dxa"/>
            <w:shd w:val="clear" w:color="auto" w:fill="D9FFD9"/>
          </w:tcPr>
          <w:p w:rsidR="00331A3B" w:rsidRPr="009635EB" w:rsidRDefault="00331A3B" w:rsidP="001807FC">
            <w:pPr>
              <w:spacing w:after="12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Όταν </w:t>
            </w:r>
            <w:r w:rsidRPr="009635EB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πολλαπλασιάζουμε </w:t>
            </w: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δεκαδικούς αριθμούς ή δεκαδικό αριθμό με φυσικό αριθμό:</w:t>
            </w:r>
          </w:p>
          <w:p w:rsidR="00331A3B" w:rsidRPr="009635EB" w:rsidRDefault="00331A3B" w:rsidP="001807FC">
            <w:pPr>
              <w:spacing w:after="12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α. Κάνουμε εκτίμηση του γινομένου.</w:t>
            </w:r>
          </w:p>
          <w:p w:rsidR="00331A3B" w:rsidRPr="009635EB" w:rsidRDefault="00331A3B" w:rsidP="001807FC">
            <w:pPr>
              <w:spacing w:after="12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β. Κάνουμε την πράξη κάθετα, σαν να ήταν οι παράγοντες φυσικοί αριθμοί, και έπειτα τοποθετούμε την υποδιαστολή στη σωστή θέση.</w:t>
            </w:r>
          </w:p>
          <w:p w:rsidR="00331A3B" w:rsidRPr="009635EB" w:rsidRDefault="00331A3B" w:rsidP="001807FC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γ. Ελέγχουμε το γινόμενο με βάση την εκτίμησή μας.</w:t>
            </w:r>
          </w:p>
        </w:tc>
      </w:tr>
    </w:tbl>
    <w:p w:rsidR="00331A3B" w:rsidRPr="009635EB" w:rsidRDefault="00331A3B" w:rsidP="00331A3B">
      <w:pPr>
        <w:spacing w:after="0" w:line="259" w:lineRule="auto"/>
        <w:rPr>
          <w:rFonts w:ascii="Arial" w:eastAsia="Calibri" w:hAnsi="Arial" w:cs="Arial"/>
          <w:b/>
          <w:sz w:val="36"/>
          <w:szCs w:val="36"/>
        </w:rPr>
      </w:pPr>
    </w:p>
    <w:p w:rsidR="00331A3B" w:rsidRPr="009635EB" w:rsidRDefault="00331A3B">
      <w:pPr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331A3B" w:rsidRPr="009635EB" w:rsidTr="00760827">
        <w:trPr>
          <w:jc w:val="center"/>
        </w:trPr>
        <w:tc>
          <w:tcPr>
            <w:tcW w:w="9639" w:type="dxa"/>
            <w:shd w:val="clear" w:color="auto" w:fill="FF0000"/>
          </w:tcPr>
          <w:p w:rsidR="00331A3B" w:rsidRPr="009635EB" w:rsidRDefault="00331A3B" w:rsidP="00E14060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9635EB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Παραδείγματα</w:t>
            </w:r>
          </w:p>
        </w:tc>
      </w:tr>
      <w:tr w:rsidR="00331A3B" w:rsidRPr="009635EB" w:rsidTr="00760827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:rsidR="00331A3B" w:rsidRPr="009635EB" w:rsidRDefault="00331A3B" w:rsidP="00E14060">
            <w:pPr>
              <w:spacing w:before="240"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4,16 x 3,2 =</w:t>
            </w:r>
          </w:p>
          <w:p w:rsidR="00331A3B" w:rsidRPr="009635EB" w:rsidRDefault="00331A3B" w:rsidP="00E14060">
            <w:pPr>
              <w:spacing w:before="240"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635EB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α. Κάνω εκτίμηση: </w:t>
            </w: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4 x 3 = 12</w:t>
            </w:r>
          </w:p>
          <w:p w:rsidR="00331A3B" w:rsidRPr="009635EB" w:rsidRDefault="00331A3B" w:rsidP="00E14060">
            <w:pPr>
              <w:spacing w:before="240"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635EB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β. Υπολογίζω: </w:t>
            </w: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4,16 x 3,2 = 13,312</w:t>
            </w:r>
          </w:p>
          <w:p w:rsidR="00331A3B" w:rsidRPr="009635EB" w:rsidRDefault="00331A3B" w:rsidP="00E14060">
            <w:pPr>
              <w:spacing w:before="240"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635EB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γ. Ελέγχω: </w:t>
            </w:r>
            <w:proofErr w:type="spellStart"/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To</w:t>
            </w:r>
            <w:proofErr w:type="spellEnd"/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13,312 είναι κοντά στο 12</w:t>
            </w:r>
          </w:p>
          <w:p w:rsidR="00331A3B" w:rsidRPr="009635EB" w:rsidRDefault="00CD7175" w:rsidP="00E14060">
            <w:pPr>
              <w:spacing w:before="240" w:after="240" w:line="276" w:lineRule="auto"/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9635EB">
              <w:rPr>
                <w:rFonts w:ascii="Arial" w:hAnsi="Arial" w:cs="Arial"/>
                <w:b/>
                <w:noProof/>
                <w:sz w:val="36"/>
                <w:szCs w:val="36"/>
              </w:rPr>
              <mc:AlternateContent>
                <mc:Choice Requires="wps">
                  <w:drawing>
                    <wp:inline distT="0" distB="0" distL="0" distR="0" wp14:anchorId="2E4C8A4E" wp14:editId="49629BD7">
                      <wp:extent cx="1388176" cy="1632329"/>
                      <wp:effectExtent l="19050" t="19050" r="21590" b="25400"/>
                      <wp:docPr id="459" name="Πλαίσιο κειμένου 2" descr="περιέχει πίνακα με πολλαπλασιασμό." title="πλαίσιο κειμένου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88176" cy="163232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EBEB"/>
                              </a:solidFill>
                              <a:ln w="38100">
                                <a:solidFill>
                                  <a:srgbClr val="F79646">
                                    <a:lumMod val="75000"/>
                                  </a:srgb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tbl>
                                  <w:tblPr>
                                    <w:tblStyle w:val="a4"/>
                                    <w:tblW w:w="1687" w:type="dxa"/>
                                    <w:jc w:val="center"/>
                                    <w:tblBorders>
                                      <w:top w:val="single" w:sz="24" w:space="0" w:color="E36C0A" w:themeColor="accent6" w:themeShade="BF"/>
                                      <w:left w:val="single" w:sz="24" w:space="0" w:color="E36C0A" w:themeColor="accent6" w:themeShade="BF"/>
                                      <w:bottom w:val="single" w:sz="24" w:space="0" w:color="E36C0A" w:themeColor="accent6" w:themeShade="BF"/>
                                      <w:right w:val="single" w:sz="24" w:space="0" w:color="E36C0A" w:themeColor="accent6" w:themeShade="BF"/>
                                      <w:insideH w:val="none" w:sz="0" w:space="0" w:color="auto"/>
                                      <w:insideV w:val="none" w:sz="0" w:space="0" w:color="auto"/>
                                    </w:tblBorders>
                                    <w:tblLook w:val="04A0" w:firstRow="1" w:lastRow="0" w:firstColumn="1" w:lastColumn="0" w:noHBand="0" w:noVBand="1"/>
                                    <w:tblCaption w:val="πίνακας με 5 γραμμές και 1 στήλη"/>
                                    <w:tblDescription w:val="περιέχει πολλαπλασιασμό."/>
                                  </w:tblPr>
                                  <w:tblGrid>
                                    <w:gridCol w:w="1687"/>
                                  </w:tblGrid>
                                  <w:tr w:rsidR="00472C38" w:rsidRPr="00837F3C" w:rsidTr="00E14060">
                                    <w:trPr>
                                      <w:trHeight w:val="449"/>
                                      <w:jc w:val="center"/>
                                    </w:trPr>
                                    <w:tc>
                                      <w:tcPr>
                                        <w:tcW w:w="1687" w:type="dxa"/>
                                        <w:tcBorders>
                                          <w:top w:val="nil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  <w:shd w:val="clear" w:color="auto" w:fill="FFEBEB"/>
                                      </w:tcPr>
                                      <w:p w:rsidR="00472C38" w:rsidRPr="00837F3C" w:rsidRDefault="00472C38" w:rsidP="00331A3B">
                                        <w:pPr>
                                          <w:jc w:val="right"/>
                                          <w:rPr>
                                            <w:rFonts w:ascii="Arial" w:hAnsi="Arial" w:cs="Arial"/>
                                            <w:b/>
                                            <w:noProof/>
                                            <w:sz w:val="36"/>
                                            <w:szCs w:val="36"/>
                                          </w:rPr>
                                        </w:pPr>
                                        <w:r w:rsidRPr="00837F3C">
                                          <w:rPr>
                                            <w:rFonts w:ascii="Tahoma-Bold" w:hAnsi="Tahoma-Bold"/>
                                            <w:b/>
                                            <w:bCs/>
                                            <w:color w:val="242021"/>
                                            <w:sz w:val="36"/>
                                            <w:szCs w:val="36"/>
                                          </w:rPr>
                                          <w:t>4,16</w:t>
                                        </w:r>
                                      </w:p>
                                    </w:tc>
                                  </w:tr>
                                  <w:tr w:rsidR="00472C38" w:rsidRPr="00837F3C" w:rsidTr="00E14060">
                                    <w:trPr>
                                      <w:trHeight w:val="458"/>
                                      <w:jc w:val="center"/>
                                    </w:trPr>
                                    <w:tc>
                                      <w:tcPr>
                                        <w:tcW w:w="1687" w:type="dxa"/>
                                        <w:tcBorders>
                                          <w:top w:val="nil"/>
                                          <w:left w:val="nil"/>
                                          <w:bottom w:val="single" w:sz="24" w:space="0" w:color="auto"/>
                                          <w:right w:val="nil"/>
                                        </w:tcBorders>
                                        <w:shd w:val="clear" w:color="auto" w:fill="FFEBEB"/>
                                      </w:tcPr>
                                      <w:p w:rsidR="00472C38" w:rsidRPr="00837F3C" w:rsidRDefault="00472C38" w:rsidP="00331A3B">
                                        <w:pPr>
                                          <w:jc w:val="right"/>
                                          <w:rPr>
                                            <w:rFonts w:ascii="Arial" w:hAnsi="Arial" w:cs="Arial"/>
                                            <w:b/>
                                            <w:noProof/>
                                            <w:sz w:val="36"/>
                                            <w:szCs w:val="36"/>
                                          </w:rPr>
                                        </w:pPr>
                                        <w:r w:rsidRPr="00837F3C">
                                          <w:rPr>
                                            <w:rFonts w:ascii="Tahoma-Bold" w:hAnsi="Tahoma-Bold"/>
                                            <w:b/>
                                            <w:bCs/>
                                            <w:color w:val="242021"/>
                                            <w:sz w:val="36"/>
                                            <w:szCs w:val="36"/>
                                          </w:rPr>
                                          <w:t>x 3,2</w:t>
                                        </w:r>
                                      </w:p>
                                    </w:tc>
                                  </w:tr>
                                  <w:tr w:rsidR="00472C38" w:rsidRPr="00837F3C" w:rsidTr="00E14060">
                                    <w:trPr>
                                      <w:trHeight w:val="458"/>
                                      <w:jc w:val="center"/>
                                    </w:trPr>
                                    <w:tc>
                                      <w:tcPr>
                                        <w:tcW w:w="1687" w:type="dxa"/>
                                        <w:tcBorders>
                                          <w:top w:val="single" w:sz="24" w:space="0" w:color="auto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  <w:shd w:val="clear" w:color="auto" w:fill="FFEBEB"/>
                                      </w:tcPr>
                                      <w:p w:rsidR="00472C38" w:rsidRPr="00837F3C" w:rsidRDefault="00472C38" w:rsidP="00331A3B">
                                        <w:pPr>
                                          <w:jc w:val="right"/>
                                          <w:rPr>
                                            <w:rFonts w:ascii="Arial" w:hAnsi="Arial" w:cs="Arial"/>
                                            <w:b/>
                                            <w:noProof/>
                                            <w:sz w:val="36"/>
                                            <w:szCs w:val="36"/>
                                          </w:rPr>
                                        </w:pPr>
                                        <w:r w:rsidRPr="00837F3C">
                                          <w:rPr>
                                            <w:rFonts w:ascii="Tahoma-Bold" w:hAnsi="Tahoma-Bold"/>
                                            <w:b/>
                                            <w:bCs/>
                                            <w:color w:val="242021"/>
                                            <w:sz w:val="36"/>
                                            <w:szCs w:val="36"/>
                                          </w:rPr>
                                          <w:t>832</w:t>
                                        </w:r>
                                      </w:p>
                                    </w:tc>
                                  </w:tr>
                                  <w:tr w:rsidR="00472C38" w:rsidRPr="00837F3C" w:rsidTr="00E14060">
                                    <w:trPr>
                                      <w:trHeight w:val="449"/>
                                      <w:jc w:val="center"/>
                                    </w:trPr>
                                    <w:tc>
                                      <w:tcPr>
                                        <w:tcW w:w="1687" w:type="dxa"/>
                                        <w:tcBorders>
                                          <w:top w:val="nil"/>
                                          <w:left w:val="nil"/>
                                          <w:bottom w:val="single" w:sz="24" w:space="0" w:color="auto"/>
                                          <w:right w:val="nil"/>
                                        </w:tcBorders>
                                        <w:shd w:val="clear" w:color="auto" w:fill="FFEBEB"/>
                                      </w:tcPr>
                                      <w:p w:rsidR="00472C38" w:rsidRPr="00837F3C" w:rsidRDefault="00472C38" w:rsidP="00331A3B">
                                        <w:pPr>
                                          <w:rPr>
                                            <w:rFonts w:ascii="Tahoma-Bold" w:hAnsi="Tahoma-Bold"/>
                                            <w:b/>
                                            <w:bCs/>
                                            <w:color w:val="242021"/>
                                            <w:sz w:val="36"/>
                                            <w:szCs w:val="36"/>
                                          </w:rPr>
                                        </w:pPr>
                                        <w:r w:rsidRPr="00837F3C">
                                          <w:rPr>
                                            <w:rFonts w:ascii="Tahoma-Bold" w:hAnsi="Tahoma-Bold"/>
                                            <w:b/>
                                            <w:bCs/>
                                            <w:color w:val="242021"/>
                                            <w:sz w:val="36"/>
                                            <w:szCs w:val="36"/>
                                          </w:rPr>
                                          <w:t>+1248</w:t>
                                        </w:r>
                                      </w:p>
                                    </w:tc>
                                  </w:tr>
                                  <w:tr w:rsidR="00472C38" w:rsidRPr="00837F3C" w:rsidTr="00E14060">
                                    <w:trPr>
                                      <w:trHeight w:val="458"/>
                                      <w:jc w:val="center"/>
                                    </w:trPr>
                                    <w:tc>
                                      <w:tcPr>
                                        <w:tcW w:w="1687" w:type="dxa"/>
                                        <w:tcBorders>
                                          <w:top w:val="single" w:sz="24" w:space="0" w:color="auto"/>
                                          <w:left w:val="nil"/>
                                          <w:bottom w:val="nil"/>
                                          <w:right w:val="nil"/>
                                        </w:tcBorders>
                                        <w:shd w:val="clear" w:color="auto" w:fill="FFEBEB"/>
                                      </w:tcPr>
                                      <w:p w:rsidR="00472C38" w:rsidRPr="00837F3C" w:rsidRDefault="00472C38" w:rsidP="00331A3B">
                                        <w:pPr>
                                          <w:jc w:val="right"/>
                                          <w:rPr>
                                            <w:rFonts w:ascii="Tahoma-Bold" w:hAnsi="Tahoma-Bold"/>
                                            <w:b/>
                                            <w:bCs/>
                                            <w:color w:val="242021"/>
                                            <w:sz w:val="36"/>
                                            <w:szCs w:val="36"/>
                                          </w:rPr>
                                        </w:pPr>
                                        <w:r w:rsidRPr="00837F3C">
                                          <w:rPr>
                                            <w:rFonts w:ascii="Tahoma-Bold" w:hAnsi="Tahoma-Bold"/>
                                            <w:b/>
                                            <w:bCs/>
                                            <w:color w:val="242021"/>
                                            <w:sz w:val="36"/>
                                            <w:szCs w:val="36"/>
                                          </w:rPr>
                                          <w:t>13,312</w:t>
                                        </w:r>
                                      </w:p>
                                    </w:tc>
                                  </w:tr>
                                </w:tbl>
                                <w:p w:rsidR="00472C38" w:rsidRPr="00837F3C" w:rsidRDefault="00472C38" w:rsidP="00CD7175">
                                  <w:pPr>
                                    <w:jc w:val="center"/>
                                    <w:rPr>
                                      <w:sz w:val="36"/>
                                      <w:szCs w:val="36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2E4C8A4E" id="_x0000_s1092" type="#_x0000_t202" alt="Τίτλος: πλαίσιο κειμένου - Περιγραφή: περιέχει πίνακα με πολλαπλασιασμό." style="width:109.3pt;height:128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" fillcolor="#ffebeb" strokecolor="#e46c0a" strokeweight="3pt">
                      <v:textbox>
                        <w:txbxContent>
                          <w:tbl>
                            <w:tblPr>
                              <w:tblStyle w:val="a4"/>
                              <w:tblW w:w="1687" w:type="dxa"/>
                              <w:jc w:val="center"/>
                              <w:tblBorders>
                                <w:top w:val="single" w:sz="24" w:space="0" w:color="E36C0A" w:themeColor="accent6" w:themeShade="BF"/>
                                <w:left w:val="single" w:sz="24" w:space="0" w:color="E36C0A" w:themeColor="accent6" w:themeShade="BF"/>
                                <w:bottom w:val="single" w:sz="24" w:space="0" w:color="E36C0A" w:themeColor="accent6" w:themeShade="BF"/>
                                <w:right w:val="single" w:sz="24" w:space="0" w:color="E36C0A" w:themeColor="accent6" w:themeShade="BF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  <w:tblCaption w:val="πίνακας με 5 γραμμές και 1 στήλη"/>
                              <w:tblDescription w:val="περιέχει πολλαπλασιασμό."/>
                            </w:tblPr>
                            <w:tblGrid>
                              <w:gridCol w:w="1687"/>
                            </w:tblGrid>
                            <w:tr w:rsidR="00472C38" w:rsidRPr="00837F3C" w:rsidTr="00E14060">
                              <w:trPr>
                                <w:trHeight w:val="449"/>
                                <w:jc w:val="center"/>
                              </w:trPr>
                              <w:tc>
                                <w:tcPr>
                                  <w:tcW w:w="1687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FFEBEB"/>
                                </w:tcPr>
                                <w:p w:rsidR="00472C38" w:rsidRPr="00837F3C" w:rsidRDefault="00472C38" w:rsidP="00331A3B">
                                  <w:pPr>
                                    <w:jc w:val="right"/>
                                    <w:rPr>
                                      <w:rFonts w:ascii="Arial" w:hAnsi="Arial" w:cs="Arial"/>
                                      <w:b/>
                                      <w:noProof/>
                                      <w:sz w:val="36"/>
                                      <w:szCs w:val="36"/>
                                    </w:rPr>
                                  </w:pPr>
                                  <w:r w:rsidRPr="00837F3C">
                                    <w:rPr>
                                      <w:rFonts w:ascii="Tahoma-Bold" w:hAnsi="Tahoma-Bold"/>
                                      <w:b/>
                                      <w:bCs/>
                                      <w:color w:val="242021"/>
                                      <w:sz w:val="36"/>
                                      <w:szCs w:val="36"/>
                                    </w:rPr>
                                    <w:t>4,16</w:t>
                                  </w:r>
                                </w:p>
                              </w:tc>
                            </w:tr>
                            <w:tr w:rsidR="00472C38" w:rsidRPr="00837F3C" w:rsidTr="00E14060">
                              <w:trPr>
                                <w:trHeight w:val="458"/>
                                <w:jc w:val="center"/>
                              </w:trPr>
                              <w:tc>
                                <w:tcPr>
                                  <w:tcW w:w="1687" w:type="dxa"/>
                                  <w:tcBorders>
                                    <w:top w:val="nil"/>
                                    <w:left w:val="nil"/>
                                    <w:bottom w:val="single" w:sz="24" w:space="0" w:color="auto"/>
                                    <w:right w:val="nil"/>
                                  </w:tcBorders>
                                  <w:shd w:val="clear" w:color="auto" w:fill="FFEBEB"/>
                                </w:tcPr>
                                <w:p w:rsidR="00472C38" w:rsidRPr="00837F3C" w:rsidRDefault="00472C38" w:rsidP="00331A3B">
                                  <w:pPr>
                                    <w:jc w:val="right"/>
                                    <w:rPr>
                                      <w:rFonts w:ascii="Arial" w:hAnsi="Arial" w:cs="Arial"/>
                                      <w:b/>
                                      <w:noProof/>
                                      <w:sz w:val="36"/>
                                      <w:szCs w:val="36"/>
                                    </w:rPr>
                                  </w:pPr>
                                  <w:r w:rsidRPr="00837F3C">
                                    <w:rPr>
                                      <w:rFonts w:ascii="Tahoma-Bold" w:hAnsi="Tahoma-Bold"/>
                                      <w:b/>
                                      <w:bCs/>
                                      <w:color w:val="242021"/>
                                      <w:sz w:val="36"/>
                                      <w:szCs w:val="36"/>
                                    </w:rPr>
                                    <w:t>x 3,2</w:t>
                                  </w:r>
                                </w:p>
                              </w:tc>
                            </w:tr>
                            <w:tr w:rsidR="00472C38" w:rsidRPr="00837F3C" w:rsidTr="00E14060">
                              <w:trPr>
                                <w:trHeight w:val="458"/>
                                <w:jc w:val="center"/>
                              </w:trPr>
                              <w:tc>
                                <w:tcPr>
                                  <w:tcW w:w="1687" w:type="dxa"/>
                                  <w:tcBorders>
                                    <w:top w:val="single" w:sz="2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FFEBEB"/>
                                </w:tcPr>
                                <w:p w:rsidR="00472C38" w:rsidRPr="00837F3C" w:rsidRDefault="00472C38" w:rsidP="00331A3B">
                                  <w:pPr>
                                    <w:jc w:val="right"/>
                                    <w:rPr>
                                      <w:rFonts w:ascii="Arial" w:hAnsi="Arial" w:cs="Arial"/>
                                      <w:b/>
                                      <w:noProof/>
                                      <w:sz w:val="36"/>
                                      <w:szCs w:val="36"/>
                                    </w:rPr>
                                  </w:pPr>
                                  <w:r w:rsidRPr="00837F3C">
                                    <w:rPr>
                                      <w:rFonts w:ascii="Tahoma-Bold" w:hAnsi="Tahoma-Bold"/>
                                      <w:b/>
                                      <w:bCs/>
                                      <w:color w:val="242021"/>
                                      <w:sz w:val="36"/>
                                      <w:szCs w:val="36"/>
                                    </w:rPr>
                                    <w:t>832</w:t>
                                  </w:r>
                                </w:p>
                              </w:tc>
                            </w:tr>
                            <w:tr w:rsidR="00472C38" w:rsidRPr="00837F3C" w:rsidTr="00E14060">
                              <w:trPr>
                                <w:trHeight w:val="449"/>
                                <w:jc w:val="center"/>
                              </w:trPr>
                              <w:tc>
                                <w:tcPr>
                                  <w:tcW w:w="1687" w:type="dxa"/>
                                  <w:tcBorders>
                                    <w:top w:val="nil"/>
                                    <w:left w:val="nil"/>
                                    <w:bottom w:val="single" w:sz="24" w:space="0" w:color="auto"/>
                                    <w:right w:val="nil"/>
                                  </w:tcBorders>
                                  <w:shd w:val="clear" w:color="auto" w:fill="FFEBEB"/>
                                </w:tcPr>
                                <w:p w:rsidR="00472C38" w:rsidRPr="00837F3C" w:rsidRDefault="00472C38" w:rsidP="00331A3B">
                                  <w:pPr>
                                    <w:rPr>
                                      <w:rFonts w:ascii="Tahoma-Bold" w:hAnsi="Tahoma-Bold"/>
                                      <w:b/>
                                      <w:bCs/>
                                      <w:color w:val="242021"/>
                                      <w:sz w:val="36"/>
                                      <w:szCs w:val="36"/>
                                    </w:rPr>
                                  </w:pPr>
                                  <w:r w:rsidRPr="00837F3C">
                                    <w:rPr>
                                      <w:rFonts w:ascii="Tahoma-Bold" w:hAnsi="Tahoma-Bold"/>
                                      <w:b/>
                                      <w:bCs/>
                                      <w:color w:val="242021"/>
                                      <w:sz w:val="36"/>
                                      <w:szCs w:val="36"/>
                                    </w:rPr>
                                    <w:t>+1248</w:t>
                                  </w:r>
                                </w:p>
                              </w:tc>
                            </w:tr>
                            <w:tr w:rsidR="00472C38" w:rsidRPr="00837F3C" w:rsidTr="00E14060">
                              <w:trPr>
                                <w:trHeight w:val="458"/>
                                <w:jc w:val="center"/>
                              </w:trPr>
                              <w:tc>
                                <w:tcPr>
                                  <w:tcW w:w="1687" w:type="dxa"/>
                                  <w:tcBorders>
                                    <w:top w:val="single" w:sz="24" w:space="0" w:color="auto"/>
                                    <w:left w:val="nil"/>
                                    <w:bottom w:val="nil"/>
                                    <w:right w:val="nil"/>
                                  </w:tcBorders>
                                  <w:shd w:val="clear" w:color="auto" w:fill="FFEBEB"/>
                                </w:tcPr>
                                <w:p w:rsidR="00472C38" w:rsidRPr="00837F3C" w:rsidRDefault="00472C38" w:rsidP="00331A3B">
                                  <w:pPr>
                                    <w:jc w:val="right"/>
                                    <w:rPr>
                                      <w:rFonts w:ascii="Tahoma-Bold" w:hAnsi="Tahoma-Bold"/>
                                      <w:b/>
                                      <w:bCs/>
                                      <w:color w:val="242021"/>
                                      <w:sz w:val="36"/>
                                      <w:szCs w:val="36"/>
                                    </w:rPr>
                                  </w:pPr>
                                  <w:r w:rsidRPr="00837F3C">
                                    <w:rPr>
                                      <w:rFonts w:ascii="Tahoma-Bold" w:hAnsi="Tahoma-Bold"/>
                                      <w:b/>
                                      <w:bCs/>
                                      <w:color w:val="242021"/>
                                      <w:sz w:val="36"/>
                                      <w:szCs w:val="36"/>
                                    </w:rPr>
                                    <w:t>13,312</w:t>
                                  </w:r>
                                </w:p>
                              </w:tc>
                            </w:tr>
                          </w:tbl>
                          <w:p w:rsidR="00472C38" w:rsidRPr="00837F3C" w:rsidRDefault="00472C38" w:rsidP="00CD7175">
                            <w:pPr>
                              <w:jc w:val="center"/>
                              <w:rPr>
                                <w:sz w:val="36"/>
                                <w:szCs w:val="36"/>
                              </w:rPr>
                            </w:pP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:rsidR="00331A3B" w:rsidRPr="009635EB" w:rsidRDefault="00331A3B" w:rsidP="00E14060">
            <w:pPr>
              <w:spacing w:before="240" w:after="240" w:line="276" w:lineRule="auto"/>
              <w:rPr>
                <w:rFonts w:ascii="Arial" w:hAnsi="Arial" w:cs="Arial"/>
                <w:b/>
                <w:sz w:val="36"/>
                <w:szCs w:val="36"/>
              </w:rPr>
            </w:pPr>
          </w:p>
        </w:tc>
      </w:tr>
    </w:tbl>
    <w:p w:rsidR="00C058D4" w:rsidRPr="009635EB" w:rsidRDefault="00C058D4">
      <w:pPr>
        <w:rPr>
          <w:rFonts w:ascii="Arial" w:hAnsi="Arial" w:cs="Arial"/>
          <w:b/>
          <w:noProof/>
          <w:sz w:val="36"/>
          <w:szCs w:val="36"/>
        </w:rPr>
      </w:pPr>
    </w:p>
    <w:p w:rsidR="0041431A" w:rsidRPr="009635EB" w:rsidRDefault="0041431A">
      <w:pPr>
        <w:rPr>
          <w:rFonts w:ascii="Arial" w:hAnsi="Arial" w:cs="Arial"/>
          <w:b/>
          <w:noProof/>
          <w:sz w:val="36"/>
          <w:szCs w:val="36"/>
        </w:rPr>
      </w:pPr>
      <w:r w:rsidRPr="009635EB">
        <w:rPr>
          <w:rFonts w:ascii="Arial" w:hAnsi="Arial" w:cs="Arial"/>
          <w:b/>
          <w:noProof/>
          <w:sz w:val="36"/>
          <w:szCs w:val="36"/>
        </w:rPr>
        <w:br w:type="page"/>
      </w:r>
      <w:r w:rsidR="00FA1E0B"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09568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50" name="Πλαίσιο κειμένου 5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180257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7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550" o:spid="_x0000_s1093" type="#_x0000_t202" style="position:absolute;margin-left:0;margin-top:785.3pt;width:99.2pt;height:28.35pt;z-index:25290956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Aracie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472C38" w:rsidRPr="00180257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7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E3371C" w:rsidRPr="009635EB" w:rsidTr="00760827">
        <w:tc>
          <w:tcPr>
            <w:tcW w:w="9639" w:type="dxa"/>
            <w:shd w:val="clear" w:color="auto" w:fill="006600"/>
          </w:tcPr>
          <w:p w:rsidR="00E3371C" w:rsidRPr="009635EB" w:rsidRDefault="00E3371C" w:rsidP="00FB6C4B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9635EB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lastRenderedPageBreak/>
              <w:t>Βασικές μαθηματικές έννοιες και διεργασίες</w:t>
            </w:r>
          </w:p>
        </w:tc>
      </w:tr>
      <w:tr w:rsidR="00E3371C" w:rsidRPr="009635EB" w:rsidTr="00760827">
        <w:trPr>
          <w:trHeight w:val="294"/>
        </w:trPr>
        <w:tc>
          <w:tcPr>
            <w:tcW w:w="9639" w:type="dxa"/>
            <w:shd w:val="clear" w:color="auto" w:fill="D9FFD9"/>
          </w:tcPr>
          <w:p w:rsidR="00E3371C" w:rsidRPr="009635EB" w:rsidRDefault="00E3371C" w:rsidP="00FB6C4B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Στον πολλαπλασιασμό, αν αλλάξουμε τη σειρά των παραγόντων, δεν αλλάζει το αποτέλεσμα.</w:t>
            </w:r>
          </w:p>
        </w:tc>
      </w:tr>
    </w:tbl>
    <w:p w:rsidR="00E3371C" w:rsidRPr="009635EB" w:rsidRDefault="00E3371C" w:rsidP="00FB6C4B">
      <w:pPr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E3371C" w:rsidRPr="009635EB" w:rsidTr="00760827">
        <w:trPr>
          <w:jc w:val="center"/>
        </w:trPr>
        <w:tc>
          <w:tcPr>
            <w:tcW w:w="9639" w:type="dxa"/>
            <w:shd w:val="clear" w:color="auto" w:fill="FF0000"/>
          </w:tcPr>
          <w:p w:rsidR="00E3371C" w:rsidRPr="009635EB" w:rsidRDefault="00E3371C" w:rsidP="00FB6C4B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9635EB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Παραδείγματα</w:t>
            </w:r>
          </w:p>
        </w:tc>
      </w:tr>
      <w:tr w:rsidR="00E3371C" w:rsidRPr="009635EB" w:rsidTr="00760827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:rsidR="00E3371C" w:rsidRPr="009635EB" w:rsidRDefault="00E3371C" w:rsidP="00FB6C4B">
            <w:pPr>
              <w:spacing w:before="240" w:after="240"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4,16 x 3,2 x 1,2 = 3,2 x 1,2 x 4,16 =</w:t>
            </w:r>
            <w:r w:rsidR="00FB6C4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3,312</w:t>
            </w:r>
            <w:r w:rsidRPr="009635EB">
              <w:rPr>
                <w:sz w:val="36"/>
                <w:szCs w:val="36"/>
              </w:rPr>
              <w:t xml:space="preserve"> </w:t>
            </w:r>
          </w:p>
        </w:tc>
      </w:tr>
    </w:tbl>
    <w:p w:rsidR="0041431A" w:rsidRPr="009635EB" w:rsidRDefault="0041431A" w:rsidP="00FB6C4B">
      <w:pPr>
        <w:rPr>
          <w:rFonts w:ascii="Arial" w:hAnsi="Arial" w:cs="Arial"/>
          <w:b/>
          <w:noProof/>
          <w:sz w:val="36"/>
          <w:szCs w:val="36"/>
        </w:rPr>
      </w:pP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E3371C" w:rsidRPr="009635EB" w:rsidTr="00760827">
        <w:tc>
          <w:tcPr>
            <w:tcW w:w="9639" w:type="dxa"/>
            <w:shd w:val="clear" w:color="auto" w:fill="006600"/>
          </w:tcPr>
          <w:p w:rsidR="00E3371C" w:rsidRPr="009635EB" w:rsidRDefault="00E3371C" w:rsidP="00FB6C4B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9635EB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E3371C" w:rsidRPr="009635EB" w:rsidTr="00760827">
        <w:trPr>
          <w:trHeight w:val="294"/>
        </w:trPr>
        <w:tc>
          <w:tcPr>
            <w:tcW w:w="9639" w:type="dxa"/>
            <w:shd w:val="clear" w:color="auto" w:fill="D9FFD9"/>
          </w:tcPr>
          <w:p w:rsidR="003D4ECE" w:rsidRPr="009635EB" w:rsidRDefault="00E3371C" w:rsidP="00FB6C4B">
            <w:pPr>
              <w:spacing w:after="12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Όταν πολλαπλασιάζουμε έναν</w:t>
            </w:r>
            <w:r w:rsidR="003D4ECE"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δεκαδικό αριθμό με 10, 100,</w:t>
            </w:r>
            <w:r w:rsidR="003D4ECE"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.000, ο αριθμός μεγαλώνει 10,</w:t>
            </w:r>
            <w:r w:rsidR="003D4ECE"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00, 1.000 φορές αντίστοιχα.</w:t>
            </w:r>
          </w:p>
          <w:p w:rsidR="00E3371C" w:rsidRPr="009635EB" w:rsidRDefault="00E3371C" w:rsidP="00FB6C4B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Επομένως η υποδιαστολή μετακινείται 1, 2 ή 3 θέσεις δεξιά αντίστοιχα.</w:t>
            </w:r>
          </w:p>
        </w:tc>
      </w:tr>
    </w:tbl>
    <w:p w:rsidR="00E3371C" w:rsidRPr="009635EB" w:rsidRDefault="00E3371C" w:rsidP="00FB6C4B">
      <w:pPr>
        <w:rPr>
          <w:rFonts w:ascii="Arial" w:eastAsia="Calibri" w:hAnsi="Arial" w:cs="Arial"/>
          <w:b/>
          <w:sz w:val="36"/>
          <w:szCs w:val="3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E3371C" w:rsidRPr="009635EB" w:rsidTr="00760827">
        <w:trPr>
          <w:jc w:val="center"/>
        </w:trPr>
        <w:tc>
          <w:tcPr>
            <w:tcW w:w="9639" w:type="dxa"/>
            <w:shd w:val="clear" w:color="auto" w:fill="FF0000"/>
          </w:tcPr>
          <w:p w:rsidR="00E3371C" w:rsidRPr="009635EB" w:rsidRDefault="00E3371C" w:rsidP="00FB6C4B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9635EB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Παραδείγματα</w:t>
            </w:r>
          </w:p>
        </w:tc>
      </w:tr>
      <w:tr w:rsidR="00E3371C" w:rsidRPr="009635EB" w:rsidTr="00760827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:rsidR="003D4ECE" w:rsidRPr="009635EB" w:rsidRDefault="003D4ECE" w:rsidP="00FB6C4B">
            <w:pPr>
              <w:spacing w:before="240"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0 x 3,4 = 34</w:t>
            </w:r>
          </w:p>
          <w:p w:rsidR="00E3371C" w:rsidRPr="009635EB" w:rsidRDefault="003D4ECE" w:rsidP="00FB6C4B">
            <w:pPr>
              <w:spacing w:before="240" w:after="240"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00 x 3,4 = 340 (συμπληρώνω ένα μηδενικό).</w:t>
            </w:r>
          </w:p>
        </w:tc>
      </w:tr>
    </w:tbl>
    <w:p w:rsidR="00E3371C" w:rsidRPr="009635EB" w:rsidRDefault="00E3371C" w:rsidP="00FB6C4B">
      <w:pPr>
        <w:spacing w:after="0"/>
        <w:rPr>
          <w:rFonts w:ascii="Arial" w:eastAsia="Calibri" w:hAnsi="Arial" w:cs="Arial"/>
          <w:b/>
          <w:sz w:val="36"/>
          <w:szCs w:val="36"/>
        </w:rPr>
      </w:pPr>
    </w:p>
    <w:p w:rsidR="003D4ECE" w:rsidRPr="009635EB" w:rsidRDefault="003D4ECE" w:rsidP="00FB6C4B">
      <w:pPr>
        <w:rPr>
          <w:rFonts w:ascii="Arial" w:hAnsi="Arial" w:cs="Arial"/>
          <w:b/>
          <w:noProof/>
          <w:sz w:val="36"/>
          <w:szCs w:val="36"/>
        </w:rPr>
      </w:pPr>
      <w:r w:rsidRPr="009635EB">
        <w:rPr>
          <w:rFonts w:ascii="Arial" w:hAnsi="Arial" w:cs="Arial"/>
          <w:b/>
          <w:noProof/>
          <w:sz w:val="36"/>
          <w:szCs w:val="36"/>
        </w:rPr>
        <w:br w:type="page"/>
      </w:r>
      <w:r w:rsidR="00FA1E0B"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11616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51" name="Πλαίσιο κειμένου 5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180257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8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551" o:spid="_x0000_s1094" type="#_x0000_t202" style="position:absolute;margin-left:0;margin-top:785.3pt;width:99.2pt;height:28.35pt;z-index:25291161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Dt1KJisAIAADM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:rsidR="00472C38" w:rsidRPr="00180257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8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3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3D4ECE" w:rsidRPr="009635EB" w:rsidTr="00760827">
        <w:tc>
          <w:tcPr>
            <w:tcW w:w="9639" w:type="dxa"/>
            <w:shd w:val="clear" w:color="auto" w:fill="EFE9FF"/>
          </w:tcPr>
          <w:p w:rsidR="003D4ECE" w:rsidRPr="009635EB" w:rsidRDefault="00B92E77" w:rsidP="00180257">
            <w:pPr>
              <w:spacing w:after="160" w:line="276" w:lineRule="auto"/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</w:pPr>
            <w:r w:rsidRPr="00B92E77">
              <w:rPr>
                <w:rFonts w:ascii="Arial" w:eastAsia="Calibri" w:hAnsi="Arial" w:cs="Arial"/>
                <w:b/>
                <w:noProof/>
                <w:color w:val="FF3300"/>
                <w:sz w:val="36"/>
                <w:szCs w:val="36"/>
                <w:lang w:eastAsia="el-GR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3073408" behindDoc="0" locked="0" layoutInCell="0" allowOverlap="0" wp14:anchorId="46BFAED6" wp14:editId="42A313A5">
                      <wp:simplePos x="0" y="0"/>
                      <wp:positionH relativeFrom="page">
                        <wp:align>center</wp:align>
                      </wp:positionH>
                      <wp:positionV relativeFrom="topMargin">
                        <wp:posOffset>9973310</wp:posOffset>
                      </wp:positionV>
                      <wp:extent cx="1260000" cy="360000"/>
                      <wp:effectExtent l="0" t="0" r="0" b="2540"/>
                      <wp:wrapNone/>
                      <wp:docPr id="180" name="Πλαίσιο κειμένου 1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60000" cy="360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99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72C38" w:rsidRPr="00432B70" w:rsidRDefault="00472C38" w:rsidP="00547D90">
                                  <w:pPr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</w:rPr>
                                    <w:t xml:space="preserve"> / 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</w:p>
                              </w:txbxContent>
                            </wps:txbx>
                            <wps:bodyPr rot="0" vert="horz" wrap="square" lIns="54000" tIns="54000" rIns="54000" bIns="54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6BFAED6" id="Πλαίσιο κειμένου 180" o:spid="_x0000_s1095" type="#_x0000_t202" style="position:absolute;margin-left:0;margin-top:785.3pt;width:99.2pt;height:28.35pt;z-index:25307340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AJ4FCu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      <v:textbox inset="1.5mm,1.5mm,1.5mm,1.5mm">
                        <w:txbxContent>
                          <w:p w:rsidR="00472C38" w:rsidRPr="00432B70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</w:pP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</w:p>
                        </w:txbxContent>
                      </v:textbox>
                      <w10:wrap anchorx="page" anchory="margin"/>
                    </v:shape>
                  </w:pict>
                </mc:Fallback>
              </mc:AlternateContent>
            </w:r>
            <w:r w:rsidR="00682343" w:rsidRPr="00493DFA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el-GR"/>
              </w:rPr>
              <w:drawing>
                <wp:inline distT="0" distB="0" distL="0" distR="0" wp14:anchorId="44C1D606" wp14:editId="5B3C8908">
                  <wp:extent cx="345600" cy="500400"/>
                  <wp:effectExtent l="0" t="0" r="0" b="0"/>
                  <wp:docPr id="318" name="Εικόνα 44" descr="εικονίδιο εφαρμογή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5600" cy="500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3D4ECE" w:rsidRPr="009635EB"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  <w:t xml:space="preserve">  </w:t>
            </w:r>
            <w:r w:rsidR="003D4ECE" w:rsidRPr="009635EB">
              <w:rPr>
                <w:rFonts w:ascii="Tahoma" w:eastAsia="Calibri" w:hAnsi="Tahoma" w:cs="Tahoma"/>
                <w:b/>
                <w:color w:val="FF3300"/>
                <w:sz w:val="36"/>
                <w:szCs w:val="36"/>
                <w:lang w:eastAsia="el-GR"/>
              </w:rPr>
              <w:t xml:space="preserve"> </w:t>
            </w:r>
            <w:r w:rsidR="003D4ECE" w:rsidRPr="009635EB">
              <w:rPr>
                <w:rFonts w:ascii="Tahoma" w:eastAsia="Calibri" w:hAnsi="Tahoma" w:cs="Tahoma"/>
                <w:b/>
                <w:color w:val="FF0000"/>
                <w:sz w:val="36"/>
                <w:szCs w:val="36"/>
                <w:lang w:eastAsia="el-GR"/>
              </w:rPr>
              <w:t>Εφαρμογή</w:t>
            </w:r>
          </w:p>
        </w:tc>
      </w:tr>
      <w:tr w:rsidR="003D4ECE" w:rsidRPr="009635EB" w:rsidTr="00760827">
        <w:tc>
          <w:tcPr>
            <w:tcW w:w="9639" w:type="dxa"/>
            <w:shd w:val="clear" w:color="auto" w:fill="EFE9FF"/>
          </w:tcPr>
          <w:p w:rsidR="003D4ECE" w:rsidRPr="009635EB" w:rsidRDefault="003D4ECE" w:rsidP="00180257">
            <w:pPr>
              <w:spacing w:line="276" w:lineRule="auto"/>
              <w:rPr>
                <w:rFonts w:ascii="Tahoma" w:eastAsia="Calibri" w:hAnsi="Tahoma" w:cs="Tahoma"/>
                <w:b/>
                <w:sz w:val="36"/>
                <w:szCs w:val="36"/>
                <w:lang w:eastAsia="el-GR"/>
              </w:rPr>
            </w:pPr>
            <w:r w:rsidRPr="009635EB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Να υπολογίσετ</w:t>
            </w:r>
            <w:r w:rsidR="00FA1E0B" w:rsidRPr="00FA1E0B">
              <w:rPr>
                <w:rFonts w:ascii="Arial" w:hAnsi="Arial" w:cs="Arial"/>
                <w:b/>
                <w:bCs/>
                <w:noProof/>
                <w:color w:val="242021"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915712" behindDoc="0" locked="0" layoutInCell="0" allowOverlap="0" wp14:anchorId="46BFAED6" wp14:editId="42A313A5">
                      <wp:simplePos x="0" y="0"/>
                      <wp:positionH relativeFrom="page">
                        <wp:align>center</wp:align>
                      </wp:positionH>
                      <wp:positionV relativeFrom="topMargin">
                        <wp:posOffset>9973310</wp:posOffset>
                      </wp:positionV>
                      <wp:extent cx="1260000" cy="360000"/>
                      <wp:effectExtent l="0" t="0" r="0" b="2540"/>
                      <wp:wrapNone/>
                      <wp:docPr id="555" name="Πλαίσιο κειμένου 5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60000" cy="360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99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72C38" w:rsidRPr="00432B70" w:rsidRDefault="00472C38" w:rsidP="00547D90">
                                  <w:pPr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</w:rPr>
                                    <w:t xml:space="preserve"> / 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</w:p>
                              </w:txbxContent>
                            </wps:txbx>
                            <wps:bodyPr rot="0" vert="horz" wrap="square" lIns="54000" tIns="54000" rIns="54000" bIns="54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6BFAED6" id="Πλαίσιο κειμένου 555" o:spid="_x0000_s1096" type="#_x0000_t202" style="position:absolute;margin-left:0;margin-top:785.3pt;width:99.2pt;height:28.35pt;z-index:25291571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Izh+0C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      <v:textbox inset="1.5mm,1.5mm,1.5mm,1.5mm">
                        <w:txbxContent>
                          <w:p w:rsidR="00472C38" w:rsidRPr="00432B70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</w:pP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</w:p>
                        </w:txbxContent>
                      </v:textbox>
                      <w10:wrap anchorx="page" anchory="margin"/>
                    </v:shape>
                  </w:pict>
                </mc:Fallback>
              </mc:AlternateContent>
            </w:r>
            <w:r w:rsidRPr="009635EB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ε το γινόμενο</w:t>
            </w:r>
            <w:r w:rsidR="00180257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9635EB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0,8 x 3,2.</w:t>
            </w:r>
          </w:p>
        </w:tc>
      </w:tr>
      <w:tr w:rsidR="003D4ECE" w:rsidRPr="009635EB" w:rsidTr="00760827">
        <w:tc>
          <w:tcPr>
            <w:tcW w:w="9639" w:type="dxa"/>
            <w:shd w:val="clear" w:color="auto" w:fill="EFE9FF"/>
          </w:tcPr>
          <w:p w:rsidR="00180257" w:rsidRDefault="003D4ECE" w:rsidP="00180257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635EB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α. </w:t>
            </w: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Κάνουμε </w:t>
            </w:r>
            <w:r w:rsidRPr="009635EB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εκτίμηση </w:t>
            </w: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ου αποτελέσματος: 0,8 x 3,2 είναι περίπου</w:t>
            </w:r>
            <w:r w:rsidR="00180257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 x 3 = 3.</w:t>
            </w:r>
          </w:p>
          <w:p w:rsidR="0051400C" w:rsidRPr="009635EB" w:rsidRDefault="003D4ECE" w:rsidP="00180257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635EB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β. Υπολογίζουμε </w:t>
            </w: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ακριβώς:</w:t>
            </w:r>
          </w:p>
          <w:p w:rsidR="00180257" w:rsidRDefault="003D4ECE" w:rsidP="00180257">
            <w:pPr>
              <w:spacing w:line="276" w:lineRule="auto"/>
              <w:rPr>
                <w:rFonts w:ascii="Tahoma-Bold" w:hAnsi="Tahoma-Bold"/>
                <w:b/>
                <w:bCs/>
                <w:color w:val="0089CF"/>
                <w:sz w:val="36"/>
                <w:szCs w:val="36"/>
              </w:rPr>
            </w:pPr>
            <w:r w:rsidRPr="009635EB">
              <w:rPr>
                <w:rFonts w:ascii="Tahoma-Bold" w:hAnsi="Tahoma-Bold"/>
                <w:b/>
                <w:bCs/>
                <w:color w:val="0089CF"/>
                <w:sz w:val="36"/>
                <w:szCs w:val="36"/>
              </w:rPr>
              <w:t xml:space="preserve">α΄ τρόπος: </w:t>
            </w:r>
          </w:p>
          <w:p w:rsidR="00275E7C" w:rsidRPr="009635EB" w:rsidRDefault="00F473BE" w:rsidP="00180257">
            <w:pPr>
              <w:spacing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9635EB">
              <w:rPr>
                <w:position w:val="-34"/>
                <w:sz w:val="36"/>
                <w:szCs w:val="36"/>
              </w:rPr>
              <w:object w:dxaOrig="3300" w:dyaOrig="900">
                <v:shape id="_x0000_i1064" type="#_x0000_t75" style="width:165.1pt;height:44.7pt" o:ole="">
                  <v:imagedata r:id="rId122" o:title=""/>
                </v:shape>
                <o:OLEObject Type="Embed" ProgID="Equation.DSMT4" ShapeID="_x0000_i1064" DrawAspect="Content" ObjectID="_1618056728" r:id="rId123"/>
              </w:object>
            </w:r>
            <w:r w:rsidR="00180257">
              <w:rPr>
                <w:sz w:val="36"/>
                <w:szCs w:val="36"/>
              </w:rPr>
              <w:t xml:space="preserve"> </w:t>
            </w:r>
            <w:r w:rsidR="00180257" w:rsidRPr="009635EB">
              <w:rPr>
                <w:position w:val="-34"/>
                <w:sz w:val="36"/>
                <w:szCs w:val="36"/>
              </w:rPr>
              <w:object w:dxaOrig="4060" w:dyaOrig="900">
                <v:shape id="_x0000_i1065" type="#_x0000_t75" style="width:203.6pt;height:44.7pt" o:ole="">
                  <v:imagedata r:id="rId124" o:title=""/>
                </v:shape>
                <o:OLEObject Type="Embed" ProgID="Equation.DSMT4" ShapeID="_x0000_i1065" DrawAspect="Content" ObjectID="_1618056729" r:id="rId125"/>
              </w:object>
            </w:r>
          </w:p>
          <w:p w:rsidR="005363B9" w:rsidRPr="009635EB" w:rsidRDefault="005363B9" w:rsidP="00180257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</w:p>
          <w:p w:rsidR="003D4ECE" w:rsidRPr="009635EB" w:rsidRDefault="003D4ECE" w:rsidP="00180257">
            <w:pPr>
              <w:spacing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9635EB">
              <w:rPr>
                <w:rFonts w:ascii="Tahoma-Bold" w:hAnsi="Tahoma-Bold"/>
                <w:b/>
                <w:bCs/>
                <w:color w:val="0089CF"/>
                <w:sz w:val="36"/>
                <w:szCs w:val="36"/>
              </w:rPr>
              <w:t xml:space="preserve">β΄ τρόπος: </w:t>
            </w: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Χρησιμοπ</w:t>
            </w:r>
            <w:r w:rsidR="00FA1E0B" w:rsidRPr="00FA1E0B">
              <w:rPr>
                <w:rFonts w:ascii="Arial" w:hAnsi="Arial" w:cs="Arial"/>
                <w:b/>
                <w:bCs/>
                <w:noProof/>
                <w:color w:val="242021"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913664" behindDoc="0" locked="0" layoutInCell="0" allowOverlap="0" wp14:anchorId="46BFAED6" wp14:editId="42A313A5">
                      <wp:simplePos x="0" y="0"/>
                      <wp:positionH relativeFrom="page">
                        <wp:align>center</wp:align>
                      </wp:positionH>
                      <wp:positionV relativeFrom="topMargin">
                        <wp:posOffset>9973310</wp:posOffset>
                      </wp:positionV>
                      <wp:extent cx="1260000" cy="360000"/>
                      <wp:effectExtent l="0" t="0" r="0" b="2540"/>
                      <wp:wrapNone/>
                      <wp:docPr id="552" name="Πλαίσιο κειμένου 5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60000" cy="360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99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72C38" w:rsidRPr="00432B70" w:rsidRDefault="00472C38" w:rsidP="00547D90">
                                  <w:pPr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</w:rPr>
                                    <w:t xml:space="preserve"> / 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</w:p>
                              </w:txbxContent>
                            </wps:txbx>
                            <wps:bodyPr rot="0" vert="horz" wrap="square" lIns="54000" tIns="54000" rIns="54000" bIns="54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6BFAED6" id="Πλαίσιο κειμένου 552" o:spid="_x0000_s1097" type="#_x0000_t202" style="position:absolute;margin-left:0;margin-top:785.3pt;width:99.2pt;height:28.35pt;z-index:25291366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G4lWmS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      <v:textbox inset="1.5mm,1.5mm,1.5mm,1.5mm">
                        <w:txbxContent>
                          <w:p w:rsidR="00472C38" w:rsidRPr="00432B70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</w:pP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</w:p>
                        </w:txbxContent>
                      </v:textbox>
                      <w10:wrap anchorx="page" anchory="margin"/>
                    </v:shape>
                  </w:pict>
                </mc:Fallback>
              </mc:AlternateContent>
            </w: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οιούμε μοντέλα αναπαράστασης.</w:t>
            </w:r>
          </w:p>
        </w:tc>
      </w:tr>
    </w:tbl>
    <w:p w:rsidR="0051400C" w:rsidRPr="009635EB" w:rsidRDefault="00B92E77" w:rsidP="00760827">
      <w:pPr>
        <w:spacing w:line="259" w:lineRule="auto"/>
        <w:rPr>
          <w:rFonts w:ascii="Tahoma-Bold" w:hAnsi="Tahoma-Bold"/>
          <w:b/>
          <w:bCs/>
          <w:color w:val="242021"/>
          <w:sz w:val="36"/>
          <w:szCs w:val="36"/>
        </w:rPr>
        <w:sectPr w:rsidR="0051400C" w:rsidRPr="009635EB" w:rsidSect="006634DE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  <w:r w:rsidRPr="00B92E77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75456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82" name="Πλαίσιο κειμένου 1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180257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49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182" o:spid="_x0000_s1098" type="#_x0000_t202" style="position:absolute;margin-left:0;margin-top:785.3pt;width:99.2pt;height:28.35pt;z-index:25307545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" o:allowincell="f" o:allowoverlap="f" fillcolor="#fc9" stroked="f" strokeweight="2.25pt">
                <v:textbox inset="1.5mm,1.5mm,1.5mm,1.5mm">
                  <w:txbxContent>
                    <w:p w:rsidR="00472C38" w:rsidRPr="00180257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49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3"/>
        <w:tblW w:w="145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14572"/>
      </w:tblGrid>
      <w:tr w:rsidR="0051400C" w:rsidRPr="009635EB" w:rsidTr="0051400C">
        <w:tc>
          <w:tcPr>
            <w:tcW w:w="14572" w:type="dxa"/>
            <w:shd w:val="clear" w:color="auto" w:fill="EFE9FF"/>
          </w:tcPr>
          <w:p w:rsidR="0051400C" w:rsidRPr="009635EB" w:rsidRDefault="0051400C" w:rsidP="0051400C">
            <w:pPr>
              <w:spacing w:line="259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9635EB">
              <w:rPr>
                <w:noProof/>
                <w:sz w:val="36"/>
                <w:szCs w:val="36"/>
              </w:rPr>
              <w:lastRenderedPageBreak/>
              <w:drawing>
                <wp:inline distT="0" distB="0" distL="0" distR="0" wp14:anchorId="09BFE3EB" wp14:editId="219764D9">
                  <wp:extent cx="4686300" cy="7677150"/>
                  <wp:effectExtent l="9525" t="0" r="9525" b="9525"/>
                  <wp:docPr id="463" name="Εικόνα 463" descr="αναπαριστά πολλαπλασιασμό δεκαδικών αριθμών με υλικό δεκαδικής βάσης." title="εικόνα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6"/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0" y="0"/>
                            <a:ext cx="4686300" cy="7677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1400C" w:rsidRPr="009635EB" w:rsidRDefault="0051400C" w:rsidP="0051400C">
            <w:pPr>
              <w:spacing w:line="259" w:lineRule="auto"/>
              <w:jc w:val="center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</w:p>
        </w:tc>
      </w:tr>
    </w:tbl>
    <w:p w:rsidR="0051400C" w:rsidRPr="009635EB" w:rsidRDefault="00FA1E0B" w:rsidP="0051400C">
      <w:pPr>
        <w:spacing w:line="259" w:lineRule="auto"/>
        <w:rPr>
          <w:rFonts w:ascii="Tahoma-Bold" w:hAnsi="Tahoma-Bold"/>
          <w:b/>
          <w:bCs/>
          <w:color w:val="242021"/>
          <w:sz w:val="36"/>
          <w:szCs w:val="36"/>
        </w:rPr>
        <w:sectPr w:rsidR="0051400C" w:rsidRPr="009635EB" w:rsidSect="0051400C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  <w:r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67264" behindDoc="0" locked="0" layoutInCell="0" allowOverlap="0" wp14:anchorId="20B7FA94" wp14:editId="4D14C885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1260000" cy="360000"/>
                <wp:effectExtent l="0" t="0" r="0" b="2540"/>
                <wp:wrapNone/>
                <wp:docPr id="176" name="Πλαίσιο κειμένου 1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180257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B7FA94" id="Πλαίσιο κειμένου 176" o:spid="_x0000_s1099" type="#_x0000_t202" style="position:absolute;margin-left:0;margin-top:538.65pt;width:99.2pt;height:28.35pt;z-index:25306726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472C38" w:rsidRPr="00180257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0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51400C" w:rsidRPr="009635EB" w:rsidTr="0051400C">
        <w:tc>
          <w:tcPr>
            <w:tcW w:w="14572" w:type="dxa"/>
            <w:shd w:val="clear" w:color="auto" w:fill="EFE9FF"/>
          </w:tcPr>
          <w:p w:rsidR="00EE1A38" w:rsidRDefault="0051400C" w:rsidP="00BB4C3C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lastRenderedPageBreak/>
              <w:t>Το τετράγωνο αναπαριστά την ακέραιη μονάδα.</w:t>
            </w:r>
          </w:p>
          <w:p w:rsidR="0051400C" w:rsidRPr="009635EB" w:rsidRDefault="0051400C" w:rsidP="00BB4C3C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Ζωγραφίζουμε με κίτρινο χρώμα το 3,2. Μετά με πράσινο χρώμα ζωγραφίζουμε το 0,8 από το 3,2.</w:t>
            </w:r>
          </w:p>
          <w:p w:rsidR="0051400C" w:rsidRPr="009635EB" w:rsidRDefault="0051400C" w:rsidP="00BB4C3C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Μετράμε και αναδιατάσσουμε τα πράσινα τετραγωνάκια. Με τον παραπάνω τρόπο αναπαραστήσαμε τον δεκαδικό αριθμό 2,56.</w:t>
            </w:r>
          </w:p>
          <w:p w:rsidR="0051400C" w:rsidRPr="009635EB" w:rsidRDefault="0051400C" w:rsidP="00BB4C3C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635EB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γ. Ελέγχουμε </w:t>
            </w: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το αποτέλεσμα: </w:t>
            </w:r>
            <w:proofErr w:type="spellStart"/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To</w:t>
            </w:r>
            <w:proofErr w:type="spellEnd"/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2,56 είναι κοντά στο 3.</w:t>
            </w:r>
          </w:p>
          <w:p w:rsidR="00EE1A38" w:rsidRDefault="0051400C" w:rsidP="00BB4C3C">
            <w:pPr>
              <w:spacing w:line="276" w:lineRule="auto"/>
              <w:rPr>
                <w:rFonts w:ascii="Tahoma-Bold" w:hAnsi="Tahoma-Bold"/>
                <w:b/>
                <w:bCs/>
                <w:color w:val="0089CF"/>
                <w:sz w:val="36"/>
                <w:szCs w:val="36"/>
              </w:rPr>
            </w:pPr>
            <w:r w:rsidRPr="009635EB">
              <w:rPr>
                <w:rFonts w:ascii="Tahoma-Bold" w:hAnsi="Tahoma-Bold"/>
                <w:b/>
                <w:bCs/>
                <w:color w:val="0089CF"/>
                <w:sz w:val="36"/>
                <w:szCs w:val="36"/>
              </w:rPr>
              <w:t>γ΄ τρόπος:</w:t>
            </w:r>
          </w:p>
          <w:p w:rsidR="0051400C" w:rsidRPr="009635EB" w:rsidRDefault="0051400C" w:rsidP="00BB4C3C">
            <w:pPr>
              <w:spacing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Κάνουμε την πράξη κάθετα.</w:t>
            </w:r>
          </w:p>
        </w:tc>
      </w:tr>
      <w:tr w:rsidR="0051400C" w:rsidRPr="009635EB" w:rsidTr="0051400C">
        <w:tc>
          <w:tcPr>
            <w:tcW w:w="14572" w:type="dxa"/>
            <w:shd w:val="clear" w:color="auto" w:fill="EFE9FF"/>
          </w:tcPr>
          <w:tbl>
            <w:tblPr>
              <w:tblStyle w:val="a4"/>
              <w:tblW w:w="1242" w:type="dxa"/>
              <w:jc w:val="center"/>
              <w:tblBorders>
                <w:top w:val="single" w:sz="24" w:space="0" w:color="E36C0A" w:themeColor="accent6" w:themeShade="BF"/>
                <w:left w:val="single" w:sz="24" w:space="0" w:color="E36C0A" w:themeColor="accent6" w:themeShade="BF"/>
                <w:bottom w:val="single" w:sz="24" w:space="0" w:color="E36C0A" w:themeColor="accent6" w:themeShade="BF"/>
                <w:right w:val="single" w:sz="24" w:space="0" w:color="E36C0A" w:themeColor="accent6" w:themeShade="BF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  <w:tblCaption w:val="πίνακας με 5 γραμμές και 1 στήλη"/>
              <w:tblDescription w:val="περιέχει πολλαπλασιασμό"/>
            </w:tblPr>
            <w:tblGrid>
              <w:gridCol w:w="1242"/>
            </w:tblGrid>
            <w:tr w:rsidR="00131A39" w:rsidRPr="009635EB" w:rsidTr="00BB4C3C">
              <w:trPr>
                <w:trHeight w:val="513"/>
                <w:jc w:val="center"/>
              </w:trPr>
              <w:tc>
                <w:tcPr>
                  <w:tcW w:w="124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:rsidR="00131A39" w:rsidRPr="009635EB" w:rsidRDefault="00760827" w:rsidP="00BB4C3C">
                  <w:pPr>
                    <w:spacing w:line="276" w:lineRule="auto"/>
                    <w:jc w:val="right"/>
                    <w:rPr>
                      <w:rFonts w:ascii="Arial" w:hAnsi="Arial" w:cs="Arial"/>
                      <w:b/>
                      <w:noProof/>
                      <w:sz w:val="36"/>
                      <w:szCs w:val="36"/>
                    </w:rPr>
                  </w:pPr>
                  <w:r w:rsidRPr="009635EB">
                    <w:rPr>
                      <w:rFonts w:ascii="Tahoma-Bold" w:hAnsi="Tahoma-Bold"/>
                      <w:b/>
                      <w:bCs/>
                      <w:color w:val="242021"/>
                      <w:sz w:val="36"/>
                      <w:szCs w:val="36"/>
                    </w:rPr>
                    <w:t>0</w:t>
                  </w:r>
                  <w:r w:rsidR="00131A39" w:rsidRPr="009635EB">
                    <w:rPr>
                      <w:rFonts w:ascii="Tahoma-Bold" w:hAnsi="Tahoma-Bold"/>
                      <w:b/>
                      <w:bCs/>
                      <w:color w:val="242021"/>
                      <w:sz w:val="36"/>
                      <w:szCs w:val="36"/>
                    </w:rPr>
                    <w:t>,</w:t>
                  </w:r>
                  <w:r w:rsidRPr="009635EB">
                    <w:rPr>
                      <w:rFonts w:ascii="Tahoma-Bold" w:hAnsi="Tahoma-Bold"/>
                      <w:b/>
                      <w:bCs/>
                      <w:color w:val="242021"/>
                      <w:sz w:val="36"/>
                      <w:szCs w:val="36"/>
                    </w:rPr>
                    <w:t>8</w:t>
                  </w:r>
                </w:p>
              </w:tc>
            </w:tr>
            <w:tr w:rsidR="00131A39" w:rsidRPr="009635EB" w:rsidTr="00BB4C3C">
              <w:trPr>
                <w:trHeight w:val="513"/>
                <w:jc w:val="center"/>
              </w:trPr>
              <w:tc>
                <w:tcPr>
                  <w:tcW w:w="1242" w:type="dxa"/>
                  <w:tcBorders>
                    <w:top w:val="nil"/>
                    <w:left w:val="nil"/>
                    <w:bottom w:val="single" w:sz="24" w:space="0" w:color="auto"/>
                    <w:right w:val="nil"/>
                  </w:tcBorders>
                  <w:shd w:val="clear" w:color="auto" w:fill="auto"/>
                </w:tcPr>
                <w:p w:rsidR="00131A39" w:rsidRPr="009635EB" w:rsidRDefault="00131A39" w:rsidP="00BB4C3C">
                  <w:pPr>
                    <w:spacing w:line="276" w:lineRule="auto"/>
                    <w:jc w:val="right"/>
                    <w:rPr>
                      <w:rFonts w:ascii="Arial" w:hAnsi="Arial" w:cs="Arial"/>
                      <w:b/>
                      <w:noProof/>
                      <w:sz w:val="36"/>
                      <w:szCs w:val="36"/>
                    </w:rPr>
                  </w:pPr>
                  <w:r w:rsidRPr="009635EB">
                    <w:rPr>
                      <w:rFonts w:ascii="Tahoma-Bold" w:hAnsi="Tahoma-Bold"/>
                      <w:b/>
                      <w:bCs/>
                      <w:color w:val="242021"/>
                      <w:sz w:val="36"/>
                      <w:szCs w:val="36"/>
                    </w:rPr>
                    <w:t>x 3,2</w:t>
                  </w:r>
                </w:p>
              </w:tc>
            </w:tr>
            <w:tr w:rsidR="00131A39" w:rsidRPr="009635EB" w:rsidTr="00BB4C3C">
              <w:trPr>
                <w:trHeight w:val="513"/>
                <w:jc w:val="center"/>
              </w:trPr>
              <w:tc>
                <w:tcPr>
                  <w:tcW w:w="1242" w:type="dxa"/>
                  <w:tcBorders>
                    <w:top w:val="single" w:sz="24" w:space="0" w:color="auto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:rsidR="00131A39" w:rsidRPr="009635EB" w:rsidRDefault="00760827" w:rsidP="00BB4C3C">
                  <w:pPr>
                    <w:spacing w:line="276" w:lineRule="auto"/>
                    <w:jc w:val="right"/>
                    <w:rPr>
                      <w:rFonts w:ascii="Arial" w:hAnsi="Arial" w:cs="Arial"/>
                      <w:b/>
                      <w:noProof/>
                      <w:sz w:val="36"/>
                      <w:szCs w:val="36"/>
                    </w:rPr>
                  </w:pPr>
                  <w:r w:rsidRPr="009635EB">
                    <w:rPr>
                      <w:rFonts w:ascii="Tahoma-Bold" w:hAnsi="Tahoma-Bold"/>
                      <w:b/>
                      <w:bCs/>
                      <w:color w:val="242021"/>
                      <w:sz w:val="36"/>
                      <w:szCs w:val="36"/>
                    </w:rPr>
                    <w:t>16</w:t>
                  </w:r>
                </w:p>
              </w:tc>
            </w:tr>
            <w:tr w:rsidR="00131A39" w:rsidRPr="009635EB" w:rsidTr="00BB4C3C">
              <w:trPr>
                <w:trHeight w:val="513"/>
                <w:jc w:val="center"/>
              </w:trPr>
              <w:tc>
                <w:tcPr>
                  <w:tcW w:w="1242" w:type="dxa"/>
                  <w:tcBorders>
                    <w:top w:val="nil"/>
                    <w:left w:val="nil"/>
                    <w:bottom w:val="single" w:sz="24" w:space="0" w:color="auto"/>
                    <w:right w:val="nil"/>
                  </w:tcBorders>
                  <w:shd w:val="clear" w:color="auto" w:fill="auto"/>
                </w:tcPr>
                <w:p w:rsidR="00131A39" w:rsidRPr="009635EB" w:rsidRDefault="00131A39" w:rsidP="00BB4C3C">
                  <w:pPr>
                    <w:spacing w:line="276" w:lineRule="auto"/>
                    <w:rPr>
                      <w:rFonts w:ascii="Tahoma-Bold" w:hAnsi="Tahoma-Bold"/>
                      <w:b/>
                      <w:bCs/>
                      <w:color w:val="242021"/>
                      <w:sz w:val="36"/>
                      <w:szCs w:val="36"/>
                    </w:rPr>
                  </w:pPr>
                  <w:r w:rsidRPr="009635EB">
                    <w:rPr>
                      <w:rFonts w:ascii="Tahoma-Bold" w:hAnsi="Tahoma-Bold"/>
                      <w:b/>
                      <w:bCs/>
                      <w:color w:val="242021"/>
                      <w:sz w:val="36"/>
                      <w:szCs w:val="36"/>
                    </w:rPr>
                    <w:t>+24</w:t>
                  </w:r>
                </w:p>
              </w:tc>
            </w:tr>
            <w:tr w:rsidR="00131A39" w:rsidRPr="009635EB" w:rsidTr="00BB4C3C">
              <w:trPr>
                <w:trHeight w:val="513"/>
                <w:jc w:val="center"/>
              </w:trPr>
              <w:tc>
                <w:tcPr>
                  <w:tcW w:w="1242" w:type="dxa"/>
                  <w:tcBorders>
                    <w:top w:val="single" w:sz="24" w:space="0" w:color="auto"/>
                    <w:left w:val="nil"/>
                    <w:bottom w:val="nil"/>
                    <w:right w:val="nil"/>
                  </w:tcBorders>
                  <w:shd w:val="clear" w:color="auto" w:fill="auto"/>
                </w:tcPr>
                <w:p w:rsidR="00131A39" w:rsidRPr="009635EB" w:rsidRDefault="00760827" w:rsidP="00BB4C3C">
                  <w:pPr>
                    <w:spacing w:line="276" w:lineRule="auto"/>
                    <w:jc w:val="right"/>
                    <w:rPr>
                      <w:rFonts w:ascii="Tahoma-Bold" w:hAnsi="Tahoma-Bold"/>
                      <w:b/>
                      <w:bCs/>
                      <w:color w:val="242021"/>
                      <w:sz w:val="36"/>
                      <w:szCs w:val="36"/>
                    </w:rPr>
                  </w:pPr>
                  <w:r w:rsidRPr="009635EB">
                    <w:rPr>
                      <w:rFonts w:ascii="Tahoma-Bold" w:hAnsi="Tahoma-Bold"/>
                      <w:b/>
                      <w:bCs/>
                      <w:color w:val="242021"/>
                      <w:sz w:val="36"/>
                      <w:szCs w:val="36"/>
                    </w:rPr>
                    <w:t>2,56</w:t>
                  </w:r>
                </w:p>
              </w:tc>
            </w:tr>
          </w:tbl>
          <w:p w:rsidR="0051400C" w:rsidRPr="009635EB" w:rsidRDefault="0051400C" w:rsidP="00BB4C3C">
            <w:pPr>
              <w:spacing w:line="276" w:lineRule="auto"/>
              <w:jc w:val="center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</w:p>
        </w:tc>
      </w:tr>
    </w:tbl>
    <w:p w:rsidR="0061691D" w:rsidRPr="009635EB" w:rsidRDefault="0061691D" w:rsidP="00BB4C3C">
      <w:pPr>
        <w:rPr>
          <w:rFonts w:ascii="Arial" w:hAnsi="Arial" w:cs="Arial"/>
          <w:b/>
          <w:noProof/>
          <w:sz w:val="36"/>
          <w:szCs w:val="36"/>
        </w:rPr>
      </w:pPr>
    </w:p>
    <w:tbl>
      <w:tblPr>
        <w:tblStyle w:val="29113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9639"/>
      </w:tblGrid>
      <w:tr w:rsidR="003D4ECE" w:rsidRPr="009635EB" w:rsidTr="00760827">
        <w:trPr>
          <w:jc w:val="center"/>
        </w:trPr>
        <w:tc>
          <w:tcPr>
            <w:tcW w:w="9639" w:type="dxa"/>
            <w:shd w:val="clear" w:color="auto" w:fill="FEF8E8"/>
          </w:tcPr>
          <w:p w:rsidR="003D4ECE" w:rsidRPr="009635EB" w:rsidRDefault="0082585B" w:rsidP="00BB4C3C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586580">
              <w:rPr>
                <w:noProof/>
              </w:rPr>
              <w:drawing>
                <wp:inline distT="0" distB="0" distL="0" distR="0" wp14:anchorId="174F11FB" wp14:editId="4F717EDC">
                  <wp:extent cx="684000" cy="540000"/>
                  <wp:effectExtent l="0" t="0" r="1905" b="0"/>
                  <wp:docPr id="9544" name="Εικόνα 9544" descr="εικονίδιο στόχο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4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3D4ECE" w:rsidRPr="009635EB">
              <w:rPr>
                <w:rFonts w:ascii="Arial" w:eastAsia="Calibri" w:hAnsi="Arial" w:cs="Arial"/>
                <w:b/>
                <w:sz w:val="36"/>
                <w:szCs w:val="36"/>
              </w:rPr>
              <w:t xml:space="preserve"> </w:t>
            </w:r>
            <w:proofErr w:type="spellStart"/>
            <w:r w:rsidR="003D4ECE" w:rsidRPr="009635EB">
              <w:rPr>
                <w:rFonts w:ascii="Tahoma" w:eastAsia="Calibri" w:hAnsi="Tahoma" w:cs="Tahoma"/>
                <w:b/>
                <w:sz w:val="36"/>
                <w:szCs w:val="36"/>
              </w:rPr>
              <w:t>Ανα</w:t>
            </w:r>
            <w:r w:rsidR="003D4ECE" w:rsidRPr="009635EB">
              <w:rPr>
                <w:rFonts w:ascii="Tahoma" w:eastAsia="Calibri" w:hAnsi="Tahoma" w:cs="Tahoma"/>
                <w:b/>
                <w:color w:val="FF0000"/>
                <w:sz w:val="36"/>
                <w:szCs w:val="36"/>
              </w:rPr>
              <w:t>στοχασμός</w:t>
            </w:r>
            <w:proofErr w:type="spellEnd"/>
          </w:p>
        </w:tc>
      </w:tr>
      <w:tr w:rsidR="003D4ECE" w:rsidRPr="009635EB" w:rsidTr="00760827">
        <w:trPr>
          <w:jc w:val="center"/>
        </w:trPr>
        <w:tc>
          <w:tcPr>
            <w:tcW w:w="9639" w:type="dxa"/>
            <w:shd w:val="clear" w:color="auto" w:fill="FEF8E8"/>
          </w:tcPr>
          <w:p w:rsidR="0061691D" w:rsidRPr="009635EB" w:rsidRDefault="0061691D" w:rsidP="00BB4C3C">
            <w:pPr>
              <w:spacing w:after="16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. Ποιος αριθμός προκύπτει, αν πολλαπλασιάσουμε τον αριθμό 2,5 με 10 εκατοστά;</w:t>
            </w:r>
          </w:p>
          <w:p w:rsidR="003D4ECE" w:rsidRPr="009635EB" w:rsidRDefault="0061691D" w:rsidP="00BB4C3C">
            <w:pPr>
              <w:spacing w:after="16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9635E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2. Όταν πολλαπλασιάζουμε δυο δεκαδικούς αριθμούς μικρότερους από το 1, το γινόμενό τους είναι μικρότερο από τον κάθε αριθμό ξεχωριστά. Εξηγούμε γιατί συμβαίνει αυτό.</w:t>
            </w:r>
          </w:p>
        </w:tc>
      </w:tr>
    </w:tbl>
    <w:p w:rsidR="003D4ECE" w:rsidRPr="009635EB" w:rsidRDefault="003D4ECE" w:rsidP="003D4ECE">
      <w:pPr>
        <w:rPr>
          <w:rFonts w:ascii="Arial" w:hAnsi="Arial" w:cs="Arial"/>
          <w:b/>
          <w:noProof/>
          <w:sz w:val="36"/>
          <w:szCs w:val="36"/>
        </w:rPr>
      </w:pPr>
    </w:p>
    <w:p w:rsidR="003D4ECE" w:rsidRPr="009635EB" w:rsidRDefault="003D4ECE" w:rsidP="003D4ECE">
      <w:pPr>
        <w:rPr>
          <w:rFonts w:ascii="Arial" w:hAnsi="Arial" w:cs="Arial"/>
          <w:b/>
          <w:noProof/>
          <w:sz w:val="36"/>
          <w:szCs w:val="36"/>
        </w:rPr>
      </w:pPr>
      <w:r w:rsidRPr="009635EB">
        <w:rPr>
          <w:rFonts w:ascii="Arial" w:hAnsi="Arial" w:cs="Arial"/>
          <w:b/>
          <w:noProof/>
          <w:sz w:val="36"/>
          <w:szCs w:val="36"/>
        </w:rPr>
        <w:br w:type="page"/>
      </w:r>
      <w:r w:rsidR="00FA1E0B"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17760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56" name="Πλαίσιο κειμένου 5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5D2ACF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1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8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556" o:spid="_x0000_s1100" type="#_x0000_t202" style="position:absolute;margin-left:0;margin-top:785.3pt;width:99.2pt;height:28.35pt;z-index:25291776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A9SlXO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472C38" w:rsidRPr="005D2ACF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1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8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EDDED"/>
        <w:tblLook w:val="04A0" w:firstRow="1" w:lastRow="0" w:firstColumn="1" w:lastColumn="0" w:noHBand="0" w:noVBand="1"/>
        <w:tblCaption w:val="πίνακας έναρξη κεφαλαίου"/>
      </w:tblPr>
      <w:tblGrid>
        <w:gridCol w:w="8505"/>
        <w:gridCol w:w="1133"/>
      </w:tblGrid>
      <w:tr w:rsidR="000206E9" w:rsidRPr="00AA742D" w:rsidTr="007569C6">
        <w:tc>
          <w:tcPr>
            <w:tcW w:w="8505" w:type="dxa"/>
            <w:shd w:val="clear" w:color="auto" w:fill="DEDDED"/>
            <w:vAlign w:val="bottom"/>
          </w:tcPr>
          <w:p w:rsidR="000206E9" w:rsidRPr="007569C6" w:rsidRDefault="000206E9" w:rsidP="002E74BD">
            <w:pPr>
              <w:rPr>
                <w:rFonts w:ascii="Tahoma" w:hAnsi="Tahoma" w:cs="Tahoma"/>
                <w:b/>
                <w:color w:val="8079B8"/>
                <w:sz w:val="42"/>
                <w:szCs w:val="42"/>
              </w:rPr>
            </w:pPr>
            <w:bookmarkStart w:id="10" w:name="_Hlk532221963"/>
            <w:r w:rsidRPr="007569C6">
              <w:rPr>
                <w:rFonts w:ascii="Tahoma-Bold" w:hAnsi="Tahoma-Bold"/>
                <w:b/>
                <w:bCs/>
                <w:color w:val="8079B8"/>
                <w:sz w:val="42"/>
                <w:szCs w:val="42"/>
              </w:rPr>
              <w:lastRenderedPageBreak/>
              <w:t>Η διαίρεση στους</w:t>
            </w:r>
            <w:r w:rsidRPr="007569C6">
              <w:rPr>
                <w:rFonts w:ascii="Tahoma-Bold" w:hAnsi="Tahoma-Bold"/>
                <w:b/>
                <w:bCs/>
                <w:color w:val="8079B8"/>
                <w:sz w:val="42"/>
                <w:szCs w:val="42"/>
              </w:rPr>
              <w:br/>
              <w:t>δεκαδικούς αριθμούς</w:t>
            </w:r>
          </w:p>
        </w:tc>
        <w:tc>
          <w:tcPr>
            <w:tcW w:w="1123" w:type="dxa"/>
            <w:shd w:val="clear" w:color="auto" w:fill="DEDDED"/>
            <w:vAlign w:val="bottom"/>
          </w:tcPr>
          <w:p w:rsidR="000206E9" w:rsidRPr="007569C6" w:rsidRDefault="000206E9" w:rsidP="007569C6">
            <w:pPr>
              <w:jc w:val="center"/>
              <w:rPr>
                <w:rFonts w:ascii="Tahoma" w:eastAsia="Tahoma" w:hAnsi="Tahoma" w:cs="Tahoma"/>
                <w:b/>
                <w:color w:val="8079B8"/>
                <w:sz w:val="72"/>
                <w:szCs w:val="72"/>
                <w:lang w:eastAsia="el-GR" w:bidi="el-GR"/>
              </w:rPr>
            </w:pPr>
            <w:r w:rsidRPr="007569C6">
              <w:rPr>
                <w:rFonts w:ascii="Tahoma" w:eastAsia="Tahoma" w:hAnsi="Tahoma" w:cs="Tahoma"/>
                <w:b/>
                <w:color w:val="8079B8"/>
                <w:sz w:val="72"/>
                <w:szCs w:val="72"/>
                <w:lang w:eastAsia="el-GR" w:bidi="el-GR"/>
              </w:rPr>
              <w:t>30</w:t>
            </w:r>
          </w:p>
        </w:tc>
      </w:tr>
      <w:bookmarkEnd w:id="10"/>
    </w:tbl>
    <w:p w:rsidR="000206E9" w:rsidRPr="003B012D" w:rsidRDefault="000206E9" w:rsidP="000206E9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0206E9" w:rsidRPr="003B012D" w:rsidTr="002E74BD">
        <w:tc>
          <w:tcPr>
            <w:tcW w:w="1476" w:type="dxa"/>
            <w:vAlign w:val="center"/>
          </w:tcPr>
          <w:p w:rsidR="000206E9" w:rsidRPr="003B012D" w:rsidRDefault="00464BBC" w:rsidP="002E74BD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0F695E">
              <w:rPr>
                <w:rFonts w:ascii="Calibri" w:eastAsia="Times New Roman" w:hAnsi="Calibri" w:cs="Times New Roman"/>
                <w:noProof/>
                <w:lang w:eastAsia="el-GR"/>
              </w:rPr>
              <mc:AlternateContent>
                <mc:Choice Requires="wpg">
                  <w:drawing>
                    <wp:inline distT="0" distB="0" distL="0" distR="0" wp14:anchorId="3C4A8538" wp14:editId="11E5805A">
                      <wp:extent cx="540000" cy="540000"/>
                      <wp:effectExtent l="0" t="0" r="0" b="0"/>
                      <wp:docPr id="233" name="Group 955" descr="εικονίδιο φακός 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0" y="0"/>
                                <a:ext cx="540000" cy="540000"/>
                                <a:chOff x="1288" y="1028"/>
                                <a:chExt cx="567" cy="566"/>
                              </a:xfrm>
                            </wpg:grpSpPr>
                            <wps:wsp>
                              <wps:cNvPr id="234" name="Freeform 95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09" y="1048"/>
                                  <a:ext cx="526" cy="518"/>
                                </a:xfrm>
                                <a:custGeom>
                                  <a:avLst/>
                                  <a:gdLst>
                                    <a:gd name="T0" fmla="*/ 234 w 526"/>
                                    <a:gd name="T1" fmla="*/ 1 h 518"/>
                                    <a:gd name="T2" fmla="*/ 191 w 526"/>
                                    <a:gd name="T3" fmla="*/ 9 h 518"/>
                                    <a:gd name="T4" fmla="*/ 151 w 526"/>
                                    <a:gd name="T5" fmla="*/ 24 h 518"/>
                                    <a:gd name="T6" fmla="*/ 114 w 526"/>
                                    <a:gd name="T7" fmla="*/ 45 h 518"/>
                                    <a:gd name="T8" fmla="*/ 82 w 526"/>
                                    <a:gd name="T9" fmla="*/ 72 h 518"/>
                                    <a:gd name="T10" fmla="*/ 53 w 526"/>
                                    <a:gd name="T11" fmla="*/ 105 h 518"/>
                                    <a:gd name="T12" fmla="*/ 31 w 526"/>
                                    <a:gd name="T13" fmla="*/ 142 h 518"/>
                                    <a:gd name="T14" fmla="*/ 14 w 526"/>
                                    <a:gd name="T15" fmla="*/ 184 h 518"/>
                                    <a:gd name="T16" fmla="*/ 3 w 526"/>
                                    <a:gd name="T17" fmla="*/ 230 h 518"/>
                                    <a:gd name="T18" fmla="*/ 0 w 526"/>
                                    <a:gd name="T19" fmla="*/ 280 h 518"/>
                                    <a:gd name="T20" fmla="*/ 7 w 526"/>
                                    <a:gd name="T21" fmla="*/ 323 h 518"/>
                                    <a:gd name="T22" fmla="*/ 21 w 526"/>
                                    <a:gd name="T23" fmla="*/ 364 h 518"/>
                                    <a:gd name="T24" fmla="*/ 42 w 526"/>
                                    <a:gd name="T25" fmla="*/ 401 h 518"/>
                                    <a:gd name="T26" fmla="*/ 69 w 526"/>
                                    <a:gd name="T27" fmla="*/ 434 h 518"/>
                                    <a:gd name="T28" fmla="*/ 101 w 526"/>
                                    <a:gd name="T29" fmla="*/ 463 h 518"/>
                                    <a:gd name="T30" fmla="*/ 139 w 526"/>
                                    <a:gd name="T31" fmla="*/ 486 h 518"/>
                                    <a:gd name="T32" fmla="*/ 180 w 526"/>
                                    <a:gd name="T33" fmla="*/ 503 h 518"/>
                                    <a:gd name="T34" fmla="*/ 225 w 526"/>
                                    <a:gd name="T35" fmla="*/ 514 h 518"/>
                                    <a:gd name="T36" fmla="*/ 274 w 526"/>
                                    <a:gd name="T37" fmla="*/ 518 h 518"/>
                                    <a:gd name="T38" fmla="*/ 319 w 526"/>
                                    <a:gd name="T39" fmla="*/ 512 h 518"/>
                                    <a:gd name="T40" fmla="*/ 362 w 526"/>
                                    <a:gd name="T41" fmla="*/ 499 h 518"/>
                                    <a:gd name="T42" fmla="*/ 401 w 526"/>
                                    <a:gd name="T43" fmla="*/ 479 h 518"/>
                                    <a:gd name="T44" fmla="*/ 437 w 526"/>
                                    <a:gd name="T45" fmla="*/ 453 h 518"/>
                                    <a:gd name="T46" fmla="*/ 467 w 526"/>
                                    <a:gd name="T47" fmla="*/ 422 h 518"/>
                                    <a:gd name="T48" fmla="*/ 492 w 526"/>
                                    <a:gd name="T49" fmla="*/ 387 h 518"/>
                                    <a:gd name="T50" fmla="*/ 510 w 526"/>
                                    <a:gd name="T51" fmla="*/ 347 h 518"/>
                                    <a:gd name="T52" fmla="*/ 522 w 526"/>
                                    <a:gd name="T53" fmla="*/ 304 h 518"/>
                                    <a:gd name="T54" fmla="*/ 526 w 526"/>
                                    <a:gd name="T55" fmla="*/ 259 h 518"/>
                                    <a:gd name="T56" fmla="*/ 523 w 526"/>
                                    <a:gd name="T57" fmla="*/ 220 h 518"/>
                                    <a:gd name="T58" fmla="*/ 513 w 526"/>
                                    <a:gd name="T59" fmla="*/ 178 h 518"/>
                                    <a:gd name="T60" fmla="*/ 495 w 526"/>
                                    <a:gd name="T61" fmla="*/ 138 h 518"/>
                                    <a:gd name="T62" fmla="*/ 472 w 526"/>
                                    <a:gd name="T63" fmla="*/ 102 h 518"/>
                                    <a:gd name="T64" fmla="*/ 442 w 526"/>
                                    <a:gd name="T65" fmla="*/ 70 h 518"/>
                                    <a:gd name="T66" fmla="*/ 408 w 526"/>
                                    <a:gd name="T67" fmla="*/ 44 h 518"/>
                                    <a:gd name="T68" fmla="*/ 369 w 526"/>
                                    <a:gd name="T69" fmla="*/ 23 h 518"/>
                                    <a:gd name="T70" fmla="*/ 326 w 526"/>
                                    <a:gd name="T71" fmla="*/ 8 h 518"/>
                                    <a:gd name="T72" fmla="*/ 280 w 526"/>
                                    <a:gd name="T73" fmla="*/ 0 h 51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526" h="518">
                                      <a:moveTo>
                                        <a:pt x="256" y="0"/>
                                      </a:moveTo>
                                      <a:lnTo>
                                        <a:pt x="234" y="1"/>
                                      </a:lnTo>
                                      <a:lnTo>
                                        <a:pt x="212" y="4"/>
                                      </a:lnTo>
                                      <a:lnTo>
                                        <a:pt x="191" y="9"/>
                                      </a:lnTo>
                                      <a:lnTo>
                                        <a:pt x="171" y="16"/>
                                      </a:lnTo>
                                      <a:lnTo>
                                        <a:pt x="151" y="24"/>
                                      </a:lnTo>
                                      <a:lnTo>
                                        <a:pt x="132" y="34"/>
                                      </a:lnTo>
                                      <a:lnTo>
                                        <a:pt x="114" y="45"/>
                                      </a:lnTo>
                                      <a:lnTo>
                                        <a:pt x="97" y="58"/>
                                      </a:lnTo>
                                      <a:lnTo>
                                        <a:pt x="82" y="72"/>
                                      </a:lnTo>
                                      <a:lnTo>
                                        <a:pt x="67" y="88"/>
                                      </a:lnTo>
                                      <a:lnTo>
                                        <a:pt x="53" y="105"/>
                                      </a:lnTo>
                                      <a:lnTo>
                                        <a:pt x="41" y="123"/>
                                      </a:lnTo>
                                      <a:lnTo>
                                        <a:pt x="31" y="142"/>
                                      </a:lnTo>
                                      <a:lnTo>
                                        <a:pt x="21" y="163"/>
                                      </a:lnTo>
                                      <a:lnTo>
                                        <a:pt x="14" y="184"/>
                                      </a:lnTo>
                                      <a:lnTo>
                                        <a:pt x="7" y="207"/>
                                      </a:lnTo>
                                      <a:lnTo>
                                        <a:pt x="3" y="230"/>
                                      </a:lnTo>
                                      <a:lnTo>
                                        <a:pt x="0" y="254"/>
                                      </a:lnTo>
                                      <a:lnTo>
                                        <a:pt x="0" y="280"/>
                                      </a:lnTo>
                                      <a:lnTo>
                                        <a:pt x="2" y="302"/>
                                      </a:lnTo>
                                      <a:lnTo>
                                        <a:pt x="7" y="323"/>
                                      </a:lnTo>
                                      <a:lnTo>
                                        <a:pt x="13" y="344"/>
                                      </a:lnTo>
                                      <a:lnTo>
                                        <a:pt x="21" y="364"/>
                                      </a:lnTo>
                                      <a:lnTo>
                                        <a:pt x="31" y="383"/>
                                      </a:lnTo>
                                      <a:lnTo>
                                        <a:pt x="42" y="401"/>
                                      </a:lnTo>
                                      <a:lnTo>
                                        <a:pt x="55" y="418"/>
                                      </a:lnTo>
                                      <a:lnTo>
                                        <a:pt x="69" y="434"/>
                                      </a:lnTo>
                                      <a:lnTo>
                                        <a:pt x="85" y="449"/>
                                      </a:lnTo>
                                      <a:lnTo>
                                        <a:pt x="101" y="463"/>
                                      </a:lnTo>
                                      <a:lnTo>
                                        <a:pt x="119" y="475"/>
                                      </a:lnTo>
                                      <a:lnTo>
                                        <a:pt x="139" y="486"/>
                                      </a:lnTo>
                                      <a:lnTo>
                                        <a:pt x="159" y="496"/>
                                      </a:lnTo>
                                      <a:lnTo>
                                        <a:pt x="180" y="503"/>
                                      </a:lnTo>
                                      <a:lnTo>
                                        <a:pt x="202" y="510"/>
                                      </a:lnTo>
                                      <a:lnTo>
                                        <a:pt x="225" y="514"/>
                                      </a:lnTo>
                                      <a:lnTo>
                                        <a:pt x="249" y="517"/>
                                      </a:lnTo>
                                      <a:lnTo>
                                        <a:pt x="274" y="518"/>
                                      </a:lnTo>
                                      <a:lnTo>
                                        <a:pt x="297" y="516"/>
                                      </a:lnTo>
                                      <a:lnTo>
                                        <a:pt x="319" y="512"/>
                                      </a:lnTo>
                                      <a:lnTo>
                                        <a:pt x="341" y="506"/>
                                      </a:lnTo>
                                      <a:lnTo>
                                        <a:pt x="362" y="499"/>
                                      </a:lnTo>
                                      <a:lnTo>
                                        <a:pt x="382" y="490"/>
                                      </a:lnTo>
                                      <a:lnTo>
                                        <a:pt x="401" y="479"/>
                                      </a:lnTo>
                                      <a:lnTo>
                                        <a:pt x="420" y="467"/>
                                      </a:lnTo>
                                      <a:lnTo>
                                        <a:pt x="437" y="453"/>
                                      </a:lnTo>
                                      <a:lnTo>
                                        <a:pt x="452" y="439"/>
                                      </a:lnTo>
                                      <a:lnTo>
                                        <a:pt x="467" y="422"/>
                                      </a:lnTo>
                                      <a:lnTo>
                                        <a:pt x="480" y="405"/>
                                      </a:lnTo>
                                      <a:lnTo>
                                        <a:pt x="492" y="387"/>
                                      </a:lnTo>
                                      <a:lnTo>
                                        <a:pt x="502" y="367"/>
                                      </a:lnTo>
                                      <a:lnTo>
                                        <a:pt x="510" y="347"/>
                                      </a:lnTo>
                                      <a:lnTo>
                                        <a:pt x="517" y="326"/>
                                      </a:lnTo>
                                      <a:lnTo>
                                        <a:pt x="522" y="304"/>
                                      </a:lnTo>
                                      <a:lnTo>
                                        <a:pt x="525" y="282"/>
                                      </a:lnTo>
                                      <a:lnTo>
                                        <a:pt x="526" y="259"/>
                                      </a:lnTo>
                                      <a:lnTo>
                                        <a:pt x="525" y="243"/>
                                      </a:lnTo>
                                      <a:lnTo>
                                        <a:pt x="523" y="220"/>
                                      </a:lnTo>
                                      <a:lnTo>
                                        <a:pt x="519" y="199"/>
                                      </a:lnTo>
                                      <a:lnTo>
                                        <a:pt x="513" y="178"/>
                                      </a:lnTo>
                                      <a:lnTo>
                                        <a:pt x="505" y="157"/>
                                      </a:lnTo>
                                      <a:lnTo>
                                        <a:pt x="495" y="138"/>
                                      </a:lnTo>
                                      <a:lnTo>
                                        <a:pt x="484" y="119"/>
                                      </a:lnTo>
                                      <a:lnTo>
                                        <a:pt x="472" y="102"/>
                                      </a:lnTo>
                                      <a:lnTo>
                                        <a:pt x="458" y="85"/>
                                      </a:lnTo>
                                      <a:lnTo>
                                        <a:pt x="442" y="70"/>
                                      </a:lnTo>
                                      <a:lnTo>
                                        <a:pt x="426" y="56"/>
                                      </a:lnTo>
                                      <a:lnTo>
                                        <a:pt x="408" y="44"/>
                                      </a:lnTo>
                                      <a:lnTo>
                                        <a:pt x="389" y="32"/>
                                      </a:lnTo>
                                      <a:lnTo>
                                        <a:pt x="369" y="23"/>
                                      </a:lnTo>
                                      <a:lnTo>
                                        <a:pt x="348" y="15"/>
                                      </a:lnTo>
                                      <a:lnTo>
                                        <a:pt x="326" y="8"/>
                                      </a:lnTo>
                                      <a:lnTo>
                                        <a:pt x="304" y="3"/>
                                      </a:lnTo>
                                      <a:lnTo>
                                        <a:pt x="280" y="0"/>
                                      </a:lnTo>
                                      <a:lnTo>
                                        <a:pt x="256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D34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5" name="Freeform 95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20" y="1150"/>
                                  <a:ext cx="218" cy="214"/>
                                </a:xfrm>
                                <a:custGeom>
                                  <a:avLst/>
                                  <a:gdLst>
                                    <a:gd name="T0" fmla="*/ 88 w 218"/>
                                    <a:gd name="T1" fmla="*/ 0 h 214"/>
                                    <a:gd name="T2" fmla="*/ 67 w 218"/>
                                    <a:gd name="T3" fmla="*/ 6 h 214"/>
                                    <a:gd name="T4" fmla="*/ 48 w 218"/>
                                    <a:gd name="T5" fmla="*/ 16 h 214"/>
                                    <a:gd name="T6" fmla="*/ 32 w 218"/>
                                    <a:gd name="T7" fmla="*/ 30 h 214"/>
                                    <a:gd name="T8" fmla="*/ 18 w 218"/>
                                    <a:gd name="T9" fmla="*/ 46 h 214"/>
                                    <a:gd name="T10" fmla="*/ 8 w 218"/>
                                    <a:gd name="T11" fmla="*/ 66 h 214"/>
                                    <a:gd name="T12" fmla="*/ 2 w 218"/>
                                    <a:gd name="T13" fmla="*/ 88 h 214"/>
                                    <a:gd name="T14" fmla="*/ 0 w 218"/>
                                    <a:gd name="T15" fmla="*/ 113 h 214"/>
                                    <a:gd name="T16" fmla="*/ 3 w 218"/>
                                    <a:gd name="T17" fmla="*/ 133 h 214"/>
                                    <a:gd name="T18" fmla="*/ 10 w 218"/>
                                    <a:gd name="T19" fmla="*/ 153 h 214"/>
                                    <a:gd name="T20" fmla="*/ 21 w 218"/>
                                    <a:gd name="T21" fmla="*/ 170 h 214"/>
                                    <a:gd name="T22" fmla="*/ 35 w 218"/>
                                    <a:gd name="T23" fmla="*/ 185 h 214"/>
                                    <a:gd name="T24" fmla="*/ 53 w 218"/>
                                    <a:gd name="T25" fmla="*/ 197 h 214"/>
                                    <a:gd name="T26" fmla="*/ 74 w 218"/>
                                    <a:gd name="T27" fmla="*/ 206 h 214"/>
                                    <a:gd name="T28" fmla="*/ 97 w 218"/>
                                    <a:gd name="T29" fmla="*/ 212 h 214"/>
                                    <a:gd name="T30" fmla="*/ 124 w 218"/>
                                    <a:gd name="T31" fmla="*/ 214 h 214"/>
                                    <a:gd name="T32" fmla="*/ 145 w 218"/>
                                    <a:gd name="T33" fmla="*/ 208 h 214"/>
                                    <a:gd name="T34" fmla="*/ 165 w 218"/>
                                    <a:gd name="T35" fmla="*/ 199 h 214"/>
                                    <a:gd name="T36" fmla="*/ 182 w 218"/>
                                    <a:gd name="T37" fmla="*/ 185 h 214"/>
                                    <a:gd name="T38" fmla="*/ 197 w 218"/>
                                    <a:gd name="T39" fmla="*/ 169 h 214"/>
                                    <a:gd name="T40" fmla="*/ 207 w 218"/>
                                    <a:gd name="T41" fmla="*/ 150 h 214"/>
                                    <a:gd name="T42" fmla="*/ 214 w 218"/>
                                    <a:gd name="T43" fmla="*/ 129 h 214"/>
                                    <a:gd name="T44" fmla="*/ 217 w 218"/>
                                    <a:gd name="T45" fmla="*/ 106 h 214"/>
                                    <a:gd name="T46" fmla="*/ 216 w 218"/>
                                    <a:gd name="T47" fmla="*/ 96 h 214"/>
                                    <a:gd name="T48" fmla="*/ 212 w 218"/>
                                    <a:gd name="T49" fmla="*/ 76 h 214"/>
                                    <a:gd name="T50" fmla="*/ 204 w 218"/>
                                    <a:gd name="T51" fmla="*/ 57 h 214"/>
                                    <a:gd name="T52" fmla="*/ 193 w 218"/>
                                    <a:gd name="T53" fmla="*/ 41 h 214"/>
                                    <a:gd name="T54" fmla="*/ 178 w 218"/>
                                    <a:gd name="T55" fmla="*/ 26 h 214"/>
                                    <a:gd name="T56" fmla="*/ 160 w 218"/>
                                    <a:gd name="T57" fmla="*/ 15 h 214"/>
                                    <a:gd name="T58" fmla="*/ 139 w 218"/>
                                    <a:gd name="T59" fmla="*/ 6 h 214"/>
                                    <a:gd name="T60" fmla="*/ 115 w 218"/>
                                    <a:gd name="T61" fmla="*/ 1 h 214"/>
                                    <a:gd name="T62" fmla="*/ 88 w 218"/>
                                    <a:gd name="T63" fmla="*/ 0 h 2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18" h="214">
                                      <a:moveTo>
                                        <a:pt x="88" y="0"/>
                                      </a:moveTo>
                                      <a:lnTo>
                                        <a:pt x="67" y="6"/>
                                      </a:lnTo>
                                      <a:lnTo>
                                        <a:pt x="48" y="16"/>
                                      </a:lnTo>
                                      <a:lnTo>
                                        <a:pt x="32" y="30"/>
                                      </a:lnTo>
                                      <a:lnTo>
                                        <a:pt x="18" y="46"/>
                                      </a:lnTo>
                                      <a:lnTo>
                                        <a:pt x="8" y="66"/>
                                      </a:lnTo>
                                      <a:lnTo>
                                        <a:pt x="2" y="88"/>
                                      </a:lnTo>
                                      <a:lnTo>
                                        <a:pt x="0" y="113"/>
                                      </a:lnTo>
                                      <a:lnTo>
                                        <a:pt x="3" y="133"/>
                                      </a:lnTo>
                                      <a:lnTo>
                                        <a:pt x="10" y="153"/>
                                      </a:lnTo>
                                      <a:lnTo>
                                        <a:pt x="21" y="170"/>
                                      </a:lnTo>
                                      <a:lnTo>
                                        <a:pt x="35" y="185"/>
                                      </a:lnTo>
                                      <a:lnTo>
                                        <a:pt x="53" y="197"/>
                                      </a:lnTo>
                                      <a:lnTo>
                                        <a:pt x="74" y="206"/>
                                      </a:lnTo>
                                      <a:lnTo>
                                        <a:pt x="97" y="212"/>
                                      </a:lnTo>
                                      <a:lnTo>
                                        <a:pt x="124" y="214"/>
                                      </a:lnTo>
                                      <a:lnTo>
                                        <a:pt x="145" y="208"/>
                                      </a:lnTo>
                                      <a:lnTo>
                                        <a:pt x="165" y="199"/>
                                      </a:lnTo>
                                      <a:lnTo>
                                        <a:pt x="182" y="185"/>
                                      </a:lnTo>
                                      <a:lnTo>
                                        <a:pt x="197" y="169"/>
                                      </a:lnTo>
                                      <a:lnTo>
                                        <a:pt x="207" y="150"/>
                                      </a:lnTo>
                                      <a:lnTo>
                                        <a:pt x="214" y="129"/>
                                      </a:lnTo>
                                      <a:lnTo>
                                        <a:pt x="217" y="106"/>
                                      </a:lnTo>
                                      <a:lnTo>
                                        <a:pt x="216" y="96"/>
                                      </a:lnTo>
                                      <a:lnTo>
                                        <a:pt x="212" y="76"/>
                                      </a:lnTo>
                                      <a:lnTo>
                                        <a:pt x="204" y="57"/>
                                      </a:lnTo>
                                      <a:lnTo>
                                        <a:pt x="193" y="41"/>
                                      </a:lnTo>
                                      <a:lnTo>
                                        <a:pt x="178" y="26"/>
                                      </a:lnTo>
                                      <a:lnTo>
                                        <a:pt x="160" y="15"/>
                                      </a:lnTo>
                                      <a:lnTo>
                                        <a:pt x="139" y="6"/>
                                      </a:lnTo>
                                      <a:lnTo>
                                        <a:pt x="115" y="1"/>
                                      </a:lnTo>
                                      <a:lnTo>
                                        <a:pt x="88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EE67C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6" name="Freeform 95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45" y="1196"/>
                                  <a:ext cx="28" cy="46"/>
                                </a:xfrm>
                                <a:custGeom>
                                  <a:avLst/>
                                  <a:gdLst>
                                    <a:gd name="T0" fmla="*/ 28 w 28"/>
                                    <a:gd name="T1" fmla="*/ 0 h 46"/>
                                    <a:gd name="T2" fmla="*/ 26 w 28"/>
                                    <a:gd name="T3" fmla="*/ 0 h 46"/>
                                    <a:gd name="T4" fmla="*/ 25 w 28"/>
                                    <a:gd name="T5" fmla="*/ 0 h 46"/>
                                    <a:gd name="T6" fmla="*/ 23 w 28"/>
                                    <a:gd name="T7" fmla="*/ 0 h 46"/>
                                    <a:gd name="T8" fmla="*/ 21 w 28"/>
                                    <a:gd name="T9" fmla="*/ 1 h 46"/>
                                    <a:gd name="T10" fmla="*/ 16 w 28"/>
                                    <a:gd name="T11" fmla="*/ 4 h 46"/>
                                    <a:gd name="T12" fmla="*/ 13 w 28"/>
                                    <a:gd name="T13" fmla="*/ 6 h 46"/>
                                    <a:gd name="T14" fmla="*/ 11 w 28"/>
                                    <a:gd name="T15" fmla="*/ 8 h 46"/>
                                    <a:gd name="T16" fmla="*/ 9 w 28"/>
                                    <a:gd name="T17" fmla="*/ 11 h 46"/>
                                    <a:gd name="T18" fmla="*/ 6 w 28"/>
                                    <a:gd name="T19" fmla="*/ 14 h 46"/>
                                    <a:gd name="T20" fmla="*/ 5 w 28"/>
                                    <a:gd name="T21" fmla="*/ 17 h 46"/>
                                    <a:gd name="T22" fmla="*/ 3 w 28"/>
                                    <a:gd name="T23" fmla="*/ 20 h 46"/>
                                    <a:gd name="T24" fmla="*/ 1 w 28"/>
                                    <a:gd name="T25" fmla="*/ 23 h 46"/>
                                    <a:gd name="T26" fmla="*/ 1 w 28"/>
                                    <a:gd name="T27" fmla="*/ 26 h 46"/>
                                    <a:gd name="T28" fmla="*/ 0 w 28"/>
                                    <a:gd name="T29" fmla="*/ 30 h 46"/>
                                    <a:gd name="T30" fmla="*/ 0 w 28"/>
                                    <a:gd name="T31" fmla="*/ 35 h 46"/>
                                    <a:gd name="T32" fmla="*/ 0 w 28"/>
                                    <a:gd name="T33" fmla="*/ 39 h 46"/>
                                    <a:gd name="T34" fmla="*/ 1 w 28"/>
                                    <a:gd name="T35" fmla="*/ 41 h 46"/>
                                    <a:gd name="T36" fmla="*/ 1 w 28"/>
                                    <a:gd name="T37" fmla="*/ 42 h 46"/>
                                    <a:gd name="T38" fmla="*/ 2 w 28"/>
                                    <a:gd name="T39" fmla="*/ 44 h 46"/>
                                    <a:gd name="T40" fmla="*/ 3 w 28"/>
                                    <a:gd name="T41" fmla="*/ 45 h 46"/>
                                    <a:gd name="T42" fmla="*/ 3 w 28"/>
                                    <a:gd name="T43" fmla="*/ 45 h 46"/>
                                    <a:gd name="T44" fmla="*/ 4 w 28"/>
                                    <a:gd name="T45" fmla="*/ 45 h 46"/>
                                    <a:gd name="T46" fmla="*/ 4 w 28"/>
                                    <a:gd name="T47" fmla="*/ 44 h 46"/>
                                    <a:gd name="T48" fmla="*/ 5 w 28"/>
                                    <a:gd name="T49" fmla="*/ 44 h 46"/>
                                    <a:gd name="T50" fmla="*/ 5 w 28"/>
                                    <a:gd name="T51" fmla="*/ 43 h 46"/>
                                    <a:gd name="T52" fmla="*/ 6 w 28"/>
                                    <a:gd name="T53" fmla="*/ 42 h 46"/>
                                    <a:gd name="T54" fmla="*/ 7 w 28"/>
                                    <a:gd name="T55" fmla="*/ 41 h 46"/>
                                    <a:gd name="T56" fmla="*/ 8 w 28"/>
                                    <a:gd name="T57" fmla="*/ 40 h 46"/>
                                    <a:gd name="T58" fmla="*/ 9 w 28"/>
                                    <a:gd name="T59" fmla="*/ 39 h 46"/>
                                    <a:gd name="T60" fmla="*/ 10 w 28"/>
                                    <a:gd name="T61" fmla="*/ 38 h 46"/>
                                    <a:gd name="T62" fmla="*/ 11 w 28"/>
                                    <a:gd name="T63" fmla="*/ 37 h 46"/>
                                    <a:gd name="T64" fmla="*/ 13 w 28"/>
                                    <a:gd name="T65" fmla="*/ 35 h 46"/>
                                    <a:gd name="T66" fmla="*/ 14 w 28"/>
                                    <a:gd name="T67" fmla="*/ 33 h 46"/>
                                    <a:gd name="T68" fmla="*/ 16 w 28"/>
                                    <a:gd name="T69" fmla="*/ 30 h 46"/>
                                    <a:gd name="T70" fmla="*/ 19 w 28"/>
                                    <a:gd name="T71" fmla="*/ 26 h 46"/>
                                    <a:gd name="T72" fmla="*/ 19 w 28"/>
                                    <a:gd name="T73" fmla="*/ 25 h 46"/>
                                    <a:gd name="T74" fmla="*/ 22 w 28"/>
                                    <a:gd name="T75" fmla="*/ 20 h 46"/>
                                    <a:gd name="T76" fmla="*/ 25 w 28"/>
                                    <a:gd name="T77" fmla="*/ 14 h 46"/>
                                    <a:gd name="T78" fmla="*/ 26 w 28"/>
                                    <a:gd name="T79" fmla="*/ 8 h 46"/>
                                    <a:gd name="T80" fmla="*/ 27 w 28"/>
                                    <a:gd name="T81" fmla="*/ 4 h 46"/>
                                    <a:gd name="T82" fmla="*/ 27 w 28"/>
                                    <a:gd name="T83" fmla="*/ 2 h 46"/>
                                    <a:gd name="T84" fmla="*/ 28 w 28"/>
                                    <a:gd name="T85" fmla="*/ 2 h 46"/>
                                    <a:gd name="T86" fmla="*/ 28 w 28"/>
                                    <a:gd name="T87" fmla="*/ 0 h 4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</a:cxnLst>
                                  <a:rect l="0" t="0" r="r" b="b"/>
                                  <a:pathLst>
                                    <a:path w="28" h="46">
                                      <a:moveTo>
                                        <a:pt x="28" y="0"/>
                                      </a:moveTo>
                                      <a:lnTo>
                                        <a:pt x="26" y="0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23" y="0"/>
                                      </a:lnTo>
                                      <a:lnTo>
                                        <a:pt x="21" y="1"/>
                                      </a:lnTo>
                                      <a:lnTo>
                                        <a:pt x="16" y="4"/>
                                      </a:lnTo>
                                      <a:lnTo>
                                        <a:pt x="13" y="6"/>
                                      </a:lnTo>
                                      <a:lnTo>
                                        <a:pt x="11" y="8"/>
                                      </a:lnTo>
                                      <a:lnTo>
                                        <a:pt x="9" y="11"/>
                                      </a:lnTo>
                                      <a:lnTo>
                                        <a:pt x="6" y="14"/>
                                      </a:lnTo>
                                      <a:lnTo>
                                        <a:pt x="5" y="17"/>
                                      </a:lnTo>
                                      <a:lnTo>
                                        <a:pt x="3" y="20"/>
                                      </a:lnTo>
                                      <a:lnTo>
                                        <a:pt x="1" y="23"/>
                                      </a:lnTo>
                                      <a:lnTo>
                                        <a:pt x="1" y="26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0" y="35"/>
                                      </a:lnTo>
                                      <a:lnTo>
                                        <a:pt x="0" y="39"/>
                                      </a:lnTo>
                                      <a:lnTo>
                                        <a:pt x="1" y="41"/>
                                      </a:lnTo>
                                      <a:lnTo>
                                        <a:pt x="1" y="42"/>
                                      </a:lnTo>
                                      <a:lnTo>
                                        <a:pt x="2" y="44"/>
                                      </a:lnTo>
                                      <a:lnTo>
                                        <a:pt x="3" y="45"/>
                                      </a:lnTo>
                                      <a:lnTo>
                                        <a:pt x="3" y="45"/>
                                      </a:lnTo>
                                      <a:lnTo>
                                        <a:pt x="4" y="45"/>
                                      </a:lnTo>
                                      <a:lnTo>
                                        <a:pt x="4" y="44"/>
                                      </a:lnTo>
                                      <a:lnTo>
                                        <a:pt x="5" y="44"/>
                                      </a:lnTo>
                                      <a:lnTo>
                                        <a:pt x="5" y="43"/>
                                      </a:lnTo>
                                      <a:lnTo>
                                        <a:pt x="6" y="42"/>
                                      </a:lnTo>
                                      <a:lnTo>
                                        <a:pt x="7" y="41"/>
                                      </a:lnTo>
                                      <a:lnTo>
                                        <a:pt x="8" y="40"/>
                                      </a:lnTo>
                                      <a:lnTo>
                                        <a:pt x="9" y="39"/>
                                      </a:lnTo>
                                      <a:lnTo>
                                        <a:pt x="10" y="38"/>
                                      </a:lnTo>
                                      <a:lnTo>
                                        <a:pt x="11" y="37"/>
                                      </a:lnTo>
                                      <a:lnTo>
                                        <a:pt x="13" y="35"/>
                                      </a:lnTo>
                                      <a:lnTo>
                                        <a:pt x="14" y="33"/>
                                      </a:lnTo>
                                      <a:lnTo>
                                        <a:pt x="16" y="30"/>
                                      </a:lnTo>
                                      <a:lnTo>
                                        <a:pt x="19" y="26"/>
                                      </a:lnTo>
                                      <a:lnTo>
                                        <a:pt x="19" y="25"/>
                                      </a:lnTo>
                                      <a:lnTo>
                                        <a:pt x="22" y="20"/>
                                      </a:lnTo>
                                      <a:lnTo>
                                        <a:pt x="25" y="14"/>
                                      </a:lnTo>
                                      <a:lnTo>
                                        <a:pt x="26" y="8"/>
                                      </a:lnTo>
                                      <a:lnTo>
                                        <a:pt x="27" y="4"/>
                                      </a:lnTo>
                                      <a:lnTo>
                                        <a:pt x="27" y="2"/>
                                      </a:lnTo>
                                      <a:lnTo>
                                        <a:pt x="28" y="2"/>
                                      </a:lnTo>
                                      <a:lnTo>
                                        <a:pt x="28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37" name="Group 95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47" y="1238"/>
                                  <a:ext cx="65" cy="97"/>
                                  <a:chOff x="1547" y="1238"/>
                                  <a:chExt cx="65" cy="97"/>
                                </a:xfrm>
                              </wpg:grpSpPr>
                              <wps:wsp>
                                <wps:cNvPr id="238" name="Freeform 96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47" y="1238"/>
                                    <a:ext cx="65" cy="97"/>
                                  </a:xfrm>
                                  <a:custGeom>
                                    <a:avLst/>
                                    <a:gdLst>
                                      <a:gd name="T0" fmla="*/ 59 w 65"/>
                                      <a:gd name="T1" fmla="*/ 56 h 97"/>
                                      <a:gd name="T2" fmla="*/ 37 w 65"/>
                                      <a:gd name="T3" fmla="*/ 56 h 97"/>
                                      <a:gd name="T4" fmla="*/ 35 w 65"/>
                                      <a:gd name="T5" fmla="*/ 59 h 97"/>
                                      <a:gd name="T6" fmla="*/ 33 w 65"/>
                                      <a:gd name="T7" fmla="*/ 62 h 97"/>
                                      <a:gd name="T8" fmla="*/ 31 w 65"/>
                                      <a:gd name="T9" fmla="*/ 65 h 97"/>
                                      <a:gd name="T10" fmla="*/ 29 w 65"/>
                                      <a:gd name="T11" fmla="*/ 68 h 97"/>
                                      <a:gd name="T12" fmla="*/ 27 w 65"/>
                                      <a:gd name="T13" fmla="*/ 70 h 97"/>
                                      <a:gd name="T14" fmla="*/ 25 w 65"/>
                                      <a:gd name="T15" fmla="*/ 72 h 97"/>
                                      <a:gd name="T16" fmla="*/ 22 w 65"/>
                                      <a:gd name="T17" fmla="*/ 75 h 97"/>
                                      <a:gd name="T18" fmla="*/ 20 w 65"/>
                                      <a:gd name="T19" fmla="*/ 77 h 97"/>
                                      <a:gd name="T20" fmla="*/ 19 w 65"/>
                                      <a:gd name="T21" fmla="*/ 78 h 97"/>
                                      <a:gd name="T22" fmla="*/ 18 w 65"/>
                                      <a:gd name="T23" fmla="*/ 79 h 97"/>
                                      <a:gd name="T24" fmla="*/ 17 w 65"/>
                                      <a:gd name="T25" fmla="*/ 80 h 97"/>
                                      <a:gd name="T26" fmla="*/ 16 w 65"/>
                                      <a:gd name="T27" fmla="*/ 81 h 97"/>
                                      <a:gd name="T28" fmla="*/ 15 w 65"/>
                                      <a:gd name="T29" fmla="*/ 82 h 97"/>
                                      <a:gd name="T30" fmla="*/ 10 w 65"/>
                                      <a:gd name="T31" fmla="*/ 87 h 97"/>
                                      <a:gd name="T32" fmla="*/ 6 w 65"/>
                                      <a:gd name="T33" fmla="*/ 90 h 97"/>
                                      <a:gd name="T34" fmla="*/ 1 w 65"/>
                                      <a:gd name="T35" fmla="*/ 95 h 97"/>
                                      <a:gd name="T36" fmla="*/ 0 w 65"/>
                                      <a:gd name="T37" fmla="*/ 96 h 97"/>
                                      <a:gd name="T38" fmla="*/ 3 w 65"/>
                                      <a:gd name="T39" fmla="*/ 96 h 97"/>
                                      <a:gd name="T40" fmla="*/ 7 w 65"/>
                                      <a:gd name="T41" fmla="*/ 96 h 97"/>
                                      <a:gd name="T42" fmla="*/ 9 w 65"/>
                                      <a:gd name="T43" fmla="*/ 96 h 97"/>
                                      <a:gd name="T44" fmla="*/ 12 w 65"/>
                                      <a:gd name="T45" fmla="*/ 95 h 97"/>
                                      <a:gd name="T46" fmla="*/ 14 w 65"/>
                                      <a:gd name="T47" fmla="*/ 95 h 97"/>
                                      <a:gd name="T48" fmla="*/ 17 w 65"/>
                                      <a:gd name="T49" fmla="*/ 94 h 97"/>
                                      <a:gd name="T50" fmla="*/ 20 w 65"/>
                                      <a:gd name="T51" fmla="*/ 93 h 97"/>
                                      <a:gd name="T52" fmla="*/ 23 w 65"/>
                                      <a:gd name="T53" fmla="*/ 92 h 97"/>
                                      <a:gd name="T54" fmla="*/ 26 w 65"/>
                                      <a:gd name="T55" fmla="*/ 91 h 97"/>
                                      <a:gd name="T56" fmla="*/ 31 w 65"/>
                                      <a:gd name="T57" fmla="*/ 88 h 97"/>
                                      <a:gd name="T58" fmla="*/ 32 w 65"/>
                                      <a:gd name="T59" fmla="*/ 87 h 97"/>
                                      <a:gd name="T60" fmla="*/ 34 w 65"/>
                                      <a:gd name="T61" fmla="*/ 87 h 97"/>
                                      <a:gd name="T62" fmla="*/ 35 w 65"/>
                                      <a:gd name="T63" fmla="*/ 85 h 97"/>
                                      <a:gd name="T64" fmla="*/ 37 w 65"/>
                                      <a:gd name="T65" fmla="*/ 84 h 97"/>
                                      <a:gd name="T66" fmla="*/ 42 w 65"/>
                                      <a:gd name="T67" fmla="*/ 81 h 97"/>
                                      <a:gd name="T68" fmla="*/ 45 w 65"/>
                                      <a:gd name="T69" fmla="*/ 78 h 97"/>
                                      <a:gd name="T70" fmla="*/ 48 w 65"/>
                                      <a:gd name="T71" fmla="*/ 75 h 97"/>
                                      <a:gd name="T72" fmla="*/ 49 w 65"/>
                                      <a:gd name="T73" fmla="*/ 73 h 97"/>
                                      <a:gd name="T74" fmla="*/ 52 w 65"/>
                                      <a:gd name="T75" fmla="*/ 69 h 97"/>
                                      <a:gd name="T76" fmla="*/ 54 w 65"/>
                                      <a:gd name="T77" fmla="*/ 66 h 97"/>
                                      <a:gd name="T78" fmla="*/ 57 w 65"/>
                                      <a:gd name="T79" fmla="*/ 60 h 97"/>
                                      <a:gd name="T80" fmla="*/ 59 w 65"/>
                                      <a:gd name="T81" fmla="*/ 56 h 9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</a:cxnLst>
                                    <a:rect l="0" t="0" r="r" b="b"/>
                                    <a:pathLst>
                                      <a:path w="65" h="97">
                                        <a:moveTo>
                                          <a:pt x="59" y="56"/>
                                        </a:moveTo>
                                        <a:lnTo>
                                          <a:pt x="37" y="56"/>
                                        </a:lnTo>
                                        <a:lnTo>
                                          <a:pt x="35" y="59"/>
                                        </a:lnTo>
                                        <a:lnTo>
                                          <a:pt x="33" y="62"/>
                                        </a:lnTo>
                                        <a:lnTo>
                                          <a:pt x="31" y="65"/>
                                        </a:lnTo>
                                        <a:lnTo>
                                          <a:pt x="29" y="68"/>
                                        </a:lnTo>
                                        <a:lnTo>
                                          <a:pt x="27" y="70"/>
                                        </a:lnTo>
                                        <a:lnTo>
                                          <a:pt x="25" y="72"/>
                                        </a:lnTo>
                                        <a:lnTo>
                                          <a:pt x="22" y="75"/>
                                        </a:lnTo>
                                        <a:lnTo>
                                          <a:pt x="20" y="77"/>
                                        </a:lnTo>
                                        <a:lnTo>
                                          <a:pt x="19" y="78"/>
                                        </a:lnTo>
                                        <a:lnTo>
                                          <a:pt x="18" y="79"/>
                                        </a:lnTo>
                                        <a:lnTo>
                                          <a:pt x="17" y="80"/>
                                        </a:lnTo>
                                        <a:lnTo>
                                          <a:pt x="16" y="81"/>
                                        </a:lnTo>
                                        <a:lnTo>
                                          <a:pt x="15" y="82"/>
                                        </a:lnTo>
                                        <a:lnTo>
                                          <a:pt x="10" y="87"/>
                                        </a:lnTo>
                                        <a:lnTo>
                                          <a:pt x="6" y="90"/>
                                        </a:lnTo>
                                        <a:lnTo>
                                          <a:pt x="1" y="95"/>
                                        </a:lnTo>
                                        <a:lnTo>
                                          <a:pt x="0" y="96"/>
                                        </a:lnTo>
                                        <a:lnTo>
                                          <a:pt x="3" y="96"/>
                                        </a:lnTo>
                                        <a:lnTo>
                                          <a:pt x="7" y="96"/>
                                        </a:lnTo>
                                        <a:lnTo>
                                          <a:pt x="9" y="96"/>
                                        </a:lnTo>
                                        <a:lnTo>
                                          <a:pt x="12" y="95"/>
                                        </a:lnTo>
                                        <a:lnTo>
                                          <a:pt x="14" y="95"/>
                                        </a:lnTo>
                                        <a:lnTo>
                                          <a:pt x="17" y="94"/>
                                        </a:lnTo>
                                        <a:lnTo>
                                          <a:pt x="20" y="93"/>
                                        </a:lnTo>
                                        <a:lnTo>
                                          <a:pt x="23" y="92"/>
                                        </a:lnTo>
                                        <a:lnTo>
                                          <a:pt x="26" y="91"/>
                                        </a:lnTo>
                                        <a:lnTo>
                                          <a:pt x="31" y="88"/>
                                        </a:lnTo>
                                        <a:lnTo>
                                          <a:pt x="32" y="87"/>
                                        </a:lnTo>
                                        <a:lnTo>
                                          <a:pt x="34" y="87"/>
                                        </a:lnTo>
                                        <a:lnTo>
                                          <a:pt x="35" y="85"/>
                                        </a:lnTo>
                                        <a:lnTo>
                                          <a:pt x="37" y="84"/>
                                        </a:lnTo>
                                        <a:lnTo>
                                          <a:pt x="42" y="81"/>
                                        </a:lnTo>
                                        <a:lnTo>
                                          <a:pt x="45" y="78"/>
                                        </a:lnTo>
                                        <a:lnTo>
                                          <a:pt x="48" y="75"/>
                                        </a:lnTo>
                                        <a:lnTo>
                                          <a:pt x="49" y="73"/>
                                        </a:lnTo>
                                        <a:lnTo>
                                          <a:pt x="52" y="69"/>
                                        </a:lnTo>
                                        <a:lnTo>
                                          <a:pt x="54" y="66"/>
                                        </a:lnTo>
                                        <a:lnTo>
                                          <a:pt x="57" y="60"/>
                                        </a:lnTo>
                                        <a:lnTo>
                                          <a:pt x="59" y="56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9" name="Freeform 96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47" y="1238"/>
                                    <a:ext cx="65" cy="97"/>
                                  </a:xfrm>
                                  <a:custGeom>
                                    <a:avLst/>
                                    <a:gdLst>
                                      <a:gd name="T0" fmla="*/ 58 w 65"/>
                                      <a:gd name="T1" fmla="*/ 0 h 97"/>
                                      <a:gd name="T2" fmla="*/ 57 w 65"/>
                                      <a:gd name="T3" fmla="*/ 3 h 97"/>
                                      <a:gd name="T4" fmla="*/ 56 w 65"/>
                                      <a:gd name="T5" fmla="*/ 5 h 97"/>
                                      <a:gd name="T6" fmla="*/ 56 w 65"/>
                                      <a:gd name="T7" fmla="*/ 7 h 97"/>
                                      <a:gd name="T8" fmla="*/ 55 w 65"/>
                                      <a:gd name="T9" fmla="*/ 9 h 97"/>
                                      <a:gd name="T10" fmla="*/ 55 w 65"/>
                                      <a:gd name="T11" fmla="*/ 11 h 97"/>
                                      <a:gd name="T12" fmla="*/ 55 w 65"/>
                                      <a:gd name="T13" fmla="*/ 12 h 97"/>
                                      <a:gd name="T14" fmla="*/ 54 w 65"/>
                                      <a:gd name="T15" fmla="*/ 14 h 97"/>
                                      <a:gd name="T16" fmla="*/ 53 w 65"/>
                                      <a:gd name="T17" fmla="*/ 16 h 97"/>
                                      <a:gd name="T18" fmla="*/ 53 w 65"/>
                                      <a:gd name="T19" fmla="*/ 17 h 97"/>
                                      <a:gd name="T20" fmla="*/ 51 w 65"/>
                                      <a:gd name="T21" fmla="*/ 24 h 97"/>
                                      <a:gd name="T22" fmla="*/ 50 w 65"/>
                                      <a:gd name="T23" fmla="*/ 27 h 97"/>
                                      <a:gd name="T24" fmla="*/ 47 w 65"/>
                                      <a:gd name="T25" fmla="*/ 33 h 97"/>
                                      <a:gd name="T26" fmla="*/ 44 w 65"/>
                                      <a:gd name="T27" fmla="*/ 42 h 97"/>
                                      <a:gd name="T28" fmla="*/ 42 w 65"/>
                                      <a:gd name="T29" fmla="*/ 45 h 97"/>
                                      <a:gd name="T30" fmla="*/ 41 w 65"/>
                                      <a:gd name="T31" fmla="*/ 48 h 97"/>
                                      <a:gd name="T32" fmla="*/ 39 w 65"/>
                                      <a:gd name="T33" fmla="*/ 51 h 97"/>
                                      <a:gd name="T34" fmla="*/ 37 w 65"/>
                                      <a:gd name="T35" fmla="*/ 56 h 97"/>
                                      <a:gd name="T36" fmla="*/ 37 w 65"/>
                                      <a:gd name="T37" fmla="*/ 56 h 97"/>
                                      <a:gd name="T38" fmla="*/ 59 w 65"/>
                                      <a:gd name="T39" fmla="*/ 56 h 97"/>
                                      <a:gd name="T40" fmla="*/ 61 w 65"/>
                                      <a:gd name="T41" fmla="*/ 48 h 97"/>
                                      <a:gd name="T42" fmla="*/ 62 w 65"/>
                                      <a:gd name="T43" fmla="*/ 44 h 97"/>
                                      <a:gd name="T44" fmla="*/ 63 w 65"/>
                                      <a:gd name="T45" fmla="*/ 38 h 97"/>
                                      <a:gd name="T46" fmla="*/ 64 w 65"/>
                                      <a:gd name="T47" fmla="*/ 36 h 97"/>
                                      <a:gd name="T48" fmla="*/ 64 w 65"/>
                                      <a:gd name="T49" fmla="*/ 35 h 97"/>
                                      <a:gd name="T50" fmla="*/ 64 w 65"/>
                                      <a:gd name="T51" fmla="*/ 33 h 97"/>
                                      <a:gd name="T52" fmla="*/ 64 w 65"/>
                                      <a:gd name="T53" fmla="*/ 22 h 97"/>
                                      <a:gd name="T54" fmla="*/ 64 w 65"/>
                                      <a:gd name="T55" fmla="*/ 19 h 97"/>
                                      <a:gd name="T56" fmla="*/ 64 w 65"/>
                                      <a:gd name="T57" fmla="*/ 17 h 97"/>
                                      <a:gd name="T58" fmla="*/ 63 w 65"/>
                                      <a:gd name="T59" fmla="*/ 16 h 97"/>
                                      <a:gd name="T60" fmla="*/ 63 w 65"/>
                                      <a:gd name="T61" fmla="*/ 13 h 97"/>
                                      <a:gd name="T62" fmla="*/ 62 w 65"/>
                                      <a:gd name="T63" fmla="*/ 11 h 97"/>
                                      <a:gd name="T64" fmla="*/ 62 w 65"/>
                                      <a:gd name="T65" fmla="*/ 8 h 97"/>
                                      <a:gd name="T66" fmla="*/ 61 w 65"/>
                                      <a:gd name="T67" fmla="*/ 6 h 97"/>
                                      <a:gd name="T68" fmla="*/ 60 w 65"/>
                                      <a:gd name="T69" fmla="*/ 5 h 97"/>
                                      <a:gd name="T70" fmla="*/ 60 w 65"/>
                                      <a:gd name="T71" fmla="*/ 3 h 97"/>
                                      <a:gd name="T72" fmla="*/ 59 w 65"/>
                                      <a:gd name="T73" fmla="*/ 2 h 97"/>
                                      <a:gd name="T74" fmla="*/ 58 w 65"/>
                                      <a:gd name="T75" fmla="*/ 1 h 97"/>
                                      <a:gd name="T76" fmla="*/ 58 w 65"/>
                                      <a:gd name="T77" fmla="*/ 0 h 9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</a:cxnLst>
                                    <a:rect l="0" t="0" r="r" b="b"/>
                                    <a:pathLst>
                                      <a:path w="65" h="97">
                                        <a:moveTo>
                                          <a:pt x="58" y="0"/>
                                        </a:moveTo>
                                        <a:lnTo>
                                          <a:pt x="57" y="3"/>
                                        </a:lnTo>
                                        <a:lnTo>
                                          <a:pt x="56" y="5"/>
                                        </a:lnTo>
                                        <a:lnTo>
                                          <a:pt x="56" y="7"/>
                                        </a:lnTo>
                                        <a:lnTo>
                                          <a:pt x="55" y="9"/>
                                        </a:lnTo>
                                        <a:lnTo>
                                          <a:pt x="55" y="11"/>
                                        </a:lnTo>
                                        <a:lnTo>
                                          <a:pt x="55" y="12"/>
                                        </a:lnTo>
                                        <a:lnTo>
                                          <a:pt x="54" y="14"/>
                                        </a:lnTo>
                                        <a:lnTo>
                                          <a:pt x="53" y="16"/>
                                        </a:lnTo>
                                        <a:lnTo>
                                          <a:pt x="53" y="17"/>
                                        </a:lnTo>
                                        <a:lnTo>
                                          <a:pt x="51" y="24"/>
                                        </a:lnTo>
                                        <a:lnTo>
                                          <a:pt x="50" y="27"/>
                                        </a:lnTo>
                                        <a:lnTo>
                                          <a:pt x="47" y="33"/>
                                        </a:lnTo>
                                        <a:lnTo>
                                          <a:pt x="44" y="42"/>
                                        </a:lnTo>
                                        <a:lnTo>
                                          <a:pt x="42" y="45"/>
                                        </a:lnTo>
                                        <a:lnTo>
                                          <a:pt x="41" y="48"/>
                                        </a:lnTo>
                                        <a:lnTo>
                                          <a:pt x="39" y="51"/>
                                        </a:lnTo>
                                        <a:lnTo>
                                          <a:pt x="37" y="56"/>
                                        </a:lnTo>
                                        <a:lnTo>
                                          <a:pt x="37" y="56"/>
                                        </a:lnTo>
                                        <a:lnTo>
                                          <a:pt x="59" y="56"/>
                                        </a:lnTo>
                                        <a:lnTo>
                                          <a:pt x="61" y="48"/>
                                        </a:lnTo>
                                        <a:lnTo>
                                          <a:pt x="62" y="44"/>
                                        </a:lnTo>
                                        <a:lnTo>
                                          <a:pt x="63" y="38"/>
                                        </a:lnTo>
                                        <a:lnTo>
                                          <a:pt x="64" y="36"/>
                                        </a:lnTo>
                                        <a:lnTo>
                                          <a:pt x="64" y="35"/>
                                        </a:lnTo>
                                        <a:lnTo>
                                          <a:pt x="64" y="33"/>
                                        </a:lnTo>
                                        <a:lnTo>
                                          <a:pt x="64" y="22"/>
                                        </a:lnTo>
                                        <a:lnTo>
                                          <a:pt x="64" y="19"/>
                                        </a:lnTo>
                                        <a:lnTo>
                                          <a:pt x="64" y="17"/>
                                        </a:lnTo>
                                        <a:lnTo>
                                          <a:pt x="63" y="16"/>
                                        </a:lnTo>
                                        <a:lnTo>
                                          <a:pt x="63" y="13"/>
                                        </a:lnTo>
                                        <a:lnTo>
                                          <a:pt x="62" y="11"/>
                                        </a:lnTo>
                                        <a:lnTo>
                                          <a:pt x="62" y="8"/>
                                        </a:lnTo>
                                        <a:lnTo>
                                          <a:pt x="61" y="6"/>
                                        </a:lnTo>
                                        <a:lnTo>
                                          <a:pt x="60" y="5"/>
                                        </a:lnTo>
                                        <a:lnTo>
                                          <a:pt x="60" y="3"/>
                                        </a:lnTo>
                                        <a:lnTo>
                                          <a:pt x="59" y="2"/>
                                        </a:lnTo>
                                        <a:lnTo>
                                          <a:pt x="58" y="1"/>
                                        </a:lnTo>
                                        <a:lnTo>
                                          <a:pt x="58" y="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40" name="Freeform 96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20" y="1150"/>
                                  <a:ext cx="218" cy="214"/>
                                </a:xfrm>
                                <a:custGeom>
                                  <a:avLst/>
                                  <a:gdLst>
                                    <a:gd name="T0" fmla="*/ 217 w 218"/>
                                    <a:gd name="T1" fmla="*/ 106 h 214"/>
                                    <a:gd name="T2" fmla="*/ 214 w 218"/>
                                    <a:gd name="T3" fmla="*/ 129 h 214"/>
                                    <a:gd name="T4" fmla="*/ 207 w 218"/>
                                    <a:gd name="T5" fmla="*/ 150 h 214"/>
                                    <a:gd name="T6" fmla="*/ 197 w 218"/>
                                    <a:gd name="T7" fmla="*/ 169 h 214"/>
                                    <a:gd name="T8" fmla="*/ 182 w 218"/>
                                    <a:gd name="T9" fmla="*/ 185 h 214"/>
                                    <a:gd name="T10" fmla="*/ 165 w 218"/>
                                    <a:gd name="T11" fmla="*/ 199 h 214"/>
                                    <a:gd name="T12" fmla="*/ 145 w 218"/>
                                    <a:gd name="T13" fmla="*/ 208 h 214"/>
                                    <a:gd name="T14" fmla="*/ 124 w 218"/>
                                    <a:gd name="T15" fmla="*/ 214 h 214"/>
                                    <a:gd name="T16" fmla="*/ 97 w 218"/>
                                    <a:gd name="T17" fmla="*/ 212 h 214"/>
                                    <a:gd name="T18" fmla="*/ 74 w 218"/>
                                    <a:gd name="T19" fmla="*/ 206 h 214"/>
                                    <a:gd name="T20" fmla="*/ 53 w 218"/>
                                    <a:gd name="T21" fmla="*/ 197 h 214"/>
                                    <a:gd name="T22" fmla="*/ 35 w 218"/>
                                    <a:gd name="T23" fmla="*/ 185 h 214"/>
                                    <a:gd name="T24" fmla="*/ 21 w 218"/>
                                    <a:gd name="T25" fmla="*/ 170 h 214"/>
                                    <a:gd name="T26" fmla="*/ 10 w 218"/>
                                    <a:gd name="T27" fmla="*/ 153 h 214"/>
                                    <a:gd name="T28" fmla="*/ 3 w 218"/>
                                    <a:gd name="T29" fmla="*/ 133 h 214"/>
                                    <a:gd name="T30" fmla="*/ 0 w 218"/>
                                    <a:gd name="T31" fmla="*/ 113 h 214"/>
                                    <a:gd name="T32" fmla="*/ 2 w 218"/>
                                    <a:gd name="T33" fmla="*/ 88 h 214"/>
                                    <a:gd name="T34" fmla="*/ 8 w 218"/>
                                    <a:gd name="T35" fmla="*/ 66 h 214"/>
                                    <a:gd name="T36" fmla="*/ 18 w 218"/>
                                    <a:gd name="T37" fmla="*/ 46 h 214"/>
                                    <a:gd name="T38" fmla="*/ 32 w 218"/>
                                    <a:gd name="T39" fmla="*/ 30 h 214"/>
                                    <a:gd name="T40" fmla="*/ 48 w 218"/>
                                    <a:gd name="T41" fmla="*/ 16 h 214"/>
                                    <a:gd name="T42" fmla="*/ 67 w 218"/>
                                    <a:gd name="T43" fmla="*/ 6 h 214"/>
                                    <a:gd name="T44" fmla="*/ 88 w 218"/>
                                    <a:gd name="T45" fmla="*/ 0 h 214"/>
                                    <a:gd name="T46" fmla="*/ 115 w 218"/>
                                    <a:gd name="T47" fmla="*/ 1 h 214"/>
                                    <a:gd name="T48" fmla="*/ 139 w 218"/>
                                    <a:gd name="T49" fmla="*/ 6 h 214"/>
                                    <a:gd name="T50" fmla="*/ 160 w 218"/>
                                    <a:gd name="T51" fmla="*/ 15 h 214"/>
                                    <a:gd name="T52" fmla="*/ 178 w 218"/>
                                    <a:gd name="T53" fmla="*/ 26 h 214"/>
                                    <a:gd name="T54" fmla="*/ 193 w 218"/>
                                    <a:gd name="T55" fmla="*/ 41 h 214"/>
                                    <a:gd name="T56" fmla="*/ 204 w 218"/>
                                    <a:gd name="T57" fmla="*/ 57 h 214"/>
                                    <a:gd name="T58" fmla="*/ 212 w 218"/>
                                    <a:gd name="T59" fmla="*/ 76 h 214"/>
                                    <a:gd name="T60" fmla="*/ 216 w 218"/>
                                    <a:gd name="T61" fmla="*/ 96 h 214"/>
                                    <a:gd name="T62" fmla="*/ 217 w 218"/>
                                    <a:gd name="T63" fmla="*/ 106 h 2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18" h="214">
                                      <a:moveTo>
                                        <a:pt x="217" y="106"/>
                                      </a:moveTo>
                                      <a:lnTo>
                                        <a:pt x="214" y="129"/>
                                      </a:lnTo>
                                      <a:lnTo>
                                        <a:pt x="207" y="150"/>
                                      </a:lnTo>
                                      <a:lnTo>
                                        <a:pt x="197" y="169"/>
                                      </a:lnTo>
                                      <a:lnTo>
                                        <a:pt x="182" y="185"/>
                                      </a:lnTo>
                                      <a:lnTo>
                                        <a:pt x="165" y="199"/>
                                      </a:lnTo>
                                      <a:lnTo>
                                        <a:pt x="145" y="208"/>
                                      </a:lnTo>
                                      <a:lnTo>
                                        <a:pt x="124" y="214"/>
                                      </a:lnTo>
                                      <a:lnTo>
                                        <a:pt x="97" y="212"/>
                                      </a:lnTo>
                                      <a:lnTo>
                                        <a:pt x="74" y="206"/>
                                      </a:lnTo>
                                      <a:lnTo>
                                        <a:pt x="53" y="197"/>
                                      </a:lnTo>
                                      <a:lnTo>
                                        <a:pt x="35" y="185"/>
                                      </a:lnTo>
                                      <a:lnTo>
                                        <a:pt x="21" y="170"/>
                                      </a:lnTo>
                                      <a:lnTo>
                                        <a:pt x="10" y="153"/>
                                      </a:lnTo>
                                      <a:lnTo>
                                        <a:pt x="3" y="133"/>
                                      </a:lnTo>
                                      <a:lnTo>
                                        <a:pt x="0" y="113"/>
                                      </a:lnTo>
                                      <a:lnTo>
                                        <a:pt x="2" y="88"/>
                                      </a:lnTo>
                                      <a:lnTo>
                                        <a:pt x="8" y="66"/>
                                      </a:lnTo>
                                      <a:lnTo>
                                        <a:pt x="18" y="46"/>
                                      </a:lnTo>
                                      <a:lnTo>
                                        <a:pt x="32" y="30"/>
                                      </a:lnTo>
                                      <a:lnTo>
                                        <a:pt x="48" y="16"/>
                                      </a:lnTo>
                                      <a:lnTo>
                                        <a:pt x="67" y="6"/>
                                      </a:lnTo>
                                      <a:lnTo>
                                        <a:pt x="88" y="0"/>
                                      </a:lnTo>
                                      <a:lnTo>
                                        <a:pt x="115" y="1"/>
                                      </a:lnTo>
                                      <a:lnTo>
                                        <a:pt x="139" y="6"/>
                                      </a:lnTo>
                                      <a:lnTo>
                                        <a:pt x="160" y="15"/>
                                      </a:lnTo>
                                      <a:lnTo>
                                        <a:pt x="178" y="26"/>
                                      </a:lnTo>
                                      <a:lnTo>
                                        <a:pt x="193" y="41"/>
                                      </a:lnTo>
                                      <a:lnTo>
                                        <a:pt x="204" y="57"/>
                                      </a:lnTo>
                                      <a:lnTo>
                                        <a:pt x="212" y="76"/>
                                      </a:lnTo>
                                      <a:lnTo>
                                        <a:pt x="216" y="96"/>
                                      </a:lnTo>
                                      <a:lnTo>
                                        <a:pt x="217" y="106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4427">
                                  <a:solidFill>
                                    <a:srgbClr val="686868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41" name="Group 9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89" y="1329"/>
                                  <a:ext cx="155" cy="165"/>
                                  <a:chOff x="1589" y="1329"/>
                                  <a:chExt cx="155" cy="165"/>
                                </a:xfrm>
                              </wpg:grpSpPr>
                              <wps:wsp>
                                <wps:cNvPr id="242" name="Freeform 96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89" y="1329"/>
                                    <a:ext cx="155" cy="165"/>
                                  </a:xfrm>
                                  <a:custGeom>
                                    <a:avLst/>
                                    <a:gdLst>
                                      <a:gd name="T0" fmla="*/ 21 w 155"/>
                                      <a:gd name="T1" fmla="*/ 0 h 165"/>
                                      <a:gd name="T2" fmla="*/ 0 w 155"/>
                                      <a:gd name="T3" fmla="*/ 19 h 165"/>
                                      <a:gd name="T4" fmla="*/ 2 w 155"/>
                                      <a:gd name="T5" fmla="*/ 20 h 165"/>
                                      <a:gd name="T6" fmla="*/ 9 w 155"/>
                                      <a:gd name="T7" fmla="*/ 28 h 165"/>
                                      <a:gd name="T8" fmla="*/ 14 w 155"/>
                                      <a:gd name="T9" fmla="*/ 33 h 165"/>
                                      <a:gd name="T10" fmla="*/ 18 w 155"/>
                                      <a:gd name="T11" fmla="*/ 41 h 165"/>
                                      <a:gd name="T12" fmla="*/ 19 w 155"/>
                                      <a:gd name="T13" fmla="*/ 42 h 165"/>
                                      <a:gd name="T14" fmla="*/ 20 w 155"/>
                                      <a:gd name="T15" fmla="*/ 44 h 165"/>
                                      <a:gd name="T16" fmla="*/ 20 w 155"/>
                                      <a:gd name="T17" fmla="*/ 45 h 165"/>
                                      <a:gd name="T18" fmla="*/ 21 w 155"/>
                                      <a:gd name="T19" fmla="*/ 45 h 165"/>
                                      <a:gd name="T20" fmla="*/ 21 w 155"/>
                                      <a:gd name="T21" fmla="*/ 47 h 165"/>
                                      <a:gd name="T22" fmla="*/ 22 w 155"/>
                                      <a:gd name="T23" fmla="*/ 50 h 165"/>
                                      <a:gd name="T24" fmla="*/ 20 w 155"/>
                                      <a:gd name="T25" fmla="*/ 55 h 165"/>
                                      <a:gd name="T26" fmla="*/ 21 w 155"/>
                                      <a:gd name="T27" fmla="*/ 57 h 165"/>
                                      <a:gd name="T28" fmla="*/ 24 w 155"/>
                                      <a:gd name="T29" fmla="*/ 61 h 165"/>
                                      <a:gd name="T30" fmla="*/ 27 w 155"/>
                                      <a:gd name="T31" fmla="*/ 65 h 165"/>
                                      <a:gd name="T32" fmla="*/ 31 w 155"/>
                                      <a:gd name="T33" fmla="*/ 69 h 165"/>
                                      <a:gd name="T34" fmla="*/ 37 w 155"/>
                                      <a:gd name="T35" fmla="*/ 78 h 165"/>
                                      <a:gd name="T36" fmla="*/ 45 w 155"/>
                                      <a:gd name="T37" fmla="*/ 87 h 165"/>
                                      <a:gd name="T38" fmla="*/ 56 w 155"/>
                                      <a:gd name="T39" fmla="*/ 100 h 165"/>
                                      <a:gd name="T40" fmla="*/ 60 w 155"/>
                                      <a:gd name="T41" fmla="*/ 104 h 165"/>
                                      <a:gd name="T42" fmla="*/ 63 w 155"/>
                                      <a:gd name="T43" fmla="*/ 109 h 165"/>
                                      <a:gd name="T44" fmla="*/ 78 w 155"/>
                                      <a:gd name="T45" fmla="*/ 125 h 165"/>
                                      <a:gd name="T46" fmla="*/ 81 w 155"/>
                                      <a:gd name="T47" fmla="*/ 129 h 165"/>
                                      <a:gd name="T48" fmla="*/ 88 w 155"/>
                                      <a:gd name="T49" fmla="*/ 137 h 165"/>
                                      <a:gd name="T50" fmla="*/ 91 w 155"/>
                                      <a:gd name="T51" fmla="*/ 140 h 165"/>
                                      <a:gd name="T52" fmla="*/ 94 w 155"/>
                                      <a:gd name="T53" fmla="*/ 143 h 165"/>
                                      <a:gd name="T54" fmla="*/ 100 w 155"/>
                                      <a:gd name="T55" fmla="*/ 150 h 165"/>
                                      <a:gd name="T56" fmla="*/ 109 w 155"/>
                                      <a:gd name="T57" fmla="*/ 158 h 165"/>
                                      <a:gd name="T58" fmla="*/ 112 w 155"/>
                                      <a:gd name="T59" fmla="*/ 162 h 165"/>
                                      <a:gd name="T60" fmla="*/ 114 w 155"/>
                                      <a:gd name="T61" fmla="*/ 164 h 165"/>
                                      <a:gd name="T62" fmla="*/ 154 w 155"/>
                                      <a:gd name="T63" fmla="*/ 128 h 165"/>
                                      <a:gd name="T64" fmla="*/ 152 w 155"/>
                                      <a:gd name="T65" fmla="*/ 126 h 165"/>
                                      <a:gd name="T66" fmla="*/ 149 w 155"/>
                                      <a:gd name="T67" fmla="*/ 122 h 165"/>
                                      <a:gd name="T68" fmla="*/ 141 w 155"/>
                                      <a:gd name="T69" fmla="*/ 113 h 165"/>
                                      <a:gd name="T70" fmla="*/ 135 w 155"/>
                                      <a:gd name="T71" fmla="*/ 106 h 165"/>
                                      <a:gd name="T72" fmla="*/ 129 w 155"/>
                                      <a:gd name="T73" fmla="*/ 99 h 165"/>
                                      <a:gd name="T74" fmla="*/ 123 w 155"/>
                                      <a:gd name="T75" fmla="*/ 92 h 165"/>
                                      <a:gd name="T76" fmla="*/ 119 w 155"/>
                                      <a:gd name="T77" fmla="*/ 88 h 165"/>
                                      <a:gd name="T78" fmla="*/ 100 w 155"/>
                                      <a:gd name="T79" fmla="*/ 68 h 165"/>
                                      <a:gd name="T80" fmla="*/ 96 w 155"/>
                                      <a:gd name="T81" fmla="*/ 64 h 165"/>
                                      <a:gd name="T82" fmla="*/ 84 w 155"/>
                                      <a:gd name="T83" fmla="*/ 51 h 165"/>
                                      <a:gd name="T84" fmla="*/ 76 w 155"/>
                                      <a:gd name="T85" fmla="*/ 43 h 165"/>
                                      <a:gd name="T86" fmla="*/ 64 w 155"/>
                                      <a:gd name="T87" fmla="*/ 32 h 165"/>
                                      <a:gd name="T88" fmla="*/ 60 w 155"/>
                                      <a:gd name="T89" fmla="*/ 28 h 165"/>
                                      <a:gd name="T90" fmla="*/ 57 w 155"/>
                                      <a:gd name="T91" fmla="*/ 25 h 165"/>
                                      <a:gd name="T92" fmla="*/ 49 w 155"/>
                                      <a:gd name="T93" fmla="*/ 25 h 165"/>
                                      <a:gd name="T94" fmla="*/ 47 w 155"/>
                                      <a:gd name="T95" fmla="*/ 24 h 165"/>
                                      <a:gd name="T96" fmla="*/ 45 w 155"/>
                                      <a:gd name="T97" fmla="*/ 24 h 165"/>
                                      <a:gd name="T98" fmla="*/ 44 w 155"/>
                                      <a:gd name="T99" fmla="*/ 23 h 165"/>
                                      <a:gd name="T100" fmla="*/ 43 w 155"/>
                                      <a:gd name="T101" fmla="*/ 22 h 165"/>
                                      <a:gd name="T102" fmla="*/ 42 w 155"/>
                                      <a:gd name="T103" fmla="*/ 21 h 165"/>
                                      <a:gd name="T104" fmla="*/ 41 w 155"/>
                                      <a:gd name="T105" fmla="*/ 20 h 165"/>
                                      <a:gd name="T106" fmla="*/ 34 w 155"/>
                                      <a:gd name="T107" fmla="*/ 15 h 165"/>
                                      <a:gd name="T108" fmla="*/ 29 w 155"/>
                                      <a:gd name="T109" fmla="*/ 10 h 165"/>
                                      <a:gd name="T110" fmla="*/ 22 w 155"/>
                                      <a:gd name="T111" fmla="*/ 2 h 165"/>
                                      <a:gd name="T112" fmla="*/ 21 w 155"/>
                                      <a:gd name="T113" fmla="*/ 0 h 1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  <a:cxn ang="0">
                                        <a:pos x="T82" y="T83"/>
                                      </a:cxn>
                                      <a:cxn ang="0">
                                        <a:pos x="T84" y="T85"/>
                                      </a:cxn>
                                      <a:cxn ang="0">
                                        <a:pos x="T86" y="T87"/>
                                      </a:cxn>
                                      <a:cxn ang="0">
                                        <a:pos x="T88" y="T89"/>
                                      </a:cxn>
                                      <a:cxn ang="0">
                                        <a:pos x="T90" y="T91"/>
                                      </a:cxn>
                                      <a:cxn ang="0">
                                        <a:pos x="T92" y="T93"/>
                                      </a:cxn>
                                      <a:cxn ang="0">
                                        <a:pos x="T94" y="T95"/>
                                      </a:cxn>
                                      <a:cxn ang="0">
                                        <a:pos x="T96" y="T97"/>
                                      </a:cxn>
                                      <a:cxn ang="0">
                                        <a:pos x="T98" y="T99"/>
                                      </a:cxn>
                                      <a:cxn ang="0">
                                        <a:pos x="T100" y="T101"/>
                                      </a:cxn>
                                      <a:cxn ang="0">
                                        <a:pos x="T102" y="T103"/>
                                      </a:cxn>
                                      <a:cxn ang="0">
                                        <a:pos x="T104" y="T105"/>
                                      </a:cxn>
                                      <a:cxn ang="0">
                                        <a:pos x="T106" y="T107"/>
                                      </a:cxn>
                                      <a:cxn ang="0">
                                        <a:pos x="T108" y="T109"/>
                                      </a:cxn>
                                      <a:cxn ang="0">
                                        <a:pos x="T110" y="T111"/>
                                      </a:cxn>
                                      <a:cxn ang="0">
                                        <a:pos x="T112" y="T113"/>
                                      </a:cxn>
                                    </a:cxnLst>
                                    <a:rect l="0" t="0" r="r" b="b"/>
                                    <a:pathLst>
                                      <a:path w="155" h="165">
                                        <a:moveTo>
                                          <a:pt x="21" y="0"/>
                                        </a:moveTo>
                                        <a:lnTo>
                                          <a:pt x="0" y="19"/>
                                        </a:lnTo>
                                        <a:lnTo>
                                          <a:pt x="2" y="20"/>
                                        </a:lnTo>
                                        <a:lnTo>
                                          <a:pt x="9" y="28"/>
                                        </a:lnTo>
                                        <a:lnTo>
                                          <a:pt x="14" y="33"/>
                                        </a:lnTo>
                                        <a:lnTo>
                                          <a:pt x="18" y="41"/>
                                        </a:lnTo>
                                        <a:lnTo>
                                          <a:pt x="19" y="42"/>
                                        </a:lnTo>
                                        <a:lnTo>
                                          <a:pt x="20" y="44"/>
                                        </a:lnTo>
                                        <a:lnTo>
                                          <a:pt x="20" y="45"/>
                                        </a:lnTo>
                                        <a:lnTo>
                                          <a:pt x="21" y="45"/>
                                        </a:lnTo>
                                        <a:lnTo>
                                          <a:pt x="21" y="47"/>
                                        </a:lnTo>
                                        <a:lnTo>
                                          <a:pt x="22" y="50"/>
                                        </a:lnTo>
                                        <a:lnTo>
                                          <a:pt x="20" y="55"/>
                                        </a:lnTo>
                                        <a:lnTo>
                                          <a:pt x="21" y="57"/>
                                        </a:lnTo>
                                        <a:lnTo>
                                          <a:pt x="24" y="61"/>
                                        </a:lnTo>
                                        <a:lnTo>
                                          <a:pt x="27" y="65"/>
                                        </a:lnTo>
                                        <a:lnTo>
                                          <a:pt x="31" y="69"/>
                                        </a:lnTo>
                                        <a:lnTo>
                                          <a:pt x="37" y="78"/>
                                        </a:lnTo>
                                        <a:lnTo>
                                          <a:pt x="45" y="87"/>
                                        </a:lnTo>
                                        <a:lnTo>
                                          <a:pt x="56" y="100"/>
                                        </a:lnTo>
                                        <a:lnTo>
                                          <a:pt x="60" y="104"/>
                                        </a:lnTo>
                                        <a:lnTo>
                                          <a:pt x="63" y="109"/>
                                        </a:lnTo>
                                        <a:lnTo>
                                          <a:pt x="78" y="125"/>
                                        </a:lnTo>
                                        <a:lnTo>
                                          <a:pt x="81" y="129"/>
                                        </a:lnTo>
                                        <a:lnTo>
                                          <a:pt x="88" y="137"/>
                                        </a:lnTo>
                                        <a:lnTo>
                                          <a:pt x="91" y="140"/>
                                        </a:lnTo>
                                        <a:lnTo>
                                          <a:pt x="94" y="143"/>
                                        </a:lnTo>
                                        <a:lnTo>
                                          <a:pt x="100" y="150"/>
                                        </a:lnTo>
                                        <a:lnTo>
                                          <a:pt x="109" y="158"/>
                                        </a:lnTo>
                                        <a:lnTo>
                                          <a:pt x="112" y="162"/>
                                        </a:lnTo>
                                        <a:lnTo>
                                          <a:pt x="114" y="164"/>
                                        </a:lnTo>
                                        <a:lnTo>
                                          <a:pt x="154" y="128"/>
                                        </a:lnTo>
                                        <a:lnTo>
                                          <a:pt x="152" y="126"/>
                                        </a:lnTo>
                                        <a:lnTo>
                                          <a:pt x="149" y="122"/>
                                        </a:lnTo>
                                        <a:lnTo>
                                          <a:pt x="141" y="113"/>
                                        </a:lnTo>
                                        <a:lnTo>
                                          <a:pt x="135" y="106"/>
                                        </a:lnTo>
                                        <a:lnTo>
                                          <a:pt x="129" y="99"/>
                                        </a:lnTo>
                                        <a:lnTo>
                                          <a:pt x="123" y="92"/>
                                        </a:lnTo>
                                        <a:lnTo>
                                          <a:pt x="119" y="88"/>
                                        </a:lnTo>
                                        <a:lnTo>
                                          <a:pt x="100" y="68"/>
                                        </a:lnTo>
                                        <a:lnTo>
                                          <a:pt x="96" y="64"/>
                                        </a:lnTo>
                                        <a:lnTo>
                                          <a:pt x="84" y="51"/>
                                        </a:lnTo>
                                        <a:lnTo>
                                          <a:pt x="76" y="43"/>
                                        </a:lnTo>
                                        <a:lnTo>
                                          <a:pt x="64" y="32"/>
                                        </a:lnTo>
                                        <a:lnTo>
                                          <a:pt x="60" y="28"/>
                                        </a:lnTo>
                                        <a:lnTo>
                                          <a:pt x="57" y="25"/>
                                        </a:lnTo>
                                        <a:lnTo>
                                          <a:pt x="49" y="25"/>
                                        </a:lnTo>
                                        <a:lnTo>
                                          <a:pt x="47" y="24"/>
                                        </a:lnTo>
                                        <a:lnTo>
                                          <a:pt x="45" y="24"/>
                                        </a:lnTo>
                                        <a:lnTo>
                                          <a:pt x="44" y="23"/>
                                        </a:lnTo>
                                        <a:lnTo>
                                          <a:pt x="43" y="22"/>
                                        </a:lnTo>
                                        <a:lnTo>
                                          <a:pt x="42" y="21"/>
                                        </a:lnTo>
                                        <a:lnTo>
                                          <a:pt x="41" y="20"/>
                                        </a:lnTo>
                                        <a:lnTo>
                                          <a:pt x="34" y="15"/>
                                        </a:lnTo>
                                        <a:lnTo>
                                          <a:pt x="29" y="10"/>
                                        </a:lnTo>
                                        <a:lnTo>
                                          <a:pt x="22" y="2"/>
                                        </a:lnTo>
                                        <a:lnTo>
                                          <a:pt x="21" y="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686868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3" name="Freeform 96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89" y="1329"/>
                                    <a:ext cx="155" cy="165"/>
                                  </a:xfrm>
                                  <a:custGeom>
                                    <a:avLst/>
                                    <a:gdLst>
                                      <a:gd name="T0" fmla="*/ 55 w 155"/>
                                      <a:gd name="T1" fmla="*/ 23 h 165"/>
                                      <a:gd name="T2" fmla="*/ 49 w 155"/>
                                      <a:gd name="T3" fmla="*/ 25 h 165"/>
                                      <a:gd name="T4" fmla="*/ 57 w 155"/>
                                      <a:gd name="T5" fmla="*/ 25 h 165"/>
                                      <a:gd name="T6" fmla="*/ 55 w 155"/>
                                      <a:gd name="T7" fmla="*/ 23 h 1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55" h="165">
                                        <a:moveTo>
                                          <a:pt x="55" y="23"/>
                                        </a:moveTo>
                                        <a:lnTo>
                                          <a:pt x="49" y="25"/>
                                        </a:lnTo>
                                        <a:lnTo>
                                          <a:pt x="57" y="25"/>
                                        </a:lnTo>
                                        <a:lnTo>
                                          <a:pt x="55" y="23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686868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44" name="Freeform 96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08" y="1048"/>
                                  <a:ext cx="527" cy="526"/>
                                </a:xfrm>
                                <a:custGeom>
                                  <a:avLst/>
                                  <a:gdLst>
                                    <a:gd name="T0" fmla="*/ 526 w 527"/>
                                    <a:gd name="T1" fmla="*/ 286 h 526"/>
                                    <a:gd name="T2" fmla="*/ 518 w 527"/>
                                    <a:gd name="T3" fmla="*/ 330 h 526"/>
                                    <a:gd name="T4" fmla="*/ 503 w 527"/>
                                    <a:gd name="T5" fmla="*/ 372 h 526"/>
                                    <a:gd name="T6" fmla="*/ 481 w 527"/>
                                    <a:gd name="T7" fmla="*/ 410 h 526"/>
                                    <a:gd name="T8" fmla="*/ 454 w 527"/>
                                    <a:gd name="T9" fmla="*/ 444 h 526"/>
                                    <a:gd name="T10" fmla="*/ 422 w 527"/>
                                    <a:gd name="T11" fmla="*/ 473 h 526"/>
                                    <a:gd name="T12" fmla="*/ 385 w 527"/>
                                    <a:gd name="T13" fmla="*/ 496 h 526"/>
                                    <a:gd name="T14" fmla="*/ 344 w 527"/>
                                    <a:gd name="T15" fmla="*/ 513 h 526"/>
                                    <a:gd name="T16" fmla="*/ 301 w 527"/>
                                    <a:gd name="T17" fmla="*/ 523 h 526"/>
                                    <a:gd name="T18" fmla="*/ 253 w 527"/>
                                    <a:gd name="T19" fmla="*/ 525 h 526"/>
                                    <a:gd name="T20" fmla="*/ 206 w 527"/>
                                    <a:gd name="T21" fmla="*/ 517 h 526"/>
                                    <a:gd name="T22" fmla="*/ 162 w 527"/>
                                    <a:gd name="T23" fmla="*/ 503 h 526"/>
                                    <a:gd name="T24" fmla="*/ 123 w 527"/>
                                    <a:gd name="T25" fmla="*/ 483 h 526"/>
                                    <a:gd name="T26" fmla="*/ 88 w 527"/>
                                    <a:gd name="T27" fmla="*/ 457 h 526"/>
                                    <a:gd name="T28" fmla="*/ 58 w 527"/>
                                    <a:gd name="T29" fmla="*/ 427 h 526"/>
                                    <a:gd name="T30" fmla="*/ 34 w 527"/>
                                    <a:gd name="T31" fmla="*/ 392 h 526"/>
                                    <a:gd name="T32" fmla="*/ 16 w 527"/>
                                    <a:gd name="T33" fmla="*/ 353 h 526"/>
                                    <a:gd name="T34" fmla="*/ 4 w 527"/>
                                    <a:gd name="T35" fmla="*/ 311 h 526"/>
                                    <a:gd name="T36" fmla="*/ 0 w 527"/>
                                    <a:gd name="T37" fmla="*/ 267 h 526"/>
                                    <a:gd name="T38" fmla="*/ 3 w 527"/>
                                    <a:gd name="T39" fmla="*/ 220 h 526"/>
                                    <a:gd name="T40" fmla="*/ 15 w 527"/>
                                    <a:gd name="T41" fmla="*/ 176 h 526"/>
                                    <a:gd name="T42" fmla="*/ 33 w 527"/>
                                    <a:gd name="T43" fmla="*/ 136 h 526"/>
                                    <a:gd name="T44" fmla="*/ 57 w 527"/>
                                    <a:gd name="T45" fmla="*/ 99 h 526"/>
                                    <a:gd name="T46" fmla="*/ 86 w 527"/>
                                    <a:gd name="T47" fmla="*/ 68 h 526"/>
                                    <a:gd name="T48" fmla="*/ 120 w 527"/>
                                    <a:gd name="T49" fmla="*/ 41 h 526"/>
                                    <a:gd name="T50" fmla="*/ 159 w 527"/>
                                    <a:gd name="T51" fmla="*/ 20 h 526"/>
                                    <a:gd name="T52" fmla="*/ 200 w 527"/>
                                    <a:gd name="T53" fmla="*/ 6 h 526"/>
                                    <a:gd name="T54" fmla="*/ 245 w 527"/>
                                    <a:gd name="T55" fmla="*/ 0 h 526"/>
                                    <a:gd name="T56" fmla="*/ 294 w 527"/>
                                    <a:gd name="T57" fmla="*/ 3 h 526"/>
                                    <a:gd name="T58" fmla="*/ 340 w 527"/>
                                    <a:gd name="T59" fmla="*/ 14 h 526"/>
                                    <a:gd name="T60" fmla="*/ 382 w 527"/>
                                    <a:gd name="T61" fmla="*/ 31 h 526"/>
                                    <a:gd name="T62" fmla="*/ 420 w 527"/>
                                    <a:gd name="T63" fmla="*/ 53 h 526"/>
                                    <a:gd name="T64" fmla="*/ 452 w 527"/>
                                    <a:gd name="T65" fmla="*/ 81 h 526"/>
                                    <a:gd name="T66" fmla="*/ 480 w 527"/>
                                    <a:gd name="T67" fmla="*/ 114 h 526"/>
                                    <a:gd name="T68" fmla="*/ 501 w 527"/>
                                    <a:gd name="T69" fmla="*/ 150 h 526"/>
                                    <a:gd name="T70" fmla="*/ 517 w 527"/>
                                    <a:gd name="T71" fmla="*/ 190 h 526"/>
                                    <a:gd name="T72" fmla="*/ 525 w 527"/>
                                    <a:gd name="T73" fmla="*/ 233 h 526"/>
                                    <a:gd name="T74" fmla="*/ 527 w 527"/>
                                    <a:gd name="T75" fmla="*/ 262 h 5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</a:cxnLst>
                                  <a:rect l="0" t="0" r="r" b="b"/>
                                  <a:pathLst>
                                    <a:path w="527" h="526">
                                      <a:moveTo>
                                        <a:pt x="527" y="262"/>
                                      </a:moveTo>
                                      <a:lnTo>
                                        <a:pt x="526" y="286"/>
                                      </a:lnTo>
                                      <a:lnTo>
                                        <a:pt x="523" y="308"/>
                                      </a:lnTo>
                                      <a:lnTo>
                                        <a:pt x="518" y="330"/>
                                      </a:lnTo>
                                      <a:lnTo>
                                        <a:pt x="511" y="351"/>
                                      </a:lnTo>
                                      <a:lnTo>
                                        <a:pt x="503" y="372"/>
                                      </a:lnTo>
                                      <a:lnTo>
                                        <a:pt x="493" y="391"/>
                                      </a:lnTo>
                                      <a:lnTo>
                                        <a:pt x="481" y="410"/>
                                      </a:lnTo>
                                      <a:lnTo>
                                        <a:pt x="469" y="428"/>
                                      </a:lnTo>
                                      <a:lnTo>
                                        <a:pt x="454" y="444"/>
                                      </a:lnTo>
                                      <a:lnTo>
                                        <a:pt x="439" y="459"/>
                                      </a:lnTo>
                                      <a:lnTo>
                                        <a:pt x="422" y="473"/>
                                      </a:lnTo>
                                      <a:lnTo>
                                        <a:pt x="404" y="485"/>
                                      </a:lnTo>
                                      <a:lnTo>
                                        <a:pt x="385" y="496"/>
                                      </a:lnTo>
                                      <a:lnTo>
                                        <a:pt x="365" y="506"/>
                                      </a:lnTo>
                                      <a:lnTo>
                                        <a:pt x="344" y="513"/>
                                      </a:lnTo>
                                      <a:lnTo>
                                        <a:pt x="323" y="519"/>
                                      </a:lnTo>
                                      <a:lnTo>
                                        <a:pt x="301" y="523"/>
                                      </a:lnTo>
                                      <a:lnTo>
                                        <a:pt x="278" y="526"/>
                                      </a:lnTo>
                                      <a:lnTo>
                                        <a:pt x="253" y="525"/>
                                      </a:lnTo>
                                      <a:lnTo>
                                        <a:pt x="229" y="522"/>
                                      </a:lnTo>
                                      <a:lnTo>
                                        <a:pt x="206" y="517"/>
                                      </a:lnTo>
                                      <a:lnTo>
                                        <a:pt x="184" y="511"/>
                                      </a:lnTo>
                                      <a:lnTo>
                                        <a:pt x="162" y="503"/>
                                      </a:lnTo>
                                      <a:lnTo>
                                        <a:pt x="142" y="494"/>
                                      </a:lnTo>
                                      <a:lnTo>
                                        <a:pt x="123" y="483"/>
                                      </a:lnTo>
                                      <a:lnTo>
                                        <a:pt x="105" y="471"/>
                                      </a:lnTo>
                                      <a:lnTo>
                                        <a:pt x="88" y="457"/>
                                      </a:lnTo>
                                      <a:lnTo>
                                        <a:pt x="72" y="443"/>
                                      </a:lnTo>
                                      <a:lnTo>
                                        <a:pt x="58" y="427"/>
                                      </a:lnTo>
                                      <a:lnTo>
                                        <a:pt x="45" y="410"/>
                                      </a:lnTo>
                                      <a:lnTo>
                                        <a:pt x="34" y="392"/>
                                      </a:lnTo>
                                      <a:lnTo>
                                        <a:pt x="24" y="373"/>
                                      </a:lnTo>
                                      <a:lnTo>
                                        <a:pt x="16" y="353"/>
                                      </a:lnTo>
                                      <a:lnTo>
                                        <a:pt x="9" y="332"/>
                                      </a:lnTo>
                                      <a:lnTo>
                                        <a:pt x="4" y="311"/>
                                      </a:lnTo>
                                      <a:lnTo>
                                        <a:pt x="1" y="289"/>
                                      </a:lnTo>
                                      <a:lnTo>
                                        <a:pt x="0" y="267"/>
                                      </a:lnTo>
                                      <a:lnTo>
                                        <a:pt x="0" y="243"/>
                                      </a:lnTo>
                                      <a:lnTo>
                                        <a:pt x="3" y="220"/>
                                      </a:lnTo>
                                      <a:lnTo>
                                        <a:pt x="8" y="198"/>
                                      </a:lnTo>
                                      <a:lnTo>
                                        <a:pt x="15" y="176"/>
                                      </a:lnTo>
                                      <a:lnTo>
                                        <a:pt x="23" y="155"/>
                                      </a:lnTo>
                                      <a:lnTo>
                                        <a:pt x="33" y="136"/>
                                      </a:lnTo>
                                      <a:lnTo>
                                        <a:pt x="44" y="117"/>
                                      </a:lnTo>
                                      <a:lnTo>
                                        <a:pt x="57" y="99"/>
                                      </a:lnTo>
                                      <a:lnTo>
                                        <a:pt x="71" y="83"/>
                                      </a:lnTo>
                                      <a:lnTo>
                                        <a:pt x="86" y="68"/>
                                      </a:lnTo>
                                      <a:lnTo>
                                        <a:pt x="103" y="54"/>
                                      </a:lnTo>
                                      <a:lnTo>
                                        <a:pt x="120" y="41"/>
                                      </a:lnTo>
                                      <a:lnTo>
                                        <a:pt x="139" y="30"/>
                                      </a:lnTo>
                                      <a:lnTo>
                                        <a:pt x="159" y="20"/>
                                      </a:lnTo>
                                      <a:lnTo>
                                        <a:pt x="179" y="13"/>
                                      </a:lnTo>
                                      <a:lnTo>
                                        <a:pt x="200" y="6"/>
                                      </a:lnTo>
                                      <a:lnTo>
                                        <a:pt x="222" y="2"/>
                                      </a:lnTo>
                                      <a:lnTo>
                                        <a:pt x="245" y="0"/>
                                      </a:lnTo>
                                      <a:lnTo>
                                        <a:pt x="270" y="0"/>
                                      </a:lnTo>
                                      <a:lnTo>
                                        <a:pt x="294" y="3"/>
                                      </a:lnTo>
                                      <a:lnTo>
                                        <a:pt x="318" y="7"/>
                                      </a:lnTo>
                                      <a:lnTo>
                                        <a:pt x="340" y="14"/>
                                      </a:lnTo>
                                      <a:lnTo>
                                        <a:pt x="362" y="21"/>
                                      </a:lnTo>
                                      <a:lnTo>
                                        <a:pt x="382" y="31"/>
                                      </a:lnTo>
                                      <a:lnTo>
                                        <a:pt x="401" y="41"/>
                                      </a:lnTo>
                                      <a:lnTo>
                                        <a:pt x="420" y="53"/>
                                      </a:lnTo>
                                      <a:lnTo>
                                        <a:pt x="437" y="67"/>
                                      </a:lnTo>
                                      <a:lnTo>
                                        <a:pt x="452" y="81"/>
                                      </a:lnTo>
                                      <a:lnTo>
                                        <a:pt x="467" y="97"/>
                                      </a:lnTo>
                                      <a:lnTo>
                                        <a:pt x="480" y="114"/>
                                      </a:lnTo>
                                      <a:lnTo>
                                        <a:pt x="491" y="132"/>
                                      </a:lnTo>
                                      <a:lnTo>
                                        <a:pt x="501" y="150"/>
                                      </a:lnTo>
                                      <a:lnTo>
                                        <a:pt x="510" y="170"/>
                                      </a:lnTo>
                                      <a:lnTo>
                                        <a:pt x="517" y="190"/>
                                      </a:lnTo>
                                      <a:lnTo>
                                        <a:pt x="522" y="212"/>
                                      </a:lnTo>
                                      <a:lnTo>
                                        <a:pt x="525" y="233"/>
                                      </a:lnTo>
                                      <a:lnTo>
                                        <a:pt x="527" y="255"/>
                                      </a:lnTo>
                                      <a:lnTo>
                                        <a:pt x="527" y="262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25247">
                                  <a:solidFill>
                                    <a:srgbClr val="FFD34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6F6B8FE8" id="Group 955" o:spid="_x0000_s1026" alt="εικονίδιο φακός " style="width:42.5pt;height:42.5pt;mso-position-horizontal-relative:char;mso-position-vertical-relative:line" coordorigin="1288,1028" coordsize="567,5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">
                      <o:lock v:ext="edit" aspectratio="t"/>
                      <v:shape id="Freeform 956" o:spid="_x0000_s1027" style="position:absolute;left:1309;top:1048;width:526;height:518;visibility:visible;mso-wrap-style:square;v-text-anchor:top" coordsize="526,5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" path="m256,l234,1,212,4,191,9r-20,7l151,24,132,34,114,45,97,58,82,72,67,88,53,105,41,123,31,142,21,163r-7,21l7,207,3,230,,254r,26l2,302r5,21l13,344r8,20l31,383r11,18l55,418r14,16l85,449r16,14l119,475r20,11l159,496r21,7l202,510r23,4l249,517r25,1l297,516r22,-4l341,506r21,-7l382,490r19,-11l420,467r17,-14l452,439r15,-17l480,405r12,-18l502,367r8,-20l517,326r5,-22l525,282r1,-23l525,243r-2,-23l519,199r-6,-21l505,157,495,138,484,119,472,102,458,85,442,70,426,56,408,44,389,32,369,23,348,15,326,8,304,3,280,,256,e" fillcolor="#ffd340" stroked="f">
                        <v:path arrowok="t" o:connecttype="custom" o:connectlocs="234,1;191,9;151,24;114,45;82,72;53,105;31,142;14,184;3,230;0,280;7,323;21,364;42,401;69,434;101,463;139,486;180,503;225,514;274,518;319,512;362,499;401,479;437,453;467,422;492,387;510,347;522,304;526,259;523,220;513,178;495,138;472,102;442,70;408,44;369,23;326,8;280,0" o:connectangles="0,0,0,0,0,0,0,0,0,0,0,0,0,0,0,0,0,0,0,0,0,0,0,0,0,0,0,0,0,0,0,0,0,0,0,0,0"/>
                      </v:shape>
                      <v:shape id="Freeform 957" o:spid="_x0000_s1028" style="position:absolute;left:1420;top:1150;width:218;height:214;visibility:visible;mso-wrap-style:square;v-text-anchor:top" coordsize="218,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" path="m88,l67,6,48,16,32,30,18,46,8,66,2,88,,113r3,20l10,153r11,17l35,185r18,12l74,206r23,6l124,214r21,-6l165,199r17,-14l197,169r10,-19l214,129r3,-23l216,96,212,76,204,57,193,41,178,26,160,15,139,6,115,1,88,e" fillcolor="#fee67c" stroked="f">
                        <v:path arrowok="t" o:connecttype="custom" o:connectlocs="88,0;67,6;48,16;32,30;18,46;8,66;2,88;0,113;3,133;10,153;21,170;35,185;53,197;74,206;97,212;124,214;145,208;165,199;182,185;197,169;207,150;214,129;217,106;216,96;212,76;204,57;193,41;178,26;160,15;139,6;115,1;88,0" o:connectangles="0,0,0,0,0,0,0,0,0,0,0,0,0,0,0,0,0,0,0,0,0,0,0,0,0,0,0,0,0,0,0,0"/>
                      </v:shape>
                      <v:shape id="Freeform 958" o:spid="_x0000_s1029" style="position:absolute;left:1445;top:1196;width:28;height:46;visibility:visible;mso-wrap-style:square;v-text-anchor:top" coordsize="28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" path="m28,l26,,25,,23,,21,1,16,4,13,6,11,8,9,11,6,14,5,17,3,20,1,23r,3l,30r,5l,39r1,2l1,42r1,2l3,45r,l4,45r,-1l5,44r,-1l6,42,7,41,8,40,9,39r1,-1l11,37r2,-2l14,33r2,-3l19,26r,-1l22,20r3,-6l26,8,27,4r,-2l28,2,28,e" stroked="f">
                        <v:path arrowok="t" o:connecttype="custom" o:connectlocs="28,0;26,0;25,0;23,0;21,1;16,4;13,6;11,8;9,11;6,14;5,17;3,20;1,23;1,26;0,30;0,35;0,39;1,41;1,42;2,44;3,45;3,45;4,45;4,44;5,44;5,43;6,42;7,41;8,40;9,39;10,38;11,37;13,35;14,33;16,30;19,26;19,25;22,20;25,14;26,8;27,4;27,2;28,2;28,0" o:connectangles="0,0,0,0,0,0,0,0,0,0,0,0,0,0,0,0,0,0,0,0,0,0,0,0,0,0,0,0,0,0,0,0,0,0,0,0,0,0,0,0,0,0,0,0"/>
                      </v:shape>
                      <v:group id="Group 959" o:spid="_x0000_s1030" style="position:absolute;left:1547;top:1238;width:65;height:97" coordorigin="1547,1238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">
                        <v:shape id="Freeform 960" o:spid="_x0000_s1031" style="position:absolute;left:1547;top:1238;width:65;height:97;visibility:visible;mso-wrap-style:square;v-text-anchor:top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" path="m59,56r-22,l35,59r-2,3l31,65r-2,3l27,70r-2,2l22,75r-2,2l19,78r-1,1l17,80r-1,1l15,82r-5,5l6,90,1,95,,96r3,l7,96r2,l12,95r2,l17,94r3,-1l23,92r3,-1l31,88r1,-1l34,87r1,-2l37,84r5,-3l45,78r3,-3l49,73r3,-4l54,66r3,-6l59,56e" stroked="f">
                          <v:path arrowok="t" o:connecttype="custom" o:connectlocs="59,56;37,56;35,59;33,62;31,65;29,68;27,70;25,72;22,75;20,77;19,78;18,79;17,80;16,81;15,82;10,87;6,90;1,95;0,96;3,96;7,96;9,96;12,95;14,95;17,94;20,93;23,92;26,91;31,88;32,87;34,87;35,85;37,84;42,81;45,78;48,75;49,73;52,69;54,66;57,60;59,56" o:connectangles="0,0,0,0,0,0,0,0,0,0,0,0,0,0,0,0,0,0,0,0,0,0,0,0,0,0,0,0,0,0,0,0,0,0,0,0,0,0,0,0,0"/>
                        </v:shape>
                        <v:shape id="Freeform 961" o:spid="_x0000_s1032" style="position:absolute;left:1547;top:1238;width:65;height:97;visibility:visible;mso-wrap-style:square;v-text-anchor:top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" path="m58,l57,3,56,5r,2l55,9r,2l55,12r-1,2l53,16r,1l51,24r-1,3l47,33r-3,9l42,45r-1,3l39,51r-2,5l37,56r22,l61,48r1,-4l63,38r1,-2l64,35r,-2l64,22r,-3l64,17,63,16r,-3l62,11r,-3l61,6,60,5r,-2l59,2,58,1,58,e" stroked="f">
                          <v:path arrowok="t" o:connecttype="custom" o:connectlocs="58,0;57,3;56,5;56,7;55,9;55,11;55,12;54,14;53,16;53,17;51,24;50,27;47,33;44,42;42,45;41,48;39,51;37,56;37,56;59,56;61,48;62,44;63,38;64,36;64,35;64,33;64,22;64,19;64,17;63,16;63,13;62,11;62,8;61,6;60,5;60,3;59,2;58,1;58,0" o:connectangles="0,0,0,0,0,0,0,0,0,0,0,0,0,0,0,0,0,0,0,0,0,0,0,0,0,0,0,0,0,0,0,0,0,0,0,0,0,0,0"/>
                        </v:shape>
                      </v:group>
                      <v:shape id="Freeform 962" o:spid="_x0000_s1033" style="position:absolute;left:1420;top:1150;width:218;height:214;visibility:visible;mso-wrap-style:square;v-text-anchor:top" coordsize="218,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" path="m217,106r-3,23l207,150r-10,19l182,185r-17,14l145,208r-21,6l97,212,74,206,53,197,35,185,21,170,10,153,3,133,,113,2,88,8,66,18,46,32,30,48,16,67,6,88,r27,1l139,6r21,9l178,26r15,15l204,57r8,19l216,96r1,10xe" filled="f" strokecolor="#686868" strokeweight=".40075mm">
                        <v:path arrowok="t" o:connecttype="custom" o:connectlocs="217,106;214,129;207,150;197,169;182,185;165,199;145,208;124,214;97,212;74,206;53,197;35,185;21,170;10,153;3,133;0,113;2,88;8,66;18,46;32,30;48,16;67,6;88,0;115,1;139,6;160,15;178,26;193,41;204,57;212,76;216,96;217,106" o:connectangles="0,0,0,0,0,0,0,0,0,0,0,0,0,0,0,0,0,0,0,0,0,0,0,0,0,0,0,0,0,0,0,0"/>
                      </v:shape>
                      <v:group id="Group 963" o:spid="_x0000_s1034" style="position:absolute;left:1589;top:1329;width:155;height:165" coordorigin="1589,1329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+d7xAAAANw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3EMzzPhCMjFAwAA//8DAFBLAQItABQABgAIAAAAIQDb4fbL7gAAAIUBAAATAAAAAAAAAAAA&#10;AAAAAAAAAABbQ29udGVudF9UeXBlc10ueG1sUEsBAi0AFAAGAAgAAAAhAFr0LFu/AAAAFQEAAAsA&#10;AAAAAAAAAAAAAAAAHwEAAF9yZWxzLy5yZWxzUEsBAi0AFAAGAAgAAAAhAGnH53vEAAAA3AAAAA8A&#10;AAAAAAAAAAAAAAAABwIAAGRycy9kb3ducmV2LnhtbFBLBQYAAAAAAwADALcAAAD4AgAAAAA=&#10;">
                        <v:shape id="Freeform 964" o:spid="_x0000_s1035" style="position:absolute;left:1589;top:1329;width:155;height:165;visibility:visible;mso-wrap-style:square;v-text-anchor:top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" path="m21,l,19r2,1l9,28r5,5l18,41r1,1l20,44r,1l21,45r,2l22,50r-2,5l21,57r3,4l27,65r4,4l37,78r8,9l56,100r4,4l63,109r15,16l81,129r7,8l91,140r3,3l100,150r9,8l112,162r2,2l154,128r-2,-2l149,122r-8,-9l135,106r-6,-7l123,92r-4,-4l100,68,96,64,84,51,76,43,64,32,60,28,57,25r-8,l47,24r-2,l44,23,43,22,42,21,41,20,34,15,29,10,22,2,21,e" fillcolor="#686868" stroked="f">
                          <v:path arrowok="t" o:connecttype="custom" o:connectlocs="21,0;0,19;2,20;9,28;14,33;18,41;19,42;20,44;20,45;21,45;21,47;22,50;20,55;21,57;24,61;27,65;31,69;37,78;45,87;56,100;60,104;63,109;78,125;81,129;88,137;91,140;94,143;100,150;109,158;112,162;114,164;154,128;152,126;149,122;141,113;135,106;129,99;123,92;119,88;100,68;96,64;84,51;76,43;64,32;60,28;57,25;49,25;47,24;45,24;44,23;43,22;42,21;41,20;34,15;29,10;22,2;21,0" o:connectangles="0,0,0,0,0,0,0,0,0,0,0,0,0,0,0,0,0,0,0,0,0,0,0,0,0,0,0,0,0,0,0,0,0,0,0,0,0,0,0,0,0,0,0,0,0,0,0,0,0,0,0,0,0,0,0,0,0"/>
                        </v:shape>
                        <v:shape id="Freeform 965" o:spid="_x0000_s1036" style="position:absolute;left:1589;top:1329;width:155;height:165;visibility:visible;mso-wrap-style:square;v-text-anchor:top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" path="m55,23r-6,2l57,25,55,23e" fillcolor="#686868" stroked="f">
                          <v:path arrowok="t" o:connecttype="custom" o:connectlocs="55,23;49,25;57,25;55,23" o:connectangles="0,0,0,0"/>
                        </v:shape>
                      </v:group>
                      <v:shape id="Freeform 966" o:spid="_x0000_s1037" style="position:absolute;left:1308;top:1048;width:527;height:526;visibility:visible;mso-wrap-style:square;v-text-anchor:top" coordsize="527,5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" path="m527,262r-1,24l523,308r-5,22l511,351r-8,21l493,391r-12,19l469,428r-15,16l439,459r-17,14l404,485r-19,11l365,506r-21,7l323,519r-22,4l278,526r-25,-1l229,522r-23,-5l184,511r-22,-8l142,494,123,483,105,471,88,457,72,443,58,427,45,410,34,392,24,373,16,353,9,332,4,311,1,289,,267,,243,3,220,8,198r7,-22l23,155,33,136,44,117,57,99,71,83,86,68,103,54,120,41,139,30,159,20r20,-7l200,6,222,2,245,r25,l294,3r24,4l340,14r22,7l382,31r19,10l420,53r17,14l452,81r15,16l480,114r11,18l501,150r9,20l517,190r5,22l525,233r2,22l527,262xe" filled="f" strokecolor="#ffd340" strokeweight=".70131mm">
                        <v:path arrowok="t" o:connecttype="custom" o:connectlocs="526,286;518,330;503,372;481,410;454,444;422,473;385,496;344,513;301,523;253,525;206,517;162,503;123,483;88,457;58,427;34,392;16,353;4,311;0,267;3,220;15,176;33,136;57,99;86,68;120,41;159,20;200,6;245,0;294,3;340,14;382,31;420,53;452,81;480,114;501,150;517,190;525,233;527,262" o:connectangles="0,0,0,0,0,0,0,0,0,0,0,0,0,0,0,0,0,0,0,0,0,0,0,0,0,0,0,0,0,0,0,0,0,0,0,0,0,0"/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8162" w:type="dxa"/>
            <w:vAlign w:val="center"/>
          </w:tcPr>
          <w:p w:rsidR="000206E9" w:rsidRPr="007569C6" w:rsidRDefault="000206E9" w:rsidP="002E74BD">
            <w:pPr>
              <w:rPr>
                <w:rFonts w:ascii="Tahoma" w:eastAsia="Calibri" w:hAnsi="Tahoma" w:cs="Tahoma"/>
                <w:b/>
                <w:color w:val="4A8ECB"/>
                <w:sz w:val="36"/>
                <w:szCs w:val="36"/>
              </w:rPr>
            </w:pPr>
            <w:r w:rsidRPr="007569C6">
              <w:rPr>
                <w:rFonts w:ascii="Tahoma" w:eastAsia="Calibri" w:hAnsi="Tahoma" w:cs="Tahoma"/>
                <w:b/>
                <w:color w:val="4A8ECB"/>
                <w:sz w:val="36"/>
                <w:szCs w:val="36"/>
              </w:rPr>
              <w:t>Διερεύνηση</w:t>
            </w:r>
          </w:p>
        </w:tc>
      </w:tr>
    </w:tbl>
    <w:p w:rsidR="000206E9" w:rsidRPr="003B012D" w:rsidRDefault="000206E9" w:rsidP="000206E9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p w:rsidR="000206E9" w:rsidRPr="007569C6" w:rsidRDefault="000206E9" w:rsidP="000206E9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7569C6">
        <w:rPr>
          <w:rFonts w:ascii="Tahoma-Bold" w:hAnsi="Tahoma-Bold"/>
          <w:b/>
          <w:bCs/>
          <w:color w:val="0089CF"/>
          <w:sz w:val="36"/>
          <w:szCs w:val="36"/>
        </w:rPr>
        <w:t xml:space="preserve">1. </w:t>
      </w: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 xml:space="preserve">Υπολογίζουμε το πηλίκο </w:t>
      </w:r>
      <w:r w:rsidRPr="007569C6">
        <w:rPr>
          <w:rFonts w:ascii="Tahoma-Bold" w:hAnsi="Tahoma-Bold"/>
          <w:b/>
          <w:bCs/>
          <w:color w:val="242021"/>
          <w:sz w:val="36"/>
          <w:szCs w:val="36"/>
        </w:rPr>
        <w:t>2,4 : 4</w:t>
      </w: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>.</w:t>
      </w:r>
    </w:p>
    <w:p w:rsidR="000206E9" w:rsidRPr="007569C6" w:rsidRDefault="000206E9" w:rsidP="00AD0FB4">
      <w:pPr>
        <w:pStyle w:val="a3"/>
        <w:numPr>
          <w:ilvl w:val="0"/>
          <w:numId w:val="8"/>
        </w:numPr>
        <w:rPr>
          <w:rFonts w:ascii="Arial" w:hAnsi="Arial" w:cs="Arial"/>
          <w:b/>
          <w:noProof/>
          <w:sz w:val="36"/>
          <w:szCs w:val="36"/>
        </w:rPr>
      </w:pP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 xml:space="preserve">Χρησιμοποιούμε το μοντέλο αναπαράστασης, για να βρούμε το πηλίκο </w:t>
      </w:r>
      <w:r w:rsidRPr="007569C6">
        <w:rPr>
          <w:rFonts w:ascii="Tahoma-Bold" w:hAnsi="Tahoma-Bold"/>
          <w:b/>
          <w:bCs/>
          <w:color w:val="242021"/>
          <w:sz w:val="36"/>
          <w:szCs w:val="36"/>
        </w:rPr>
        <w:t>2,4 : 4</w:t>
      </w: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>.</w:t>
      </w:r>
    </w:p>
    <w:p w:rsidR="00E3371C" w:rsidRPr="007569C6" w:rsidRDefault="000206E9" w:rsidP="000206E9">
      <w:pPr>
        <w:jc w:val="center"/>
        <w:rPr>
          <w:rFonts w:ascii="Arial" w:hAnsi="Arial" w:cs="Arial"/>
          <w:b/>
          <w:noProof/>
          <w:sz w:val="36"/>
          <w:szCs w:val="36"/>
        </w:rPr>
      </w:pPr>
      <w:r w:rsidRPr="007569C6">
        <w:rPr>
          <w:noProof/>
          <w:sz w:val="36"/>
          <w:szCs w:val="36"/>
        </w:rPr>
        <w:drawing>
          <wp:inline distT="0" distB="0" distL="0" distR="0" wp14:anchorId="0F0816DF" wp14:editId="70D65369">
            <wp:extent cx="4593600" cy="1440000"/>
            <wp:effectExtent l="0" t="0" r="0" b="8255"/>
            <wp:docPr id="488" name="Εικόνα 488" descr="μοντέλο αναπαράστασης, για την εύρεση πηλίκου. " title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4593600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371C" w:rsidRPr="007569C6" w:rsidRDefault="000206E9" w:rsidP="00AD0FB4">
      <w:pPr>
        <w:pStyle w:val="a3"/>
        <w:numPr>
          <w:ilvl w:val="0"/>
          <w:numId w:val="8"/>
        </w:numPr>
        <w:rPr>
          <w:rFonts w:ascii="Arial" w:hAnsi="Arial" w:cs="Arial"/>
          <w:b/>
          <w:noProof/>
          <w:sz w:val="36"/>
          <w:szCs w:val="36"/>
        </w:rPr>
      </w:pP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>Είναι 2,4 : 4 = ………….…. .</w:t>
      </w:r>
    </w:p>
    <w:p w:rsidR="0018460C" w:rsidRPr="007569C6" w:rsidRDefault="00352E11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7569C6">
        <w:rPr>
          <w:rFonts w:ascii="Tahoma-Bold" w:hAnsi="Tahoma-Bold"/>
          <w:b/>
          <w:bCs/>
          <w:color w:val="0089CF"/>
          <w:sz w:val="36"/>
          <w:szCs w:val="36"/>
        </w:rPr>
        <w:t xml:space="preserve">2. </w:t>
      </w: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 xml:space="preserve">Υπολογίζουμε το πηλίκο </w:t>
      </w:r>
      <w:r w:rsidRPr="007569C6">
        <w:rPr>
          <w:rFonts w:ascii="Tahoma-Bold" w:hAnsi="Tahoma-Bold"/>
          <w:b/>
          <w:bCs/>
          <w:color w:val="242021"/>
          <w:sz w:val="36"/>
          <w:szCs w:val="36"/>
        </w:rPr>
        <w:t>3 : 0,6</w:t>
      </w: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>.</w:t>
      </w:r>
    </w:p>
    <w:p w:rsidR="000E5CEE" w:rsidRPr="007569C6" w:rsidRDefault="00352E11">
      <w:pPr>
        <w:rPr>
          <w:rFonts w:ascii="Arial" w:hAnsi="Arial" w:cs="Arial"/>
          <w:b/>
          <w:noProof/>
          <w:sz w:val="36"/>
          <w:szCs w:val="36"/>
        </w:rPr>
      </w:pPr>
      <w:r w:rsidRPr="007569C6">
        <w:rPr>
          <w:rFonts w:ascii="Tahoma-Bold" w:hAnsi="Tahoma-Bold"/>
          <w:b/>
          <w:bCs/>
          <w:color w:val="0089CF"/>
          <w:sz w:val="36"/>
          <w:szCs w:val="36"/>
        </w:rPr>
        <w:t xml:space="preserve">α΄ τρόπος: </w:t>
      </w: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>Υπολογίζουμε πόσες</w:t>
      </w:r>
      <w:r w:rsidR="0018460C" w:rsidRPr="007569C6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>φορές χωρά το 0,6 στις 3 ακέραιες</w:t>
      </w:r>
      <w:r w:rsidR="0018460C" w:rsidRPr="007569C6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>μονάδες. Επομένως 3 : 0,6 = …… .</w:t>
      </w:r>
    </w:p>
    <w:p w:rsidR="00E3371C" w:rsidRPr="007569C6" w:rsidRDefault="0018460C" w:rsidP="009C5393">
      <w:pPr>
        <w:jc w:val="center"/>
        <w:rPr>
          <w:rFonts w:ascii="Arial" w:hAnsi="Arial" w:cs="Arial"/>
          <w:b/>
          <w:noProof/>
          <w:sz w:val="36"/>
          <w:szCs w:val="36"/>
        </w:rPr>
      </w:pPr>
      <w:r w:rsidRPr="007569C6">
        <w:rPr>
          <w:noProof/>
          <w:sz w:val="36"/>
          <w:szCs w:val="36"/>
        </w:rPr>
        <w:drawing>
          <wp:inline distT="0" distB="0" distL="0" distR="0" wp14:anchorId="35D2D2CF" wp14:editId="3BD3ED91">
            <wp:extent cx="4593600" cy="1440000"/>
            <wp:effectExtent l="0" t="0" r="0" b="8255"/>
            <wp:docPr id="504" name="Εικόνα 504" descr="μοντέλο αναπαράστασης, για την εύρεση πηλίκου. " title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4593600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5393" w:rsidRDefault="0018460C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7569C6">
        <w:rPr>
          <w:rFonts w:ascii="Tahoma-Bold" w:hAnsi="Tahoma-Bold"/>
          <w:b/>
          <w:bCs/>
          <w:color w:val="0089CF"/>
          <w:sz w:val="36"/>
          <w:szCs w:val="36"/>
        </w:rPr>
        <w:t xml:space="preserve">β΄ τρόπος: </w:t>
      </w: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>Κάνουμε την πράξη ακολουθώντας τη συμβουλή του Νίκ</w:t>
      </w:r>
      <w:r w:rsidR="00FA1E0B"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19808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57" name="Πλαίσιο κειμένου 5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5D2ACF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2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557" o:spid="_x0000_s1101" type="#_x0000_t202" style="position:absolute;margin-left:0;margin-top:785.3pt;width:99.2pt;height:28.35pt;z-index:25291980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O+dhzu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472C38" w:rsidRPr="005D2ACF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2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>ου.</w:t>
      </w:r>
      <w:r w:rsidR="009C5393">
        <w:rPr>
          <w:rFonts w:ascii="Arial-BoldMT" w:hAnsi="Arial-BoldMT"/>
          <w:b/>
          <w:bCs/>
          <w:color w:val="242021"/>
          <w:sz w:val="36"/>
          <w:szCs w:val="36"/>
        </w:rPr>
        <w:br w:type="page"/>
      </w:r>
    </w:p>
    <w:p w:rsidR="00E3371C" w:rsidRPr="007569C6" w:rsidRDefault="0018460C">
      <w:pPr>
        <w:rPr>
          <w:rFonts w:ascii="Arial" w:hAnsi="Arial" w:cs="Arial"/>
          <w:b/>
          <w:noProof/>
          <w:sz w:val="36"/>
          <w:szCs w:val="36"/>
        </w:rPr>
      </w:pPr>
      <w:r w:rsidRPr="007569C6">
        <w:rPr>
          <w:rFonts w:ascii="Arial" w:hAnsi="Arial" w:cs="Arial"/>
          <w:b/>
          <w:noProof/>
          <w:sz w:val="36"/>
          <w:szCs w:val="36"/>
        </w:rPr>
        <w:lastRenderedPageBreak/>
        <mc:AlternateContent>
          <mc:Choice Requires="wps">
            <w:drawing>
              <wp:anchor distT="0" distB="0" distL="114300" distR="114300" simplePos="0" relativeHeight="252730368" behindDoc="0" locked="0" layoutInCell="1" allowOverlap="1" wp14:anchorId="16A0D626" wp14:editId="334439E9">
                <wp:simplePos x="0" y="0"/>
                <wp:positionH relativeFrom="column">
                  <wp:posOffset>-3208</wp:posOffset>
                </wp:positionH>
                <wp:positionV relativeFrom="paragraph">
                  <wp:posOffset>15106</wp:posOffset>
                </wp:positionV>
                <wp:extent cx="4093845" cy="1352550"/>
                <wp:effectExtent l="19050" t="19050" r="687705" b="19050"/>
                <wp:wrapNone/>
                <wp:docPr id="64" name="Φυσαλίδα ομιλίας: Ορθογώνιο με στρογγυλεμένες γωνίες 64" descr="περιέχει τη φράση που σκέφτεται ο Νίκος. " title="πλαίσιο κειμένου επεξήγηση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93845" cy="1352550"/>
                        </a:xfrm>
                        <a:prstGeom prst="wedgeRoundRectCallout">
                          <a:avLst>
                            <a:gd name="adj1" fmla="val 64696"/>
                            <a:gd name="adj2" fmla="val 35641"/>
                            <a:gd name="adj3" fmla="val 16667"/>
                          </a:avLst>
                        </a:prstGeom>
                        <a:solidFill>
                          <a:srgbClr val="DDFFDD"/>
                        </a:solidFill>
                        <a:ln w="38100">
                          <a:solidFill>
                            <a:srgbClr val="9BFF9B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72C38" w:rsidRPr="007569C6" w:rsidRDefault="00472C38" w:rsidP="0018460C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7569C6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>Μπορούμε να μετατρέψουμε τον διαιρέτη σε φυσικό αριθμό και ταυτόχρονα να αλλάξουμε τον διαιρετέο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A0D626" id="Φυσαλίδα ομιλίας: Ορθογώνιο με στρογγυλεμένες γωνίες 64" o:spid="_x0000_s1102" type="#_x0000_t62" alt="Τίτλος: πλαίσιο κειμένου επεξήγηση - Περιγραφή: περιέχει τη φράση που σκέφτεται ο Νίκος. " style="position:absolute;margin-left:-.25pt;margin-top:1.2pt;width:322.35pt;height:106.5pt;z-index:252730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" adj="24774,18498" fillcolor="#dfd" strokecolor="#9bff9b" strokeweight="3pt">
                <v:textbox inset="0,0,0,0">
                  <w:txbxContent>
                    <w:p w:rsidR="00472C38" w:rsidRPr="007569C6" w:rsidRDefault="00472C38" w:rsidP="0018460C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</w:pPr>
                      <w:r w:rsidRPr="007569C6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t>Μπορούμε να μετατρέψουμε τον διαιρέτη σε φυσικό αριθμό και ταυτόχρονα να αλλάξουμε τον διαιρετέο.</w:t>
                      </w:r>
                    </w:p>
                  </w:txbxContent>
                </v:textbox>
              </v:shape>
            </w:pict>
          </mc:Fallback>
        </mc:AlternateContent>
      </w:r>
    </w:p>
    <w:p w:rsidR="00E3371C" w:rsidRPr="007569C6" w:rsidRDefault="00E3371C">
      <w:pPr>
        <w:rPr>
          <w:rFonts w:ascii="Arial" w:hAnsi="Arial" w:cs="Arial"/>
          <w:b/>
          <w:noProof/>
          <w:sz w:val="36"/>
          <w:szCs w:val="36"/>
        </w:rPr>
      </w:pPr>
    </w:p>
    <w:p w:rsidR="0018460C" w:rsidRPr="007569C6" w:rsidRDefault="0018460C" w:rsidP="0018460C">
      <w:pPr>
        <w:jc w:val="right"/>
        <w:rPr>
          <w:rFonts w:ascii="Arial" w:hAnsi="Arial" w:cs="Arial"/>
          <w:b/>
          <w:noProof/>
          <w:sz w:val="36"/>
          <w:szCs w:val="36"/>
        </w:rPr>
      </w:pPr>
      <w:r w:rsidRPr="007569C6">
        <w:rPr>
          <w:rFonts w:ascii="Arial" w:hAnsi="Arial" w:cs="Arial"/>
          <w:b/>
          <w:noProof/>
          <w:sz w:val="36"/>
          <w:szCs w:val="36"/>
        </w:rPr>
        <w:drawing>
          <wp:inline distT="0" distB="0" distL="0" distR="0">
            <wp:extent cx="2019825" cy="2296200"/>
            <wp:effectExtent l="0" t="0" r="0" b="8890"/>
            <wp:docPr id="509" name="Εικόνα 509" descr="αγόρι Νίκος." title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9" name="k30-03-agori1.emf"/>
                    <pic:cNvPicPr/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9825" cy="2296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460C" w:rsidRPr="007569C6" w:rsidRDefault="0018460C">
      <w:pPr>
        <w:rPr>
          <w:rFonts w:ascii="Arial" w:hAnsi="Arial" w:cs="Arial"/>
          <w:b/>
          <w:noProof/>
          <w:sz w:val="36"/>
          <w:szCs w:val="36"/>
        </w:rPr>
      </w:pPr>
      <w:r w:rsidRPr="007569C6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inline distT="0" distB="0" distL="0" distR="0">
                <wp:extent cx="6081623" cy="2820838"/>
                <wp:effectExtent l="19050" t="19050" r="33655" b="36830"/>
                <wp:docPr id="66" name="Ορθογώνιο: Στρογγύλεμα γωνιών 66" descr="κενό πλαίσιο για τη συμπλήρωση στοιχείων." title="σχέδιο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81623" cy="2820838"/>
                        </a:xfrm>
                        <a:prstGeom prst="roundRect">
                          <a:avLst/>
                        </a:prstGeom>
                        <a:noFill/>
                        <a:ln w="57150">
                          <a:prstDash val="sysDot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518066DC" id="Ορθογώνιο: Στρογγύλεμα γωνιών 66" o:spid="_x0000_s1026" alt="Τίτλος: σχέδιο - Περιγραφή: κενό πλαίσιο για τη συμπλήρωση στοιχείων." style="width:478.85pt;height:222.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" filled="f" strokecolor="#243f60 [1604]" strokeweight="4.5pt">
                <v:stroke dashstyle="1 1"/>
                <w10:anchorlock/>
              </v:roundrect>
            </w:pict>
          </mc:Fallback>
        </mc:AlternateContent>
      </w:r>
    </w:p>
    <w:p w:rsidR="0018460C" w:rsidRPr="007569C6" w:rsidRDefault="0018460C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7569C6">
        <w:rPr>
          <w:rFonts w:ascii="Tahoma-Bold" w:hAnsi="Tahoma-Bold"/>
          <w:b/>
          <w:bCs/>
          <w:color w:val="0089CF"/>
          <w:sz w:val="36"/>
          <w:szCs w:val="36"/>
        </w:rPr>
        <w:t xml:space="preserve">3. </w:t>
      </w: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>Η Αγγελική θέλει να μοιράσει εξίσου σε 4 βαζάκια 134 γραμμάρια μαρμελάδας.</w:t>
      </w:r>
    </w:p>
    <w:p w:rsidR="0018460C" w:rsidRPr="007569C6" w:rsidRDefault="0018460C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>Πόσα γραμμάρια</w:t>
      </w:r>
      <w:r w:rsidR="00FA1E0B"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21856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58" name="Πλαίσιο κειμένου 5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5D2ACF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3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558" o:spid="_x0000_s1103" type="#_x0000_t202" style="position:absolute;margin-left:0;margin-top:785.3pt;width:99.2pt;height:28.35pt;z-index:25292185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GuVI9a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472C38" w:rsidRPr="005D2ACF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3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 xml:space="preserve"> μαρμελάδας θα βάλει σε κάθε βαζάκι;</w:t>
      </w:r>
    </w:p>
    <w:p w:rsidR="0018460C" w:rsidRPr="007569C6" w:rsidRDefault="0018460C">
      <w:pPr>
        <w:rPr>
          <w:rFonts w:ascii="Arial" w:hAnsi="Arial" w:cs="Arial"/>
          <w:b/>
          <w:noProof/>
          <w:sz w:val="36"/>
          <w:szCs w:val="36"/>
        </w:rPr>
      </w:pPr>
    </w:p>
    <w:p w:rsidR="0018460C" w:rsidRPr="007569C6" w:rsidRDefault="00401027">
      <w:pPr>
        <w:rPr>
          <w:rFonts w:ascii="Arial" w:hAnsi="Arial" w:cs="Arial"/>
          <w:b/>
          <w:noProof/>
          <w:sz w:val="36"/>
          <w:szCs w:val="36"/>
        </w:rPr>
      </w:pPr>
      <w:r w:rsidRPr="007569C6">
        <w:rPr>
          <w:rFonts w:ascii="Arial" w:hAnsi="Arial" w:cs="Arial"/>
          <w:b/>
          <w:noProof/>
          <w:sz w:val="36"/>
          <w:szCs w:val="36"/>
        </w:rPr>
        <w:lastRenderedPageBreak/>
        <mc:AlternateContent>
          <mc:Choice Requires="wps">
            <w:drawing>
              <wp:anchor distT="0" distB="0" distL="114300" distR="114300" simplePos="0" relativeHeight="252734464" behindDoc="0" locked="0" layoutInCell="1" allowOverlap="1" wp14:anchorId="1DA27FE7" wp14:editId="7E11876C">
                <wp:simplePos x="0" y="0"/>
                <wp:positionH relativeFrom="margin">
                  <wp:posOffset>2307531</wp:posOffset>
                </wp:positionH>
                <wp:positionV relativeFrom="paragraph">
                  <wp:posOffset>11341</wp:posOffset>
                </wp:positionV>
                <wp:extent cx="3405077" cy="1160044"/>
                <wp:effectExtent l="514350" t="19050" r="24130" b="21590"/>
                <wp:wrapNone/>
                <wp:docPr id="69" name="Φυσαλίδα ομιλίας: Ορθογώνιο με στρογγυλεμένες γωνίες 69" descr="περιέχει τη φράση που σκέφτεται η Αγγελική. " title="πλαίσιο κειμένου επεξήγηση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405077" cy="1160044"/>
                        </a:xfrm>
                        <a:prstGeom prst="wedgeRoundRectCallout">
                          <a:avLst>
                            <a:gd name="adj1" fmla="val -62788"/>
                            <a:gd name="adj2" fmla="val -1153"/>
                            <a:gd name="adj3" fmla="val 16667"/>
                          </a:avLst>
                        </a:prstGeom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  <a:ln w="3810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72C38" w:rsidRPr="007569C6" w:rsidRDefault="00472C38" w:rsidP="0018460C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7569C6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>Αφού είναι 4 βαζάκια, θα κάνω διαδοχικές αφαιρέσεις του 4 από το 134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A27FE7" id="Φυσαλίδα ομιλίας: Ορθογώνιο με στρογγυλεμένες γωνίες 69" o:spid="_x0000_s1104" type="#_x0000_t62" alt="Τίτλος: πλαίσιο κειμένου επεξήγηση - Περιγραφή: περιέχει τη φράση που σκέφτεται η Αγγελική. " style="position:absolute;margin-left:181.7pt;margin-top:.9pt;width:268.1pt;height:91.35pt;z-index:2527344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" adj="-2762,10551" fillcolor="#c6d9f1 [671]" strokecolor="#548dd4 [1951]" strokeweight="3pt">
                <v:textbox inset="0,0,0,0">
                  <w:txbxContent>
                    <w:p w:rsidR="00472C38" w:rsidRPr="007569C6" w:rsidRDefault="00472C38" w:rsidP="0018460C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</w:pPr>
                      <w:r w:rsidRPr="007569C6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t>Αφού είναι 4 βαζάκια, θα κάνω διαδοχικές αφαιρέσεις του 4 από το 134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8460C" w:rsidRPr="007569C6">
        <w:rPr>
          <w:rFonts w:ascii="Arial" w:hAnsi="Arial" w:cs="Arial"/>
          <w:b/>
          <w:noProof/>
          <w:sz w:val="36"/>
          <w:szCs w:val="36"/>
        </w:rPr>
        <w:drawing>
          <wp:inline distT="0" distB="0" distL="0" distR="0">
            <wp:extent cx="2130725" cy="2246176"/>
            <wp:effectExtent l="0" t="0" r="3175" b="1905"/>
            <wp:docPr id="65" name="Εικόνα 65" descr="κορίτσι η Αγγελική." title="εικόνα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k30-04-koritsi.emf"/>
                    <pic:cNvPicPr/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2460" cy="22690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460C" w:rsidRPr="007569C6" w:rsidRDefault="009D52A3">
      <w:pPr>
        <w:rPr>
          <w:rFonts w:ascii="Arial" w:hAnsi="Arial" w:cs="Arial"/>
          <w:b/>
          <w:noProof/>
          <w:sz w:val="36"/>
          <w:szCs w:val="36"/>
        </w:rPr>
      </w:pPr>
      <w:r w:rsidRPr="007569C6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32416" behindDoc="0" locked="0" layoutInCell="1" allowOverlap="1" wp14:anchorId="1DA27FE7" wp14:editId="7E11876C">
                <wp:simplePos x="0" y="0"/>
                <wp:positionH relativeFrom="column">
                  <wp:posOffset>32607</wp:posOffset>
                </wp:positionH>
                <wp:positionV relativeFrom="paragraph">
                  <wp:posOffset>53192</wp:posOffset>
                </wp:positionV>
                <wp:extent cx="4683760" cy="2458336"/>
                <wp:effectExtent l="19050" t="19050" r="193040" b="361315"/>
                <wp:wrapNone/>
                <wp:docPr id="68" name="Φυσαλίδα ομιλίας: Ορθογώνιο με στρογγυλεμένες γωνίες 68" descr="περιέχει τη φράση που σκέφτεται ο Νίκος. " title="πλαίσιο κειμένου επεξήγηση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83760" cy="2458336"/>
                        </a:xfrm>
                        <a:prstGeom prst="wedgeRoundRectCallout">
                          <a:avLst>
                            <a:gd name="adj1" fmla="val 50563"/>
                            <a:gd name="adj2" fmla="val 62584"/>
                            <a:gd name="adj3" fmla="val 16667"/>
                          </a:avLst>
                        </a:prstGeom>
                        <a:solidFill>
                          <a:srgbClr val="DDFFDD"/>
                        </a:solidFill>
                        <a:ln w="38100">
                          <a:solidFill>
                            <a:srgbClr val="9BFF9B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72C38" w:rsidRPr="007569C6" w:rsidRDefault="00472C38" w:rsidP="0018460C">
                            <w:pPr>
                              <w:spacing w:line="240" w:lineRule="auto"/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</w:pPr>
                            <w:r w:rsidRPr="007569C6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>Θα βρω ένα πολλαπλάσιο του 4 που πλησιάζει στο 134.</w:t>
                            </w:r>
                          </w:p>
                          <w:p w:rsidR="00472C38" w:rsidRPr="007569C6" w:rsidRDefault="00472C38" w:rsidP="0018460C">
                            <w:pPr>
                              <w:spacing w:line="240" w:lineRule="auto"/>
                              <w:rPr>
                                <w:rFonts w:ascii="Arial" w:hAnsi="Arial" w:cs="Arial"/>
                                <w:b/>
                                <w:sz w:val="36"/>
                                <w:szCs w:val="36"/>
                              </w:rPr>
                            </w:pPr>
                            <w:r w:rsidRPr="007569C6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>4 x 30 = 120 (μένουν 14),</w:t>
                            </w:r>
                            <w:r w:rsidRPr="007569C6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br/>
                              <w:t>4 x 3 = 12 (μένουν 2),</w:t>
                            </w:r>
                            <w:r w:rsidRPr="007569C6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br/>
                              <w:t>4 x 0,5 = 2 (μένουν 0).</w:t>
                            </w:r>
                            <w:r w:rsidRPr="007569C6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br/>
                              <w:t>Άρα σε κάθε βαζάκι θα βάλουμε 33,5 γραμμάρια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Pr="007569C6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>μαρμελάδας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A27FE7" id="Φυσαλίδα ομιλίας: Ορθογώνιο με στρογγυλεμένες γωνίες 68" o:spid="_x0000_s1105" type="#_x0000_t62" alt="Τίτλος: πλαίσιο κειμένου επεξήγηση - Περιγραφή: περιέχει τη φράση που σκέφτεται ο Νίκος. " style="position:absolute;margin-left:2.55pt;margin-top:4.2pt;width:368.8pt;height:193.55pt;z-index:252732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" adj="21722,24318" fillcolor="#dfd" strokecolor="#9bff9b" strokeweight="3pt">
                <v:textbox inset="0,0,0,0">
                  <w:txbxContent>
                    <w:p w:rsidR="00472C38" w:rsidRPr="007569C6" w:rsidRDefault="00472C38" w:rsidP="0018460C">
                      <w:pPr>
                        <w:spacing w:line="240" w:lineRule="auto"/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</w:pPr>
                      <w:r w:rsidRPr="007569C6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t>Θα βρω ένα πολλαπλάσιο του 4 που πλησιάζει στο 134.</w:t>
                      </w:r>
                    </w:p>
                    <w:p w:rsidR="00472C38" w:rsidRPr="007569C6" w:rsidRDefault="00472C38" w:rsidP="0018460C">
                      <w:pPr>
                        <w:spacing w:line="240" w:lineRule="auto"/>
                        <w:rPr>
                          <w:rFonts w:ascii="Arial" w:hAnsi="Arial" w:cs="Arial"/>
                          <w:b/>
                          <w:sz w:val="36"/>
                          <w:szCs w:val="36"/>
                        </w:rPr>
                      </w:pPr>
                      <w:r w:rsidRPr="007569C6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t>4 x 30 = 120 (μένουν 14),</w:t>
                      </w:r>
                      <w:r w:rsidRPr="007569C6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br/>
                        <w:t>4 x 3 = 12 (μένουν 2),</w:t>
                      </w:r>
                      <w:r w:rsidRPr="007569C6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br/>
                        <w:t>4 x 0,5 = 2 (μένουν 0).</w:t>
                      </w:r>
                      <w:r w:rsidRPr="007569C6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br/>
                        <w:t>Άρα σε κάθε βαζάκι θα βάλουμε 33,5 γραμμάρια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t xml:space="preserve"> </w:t>
                      </w:r>
                      <w:r w:rsidRPr="007569C6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t>μαρμελάδας.</w:t>
                      </w:r>
                    </w:p>
                  </w:txbxContent>
                </v:textbox>
              </v:shape>
            </w:pict>
          </mc:Fallback>
        </mc:AlternateContent>
      </w:r>
    </w:p>
    <w:p w:rsidR="0018460C" w:rsidRPr="007569C6" w:rsidRDefault="0018460C">
      <w:pPr>
        <w:rPr>
          <w:rFonts w:ascii="Arial" w:hAnsi="Arial" w:cs="Arial"/>
          <w:b/>
          <w:noProof/>
          <w:sz w:val="36"/>
          <w:szCs w:val="36"/>
        </w:rPr>
      </w:pPr>
    </w:p>
    <w:p w:rsidR="0018460C" w:rsidRPr="007569C6" w:rsidRDefault="0018460C" w:rsidP="009D52A3">
      <w:pPr>
        <w:jc w:val="right"/>
        <w:rPr>
          <w:rFonts w:ascii="Arial" w:hAnsi="Arial" w:cs="Arial"/>
          <w:b/>
          <w:noProof/>
          <w:sz w:val="36"/>
          <w:szCs w:val="36"/>
        </w:rPr>
      </w:pPr>
    </w:p>
    <w:p w:rsidR="009D52A3" w:rsidRPr="007569C6" w:rsidRDefault="009D52A3" w:rsidP="009D52A3">
      <w:pPr>
        <w:jc w:val="right"/>
        <w:rPr>
          <w:rFonts w:ascii="Arial" w:hAnsi="Arial" w:cs="Arial"/>
          <w:b/>
          <w:noProof/>
          <w:sz w:val="36"/>
          <w:szCs w:val="36"/>
        </w:rPr>
      </w:pPr>
    </w:p>
    <w:p w:rsidR="009D52A3" w:rsidRPr="007569C6" w:rsidRDefault="009D52A3" w:rsidP="009D52A3">
      <w:pPr>
        <w:jc w:val="right"/>
        <w:rPr>
          <w:rFonts w:ascii="Arial" w:hAnsi="Arial" w:cs="Arial"/>
          <w:b/>
          <w:noProof/>
          <w:sz w:val="36"/>
          <w:szCs w:val="36"/>
        </w:rPr>
      </w:pPr>
    </w:p>
    <w:p w:rsidR="009D52A3" w:rsidRPr="007569C6" w:rsidRDefault="009D52A3" w:rsidP="009D52A3">
      <w:pPr>
        <w:jc w:val="right"/>
        <w:rPr>
          <w:rFonts w:ascii="Arial" w:hAnsi="Arial" w:cs="Arial"/>
          <w:b/>
          <w:noProof/>
          <w:sz w:val="36"/>
          <w:szCs w:val="36"/>
        </w:rPr>
      </w:pPr>
    </w:p>
    <w:p w:rsidR="0018460C" w:rsidRPr="007569C6" w:rsidRDefault="0018460C">
      <w:pPr>
        <w:rPr>
          <w:rFonts w:ascii="Arial" w:hAnsi="Arial" w:cs="Arial"/>
          <w:b/>
          <w:noProof/>
          <w:sz w:val="36"/>
          <w:szCs w:val="36"/>
        </w:rPr>
      </w:pPr>
    </w:p>
    <w:p w:rsidR="0018460C" w:rsidRPr="007569C6" w:rsidRDefault="009D52A3" w:rsidP="009D52A3">
      <w:pPr>
        <w:jc w:val="right"/>
        <w:rPr>
          <w:rFonts w:ascii="Arial" w:hAnsi="Arial" w:cs="Arial"/>
          <w:b/>
          <w:noProof/>
          <w:sz w:val="36"/>
          <w:szCs w:val="36"/>
        </w:rPr>
      </w:pPr>
      <w:r w:rsidRPr="007569C6">
        <w:rPr>
          <w:rFonts w:ascii="Arial" w:hAnsi="Arial" w:cs="Arial"/>
          <w:b/>
          <w:noProof/>
          <w:sz w:val="36"/>
          <w:szCs w:val="36"/>
        </w:rPr>
        <w:drawing>
          <wp:inline distT="0" distB="0" distL="0" distR="0" wp14:anchorId="4C14327D" wp14:editId="3DE1CBD6">
            <wp:extent cx="2251890" cy="2330600"/>
            <wp:effectExtent l="0" t="0" r="0" b="0"/>
            <wp:docPr id="70" name="Εικόνα 70" descr="αγόρι ο Νίκος." title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k30-05-agori2.emf"/>
                    <pic:cNvPicPr/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1890" cy="233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9D52A3" w:rsidRPr="007569C6" w:rsidTr="002E74BD">
        <w:tc>
          <w:tcPr>
            <w:tcW w:w="1701" w:type="dxa"/>
          </w:tcPr>
          <w:p w:rsidR="009D52A3" w:rsidRPr="007569C6" w:rsidRDefault="009D03C2" w:rsidP="002E74BD">
            <w:pPr>
              <w:spacing w:after="160" w:line="259" w:lineRule="auto"/>
              <w:jc w:val="center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5B2454">
              <w:rPr>
                <w:rFonts w:ascii="Arial" w:hAnsi="Arial" w:cs="Arial"/>
                <w:b/>
                <w:noProof/>
                <w:sz w:val="36"/>
                <w:szCs w:val="36"/>
              </w:rPr>
              <w:drawing>
                <wp:inline distT="0" distB="0" distL="0" distR="0" wp14:anchorId="40F318F5" wp14:editId="49114C37">
                  <wp:extent cx="720000" cy="496800"/>
                  <wp:effectExtent l="0" t="0" r="4445" b="0"/>
                  <wp:docPr id="309" name="Εικόνα 309" descr="εικονίδιο συζήτηση στην τάξη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BALLON.jpg"/>
                          <pic:cNvPicPr/>
                        </pic:nvPicPr>
                        <pic:blipFill rotWithShape="1"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20000" cy="496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:rsidR="009D52A3" w:rsidRPr="007569C6" w:rsidRDefault="009D52A3" w:rsidP="009D52A3">
            <w:pPr>
              <w:spacing w:after="160" w:line="259" w:lineRule="auto"/>
              <w:rPr>
                <w:rFonts w:ascii="Tahoma" w:eastAsia="Calibri" w:hAnsi="Tahoma" w:cs="Tahoma"/>
                <w:b/>
                <w:color w:val="2F5496"/>
                <w:sz w:val="36"/>
                <w:szCs w:val="36"/>
              </w:rPr>
            </w:pPr>
            <w:r w:rsidRPr="007569C6">
              <w:rPr>
                <w:rFonts w:ascii="Tahoma" w:eastAsia="Calibri" w:hAnsi="Tahoma" w:cs="Tahoma"/>
                <w:b/>
                <w:color w:val="2F5496"/>
                <w:sz w:val="36"/>
                <w:szCs w:val="36"/>
              </w:rPr>
              <w:t>Συζητάμε πώς η σκέψη του Νίκου μας οδηγεί στην κάθετη πράξη.</w:t>
            </w:r>
          </w:p>
        </w:tc>
      </w:tr>
    </w:tbl>
    <w:p w:rsidR="0018460C" w:rsidRPr="007569C6" w:rsidRDefault="0018460C">
      <w:pPr>
        <w:rPr>
          <w:rFonts w:ascii="Arial" w:hAnsi="Arial" w:cs="Arial"/>
          <w:b/>
          <w:noProof/>
          <w:sz w:val="36"/>
          <w:szCs w:val="36"/>
        </w:rPr>
      </w:pPr>
    </w:p>
    <w:p w:rsidR="002E74BD" w:rsidRPr="007569C6" w:rsidRDefault="00FA1E0B">
      <w:pPr>
        <w:rPr>
          <w:rFonts w:ascii="Arial" w:hAnsi="Arial" w:cs="Arial"/>
          <w:b/>
          <w:noProof/>
          <w:sz w:val="36"/>
          <w:szCs w:val="36"/>
        </w:rPr>
        <w:sectPr w:rsidR="002E74BD" w:rsidRPr="007569C6" w:rsidSect="006634DE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  <w:r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23904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59" name="Πλαίσιο κειμένου 5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5D2ACF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4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559" o:spid="_x0000_s1106" type="#_x0000_t202" style="position:absolute;margin-left:0;margin-top:785.3pt;width:99.2pt;height:28.35pt;z-index:25292390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Ez2ztG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472C38" w:rsidRPr="005D2ACF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4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W w:w="14175" w:type="dxa"/>
        <w:tblBorders>
          <w:top w:val="single" w:sz="18" w:space="0" w:color="C00000"/>
          <w:left w:val="single" w:sz="18" w:space="0" w:color="C00000"/>
          <w:bottom w:val="single" w:sz="18" w:space="0" w:color="C00000"/>
          <w:right w:val="single" w:sz="18" w:space="0" w:color="C00000"/>
          <w:insideH w:val="single" w:sz="18" w:space="0" w:color="C00000"/>
          <w:insideV w:val="single" w:sz="18" w:space="0" w:color="C00000"/>
        </w:tblBorders>
        <w:tblLayout w:type="fixed"/>
        <w:tblLook w:val="04A0" w:firstRow="1" w:lastRow="0" w:firstColumn="1" w:lastColumn="0" w:noHBand="0" w:noVBand="1"/>
        <w:tblCaption w:val="πίνακας με 4 γραμμές"/>
        <w:tblDescription w:val="η πρώτη γραμμή περιέχει 1 κελί. οι υπόλοιπες 4 περιέχουν 2 στήλες."/>
      </w:tblPr>
      <w:tblGrid>
        <w:gridCol w:w="6640"/>
        <w:gridCol w:w="7535"/>
      </w:tblGrid>
      <w:tr w:rsidR="00BE529A" w:rsidRPr="007569C6" w:rsidTr="00907A0B">
        <w:tc>
          <w:tcPr>
            <w:tcW w:w="14175" w:type="dxa"/>
            <w:gridSpan w:val="2"/>
            <w:vAlign w:val="center"/>
          </w:tcPr>
          <w:p w:rsidR="00BE529A" w:rsidRPr="007569C6" w:rsidRDefault="00BE529A" w:rsidP="00075551">
            <w:pPr>
              <w:spacing w:after="0"/>
              <w:jc w:val="center"/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</w:pPr>
            <w:r w:rsidRPr="007569C6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lastRenderedPageBreak/>
              <w:t xml:space="preserve">Από τον τρόπο του Νίκου </w:t>
            </w:r>
            <w:r w:rsidRPr="007569C6">
              <w:rPr>
                <w:rFonts w:ascii="Arial" w:eastAsia="Times New Roman" w:hAnsi="Arial" w:cs="Arial"/>
                <w:color w:val="242021"/>
                <w:sz w:val="36"/>
                <w:szCs w:val="36"/>
                <w:lang w:eastAsia="el-GR"/>
              </w:rPr>
              <w:t>→</w:t>
            </w:r>
            <w:r w:rsidRPr="007569C6">
              <w:rPr>
                <w:rFonts w:ascii="Wingdings3" w:eastAsia="Times New Roman" w:hAnsi="Wingdings3" w:cs="Times New Roman"/>
                <w:color w:val="242021"/>
                <w:sz w:val="36"/>
                <w:szCs w:val="36"/>
                <w:lang w:eastAsia="el-GR"/>
              </w:rPr>
              <w:t xml:space="preserve"> </w:t>
            </w:r>
            <w:r w:rsidRPr="007569C6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>στην κάθετη πράξη</w:t>
            </w:r>
            <w:r w:rsidR="00401027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 xml:space="preserve"> </w:t>
            </w:r>
            <w:r w:rsidRPr="007569C6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>της διαίρεσης</w:t>
            </w:r>
          </w:p>
        </w:tc>
      </w:tr>
      <w:tr w:rsidR="00BE529A" w:rsidRPr="007569C6" w:rsidTr="00401027">
        <w:tc>
          <w:tcPr>
            <w:tcW w:w="6640" w:type="dxa"/>
            <w:vAlign w:val="center"/>
            <w:hideMark/>
          </w:tcPr>
          <w:p w:rsidR="00BE529A" w:rsidRPr="007569C6" w:rsidRDefault="00BE529A" w:rsidP="00075551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7569C6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 xml:space="preserve">4 x 30 = 120 μονάδες </w:t>
            </w:r>
          </w:p>
        </w:tc>
        <w:tc>
          <w:tcPr>
            <w:tcW w:w="7535" w:type="dxa"/>
            <w:vAlign w:val="center"/>
            <w:hideMark/>
          </w:tcPr>
          <w:p w:rsidR="00BE529A" w:rsidRPr="007569C6" w:rsidRDefault="00BE529A" w:rsidP="00075551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7569C6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30 φορές (3 δεκάδες) χωράει το 4 στο 134.</w:t>
            </w:r>
          </w:p>
        </w:tc>
      </w:tr>
      <w:tr w:rsidR="00BE529A" w:rsidRPr="007569C6" w:rsidTr="00401027">
        <w:tc>
          <w:tcPr>
            <w:tcW w:w="6640" w:type="dxa"/>
            <w:vAlign w:val="center"/>
            <w:hideMark/>
          </w:tcPr>
          <w:p w:rsidR="00BE529A" w:rsidRPr="007569C6" w:rsidRDefault="00BE529A" w:rsidP="00075551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7569C6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 xml:space="preserve">4 x 3 = 12 μονάδες </w:t>
            </w:r>
          </w:p>
        </w:tc>
        <w:tc>
          <w:tcPr>
            <w:tcW w:w="7535" w:type="dxa"/>
            <w:vAlign w:val="center"/>
            <w:hideMark/>
          </w:tcPr>
          <w:p w:rsidR="00BE529A" w:rsidRPr="007569C6" w:rsidRDefault="00BE529A" w:rsidP="00075551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7569C6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3 φορές (3 μονάδες) χωράει το 4 στο 14.</w:t>
            </w:r>
          </w:p>
        </w:tc>
      </w:tr>
      <w:tr w:rsidR="00BE529A" w:rsidRPr="007569C6" w:rsidTr="00075551">
        <w:trPr>
          <w:trHeight w:val="101"/>
        </w:trPr>
        <w:tc>
          <w:tcPr>
            <w:tcW w:w="6640" w:type="dxa"/>
            <w:vAlign w:val="center"/>
            <w:hideMark/>
          </w:tcPr>
          <w:p w:rsidR="00BE529A" w:rsidRPr="007569C6" w:rsidRDefault="00BE529A" w:rsidP="00075551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7569C6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Το υπόλοιπο είναι 2 μονάδες που τις μετατρέπουμε σε 20 δέκατα.</w:t>
            </w:r>
          </w:p>
        </w:tc>
        <w:tc>
          <w:tcPr>
            <w:tcW w:w="7535" w:type="dxa"/>
            <w:vAlign w:val="center"/>
            <w:hideMark/>
          </w:tcPr>
          <w:p w:rsidR="00BE529A" w:rsidRPr="007569C6" w:rsidRDefault="00BE529A" w:rsidP="00075551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7569C6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Το υπόλοιπο είναι 2 μονάδες που τις μετατρέπουμε σε 20 δέκατα.</w:t>
            </w:r>
          </w:p>
        </w:tc>
      </w:tr>
      <w:tr w:rsidR="00BE529A" w:rsidRPr="007569C6" w:rsidTr="00401027">
        <w:tc>
          <w:tcPr>
            <w:tcW w:w="6640" w:type="dxa"/>
            <w:vAlign w:val="center"/>
            <w:hideMark/>
          </w:tcPr>
          <w:p w:rsidR="00BE529A" w:rsidRPr="007569C6" w:rsidRDefault="00BE529A" w:rsidP="00075551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7569C6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 xml:space="preserve">4 x 5 = 20 δέκατα </w:t>
            </w:r>
          </w:p>
        </w:tc>
        <w:tc>
          <w:tcPr>
            <w:tcW w:w="7535" w:type="dxa"/>
            <w:vAlign w:val="center"/>
            <w:hideMark/>
          </w:tcPr>
          <w:p w:rsidR="00BE529A" w:rsidRPr="007569C6" w:rsidRDefault="00BE529A" w:rsidP="00075551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7569C6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0,5 φορές (5 δέκατα) χωράει το 4 στο 2</w:t>
            </w:r>
          </w:p>
        </w:tc>
      </w:tr>
    </w:tbl>
    <w:p w:rsidR="002E74BD" w:rsidRPr="007569C6" w:rsidRDefault="002E74BD">
      <w:pPr>
        <w:rPr>
          <w:rFonts w:ascii="Arial" w:hAnsi="Arial" w:cs="Arial"/>
          <w:b/>
          <w:noProof/>
          <w:sz w:val="36"/>
          <w:szCs w:val="36"/>
        </w:rPr>
      </w:pPr>
    </w:p>
    <w:tbl>
      <w:tblPr>
        <w:tblStyle w:val="20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Caption w:val="πίνακας με 5 γραμμές και 8 στήλες"/>
        <w:tblDescription w:val="περιέχει διαίρεση φυσικών αριθμών."/>
      </w:tblPr>
      <w:tblGrid>
        <w:gridCol w:w="336"/>
        <w:gridCol w:w="417"/>
        <w:gridCol w:w="417"/>
        <w:gridCol w:w="417"/>
        <w:gridCol w:w="417"/>
        <w:gridCol w:w="417"/>
        <w:gridCol w:w="517"/>
        <w:gridCol w:w="417"/>
      </w:tblGrid>
      <w:tr w:rsidR="00401027" w:rsidRPr="007569C6" w:rsidTr="00401027">
        <w:trPr>
          <w:trHeight w:val="567"/>
          <w:jc w:val="center"/>
        </w:trPr>
        <w:tc>
          <w:tcPr>
            <w:tcW w:w="0" w:type="auto"/>
          </w:tcPr>
          <w:p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0" w:type="auto"/>
          </w:tcPr>
          <w:p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7569C6">
              <w:rPr>
                <w:rFonts w:ascii="Arial" w:hAnsi="Arial" w:cs="Arial"/>
                <w:b/>
                <w:sz w:val="36"/>
                <w:szCs w:val="36"/>
              </w:rPr>
              <w:t>1</w:t>
            </w:r>
          </w:p>
        </w:tc>
        <w:tc>
          <w:tcPr>
            <w:tcW w:w="0" w:type="auto"/>
          </w:tcPr>
          <w:p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7569C6">
              <w:rPr>
                <w:rFonts w:ascii="Arial" w:hAnsi="Arial" w:cs="Arial"/>
                <w:b/>
                <w:sz w:val="36"/>
                <w:szCs w:val="36"/>
              </w:rPr>
              <w:t>3</w:t>
            </w:r>
          </w:p>
        </w:tc>
        <w:tc>
          <w:tcPr>
            <w:tcW w:w="0" w:type="auto"/>
          </w:tcPr>
          <w:p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7569C6">
              <w:rPr>
                <w:rFonts w:ascii="Arial" w:hAnsi="Arial" w:cs="Arial"/>
                <w:b/>
                <w:sz w:val="36"/>
                <w:szCs w:val="36"/>
              </w:rPr>
              <w:t>4</w:t>
            </w:r>
          </w:p>
        </w:tc>
        <w:tc>
          <w:tcPr>
            <w:tcW w:w="0" w:type="auto"/>
            <w:tcBorders>
              <w:right w:val="single" w:sz="18" w:space="0" w:color="auto"/>
            </w:tcBorders>
          </w:tcPr>
          <w:p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0" w:type="auto"/>
            <w:tcBorders>
              <w:left w:val="single" w:sz="18" w:space="0" w:color="auto"/>
              <w:bottom w:val="single" w:sz="18" w:space="0" w:color="auto"/>
            </w:tcBorders>
          </w:tcPr>
          <w:p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7569C6">
              <w:rPr>
                <w:rFonts w:ascii="Arial" w:hAnsi="Arial" w:cs="Arial"/>
                <w:b/>
                <w:sz w:val="36"/>
                <w:szCs w:val="36"/>
              </w:rPr>
              <w:t>4</w:t>
            </w:r>
          </w:p>
        </w:tc>
        <w:tc>
          <w:tcPr>
            <w:tcW w:w="0" w:type="auto"/>
            <w:tcBorders>
              <w:bottom w:val="single" w:sz="18" w:space="0" w:color="auto"/>
            </w:tcBorders>
          </w:tcPr>
          <w:p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0" w:type="auto"/>
            <w:tcBorders>
              <w:bottom w:val="single" w:sz="18" w:space="0" w:color="auto"/>
            </w:tcBorders>
          </w:tcPr>
          <w:p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</w:tr>
      <w:tr w:rsidR="00401027" w:rsidRPr="007569C6" w:rsidTr="00401027">
        <w:trPr>
          <w:trHeight w:val="567"/>
          <w:jc w:val="center"/>
        </w:trPr>
        <w:tc>
          <w:tcPr>
            <w:tcW w:w="0" w:type="auto"/>
            <w:tcBorders>
              <w:bottom w:val="single" w:sz="18" w:space="0" w:color="auto"/>
            </w:tcBorders>
          </w:tcPr>
          <w:p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7569C6">
              <w:rPr>
                <w:rFonts w:ascii="Arial" w:hAnsi="Arial" w:cs="Arial"/>
                <w:b/>
                <w:sz w:val="36"/>
                <w:szCs w:val="36"/>
              </w:rPr>
              <w:t>-</w:t>
            </w:r>
          </w:p>
        </w:tc>
        <w:tc>
          <w:tcPr>
            <w:tcW w:w="0" w:type="auto"/>
            <w:tcBorders>
              <w:bottom w:val="single" w:sz="18" w:space="0" w:color="auto"/>
            </w:tcBorders>
          </w:tcPr>
          <w:p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7569C6">
              <w:rPr>
                <w:rFonts w:ascii="Arial" w:hAnsi="Arial" w:cs="Arial"/>
                <w:b/>
                <w:sz w:val="36"/>
                <w:szCs w:val="36"/>
              </w:rPr>
              <w:t>1</w:t>
            </w:r>
          </w:p>
        </w:tc>
        <w:tc>
          <w:tcPr>
            <w:tcW w:w="0" w:type="auto"/>
            <w:tcBorders>
              <w:bottom w:val="single" w:sz="18" w:space="0" w:color="auto"/>
            </w:tcBorders>
          </w:tcPr>
          <w:p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7569C6">
              <w:rPr>
                <w:rFonts w:ascii="Arial" w:hAnsi="Arial" w:cs="Arial"/>
                <w:b/>
                <w:sz w:val="36"/>
                <w:szCs w:val="36"/>
              </w:rPr>
              <w:t>2</w:t>
            </w:r>
          </w:p>
        </w:tc>
        <w:tc>
          <w:tcPr>
            <w:tcW w:w="0" w:type="auto"/>
            <w:tcBorders>
              <w:bottom w:val="single" w:sz="18" w:space="0" w:color="auto"/>
            </w:tcBorders>
          </w:tcPr>
          <w:p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0" w:type="auto"/>
            <w:tcBorders>
              <w:right w:val="single" w:sz="18" w:space="0" w:color="auto"/>
            </w:tcBorders>
          </w:tcPr>
          <w:p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0" w:type="auto"/>
            <w:tcBorders>
              <w:top w:val="single" w:sz="18" w:space="0" w:color="auto"/>
              <w:left w:val="single" w:sz="18" w:space="0" w:color="auto"/>
            </w:tcBorders>
          </w:tcPr>
          <w:p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7569C6">
              <w:rPr>
                <w:rFonts w:ascii="Arial" w:hAnsi="Arial" w:cs="Arial"/>
                <w:b/>
                <w:sz w:val="36"/>
                <w:szCs w:val="36"/>
              </w:rPr>
              <w:t>3</w:t>
            </w:r>
          </w:p>
        </w:tc>
        <w:tc>
          <w:tcPr>
            <w:tcW w:w="0" w:type="auto"/>
            <w:tcBorders>
              <w:top w:val="single" w:sz="18" w:space="0" w:color="auto"/>
            </w:tcBorders>
          </w:tcPr>
          <w:p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7569C6">
              <w:rPr>
                <w:rFonts w:ascii="Arial" w:hAnsi="Arial" w:cs="Arial"/>
                <w:b/>
                <w:sz w:val="36"/>
                <w:szCs w:val="36"/>
              </w:rPr>
              <w:t>3,</w:t>
            </w:r>
          </w:p>
        </w:tc>
        <w:tc>
          <w:tcPr>
            <w:tcW w:w="0" w:type="auto"/>
            <w:tcBorders>
              <w:top w:val="single" w:sz="18" w:space="0" w:color="auto"/>
            </w:tcBorders>
          </w:tcPr>
          <w:p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7569C6">
              <w:rPr>
                <w:rFonts w:ascii="Arial" w:hAnsi="Arial" w:cs="Arial"/>
                <w:b/>
                <w:color w:val="FF0000"/>
                <w:sz w:val="36"/>
                <w:szCs w:val="36"/>
              </w:rPr>
              <w:t>5</w:t>
            </w:r>
          </w:p>
        </w:tc>
      </w:tr>
      <w:tr w:rsidR="00401027" w:rsidRPr="007569C6" w:rsidTr="00401027">
        <w:trPr>
          <w:trHeight w:val="567"/>
          <w:jc w:val="center"/>
        </w:trPr>
        <w:tc>
          <w:tcPr>
            <w:tcW w:w="0" w:type="auto"/>
            <w:tcBorders>
              <w:top w:val="single" w:sz="18" w:space="0" w:color="auto"/>
            </w:tcBorders>
          </w:tcPr>
          <w:p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0" w:type="auto"/>
            <w:tcBorders>
              <w:top w:val="single" w:sz="18" w:space="0" w:color="auto"/>
            </w:tcBorders>
          </w:tcPr>
          <w:p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0" w:type="auto"/>
            <w:tcBorders>
              <w:top w:val="single" w:sz="18" w:space="0" w:color="auto"/>
            </w:tcBorders>
          </w:tcPr>
          <w:p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7569C6">
              <w:rPr>
                <w:rFonts w:ascii="Arial" w:hAnsi="Arial" w:cs="Arial"/>
                <w:b/>
                <w:sz w:val="36"/>
                <w:szCs w:val="36"/>
              </w:rPr>
              <w:t>1</w:t>
            </w:r>
          </w:p>
        </w:tc>
        <w:tc>
          <w:tcPr>
            <w:tcW w:w="0" w:type="auto"/>
            <w:tcBorders>
              <w:top w:val="single" w:sz="18" w:space="0" w:color="auto"/>
            </w:tcBorders>
          </w:tcPr>
          <w:p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7569C6">
              <w:rPr>
                <w:rFonts w:ascii="Arial" w:hAnsi="Arial" w:cs="Arial"/>
                <w:b/>
                <w:sz w:val="36"/>
                <w:szCs w:val="36"/>
              </w:rPr>
              <w:t>4</w:t>
            </w:r>
          </w:p>
        </w:tc>
        <w:tc>
          <w:tcPr>
            <w:tcW w:w="0" w:type="auto"/>
            <w:tcBorders>
              <w:right w:val="single" w:sz="18" w:space="0" w:color="auto"/>
            </w:tcBorders>
          </w:tcPr>
          <w:p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0" w:type="auto"/>
            <w:tcBorders>
              <w:left w:val="single" w:sz="18" w:space="0" w:color="auto"/>
            </w:tcBorders>
          </w:tcPr>
          <w:p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0" w:type="auto"/>
          </w:tcPr>
          <w:p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0" w:type="auto"/>
          </w:tcPr>
          <w:p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</w:tr>
      <w:tr w:rsidR="00401027" w:rsidRPr="007569C6" w:rsidTr="00401027">
        <w:trPr>
          <w:trHeight w:val="567"/>
          <w:jc w:val="center"/>
        </w:trPr>
        <w:tc>
          <w:tcPr>
            <w:tcW w:w="0" w:type="auto"/>
          </w:tcPr>
          <w:p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0" w:type="auto"/>
            <w:tcBorders>
              <w:bottom w:val="single" w:sz="18" w:space="0" w:color="auto"/>
            </w:tcBorders>
          </w:tcPr>
          <w:p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7569C6">
              <w:rPr>
                <w:rFonts w:ascii="Arial" w:hAnsi="Arial" w:cs="Arial"/>
                <w:b/>
                <w:sz w:val="36"/>
                <w:szCs w:val="36"/>
              </w:rPr>
              <w:t>-</w:t>
            </w:r>
          </w:p>
        </w:tc>
        <w:tc>
          <w:tcPr>
            <w:tcW w:w="0" w:type="auto"/>
            <w:tcBorders>
              <w:bottom w:val="single" w:sz="18" w:space="0" w:color="auto"/>
            </w:tcBorders>
          </w:tcPr>
          <w:p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7569C6">
              <w:rPr>
                <w:rFonts w:ascii="Arial" w:hAnsi="Arial" w:cs="Arial"/>
                <w:b/>
                <w:sz w:val="36"/>
                <w:szCs w:val="36"/>
              </w:rPr>
              <w:t>1</w:t>
            </w:r>
          </w:p>
        </w:tc>
        <w:tc>
          <w:tcPr>
            <w:tcW w:w="0" w:type="auto"/>
            <w:tcBorders>
              <w:bottom w:val="single" w:sz="18" w:space="0" w:color="auto"/>
            </w:tcBorders>
          </w:tcPr>
          <w:p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7569C6">
              <w:rPr>
                <w:rFonts w:ascii="Arial" w:hAnsi="Arial" w:cs="Arial"/>
                <w:b/>
                <w:sz w:val="36"/>
                <w:szCs w:val="36"/>
              </w:rPr>
              <w:t>2</w:t>
            </w:r>
          </w:p>
        </w:tc>
        <w:tc>
          <w:tcPr>
            <w:tcW w:w="0" w:type="auto"/>
            <w:tcBorders>
              <w:bottom w:val="single" w:sz="18" w:space="0" w:color="auto"/>
              <w:right w:val="single" w:sz="18" w:space="0" w:color="auto"/>
            </w:tcBorders>
          </w:tcPr>
          <w:p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0" w:type="auto"/>
            <w:tcBorders>
              <w:left w:val="single" w:sz="18" w:space="0" w:color="auto"/>
            </w:tcBorders>
          </w:tcPr>
          <w:p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0" w:type="auto"/>
          </w:tcPr>
          <w:p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0" w:type="auto"/>
          </w:tcPr>
          <w:p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</w:tr>
      <w:tr w:rsidR="00401027" w:rsidRPr="007569C6" w:rsidTr="00401027">
        <w:trPr>
          <w:trHeight w:val="567"/>
          <w:jc w:val="center"/>
        </w:trPr>
        <w:tc>
          <w:tcPr>
            <w:tcW w:w="0" w:type="auto"/>
          </w:tcPr>
          <w:p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0" w:type="auto"/>
            <w:tcBorders>
              <w:top w:val="single" w:sz="18" w:space="0" w:color="auto"/>
            </w:tcBorders>
          </w:tcPr>
          <w:p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0" w:type="auto"/>
            <w:tcBorders>
              <w:top w:val="single" w:sz="18" w:space="0" w:color="auto"/>
            </w:tcBorders>
          </w:tcPr>
          <w:p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0" w:type="auto"/>
            <w:tcBorders>
              <w:top w:val="single" w:sz="18" w:space="0" w:color="auto"/>
            </w:tcBorders>
          </w:tcPr>
          <w:p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7569C6">
              <w:rPr>
                <w:rFonts w:ascii="Arial" w:hAnsi="Arial" w:cs="Arial"/>
                <w:b/>
                <w:sz w:val="36"/>
                <w:szCs w:val="36"/>
              </w:rPr>
              <w:t>2</w:t>
            </w:r>
          </w:p>
        </w:tc>
        <w:tc>
          <w:tcPr>
            <w:tcW w:w="0" w:type="auto"/>
            <w:tcBorders>
              <w:top w:val="single" w:sz="18" w:space="0" w:color="auto"/>
              <w:right w:val="single" w:sz="18" w:space="0" w:color="auto"/>
            </w:tcBorders>
          </w:tcPr>
          <w:p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7569C6">
              <w:rPr>
                <w:rFonts w:ascii="Arial" w:hAnsi="Arial" w:cs="Arial"/>
                <w:b/>
                <w:color w:val="FF0000"/>
                <w:sz w:val="36"/>
                <w:szCs w:val="36"/>
              </w:rPr>
              <w:t>0</w:t>
            </w:r>
          </w:p>
        </w:tc>
        <w:tc>
          <w:tcPr>
            <w:tcW w:w="0" w:type="auto"/>
            <w:tcBorders>
              <w:left w:val="single" w:sz="18" w:space="0" w:color="auto"/>
            </w:tcBorders>
          </w:tcPr>
          <w:p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0" w:type="auto"/>
          </w:tcPr>
          <w:p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  <w:tc>
          <w:tcPr>
            <w:tcW w:w="0" w:type="auto"/>
          </w:tcPr>
          <w:p w:rsidR="00401027" w:rsidRPr="007569C6" w:rsidRDefault="00401027" w:rsidP="00401027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</w:p>
        </w:tc>
      </w:tr>
    </w:tbl>
    <w:p w:rsidR="002E74BD" w:rsidRDefault="002E74BD">
      <w:pPr>
        <w:rPr>
          <w:rFonts w:ascii="Arial" w:hAnsi="Arial" w:cs="Arial"/>
          <w:b/>
          <w:noProof/>
          <w:sz w:val="36"/>
          <w:szCs w:val="36"/>
        </w:rPr>
      </w:pPr>
    </w:p>
    <w:p w:rsidR="00401027" w:rsidRDefault="00FA1E0B">
      <w:pPr>
        <w:rPr>
          <w:rFonts w:ascii="Arial" w:hAnsi="Arial" w:cs="Arial"/>
          <w:b/>
          <w:noProof/>
          <w:sz w:val="36"/>
          <w:szCs w:val="36"/>
        </w:rPr>
      </w:pPr>
      <w:r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65216" behindDoc="0" locked="0" layoutInCell="0" allowOverlap="0" wp14:anchorId="20B7FA94" wp14:editId="4D14C885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1260000" cy="360000"/>
                <wp:effectExtent l="0" t="0" r="0" b="2540"/>
                <wp:wrapNone/>
                <wp:docPr id="175" name="Πλαίσιο κειμένου 1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075551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5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B7FA94" id="Πλαίσιο κειμένου 175" o:spid="_x0000_s1107" type="#_x0000_t202" style="position:absolute;margin-left:0;margin-top:538.65pt;width:99.2pt;height:28.35pt;z-index:25306521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472C38" w:rsidRPr="00075551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5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401027" w:rsidRDefault="00401027">
      <w:pPr>
        <w:rPr>
          <w:rFonts w:ascii="Arial" w:hAnsi="Arial" w:cs="Arial"/>
          <w:b/>
          <w:noProof/>
          <w:sz w:val="36"/>
          <w:szCs w:val="36"/>
        </w:rPr>
      </w:pPr>
    </w:p>
    <w:p w:rsidR="00401027" w:rsidRDefault="00401027">
      <w:pPr>
        <w:rPr>
          <w:rFonts w:ascii="Arial" w:hAnsi="Arial" w:cs="Arial"/>
          <w:b/>
          <w:noProof/>
          <w:sz w:val="36"/>
          <w:szCs w:val="36"/>
        </w:rPr>
      </w:pPr>
    </w:p>
    <w:p w:rsidR="00401027" w:rsidRPr="007569C6" w:rsidRDefault="00401027">
      <w:pPr>
        <w:rPr>
          <w:rFonts w:ascii="Arial" w:hAnsi="Arial" w:cs="Arial"/>
          <w:b/>
          <w:noProof/>
          <w:sz w:val="36"/>
          <w:szCs w:val="36"/>
        </w:rPr>
        <w:sectPr w:rsidR="00401027" w:rsidRPr="007569C6" w:rsidSect="002E74BD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p w:rsidR="00CB39BF" w:rsidRPr="007569C6" w:rsidRDefault="00CB39BF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7569C6">
        <w:rPr>
          <w:rFonts w:ascii="Tahoma-Bold" w:hAnsi="Tahoma-Bold"/>
          <w:b/>
          <w:bCs/>
          <w:color w:val="0089CF"/>
          <w:sz w:val="36"/>
          <w:szCs w:val="36"/>
        </w:rPr>
        <w:lastRenderedPageBreak/>
        <w:t xml:space="preserve">4. </w:t>
      </w: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 xml:space="preserve">Χρησιμοποιούμε την </w:t>
      </w:r>
      <w:r w:rsidRPr="007569C6">
        <w:rPr>
          <w:rFonts w:ascii="Tahoma-Bold" w:hAnsi="Tahoma-Bold"/>
          <w:b/>
          <w:bCs/>
          <w:color w:val="242021"/>
          <w:sz w:val="36"/>
          <w:szCs w:val="36"/>
        </w:rPr>
        <w:t>αριθμομηχανή τσέπης</w:t>
      </w: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>, για να υπολογίσουμε τα πηλίκα:</w:t>
      </w:r>
    </w:p>
    <w:p w:rsidR="00CB39BF" w:rsidRPr="007569C6" w:rsidRDefault="00CB39BF" w:rsidP="00401027">
      <w:pPr>
        <w:spacing w:before="240"/>
        <w:rPr>
          <w:rFonts w:ascii="Arial-BoldMT" w:hAnsi="Arial-BoldMT"/>
          <w:b/>
          <w:bCs/>
          <w:color w:val="242021"/>
          <w:sz w:val="36"/>
          <w:szCs w:val="36"/>
        </w:rPr>
      </w:pP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 xml:space="preserve">α. 8,25 : </w:t>
      </w:r>
      <w:r w:rsidRPr="007569C6">
        <w:rPr>
          <w:rFonts w:ascii="Tahoma-Bold" w:hAnsi="Tahoma-Bold"/>
          <w:b/>
          <w:bCs/>
          <w:color w:val="242021"/>
          <w:sz w:val="36"/>
          <w:szCs w:val="36"/>
        </w:rPr>
        <w:t xml:space="preserve">10 </w:t>
      </w: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>= ....................................</w:t>
      </w:r>
    </w:p>
    <w:p w:rsidR="00CB39BF" w:rsidRPr="007569C6" w:rsidRDefault="00CB39BF" w:rsidP="00401027">
      <w:pPr>
        <w:spacing w:before="240"/>
        <w:rPr>
          <w:rFonts w:ascii="Arial-BoldMT" w:hAnsi="Arial-BoldMT"/>
          <w:b/>
          <w:bCs/>
          <w:color w:val="242021"/>
          <w:sz w:val="36"/>
          <w:szCs w:val="36"/>
        </w:rPr>
      </w:pP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 xml:space="preserve">β. 82,5 : </w:t>
      </w:r>
      <w:r w:rsidRPr="007569C6">
        <w:rPr>
          <w:rFonts w:ascii="Tahoma-Bold" w:hAnsi="Tahoma-Bold"/>
          <w:b/>
          <w:bCs/>
          <w:color w:val="242021"/>
          <w:sz w:val="36"/>
          <w:szCs w:val="36"/>
        </w:rPr>
        <w:t xml:space="preserve">100 </w:t>
      </w: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>= .................................</w:t>
      </w:r>
    </w:p>
    <w:p w:rsidR="00CB39BF" w:rsidRPr="007569C6" w:rsidRDefault="00CB39BF" w:rsidP="00401027">
      <w:pPr>
        <w:spacing w:before="240"/>
        <w:rPr>
          <w:rFonts w:ascii="Arial-BoldMT" w:hAnsi="Arial-BoldMT"/>
          <w:b/>
          <w:bCs/>
          <w:color w:val="242021"/>
          <w:sz w:val="36"/>
          <w:szCs w:val="36"/>
        </w:rPr>
      </w:pP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 xml:space="preserve">γ. 825 : </w:t>
      </w:r>
      <w:r w:rsidRPr="007569C6">
        <w:rPr>
          <w:rFonts w:ascii="Tahoma-Bold" w:hAnsi="Tahoma-Bold"/>
          <w:b/>
          <w:bCs/>
          <w:color w:val="242021"/>
          <w:sz w:val="36"/>
          <w:szCs w:val="36"/>
        </w:rPr>
        <w:t xml:space="preserve">1.000 </w:t>
      </w: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>= ...............................</w:t>
      </w:r>
    </w:p>
    <w:p w:rsidR="00CB39BF" w:rsidRPr="007569C6" w:rsidRDefault="00CB39BF" w:rsidP="00401027">
      <w:pPr>
        <w:spacing w:before="240"/>
        <w:rPr>
          <w:rFonts w:ascii="Arial-BoldMT" w:hAnsi="Arial-BoldMT"/>
          <w:b/>
          <w:bCs/>
          <w:color w:val="242021"/>
          <w:sz w:val="36"/>
          <w:szCs w:val="36"/>
        </w:rPr>
      </w:pP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 xml:space="preserve">δ. 8,25 : </w:t>
      </w:r>
      <w:r w:rsidRPr="007569C6">
        <w:rPr>
          <w:rFonts w:ascii="Tahoma-Bold" w:hAnsi="Tahoma-Bold"/>
          <w:b/>
          <w:bCs/>
          <w:color w:val="242021"/>
          <w:sz w:val="36"/>
          <w:szCs w:val="36"/>
        </w:rPr>
        <w:t xml:space="preserve">0,1 </w:t>
      </w: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>= ..................................</w:t>
      </w:r>
    </w:p>
    <w:p w:rsidR="00CB39BF" w:rsidRPr="007569C6" w:rsidRDefault="00CB39BF" w:rsidP="00401027">
      <w:pPr>
        <w:spacing w:before="240"/>
        <w:rPr>
          <w:rFonts w:ascii="Arial-BoldMT" w:hAnsi="Arial-BoldMT"/>
          <w:b/>
          <w:bCs/>
          <w:color w:val="242021"/>
          <w:sz w:val="36"/>
          <w:szCs w:val="36"/>
        </w:rPr>
      </w:pP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 xml:space="preserve">ε. 82,5 : </w:t>
      </w:r>
      <w:r w:rsidRPr="007569C6">
        <w:rPr>
          <w:rFonts w:ascii="Tahoma-Bold" w:hAnsi="Tahoma-Bold"/>
          <w:b/>
          <w:bCs/>
          <w:color w:val="242021"/>
          <w:sz w:val="36"/>
          <w:szCs w:val="36"/>
        </w:rPr>
        <w:t xml:space="preserve">0,01 </w:t>
      </w: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>= .................................</w:t>
      </w:r>
    </w:p>
    <w:p w:rsidR="00401027" w:rsidRPr="007569C6" w:rsidRDefault="00CB39BF" w:rsidP="00401027">
      <w:pPr>
        <w:spacing w:before="240"/>
        <w:rPr>
          <w:rFonts w:ascii="Arial-BoldMT" w:hAnsi="Arial-BoldMT"/>
          <w:b/>
          <w:bCs/>
          <w:color w:val="242021"/>
          <w:sz w:val="36"/>
          <w:szCs w:val="36"/>
        </w:rPr>
      </w:pPr>
      <w:proofErr w:type="spellStart"/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>στ</w:t>
      </w:r>
      <w:proofErr w:type="spellEnd"/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 xml:space="preserve">. 825 : </w:t>
      </w:r>
      <w:r w:rsidRPr="007569C6">
        <w:rPr>
          <w:rFonts w:ascii="Tahoma-Bold" w:hAnsi="Tahoma-Bold"/>
          <w:b/>
          <w:bCs/>
          <w:color w:val="242021"/>
          <w:sz w:val="36"/>
          <w:szCs w:val="36"/>
        </w:rPr>
        <w:t xml:space="preserve">0,001 </w:t>
      </w:r>
      <w:r w:rsidRPr="007569C6">
        <w:rPr>
          <w:rFonts w:ascii="Arial-BoldMT" w:hAnsi="Arial-BoldMT"/>
          <w:b/>
          <w:bCs/>
          <w:color w:val="242021"/>
          <w:sz w:val="36"/>
          <w:szCs w:val="36"/>
        </w:rPr>
        <w:t>=</w:t>
      </w:r>
      <w:r w:rsidR="00401027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="00401027" w:rsidRPr="007569C6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</w:t>
      </w:r>
    </w:p>
    <w:p w:rsidR="003F50A9" w:rsidRPr="007569C6" w:rsidRDefault="003F50A9">
      <w:pPr>
        <w:rPr>
          <w:rFonts w:ascii="Arial" w:hAnsi="Arial" w:cs="Arial"/>
          <w:b/>
          <w:noProof/>
          <w:sz w:val="36"/>
          <w:szCs w:val="36"/>
        </w:rPr>
      </w:pPr>
    </w:p>
    <w:p w:rsidR="003F50A9" w:rsidRPr="007569C6" w:rsidRDefault="003F50A9">
      <w:pPr>
        <w:rPr>
          <w:rFonts w:ascii="Arial" w:hAnsi="Arial" w:cs="Arial"/>
          <w:b/>
          <w:noProof/>
          <w:sz w:val="36"/>
          <w:szCs w:val="36"/>
        </w:rPr>
      </w:pPr>
    </w:p>
    <w:p w:rsidR="0018460C" w:rsidRPr="007569C6" w:rsidRDefault="0018460C">
      <w:pPr>
        <w:rPr>
          <w:rFonts w:ascii="Arial" w:hAnsi="Arial" w:cs="Arial"/>
          <w:b/>
          <w:noProof/>
          <w:sz w:val="36"/>
          <w:szCs w:val="36"/>
        </w:rPr>
      </w:pPr>
    </w:p>
    <w:p w:rsidR="00401027" w:rsidRDefault="00D26BB0" w:rsidP="00D26BB0">
      <w:pPr>
        <w:jc w:val="center"/>
        <w:rPr>
          <w:rFonts w:ascii="Arial" w:hAnsi="Arial" w:cs="Arial"/>
          <w:b/>
          <w:noProof/>
          <w:sz w:val="36"/>
          <w:szCs w:val="36"/>
        </w:rPr>
      </w:pPr>
      <w:r w:rsidRPr="007569C6">
        <w:rPr>
          <w:noProof/>
          <w:sz w:val="36"/>
          <w:szCs w:val="36"/>
        </w:rPr>
        <w:drawing>
          <wp:inline distT="0" distB="0" distL="0" distR="0" wp14:anchorId="01253BA4" wp14:editId="0E9DED5E">
            <wp:extent cx="2333625" cy="2724150"/>
            <wp:effectExtent l="0" t="0" r="9525" b="0"/>
            <wp:docPr id="75" name="Εικόνα 75" descr="αριθμομηχανή τσέπης." title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2724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01027" w:rsidRDefault="00401027">
      <w:pPr>
        <w:rPr>
          <w:rFonts w:ascii="Arial" w:hAnsi="Arial" w:cs="Arial"/>
          <w:b/>
          <w:noProof/>
          <w:sz w:val="36"/>
          <w:szCs w:val="36"/>
        </w:rPr>
      </w:pPr>
      <w:r>
        <w:rPr>
          <w:rFonts w:ascii="Arial" w:hAnsi="Arial" w:cs="Arial"/>
          <w:b/>
          <w:noProof/>
          <w:sz w:val="36"/>
          <w:szCs w:val="36"/>
        </w:rPr>
        <w:br w:type="page"/>
      </w:r>
      <w:r w:rsidR="00FA1E0B"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25952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60" name="Πλαίσιο κειμένου 5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075551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6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560" o:spid="_x0000_s1108" type="#_x0000_t202" style="position:absolute;margin-left:0;margin-top:785.3pt;width:99.2pt;height:28.35pt;z-index:25292595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D5H1DKsAIAADM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:rsidR="00472C38" w:rsidRPr="00075551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6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D26BB0" w:rsidRPr="007569C6" w:rsidTr="00401027">
        <w:tc>
          <w:tcPr>
            <w:tcW w:w="9639" w:type="dxa"/>
            <w:tcBorders>
              <w:bottom w:val="nil"/>
            </w:tcBorders>
            <w:shd w:val="clear" w:color="auto" w:fill="006600"/>
          </w:tcPr>
          <w:p w:rsidR="00D26BB0" w:rsidRPr="007569C6" w:rsidRDefault="00D26BB0" w:rsidP="00401027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7569C6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lastRenderedPageBreak/>
              <w:t>Βασικές μαθηματικές έννοιες και διεργασίες</w:t>
            </w:r>
          </w:p>
        </w:tc>
      </w:tr>
      <w:tr w:rsidR="00D26BB0" w:rsidRPr="007569C6" w:rsidTr="00401027">
        <w:trPr>
          <w:trHeight w:val="294"/>
        </w:trPr>
        <w:tc>
          <w:tcPr>
            <w:tcW w:w="9639" w:type="dxa"/>
            <w:tcBorders>
              <w:bottom w:val="single" w:sz="48" w:space="0" w:color="006600"/>
            </w:tcBorders>
            <w:shd w:val="clear" w:color="auto" w:fill="D9FFD9"/>
          </w:tcPr>
          <w:p w:rsidR="00D26BB0" w:rsidRPr="007569C6" w:rsidRDefault="00D26BB0" w:rsidP="00401027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7569C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Για να διαιρέσουμε φυσικούς ή δεκαδικούς αριθμούς με φυσικούς ή δεκαδικούς αριθμούς, μπορούμε να εργαστούμε, όπως μάθαμε, με πολλούς τρόπους.</w:t>
            </w:r>
          </w:p>
        </w:tc>
      </w:tr>
      <w:tr w:rsidR="00D26BB0" w:rsidRPr="007569C6" w:rsidTr="00401027">
        <w:trPr>
          <w:trHeight w:val="294"/>
        </w:trPr>
        <w:tc>
          <w:tcPr>
            <w:tcW w:w="9639" w:type="dxa"/>
            <w:tcBorders>
              <w:top w:val="single" w:sz="48" w:space="0" w:color="006600"/>
            </w:tcBorders>
            <w:shd w:val="clear" w:color="auto" w:fill="D9FFD9"/>
          </w:tcPr>
          <w:p w:rsidR="00D26BB0" w:rsidRPr="007569C6" w:rsidRDefault="00D26BB0" w:rsidP="00401027">
            <w:pPr>
              <w:spacing w:after="12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7569C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Σε μια κάθετη διαίρεση φυσικού ή δεκαδικού αριθμού με φυσικό αριθμό:</w:t>
            </w:r>
          </w:p>
          <w:p w:rsidR="00D26BB0" w:rsidRPr="007569C6" w:rsidRDefault="00D26BB0" w:rsidP="00401027">
            <w:pPr>
              <w:spacing w:after="12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7569C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α. διαιρούμε τις ακέραιες μονάδες,</w:t>
            </w:r>
          </w:p>
          <w:p w:rsidR="00D26BB0" w:rsidRPr="007569C6" w:rsidRDefault="00D26BB0" w:rsidP="00401027">
            <w:pPr>
              <w:spacing w:after="12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7569C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β. μετατρέπουμε το υπόλοιπο σε δέκατα και προσθέτουμε ταυτόχρονα τα δέκατα που μπορεί να έχει ο Διαιρετέος,</w:t>
            </w:r>
          </w:p>
          <w:p w:rsidR="00D26BB0" w:rsidRPr="007569C6" w:rsidRDefault="00D26BB0" w:rsidP="00401027">
            <w:pPr>
              <w:spacing w:after="12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7569C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γ. βάζουμε υποδιαστολή στο πηλίκο, γιατί μετά διαιρούμε τα δέκατα της ακέραιης μονάδας,</w:t>
            </w:r>
          </w:p>
          <w:p w:rsidR="00D26BB0" w:rsidRPr="007569C6" w:rsidRDefault="00D26BB0" w:rsidP="00401027">
            <w:pPr>
              <w:spacing w:after="12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7569C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δ. διαιρούμε τα δέκατα της μονάδας,</w:t>
            </w:r>
          </w:p>
          <w:p w:rsidR="00D26BB0" w:rsidRPr="007569C6" w:rsidRDefault="00D26BB0" w:rsidP="00401027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7569C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ε. μετατρέπουμε το νέο υπόλοιπο σε εκατοστά, προσθέτουμε τα εκατοστά που μπορεί να έχει ο Διαιρετέος και συνεχίζουμε τη διαίρεση.</w:t>
            </w:r>
          </w:p>
        </w:tc>
      </w:tr>
    </w:tbl>
    <w:p w:rsidR="00076FA5" w:rsidRPr="007569C6" w:rsidRDefault="00076FA5">
      <w:pPr>
        <w:rPr>
          <w:rFonts w:ascii="Arial" w:hAnsi="Arial" w:cs="Arial"/>
          <w:b/>
          <w:noProof/>
          <w:sz w:val="36"/>
          <w:szCs w:val="36"/>
        </w:rPr>
      </w:pPr>
      <w:r w:rsidRPr="007569C6">
        <w:rPr>
          <w:rFonts w:ascii="Arial" w:hAnsi="Arial" w:cs="Arial"/>
          <w:b/>
          <w:noProof/>
          <w:sz w:val="36"/>
          <w:szCs w:val="36"/>
        </w:rPr>
        <w:br w:type="page"/>
      </w:r>
      <w:r w:rsidR="00FA1E0B"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28000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61" name="Πλαίσιο κειμένου 5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075551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7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561" o:spid="_x0000_s1109" type="#_x0000_t202" style="position:absolute;margin-left:0;margin-top:785.3pt;width:99.2pt;height:28.35pt;z-index:25292800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AZ0EKCsAIAADM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:rsidR="00472C38" w:rsidRPr="00075551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7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076FA5" w:rsidRPr="007569C6" w:rsidTr="00B51FDE">
        <w:trPr>
          <w:jc w:val="center"/>
        </w:trPr>
        <w:tc>
          <w:tcPr>
            <w:tcW w:w="9639" w:type="dxa"/>
            <w:shd w:val="clear" w:color="auto" w:fill="FF0000"/>
          </w:tcPr>
          <w:p w:rsidR="00076FA5" w:rsidRPr="007569C6" w:rsidRDefault="00076FA5" w:rsidP="00907A0B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7569C6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lastRenderedPageBreak/>
              <w:t>Παραδείγματα</w:t>
            </w:r>
          </w:p>
        </w:tc>
      </w:tr>
      <w:tr w:rsidR="00076FA5" w:rsidRPr="007569C6" w:rsidTr="00B51FDE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:rsidR="00076FA5" w:rsidRDefault="00076FA5" w:rsidP="00785A19">
            <w:pPr>
              <w:jc w:val="center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</w:p>
          <w:tbl>
            <w:tblPr>
              <w:tblStyle w:val="a4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single" w:sz="48" w:space="0" w:color="006600"/>
                <w:insideV w:val="single" w:sz="18" w:space="0" w:color="FF0000"/>
              </w:tblBorders>
              <w:tblLook w:val="04A0" w:firstRow="1" w:lastRow="0" w:firstColumn="1" w:lastColumn="0" w:noHBand="0" w:noVBand="1"/>
              <w:tblCaption w:val="πίνακας με 1 γραμμή και 2 στήλες"/>
              <w:tblDescription w:val="κάθε κελί περιέχει πίνακα με διαίρεση δεκαδικών αριθμών."/>
            </w:tblPr>
            <w:tblGrid>
              <w:gridCol w:w="4706"/>
              <w:gridCol w:w="4707"/>
            </w:tblGrid>
            <w:tr w:rsidR="00401027" w:rsidTr="00785A19">
              <w:tc>
                <w:tcPr>
                  <w:tcW w:w="4706" w:type="dxa"/>
                </w:tcPr>
                <w:tbl>
                  <w:tblPr>
                    <w:tblStyle w:val="20"/>
                    <w:tblW w:w="0" w:type="auto"/>
                    <w:jc w:val="center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none" w:sz="0" w:space="0" w:color="auto"/>
                      <w:insideV w:val="none" w:sz="0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336"/>
                    <w:gridCol w:w="417"/>
                    <w:gridCol w:w="417"/>
                    <w:gridCol w:w="417"/>
                    <w:gridCol w:w="517"/>
                    <w:gridCol w:w="417"/>
                    <w:gridCol w:w="417"/>
                  </w:tblGrid>
                  <w:tr w:rsidR="00785A19" w:rsidRPr="007569C6" w:rsidTr="00C50AD6">
                    <w:trPr>
                      <w:trHeight w:val="567"/>
                      <w:jc w:val="center"/>
                    </w:trPr>
                    <w:tc>
                      <w:tcPr>
                        <w:tcW w:w="0" w:type="auto"/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7</w:t>
                        </w:r>
                      </w:p>
                    </w:tc>
                    <w:tc>
                      <w:tcPr>
                        <w:tcW w:w="0" w:type="auto"/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  <w:tcBorders>
                          <w:right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  <w:tcBorders>
                          <w:left w:val="single" w:sz="18" w:space="0" w:color="auto"/>
                          <w:bottom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4</w:t>
                        </w:r>
                      </w:p>
                    </w:tc>
                    <w:tc>
                      <w:tcPr>
                        <w:tcW w:w="0" w:type="auto"/>
                        <w:tcBorders>
                          <w:bottom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  <w:tcBorders>
                          <w:bottom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</w:tr>
                  <w:tr w:rsidR="00785A19" w:rsidRPr="007569C6" w:rsidTr="00C50AD6">
                    <w:trPr>
                      <w:trHeight w:val="567"/>
                      <w:jc w:val="center"/>
                    </w:trPr>
                    <w:tc>
                      <w:tcPr>
                        <w:tcW w:w="0" w:type="auto"/>
                        <w:tcBorders>
                          <w:bottom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-</w:t>
                        </w:r>
                      </w:p>
                    </w:tc>
                    <w:tc>
                      <w:tcPr>
                        <w:tcW w:w="0" w:type="auto"/>
                        <w:tcBorders>
                          <w:bottom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4</w:t>
                        </w:r>
                      </w:p>
                    </w:tc>
                    <w:tc>
                      <w:tcPr>
                        <w:tcW w:w="0" w:type="auto"/>
                        <w:tcBorders>
                          <w:bottom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  <w:tcBorders>
                          <w:right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  <w:left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1,</w:t>
                        </w: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color w:val="FF0000"/>
                            <w:sz w:val="36"/>
                            <w:szCs w:val="36"/>
                          </w:rPr>
                          <w:t>7</w:t>
                        </w: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color w:val="FF0000"/>
                            <w:sz w:val="36"/>
                            <w:szCs w:val="36"/>
                          </w:rPr>
                          <w:t>5</w:t>
                        </w:r>
                      </w:p>
                    </w:tc>
                  </w:tr>
                  <w:tr w:rsidR="00785A19" w:rsidRPr="007569C6" w:rsidTr="00C50AD6">
                    <w:trPr>
                      <w:trHeight w:val="567"/>
                      <w:jc w:val="center"/>
                    </w:trPr>
                    <w:tc>
                      <w:tcPr>
                        <w:tcW w:w="0" w:type="auto"/>
                        <w:tcBorders>
                          <w:top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3</w:t>
                        </w: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color w:val="FF0000"/>
                            <w:sz w:val="36"/>
                            <w:szCs w:val="36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  <w:tcBorders>
                          <w:right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  <w:tcBorders>
                          <w:left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</w:tr>
                  <w:tr w:rsidR="00785A19" w:rsidRPr="007569C6" w:rsidTr="00C50AD6">
                    <w:trPr>
                      <w:trHeight w:val="567"/>
                      <w:jc w:val="center"/>
                    </w:trPr>
                    <w:tc>
                      <w:tcPr>
                        <w:tcW w:w="0" w:type="auto"/>
                        <w:tcBorders>
                          <w:bottom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-</w:t>
                        </w:r>
                      </w:p>
                    </w:tc>
                    <w:tc>
                      <w:tcPr>
                        <w:tcW w:w="0" w:type="auto"/>
                        <w:tcBorders>
                          <w:bottom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2</w:t>
                        </w:r>
                      </w:p>
                    </w:tc>
                    <w:tc>
                      <w:tcPr>
                        <w:tcW w:w="0" w:type="auto"/>
                        <w:tcBorders>
                          <w:bottom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8</w:t>
                        </w:r>
                      </w:p>
                    </w:tc>
                    <w:tc>
                      <w:tcPr>
                        <w:tcW w:w="0" w:type="auto"/>
                        <w:tcBorders>
                          <w:bottom w:val="single" w:sz="18" w:space="0" w:color="auto"/>
                          <w:right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  <w:tcBorders>
                          <w:left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</w:tr>
                  <w:tr w:rsidR="00785A19" w:rsidRPr="007569C6" w:rsidTr="00C50AD6">
                    <w:trPr>
                      <w:trHeight w:val="567"/>
                      <w:jc w:val="center"/>
                    </w:trPr>
                    <w:tc>
                      <w:tcPr>
                        <w:tcW w:w="0" w:type="auto"/>
                        <w:tcBorders>
                          <w:top w:val="single" w:sz="18" w:space="0" w:color="auto"/>
                          <w:bottom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  <w:bottom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  <w:bottom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2</w:t>
                        </w: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  <w:bottom w:val="single" w:sz="18" w:space="0" w:color="auto"/>
                          <w:right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color w:val="FF0000"/>
                            <w:sz w:val="36"/>
                            <w:szCs w:val="36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  <w:tcBorders>
                          <w:left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</w:tr>
                  <w:tr w:rsidR="00785A19" w:rsidRPr="007569C6" w:rsidTr="00C50AD6">
                    <w:trPr>
                      <w:trHeight w:val="567"/>
                      <w:jc w:val="center"/>
                    </w:trPr>
                    <w:tc>
                      <w:tcPr>
                        <w:tcW w:w="0" w:type="auto"/>
                        <w:tcBorders>
                          <w:top w:val="single" w:sz="18" w:space="0" w:color="auto"/>
                          <w:bottom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  <w:bottom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-</w:t>
                        </w: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  <w:bottom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2</w:t>
                        </w: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  <w:bottom w:val="single" w:sz="18" w:space="0" w:color="auto"/>
                          <w:right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  <w:tcBorders>
                          <w:left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</w:tr>
                  <w:tr w:rsidR="00785A19" w:rsidRPr="007569C6" w:rsidTr="00C50AD6">
                    <w:trPr>
                      <w:trHeight w:val="567"/>
                      <w:jc w:val="center"/>
                    </w:trPr>
                    <w:tc>
                      <w:tcPr>
                        <w:tcW w:w="0" w:type="auto"/>
                        <w:tcBorders>
                          <w:top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  <w:right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  <w:tcBorders>
                          <w:left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</w:tr>
                </w:tbl>
                <w:p w:rsidR="00401027" w:rsidRDefault="00401027" w:rsidP="00076FA5">
                  <w:pPr>
                    <w:spacing w:before="240" w:after="240"/>
                    <w:jc w:val="center"/>
                    <w:rPr>
                      <w:rFonts w:ascii="Arial-BoldMT" w:hAnsi="Arial-BoldMT"/>
                      <w:b/>
                      <w:bCs/>
                      <w:color w:val="242021"/>
                      <w:sz w:val="36"/>
                      <w:szCs w:val="36"/>
                    </w:rPr>
                  </w:pPr>
                </w:p>
              </w:tc>
              <w:tc>
                <w:tcPr>
                  <w:tcW w:w="4707" w:type="dxa"/>
                </w:tcPr>
                <w:tbl>
                  <w:tblPr>
                    <w:tblStyle w:val="20"/>
                    <w:tblW w:w="0" w:type="auto"/>
                    <w:jc w:val="center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insideH w:val="none" w:sz="0" w:space="0" w:color="auto"/>
                      <w:insideV w:val="none" w:sz="0" w:space="0" w:color="auto"/>
                    </w:tblBorders>
                    <w:tblLook w:val="04A0" w:firstRow="1" w:lastRow="0" w:firstColumn="1" w:lastColumn="0" w:noHBand="0" w:noVBand="1"/>
                  </w:tblPr>
                  <w:tblGrid>
                    <w:gridCol w:w="336"/>
                    <w:gridCol w:w="517"/>
                    <w:gridCol w:w="417"/>
                    <w:gridCol w:w="417"/>
                    <w:gridCol w:w="517"/>
                    <w:gridCol w:w="417"/>
                    <w:gridCol w:w="417"/>
                  </w:tblGrid>
                  <w:tr w:rsidR="00785A19" w:rsidRPr="007569C6" w:rsidTr="00C50AD6">
                    <w:trPr>
                      <w:trHeight w:val="567"/>
                      <w:jc w:val="center"/>
                    </w:trPr>
                    <w:tc>
                      <w:tcPr>
                        <w:tcW w:w="0" w:type="auto"/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3,</w:t>
                        </w:r>
                      </w:p>
                    </w:tc>
                    <w:tc>
                      <w:tcPr>
                        <w:tcW w:w="0" w:type="auto"/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4</w:t>
                        </w:r>
                      </w:p>
                    </w:tc>
                    <w:tc>
                      <w:tcPr>
                        <w:tcW w:w="0" w:type="auto"/>
                        <w:tcBorders>
                          <w:right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8</w:t>
                        </w:r>
                      </w:p>
                    </w:tc>
                    <w:tc>
                      <w:tcPr>
                        <w:tcW w:w="0" w:type="auto"/>
                        <w:tcBorders>
                          <w:left w:val="single" w:sz="18" w:space="0" w:color="auto"/>
                          <w:bottom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4</w:t>
                        </w:r>
                      </w:p>
                    </w:tc>
                    <w:tc>
                      <w:tcPr>
                        <w:tcW w:w="0" w:type="auto"/>
                        <w:tcBorders>
                          <w:bottom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  <w:tcBorders>
                          <w:bottom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</w:tr>
                  <w:tr w:rsidR="00785A19" w:rsidRPr="007569C6" w:rsidTr="00C50AD6">
                    <w:trPr>
                      <w:trHeight w:val="567"/>
                      <w:jc w:val="center"/>
                    </w:trPr>
                    <w:tc>
                      <w:tcPr>
                        <w:tcW w:w="0" w:type="auto"/>
                        <w:tcBorders>
                          <w:bottom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-</w:t>
                        </w:r>
                      </w:p>
                    </w:tc>
                    <w:tc>
                      <w:tcPr>
                        <w:tcW w:w="0" w:type="auto"/>
                        <w:tcBorders>
                          <w:bottom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  <w:tcBorders>
                          <w:bottom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  <w:tcBorders>
                          <w:right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  <w:left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0,</w:t>
                        </w: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color w:val="FF0000"/>
                            <w:sz w:val="36"/>
                            <w:szCs w:val="36"/>
                          </w:rPr>
                          <w:t>8</w:t>
                        </w: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color w:val="FF0000"/>
                            <w:sz w:val="36"/>
                            <w:szCs w:val="36"/>
                          </w:rPr>
                          <w:t>7</w:t>
                        </w:r>
                      </w:p>
                    </w:tc>
                  </w:tr>
                  <w:tr w:rsidR="00785A19" w:rsidRPr="007569C6" w:rsidTr="00C50AD6">
                    <w:trPr>
                      <w:trHeight w:val="567"/>
                      <w:jc w:val="center"/>
                    </w:trPr>
                    <w:tc>
                      <w:tcPr>
                        <w:tcW w:w="0" w:type="auto"/>
                        <w:tcBorders>
                          <w:top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3</w:t>
                        </w: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color w:val="FF0000"/>
                            <w:sz w:val="36"/>
                            <w:szCs w:val="36"/>
                          </w:rPr>
                          <w:t>4</w:t>
                        </w:r>
                      </w:p>
                    </w:tc>
                    <w:tc>
                      <w:tcPr>
                        <w:tcW w:w="0" w:type="auto"/>
                        <w:tcBorders>
                          <w:right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  <w:tcBorders>
                          <w:left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</w:tr>
                  <w:tr w:rsidR="00785A19" w:rsidRPr="007569C6" w:rsidTr="00C50AD6">
                    <w:trPr>
                      <w:trHeight w:val="567"/>
                      <w:jc w:val="center"/>
                    </w:trPr>
                    <w:tc>
                      <w:tcPr>
                        <w:tcW w:w="0" w:type="auto"/>
                        <w:tcBorders>
                          <w:bottom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-</w:t>
                        </w:r>
                      </w:p>
                    </w:tc>
                    <w:tc>
                      <w:tcPr>
                        <w:tcW w:w="0" w:type="auto"/>
                        <w:tcBorders>
                          <w:bottom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3</w:t>
                        </w:r>
                      </w:p>
                    </w:tc>
                    <w:tc>
                      <w:tcPr>
                        <w:tcW w:w="0" w:type="auto"/>
                        <w:tcBorders>
                          <w:bottom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2</w:t>
                        </w:r>
                      </w:p>
                    </w:tc>
                    <w:tc>
                      <w:tcPr>
                        <w:tcW w:w="0" w:type="auto"/>
                        <w:tcBorders>
                          <w:bottom w:val="single" w:sz="18" w:space="0" w:color="auto"/>
                          <w:right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  <w:tcBorders>
                          <w:left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</w:tr>
                  <w:tr w:rsidR="00785A19" w:rsidRPr="007569C6" w:rsidTr="00C50AD6">
                    <w:trPr>
                      <w:trHeight w:val="567"/>
                      <w:jc w:val="center"/>
                    </w:trPr>
                    <w:tc>
                      <w:tcPr>
                        <w:tcW w:w="0" w:type="auto"/>
                        <w:tcBorders>
                          <w:top w:val="single" w:sz="18" w:space="0" w:color="auto"/>
                          <w:bottom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  <w:bottom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  <w:bottom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2</w:t>
                        </w: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  <w:bottom w:val="single" w:sz="18" w:space="0" w:color="auto"/>
                          <w:right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color w:val="FF0000"/>
                            <w:sz w:val="36"/>
                            <w:szCs w:val="36"/>
                          </w:rPr>
                          <w:t>8</w:t>
                        </w:r>
                      </w:p>
                    </w:tc>
                    <w:tc>
                      <w:tcPr>
                        <w:tcW w:w="0" w:type="auto"/>
                        <w:tcBorders>
                          <w:left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</w:tr>
                  <w:tr w:rsidR="00785A19" w:rsidRPr="007569C6" w:rsidTr="00C50AD6">
                    <w:trPr>
                      <w:trHeight w:val="567"/>
                      <w:jc w:val="center"/>
                    </w:trPr>
                    <w:tc>
                      <w:tcPr>
                        <w:tcW w:w="0" w:type="auto"/>
                        <w:tcBorders>
                          <w:top w:val="single" w:sz="18" w:space="0" w:color="auto"/>
                          <w:bottom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  <w:bottom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-</w:t>
                        </w: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  <w:bottom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2</w:t>
                        </w: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  <w:bottom w:val="single" w:sz="18" w:space="0" w:color="auto"/>
                          <w:right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8</w:t>
                        </w:r>
                      </w:p>
                    </w:tc>
                    <w:tc>
                      <w:tcPr>
                        <w:tcW w:w="0" w:type="auto"/>
                        <w:tcBorders>
                          <w:left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</w:tr>
                  <w:tr w:rsidR="00785A19" w:rsidRPr="007569C6" w:rsidTr="00C50AD6">
                    <w:trPr>
                      <w:trHeight w:val="567"/>
                      <w:jc w:val="center"/>
                    </w:trPr>
                    <w:tc>
                      <w:tcPr>
                        <w:tcW w:w="0" w:type="auto"/>
                        <w:tcBorders>
                          <w:top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  <w:tcBorders>
                          <w:top w:val="single" w:sz="18" w:space="0" w:color="auto"/>
                          <w:right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  <w:r w:rsidRPr="007569C6"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  <w:tcBorders>
                          <w:left w:val="single" w:sz="18" w:space="0" w:color="auto"/>
                        </w:tcBorders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  <w:tc>
                      <w:tcPr>
                        <w:tcW w:w="0" w:type="auto"/>
                      </w:tcPr>
                      <w:p w:rsidR="00785A19" w:rsidRPr="007569C6" w:rsidRDefault="00785A19" w:rsidP="00785A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36"/>
                            <w:szCs w:val="36"/>
                          </w:rPr>
                        </w:pPr>
                      </w:p>
                    </w:tc>
                  </w:tr>
                </w:tbl>
                <w:p w:rsidR="00401027" w:rsidRDefault="00401027" w:rsidP="00076FA5">
                  <w:pPr>
                    <w:spacing w:before="240" w:after="240"/>
                    <w:jc w:val="center"/>
                    <w:rPr>
                      <w:rFonts w:ascii="Arial-BoldMT" w:hAnsi="Arial-BoldMT"/>
                      <w:b/>
                      <w:bCs/>
                      <w:color w:val="242021"/>
                      <w:sz w:val="36"/>
                      <w:szCs w:val="36"/>
                    </w:rPr>
                  </w:pPr>
                </w:p>
              </w:tc>
            </w:tr>
          </w:tbl>
          <w:p w:rsidR="00401027" w:rsidRPr="007569C6" w:rsidRDefault="00401027" w:rsidP="00785A19">
            <w:pPr>
              <w:jc w:val="center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</w:p>
          <w:p w:rsidR="00D94310" w:rsidRPr="007569C6" w:rsidRDefault="00D94310" w:rsidP="00785A19">
            <w:pPr>
              <w:jc w:val="center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</w:p>
        </w:tc>
      </w:tr>
    </w:tbl>
    <w:p w:rsidR="00076FA5" w:rsidRPr="007569C6" w:rsidRDefault="00076FA5">
      <w:pPr>
        <w:rPr>
          <w:rFonts w:ascii="Arial" w:hAnsi="Arial" w:cs="Arial"/>
          <w:b/>
          <w:noProof/>
          <w:sz w:val="36"/>
          <w:szCs w:val="36"/>
        </w:rPr>
      </w:pP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1E2CD5" w:rsidRPr="007569C6" w:rsidTr="00907A0B">
        <w:tc>
          <w:tcPr>
            <w:tcW w:w="9639" w:type="dxa"/>
            <w:shd w:val="clear" w:color="auto" w:fill="006600"/>
          </w:tcPr>
          <w:p w:rsidR="001E2CD5" w:rsidRPr="007569C6" w:rsidRDefault="001E2CD5" w:rsidP="00785A19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7569C6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1E2CD5" w:rsidRPr="007569C6" w:rsidTr="00907A0B">
        <w:trPr>
          <w:trHeight w:val="294"/>
        </w:trPr>
        <w:tc>
          <w:tcPr>
            <w:tcW w:w="9639" w:type="dxa"/>
            <w:shd w:val="clear" w:color="auto" w:fill="D9FFD9"/>
          </w:tcPr>
          <w:p w:rsidR="001E2CD5" w:rsidRPr="007569C6" w:rsidRDefault="001E2CD5" w:rsidP="00785A19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7569C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Στη διαίρεση, αν πολλαπλασιάσουμε Διαιρετέο και διαιρέτη με τον ίδιο αριθμό, το πηλίκο δεν αλλάζει.</w:t>
            </w:r>
          </w:p>
        </w:tc>
      </w:tr>
    </w:tbl>
    <w:p w:rsidR="00076FA5" w:rsidRPr="007569C6" w:rsidRDefault="00076FA5" w:rsidP="00785A19">
      <w:pPr>
        <w:rPr>
          <w:rFonts w:ascii="Arial" w:hAnsi="Arial" w:cs="Arial"/>
          <w:b/>
          <w:noProof/>
          <w:sz w:val="36"/>
          <w:szCs w:val="3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1E2CD5" w:rsidRPr="007569C6" w:rsidTr="00907A0B">
        <w:trPr>
          <w:jc w:val="center"/>
        </w:trPr>
        <w:tc>
          <w:tcPr>
            <w:tcW w:w="9639" w:type="dxa"/>
            <w:shd w:val="clear" w:color="auto" w:fill="FF0000"/>
          </w:tcPr>
          <w:p w:rsidR="001E2CD5" w:rsidRPr="007569C6" w:rsidRDefault="001E2CD5" w:rsidP="00785A19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7569C6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Παραδείγματα</w:t>
            </w:r>
          </w:p>
        </w:tc>
      </w:tr>
      <w:tr w:rsidR="001E2CD5" w:rsidRPr="007569C6" w:rsidTr="00907A0B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:rsidR="001E2CD5" w:rsidRPr="007569C6" w:rsidRDefault="001E2CD5" w:rsidP="00785A19">
            <w:pPr>
              <w:spacing w:before="240" w:after="240"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7569C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3,2 : 0,25 =</w:t>
            </w:r>
            <w:r w:rsidR="00785A19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7569C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(3,2x100) : (0,25x100) = 320 : 25 = 12,8</w:t>
            </w:r>
          </w:p>
        </w:tc>
      </w:tr>
    </w:tbl>
    <w:p w:rsidR="00076FA5" w:rsidRPr="007569C6" w:rsidRDefault="00076FA5" w:rsidP="00785A19">
      <w:pPr>
        <w:rPr>
          <w:rFonts w:ascii="Arial" w:hAnsi="Arial" w:cs="Arial"/>
          <w:b/>
          <w:noProof/>
          <w:sz w:val="36"/>
          <w:szCs w:val="36"/>
        </w:rPr>
      </w:pPr>
    </w:p>
    <w:p w:rsidR="00076FA5" w:rsidRPr="007569C6" w:rsidRDefault="00076FA5" w:rsidP="00785A19">
      <w:pPr>
        <w:rPr>
          <w:rFonts w:ascii="Arial" w:hAnsi="Arial" w:cs="Arial"/>
          <w:b/>
          <w:noProof/>
          <w:sz w:val="36"/>
          <w:szCs w:val="36"/>
        </w:rPr>
      </w:pPr>
    </w:p>
    <w:p w:rsidR="00076FA5" w:rsidRPr="007569C6" w:rsidRDefault="00076FA5">
      <w:pPr>
        <w:rPr>
          <w:rFonts w:ascii="Arial" w:hAnsi="Arial" w:cs="Arial"/>
          <w:b/>
          <w:noProof/>
          <w:sz w:val="36"/>
          <w:szCs w:val="36"/>
        </w:rPr>
      </w:pPr>
      <w:r w:rsidRPr="007569C6">
        <w:rPr>
          <w:rFonts w:ascii="Arial" w:hAnsi="Arial" w:cs="Arial"/>
          <w:b/>
          <w:noProof/>
          <w:sz w:val="36"/>
          <w:szCs w:val="36"/>
        </w:rPr>
        <w:br w:type="page"/>
      </w:r>
      <w:r w:rsidR="00FA1E0B"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30048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62" name="Πλαίσιο κειμένου 5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075551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8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562" o:spid="_x0000_s1110" type="#_x0000_t202" style="position:absolute;margin-left:0;margin-top:785.3pt;width:99.2pt;height:28.35pt;z-index:25293004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Du2Ql+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472C38" w:rsidRPr="00075551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8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1E2CD5" w:rsidRPr="007569C6" w:rsidTr="00907A0B">
        <w:tc>
          <w:tcPr>
            <w:tcW w:w="9639" w:type="dxa"/>
            <w:shd w:val="clear" w:color="auto" w:fill="006600"/>
          </w:tcPr>
          <w:p w:rsidR="001E2CD5" w:rsidRPr="007569C6" w:rsidRDefault="001E2CD5" w:rsidP="009F7D1D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7569C6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lastRenderedPageBreak/>
              <w:t>Βασικές μαθηματικές έννοιες και διεργασίες</w:t>
            </w:r>
          </w:p>
        </w:tc>
      </w:tr>
      <w:tr w:rsidR="001E2CD5" w:rsidRPr="007569C6" w:rsidTr="00907A0B">
        <w:trPr>
          <w:trHeight w:val="294"/>
        </w:trPr>
        <w:tc>
          <w:tcPr>
            <w:tcW w:w="9639" w:type="dxa"/>
            <w:shd w:val="clear" w:color="auto" w:fill="D9FFD9"/>
          </w:tcPr>
          <w:p w:rsidR="001E2CD5" w:rsidRPr="007569C6" w:rsidRDefault="001E2CD5" w:rsidP="009F7D1D">
            <w:pPr>
              <w:spacing w:after="12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7569C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Όταν διαιρούμε έναν φυσικό ή δεκαδικό αριθμό με 10, 100, 1.000, ο αριθμός μικραίνει, αντίστοιχα, 10, 100, 1.000 φορές.</w:t>
            </w:r>
          </w:p>
          <w:p w:rsidR="001E2CD5" w:rsidRPr="007569C6" w:rsidRDefault="001E2CD5" w:rsidP="009F7D1D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7569C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Επομένως η υποδιαστολή μετακινείται, αντίστοιχα, 1, 2 ή 3 θέσεις αριστερά.</w:t>
            </w:r>
          </w:p>
        </w:tc>
      </w:tr>
    </w:tbl>
    <w:p w:rsidR="001E2CD5" w:rsidRPr="007569C6" w:rsidRDefault="001E2CD5" w:rsidP="009F7D1D">
      <w:pPr>
        <w:rPr>
          <w:rFonts w:ascii="Arial" w:hAnsi="Arial" w:cs="Arial"/>
          <w:b/>
          <w:noProof/>
          <w:sz w:val="36"/>
          <w:szCs w:val="3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1E2CD5" w:rsidRPr="007569C6" w:rsidTr="00907A0B">
        <w:trPr>
          <w:jc w:val="center"/>
        </w:trPr>
        <w:tc>
          <w:tcPr>
            <w:tcW w:w="9639" w:type="dxa"/>
            <w:shd w:val="clear" w:color="auto" w:fill="FF0000"/>
          </w:tcPr>
          <w:p w:rsidR="001E2CD5" w:rsidRPr="007569C6" w:rsidRDefault="001E2CD5" w:rsidP="009F7D1D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7569C6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Παραδείγματα</w:t>
            </w:r>
          </w:p>
        </w:tc>
      </w:tr>
      <w:tr w:rsidR="001E2CD5" w:rsidRPr="007569C6" w:rsidTr="00907A0B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:rsidR="001E2CD5" w:rsidRPr="007569C6" w:rsidRDefault="001E2CD5" w:rsidP="009F7D1D">
            <w:pPr>
              <w:spacing w:before="240"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7569C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3,4 : 10 = 0,34</w:t>
            </w:r>
          </w:p>
          <w:p w:rsidR="001E2CD5" w:rsidRPr="007569C6" w:rsidRDefault="001E2CD5" w:rsidP="009F7D1D">
            <w:pPr>
              <w:spacing w:before="240"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7569C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3,4 : 100 = 0,034</w:t>
            </w:r>
          </w:p>
          <w:p w:rsidR="001E2CD5" w:rsidRPr="007569C6" w:rsidRDefault="001E2CD5" w:rsidP="009F7D1D">
            <w:pPr>
              <w:spacing w:before="240" w:after="240"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7569C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3 : 1.000 = 0,003</w:t>
            </w:r>
          </w:p>
        </w:tc>
      </w:tr>
    </w:tbl>
    <w:p w:rsidR="001E2CD5" w:rsidRPr="007569C6" w:rsidRDefault="001E2CD5" w:rsidP="009F7D1D">
      <w:pPr>
        <w:rPr>
          <w:rFonts w:ascii="Arial" w:hAnsi="Arial" w:cs="Arial"/>
          <w:b/>
          <w:noProof/>
          <w:sz w:val="36"/>
          <w:szCs w:val="36"/>
        </w:rPr>
      </w:pPr>
    </w:p>
    <w:p w:rsidR="00076FA5" w:rsidRPr="007569C6" w:rsidRDefault="00FA1E0B">
      <w:pPr>
        <w:rPr>
          <w:rFonts w:ascii="Arial" w:hAnsi="Arial" w:cs="Arial"/>
          <w:b/>
          <w:noProof/>
          <w:sz w:val="36"/>
          <w:szCs w:val="36"/>
        </w:rPr>
      </w:pPr>
      <w:r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34144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64" name="Πλαίσιο κειμένου 5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A32509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9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564" o:spid="_x0000_s1111" type="#_x0000_t202" style="position:absolute;margin-left:0;margin-top:785.3pt;width:99.2pt;height:28.35pt;z-index:25293414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JnzBN+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472C38" w:rsidRPr="00A32509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9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3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1E2CD5" w:rsidRPr="007569C6" w:rsidTr="00907A0B">
        <w:tc>
          <w:tcPr>
            <w:tcW w:w="9639" w:type="dxa"/>
            <w:shd w:val="clear" w:color="auto" w:fill="EFE9FF"/>
          </w:tcPr>
          <w:p w:rsidR="001E2CD5" w:rsidRPr="007569C6" w:rsidRDefault="00682343" w:rsidP="009F7D1D">
            <w:pPr>
              <w:spacing w:after="160" w:line="276" w:lineRule="auto"/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</w:pPr>
            <w:r w:rsidRPr="00493DFA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el-GR"/>
              </w:rPr>
              <w:drawing>
                <wp:inline distT="0" distB="0" distL="0" distR="0" wp14:anchorId="44C1D606" wp14:editId="5B3C8908">
                  <wp:extent cx="345600" cy="500400"/>
                  <wp:effectExtent l="0" t="0" r="0" b="0"/>
                  <wp:docPr id="319" name="Εικόνα 44" descr="εικονίδιο εφαρμογή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5600" cy="500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1E2CD5" w:rsidRPr="007569C6"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  <w:t xml:space="preserve">  </w:t>
            </w:r>
            <w:r w:rsidR="001E2CD5" w:rsidRPr="007569C6">
              <w:rPr>
                <w:rFonts w:ascii="Tahoma" w:eastAsia="Calibri" w:hAnsi="Tahoma" w:cs="Tahoma"/>
                <w:b/>
                <w:color w:val="FF3300"/>
                <w:sz w:val="36"/>
                <w:szCs w:val="36"/>
                <w:lang w:eastAsia="el-GR"/>
              </w:rPr>
              <w:t xml:space="preserve"> </w:t>
            </w:r>
            <w:r w:rsidR="001E2CD5" w:rsidRPr="007569C6">
              <w:rPr>
                <w:rFonts w:ascii="Tahoma" w:eastAsia="Calibri" w:hAnsi="Tahoma" w:cs="Tahoma"/>
                <w:b/>
                <w:color w:val="FF0000"/>
                <w:sz w:val="36"/>
                <w:szCs w:val="36"/>
                <w:lang w:eastAsia="el-GR"/>
              </w:rPr>
              <w:t>Εφαρμογή</w:t>
            </w:r>
          </w:p>
        </w:tc>
      </w:tr>
      <w:tr w:rsidR="001E2CD5" w:rsidRPr="007569C6" w:rsidTr="00907A0B">
        <w:tc>
          <w:tcPr>
            <w:tcW w:w="9639" w:type="dxa"/>
            <w:shd w:val="clear" w:color="auto" w:fill="EFE9FF"/>
          </w:tcPr>
          <w:p w:rsidR="001E2CD5" w:rsidRPr="007569C6" w:rsidRDefault="001E2CD5" w:rsidP="009F7D1D">
            <w:pPr>
              <w:spacing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7569C6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Να υπολογίσετε το πηλίκο </w:t>
            </w:r>
          </w:p>
          <w:p w:rsidR="001E2CD5" w:rsidRPr="007569C6" w:rsidRDefault="001E2CD5" w:rsidP="009F7D1D">
            <w:pPr>
              <w:spacing w:line="276" w:lineRule="auto"/>
              <w:rPr>
                <w:rFonts w:ascii="Tahoma" w:eastAsia="Calibri" w:hAnsi="Tahoma" w:cs="Tahoma"/>
                <w:b/>
                <w:sz w:val="36"/>
                <w:szCs w:val="36"/>
                <w:lang w:eastAsia="el-GR"/>
              </w:rPr>
            </w:pPr>
            <w:r w:rsidRPr="007569C6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2,48 : 4.</w:t>
            </w:r>
          </w:p>
        </w:tc>
      </w:tr>
      <w:tr w:rsidR="001E2CD5" w:rsidRPr="007569C6" w:rsidTr="00907A0B">
        <w:tc>
          <w:tcPr>
            <w:tcW w:w="9639" w:type="dxa"/>
            <w:shd w:val="clear" w:color="auto" w:fill="EFE9FF"/>
          </w:tcPr>
          <w:p w:rsidR="001E2CD5" w:rsidRPr="007569C6" w:rsidRDefault="001E2CD5" w:rsidP="009F7D1D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7569C6">
              <w:rPr>
                <w:rFonts w:ascii="Tahoma-Bold" w:hAnsi="Tahoma-Bold"/>
                <w:b/>
                <w:bCs/>
                <w:color w:val="0089CF"/>
                <w:sz w:val="36"/>
                <w:szCs w:val="36"/>
              </w:rPr>
              <w:t xml:space="preserve">α΄ τρόπος: </w:t>
            </w:r>
            <w:r w:rsidRPr="007569C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Χωρίζουμε τις 2 ακέραιες μονάδες, τα 4 δέκατα και τα 8 εκατοστά σε …..... ίσα μέρη. </w:t>
            </w:r>
          </w:p>
          <w:p w:rsidR="001E2CD5" w:rsidRPr="007569C6" w:rsidRDefault="001E2CD5" w:rsidP="009F7D1D">
            <w:pPr>
              <w:spacing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7569C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Επομένως 2,48 : 4 = </w:t>
            </w:r>
            <w:r w:rsidR="00FA1E0B" w:rsidRPr="00FA1E0B">
              <w:rPr>
                <w:rFonts w:ascii="Arial" w:hAnsi="Arial" w:cs="Arial"/>
                <w:b/>
                <w:bCs/>
                <w:noProof/>
                <w:color w:val="242021"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932096" behindDoc="0" locked="0" layoutInCell="0" allowOverlap="0" wp14:anchorId="46BFAED6" wp14:editId="42A313A5">
                      <wp:simplePos x="0" y="0"/>
                      <wp:positionH relativeFrom="page">
                        <wp:align>center</wp:align>
                      </wp:positionH>
                      <wp:positionV relativeFrom="topMargin">
                        <wp:posOffset>9973310</wp:posOffset>
                      </wp:positionV>
                      <wp:extent cx="1260000" cy="360000"/>
                      <wp:effectExtent l="0" t="0" r="0" b="2540"/>
                      <wp:wrapNone/>
                      <wp:docPr id="563" name="Πλαίσιο κειμένου 5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60000" cy="360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99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72C38" w:rsidRPr="00432B70" w:rsidRDefault="00472C38" w:rsidP="00547D90">
                                  <w:pPr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</w:rPr>
                                    <w:t xml:space="preserve"> / 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</w:p>
                              </w:txbxContent>
                            </wps:txbx>
                            <wps:bodyPr rot="0" vert="horz" wrap="square" lIns="54000" tIns="54000" rIns="54000" bIns="54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6BFAED6" id="Πλαίσιο κειμένου 563" o:spid="_x0000_s1112" type="#_x0000_t202" style="position:absolute;margin-left:0;margin-top:785.3pt;width:99.2pt;height:28.35pt;z-index:25293209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B6rD75sAIAADM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      <v:textbox inset="1.5mm,1.5mm,1.5mm,1.5mm">
                        <w:txbxContent>
                          <w:p w:rsidR="00472C38" w:rsidRPr="00432B70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</w:pP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</w:p>
                        </w:txbxContent>
                      </v:textbox>
                      <w10:wrap anchorx="page" anchory="margin"/>
                    </v:shape>
                  </w:pict>
                </mc:Fallback>
              </mc:AlternateContent>
            </w:r>
            <w:r w:rsidRPr="007569C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…….. .</w:t>
            </w:r>
          </w:p>
        </w:tc>
      </w:tr>
    </w:tbl>
    <w:p w:rsidR="001E2CD5" w:rsidRPr="007569C6" w:rsidRDefault="001E2CD5" w:rsidP="00907A0B">
      <w:pPr>
        <w:spacing w:line="259" w:lineRule="auto"/>
        <w:rPr>
          <w:rFonts w:ascii="Tahoma-Bold" w:hAnsi="Tahoma-Bold"/>
          <w:b/>
          <w:bCs/>
          <w:color w:val="242021"/>
          <w:sz w:val="36"/>
          <w:szCs w:val="36"/>
        </w:rPr>
        <w:sectPr w:rsidR="001E2CD5" w:rsidRPr="007569C6" w:rsidSect="006634DE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tbl>
      <w:tblPr>
        <w:tblStyle w:val="3103"/>
        <w:tblW w:w="1461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14612"/>
      </w:tblGrid>
      <w:tr w:rsidR="001E2CD5" w:rsidRPr="007569C6" w:rsidTr="007B5FFB">
        <w:tc>
          <w:tcPr>
            <w:tcW w:w="9639" w:type="dxa"/>
            <w:shd w:val="clear" w:color="auto" w:fill="EFE9FF"/>
          </w:tcPr>
          <w:p w:rsidR="001E2CD5" w:rsidRPr="007569C6" w:rsidRDefault="007B5FFB" w:rsidP="007B5FFB">
            <w:pPr>
              <w:spacing w:line="259" w:lineRule="auto"/>
              <w:jc w:val="center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7569C6">
              <w:rPr>
                <w:noProof/>
                <w:sz w:val="36"/>
                <w:szCs w:val="36"/>
              </w:rPr>
              <w:lastRenderedPageBreak/>
              <w:drawing>
                <wp:inline distT="0" distB="0" distL="0" distR="0" wp14:anchorId="19F0FCB3" wp14:editId="4D1B205D">
                  <wp:extent cx="5689320" cy="8964143"/>
                  <wp:effectExtent l="953" t="0" r="7937" b="7938"/>
                  <wp:docPr id="77" name="Εικόνα 77" descr="αναπαριστά διαίρεση δεκαδικών αριθμών με υλικό δεκαδικής βάσης." title="εικόνα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3"/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0" y="0"/>
                            <a:ext cx="5743331" cy="90492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26BB0" w:rsidRPr="007569C6" w:rsidRDefault="00D26BB0">
      <w:pPr>
        <w:rPr>
          <w:rFonts w:ascii="Arial" w:hAnsi="Arial" w:cs="Arial"/>
          <w:b/>
          <w:noProof/>
          <w:sz w:val="36"/>
          <w:szCs w:val="36"/>
        </w:rPr>
      </w:pPr>
    </w:p>
    <w:p w:rsidR="001E2CD5" w:rsidRPr="007569C6" w:rsidRDefault="00FA1E0B">
      <w:pPr>
        <w:rPr>
          <w:rFonts w:ascii="Arial" w:hAnsi="Arial" w:cs="Arial"/>
          <w:b/>
          <w:noProof/>
          <w:sz w:val="36"/>
          <w:szCs w:val="36"/>
        </w:rPr>
        <w:sectPr w:rsidR="001E2CD5" w:rsidRPr="007569C6" w:rsidSect="007B5FFB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  <w:r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63168" behindDoc="0" locked="0" layoutInCell="0" allowOverlap="0" wp14:anchorId="20B7FA94" wp14:editId="4D14C885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1260000" cy="360000"/>
                <wp:effectExtent l="0" t="0" r="0" b="2540"/>
                <wp:wrapNone/>
                <wp:docPr id="174" name="Πλαίσιο κειμένου 1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A32509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B7FA94" id="Πλαίσιο κειμένου 174" o:spid="_x0000_s1113" type="#_x0000_t202" style="position:absolute;margin-left:0;margin-top:538.65pt;width:99.2pt;height:28.35pt;z-index:25306316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472C38" w:rsidRPr="00A32509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0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3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7B5FFB" w:rsidRPr="007569C6" w:rsidTr="00907A0B">
        <w:tc>
          <w:tcPr>
            <w:tcW w:w="9639" w:type="dxa"/>
            <w:shd w:val="clear" w:color="auto" w:fill="EFE9FF"/>
          </w:tcPr>
          <w:p w:rsidR="007B5FFB" w:rsidRPr="007569C6" w:rsidRDefault="007B5FFB" w:rsidP="00907A0B">
            <w:pPr>
              <w:spacing w:line="259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7569C6">
              <w:rPr>
                <w:rFonts w:ascii="Tahoma-Bold" w:hAnsi="Tahoma-Bold"/>
                <w:b/>
                <w:bCs/>
                <w:color w:val="0089CF"/>
                <w:sz w:val="36"/>
                <w:szCs w:val="36"/>
              </w:rPr>
              <w:lastRenderedPageBreak/>
              <w:t xml:space="preserve">β΄ τρόπος: </w:t>
            </w:r>
            <w:r w:rsidRPr="007569C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Κάνουμε τη διαίρεση</w:t>
            </w:r>
            <w:r w:rsidRPr="007569C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br/>
              <w:t>κάθετα.</w:t>
            </w:r>
          </w:p>
          <w:tbl>
            <w:tblPr>
              <w:tblStyle w:val="20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  <w:tblCaption w:val="πίνακας με 5 γραμμές και 7 στήλες"/>
              <w:tblDescription w:val="χρησιμοποιείται για τη διαίρεση δεκαδικού με φυσικό. περιέχει κενά κελιά για τη συμπλήρωση αριθμών."/>
            </w:tblPr>
            <w:tblGrid>
              <w:gridCol w:w="403"/>
              <w:gridCol w:w="684"/>
              <w:gridCol w:w="528"/>
              <w:gridCol w:w="528"/>
              <w:gridCol w:w="684"/>
              <w:gridCol w:w="528"/>
              <w:gridCol w:w="528"/>
            </w:tblGrid>
            <w:tr w:rsidR="007B5FFB" w:rsidRPr="007569C6" w:rsidTr="007B5FFB">
              <w:trPr>
                <w:trHeight w:val="567"/>
                <w:jc w:val="center"/>
              </w:trPr>
              <w:tc>
                <w:tcPr>
                  <w:tcW w:w="403" w:type="dxa"/>
                </w:tcPr>
                <w:p w:rsidR="007B5FFB" w:rsidRPr="007569C6" w:rsidRDefault="007B5FFB" w:rsidP="0020060C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684" w:type="dxa"/>
                </w:tcPr>
                <w:p w:rsidR="007B5FFB" w:rsidRPr="007569C6" w:rsidRDefault="007B5FFB" w:rsidP="0020060C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  <w:r w:rsidRPr="007569C6">
                    <w:rPr>
                      <w:rFonts w:ascii="Arial" w:hAnsi="Arial" w:cs="Arial"/>
                      <w:b/>
                      <w:sz w:val="36"/>
                      <w:szCs w:val="36"/>
                    </w:rPr>
                    <w:t>2,</w:t>
                  </w:r>
                </w:p>
              </w:tc>
              <w:tc>
                <w:tcPr>
                  <w:tcW w:w="528" w:type="dxa"/>
                </w:tcPr>
                <w:p w:rsidR="007B5FFB" w:rsidRPr="007569C6" w:rsidRDefault="007B5FFB" w:rsidP="0020060C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  <w:r w:rsidRPr="007569C6">
                    <w:rPr>
                      <w:rFonts w:ascii="Arial" w:hAnsi="Arial" w:cs="Arial"/>
                      <w:b/>
                      <w:sz w:val="36"/>
                      <w:szCs w:val="36"/>
                    </w:rPr>
                    <w:t>4</w:t>
                  </w:r>
                </w:p>
              </w:tc>
              <w:tc>
                <w:tcPr>
                  <w:tcW w:w="528" w:type="dxa"/>
                  <w:tcBorders>
                    <w:right w:val="single" w:sz="18" w:space="0" w:color="auto"/>
                  </w:tcBorders>
                </w:tcPr>
                <w:p w:rsidR="007B5FFB" w:rsidRPr="007569C6" w:rsidRDefault="007B5FFB" w:rsidP="0020060C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  <w:r w:rsidRPr="007569C6">
                    <w:rPr>
                      <w:rFonts w:ascii="Arial" w:hAnsi="Arial" w:cs="Arial"/>
                      <w:b/>
                      <w:sz w:val="36"/>
                      <w:szCs w:val="36"/>
                    </w:rPr>
                    <w:t>8</w:t>
                  </w:r>
                </w:p>
              </w:tc>
              <w:tc>
                <w:tcPr>
                  <w:tcW w:w="684" w:type="dxa"/>
                  <w:tcBorders>
                    <w:left w:val="single" w:sz="18" w:space="0" w:color="auto"/>
                    <w:bottom w:val="single" w:sz="18" w:space="0" w:color="auto"/>
                  </w:tcBorders>
                </w:tcPr>
                <w:p w:rsidR="007B5FFB" w:rsidRPr="007569C6" w:rsidRDefault="007B5FFB" w:rsidP="0020060C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  <w:r w:rsidRPr="007569C6">
                    <w:rPr>
                      <w:rFonts w:ascii="Arial" w:hAnsi="Arial" w:cs="Arial"/>
                      <w:b/>
                      <w:sz w:val="36"/>
                      <w:szCs w:val="36"/>
                    </w:rPr>
                    <w:t>4</w:t>
                  </w:r>
                </w:p>
              </w:tc>
              <w:tc>
                <w:tcPr>
                  <w:tcW w:w="528" w:type="dxa"/>
                  <w:tcBorders>
                    <w:bottom w:val="single" w:sz="18" w:space="0" w:color="auto"/>
                  </w:tcBorders>
                </w:tcPr>
                <w:p w:rsidR="007B5FFB" w:rsidRPr="007569C6" w:rsidRDefault="007B5FFB" w:rsidP="0020060C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528" w:type="dxa"/>
                  <w:tcBorders>
                    <w:bottom w:val="single" w:sz="18" w:space="0" w:color="auto"/>
                  </w:tcBorders>
                </w:tcPr>
                <w:p w:rsidR="007B5FFB" w:rsidRPr="007569C6" w:rsidRDefault="007B5FFB" w:rsidP="0020060C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</w:tr>
            <w:tr w:rsidR="007B5FFB" w:rsidRPr="007569C6" w:rsidTr="007B5FFB">
              <w:trPr>
                <w:trHeight w:val="567"/>
                <w:jc w:val="center"/>
              </w:trPr>
              <w:tc>
                <w:tcPr>
                  <w:tcW w:w="403" w:type="dxa"/>
                </w:tcPr>
                <w:p w:rsidR="007B5FFB" w:rsidRPr="007569C6" w:rsidRDefault="007B5FFB" w:rsidP="0020060C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684" w:type="dxa"/>
                </w:tcPr>
                <w:p w:rsidR="007B5FFB" w:rsidRPr="007569C6" w:rsidRDefault="007B5FFB" w:rsidP="0020060C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528" w:type="dxa"/>
                </w:tcPr>
                <w:p w:rsidR="007B5FFB" w:rsidRPr="007569C6" w:rsidRDefault="007B5FFB" w:rsidP="0020060C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528" w:type="dxa"/>
                  <w:tcBorders>
                    <w:right w:val="single" w:sz="18" w:space="0" w:color="auto"/>
                  </w:tcBorders>
                </w:tcPr>
                <w:p w:rsidR="007B5FFB" w:rsidRPr="007569C6" w:rsidRDefault="007B5FFB" w:rsidP="0020060C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684" w:type="dxa"/>
                  <w:tcBorders>
                    <w:top w:val="single" w:sz="18" w:space="0" w:color="auto"/>
                    <w:left w:val="single" w:sz="18" w:space="0" w:color="auto"/>
                  </w:tcBorders>
                </w:tcPr>
                <w:p w:rsidR="007B5FFB" w:rsidRPr="007569C6" w:rsidRDefault="007B5FFB" w:rsidP="0020060C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528" w:type="dxa"/>
                  <w:tcBorders>
                    <w:top w:val="single" w:sz="18" w:space="0" w:color="auto"/>
                  </w:tcBorders>
                </w:tcPr>
                <w:p w:rsidR="007B5FFB" w:rsidRPr="007569C6" w:rsidRDefault="007B5FFB" w:rsidP="0020060C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528" w:type="dxa"/>
                  <w:tcBorders>
                    <w:top w:val="single" w:sz="18" w:space="0" w:color="auto"/>
                  </w:tcBorders>
                </w:tcPr>
                <w:p w:rsidR="007B5FFB" w:rsidRPr="007569C6" w:rsidRDefault="007B5FFB" w:rsidP="0020060C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</w:tr>
            <w:tr w:rsidR="007B5FFB" w:rsidRPr="007569C6" w:rsidTr="00B50DDC">
              <w:trPr>
                <w:trHeight w:val="567"/>
                <w:jc w:val="center"/>
              </w:trPr>
              <w:tc>
                <w:tcPr>
                  <w:tcW w:w="403" w:type="dxa"/>
                </w:tcPr>
                <w:p w:rsidR="007B5FFB" w:rsidRPr="007569C6" w:rsidRDefault="007B5FFB" w:rsidP="0020060C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684" w:type="dxa"/>
                </w:tcPr>
                <w:p w:rsidR="007B5FFB" w:rsidRPr="007569C6" w:rsidRDefault="007B5FFB" w:rsidP="0020060C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528" w:type="dxa"/>
                </w:tcPr>
                <w:p w:rsidR="007B5FFB" w:rsidRPr="007569C6" w:rsidRDefault="007B5FFB" w:rsidP="0020060C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528" w:type="dxa"/>
                  <w:tcBorders>
                    <w:right w:val="single" w:sz="18" w:space="0" w:color="auto"/>
                  </w:tcBorders>
                </w:tcPr>
                <w:p w:rsidR="007B5FFB" w:rsidRPr="007569C6" w:rsidRDefault="007B5FFB" w:rsidP="0020060C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684" w:type="dxa"/>
                  <w:tcBorders>
                    <w:left w:val="single" w:sz="18" w:space="0" w:color="auto"/>
                  </w:tcBorders>
                </w:tcPr>
                <w:p w:rsidR="007B5FFB" w:rsidRPr="007569C6" w:rsidRDefault="007B5FFB" w:rsidP="0020060C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528" w:type="dxa"/>
                </w:tcPr>
                <w:p w:rsidR="007B5FFB" w:rsidRPr="007569C6" w:rsidRDefault="007B5FFB" w:rsidP="0020060C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528" w:type="dxa"/>
                </w:tcPr>
                <w:p w:rsidR="007B5FFB" w:rsidRPr="007569C6" w:rsidRDefault="007B5FFB" w:rsidP="0020060C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</w:tr>
            <w:tr w:rsidR="007B5FFB" w:rsidRPr="007569C6" w:rsidTr="00B50DDC">
              <w:trPr>
                <w:trHeight w:val="567"/>
                <w:jc w:val="center"/>
              </w:trPr>
              <w:tc>
                <w:tcPr>
                  <w:tcW w:w="403" w:type="dxa"/>
                </w:tcPr>
                <w:p w:rsidR="007B5FFB" w:rsidRPr="007569C6" w:rsidRDefault="007B5FFB" w:rsidP="0020060C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684" w:type="dxa"/>
                </w:tcPr>
                <w:p w:rsidR="007B5FFB" w:rsidRPr="007569C6" w:rsidRDefault="007B5FFB" w:rsidP="0020060C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528" w:type="dxa"/>
                </w:tcPr>
                <w:p w:rsidR="007B5FFB" w:rsidRPr="007569C6" w:rsidRDefault="007B5FFB" w:rsidP="0020060C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528" w:type="dxa"/>
                  <w:tcBorders>
                    <w:right w:val="single" w:sz="18" w:space="0" w:color="auto"/>
                  </w:tcBorders>
                </w:tcPr>
                <w:p w:rsidR="007B5FFB" w:rsidRPr="007569C6" w:rsidRDefault="007B5FFB" w:rsidP="0020060C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684" w:type="dxa"/>
                  <w:tcBorders>
                    <w:left w:val="single" w:sz="18" w:space="0" w:color="auto"/>
                  </w:tcBorders>
                </w:tcPr>
                <w:p w:rsidR="007B5FFB" w:rsidRPr="007569C6" w:rsidRDefault="007B5FFB" w:rsidP="0020060C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528" w:type="dxa"/>
                </w:tcPr>
                <w:p w:rsidR="007B5FFB" w:rsidRPr="007569C6" w:rsidRDefault="007B5FFB" w:rsidP="0020060C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528" w:type="dxa"/>
                </w:tcPr>
                <w:p w:rsidR="007B5FFB" w:rsidRPr="007569C6" w:rsidRDefault="007B5FFB" w:rsidP="0020060C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</w:tr>
            <w:tr w:rsidR="00B50DDC" w:rsidRPr="007569C6" w:rsidTr="00B50DDC">
              <w:trPr>
                <w:trHeight w:val="567"/>
                <w:jc w:val="center"/>
              </w:trPr>
              <w:tc>
                <w:tcPr>
                  <w:tcW w:w="403" w:type="dxa"/>
                </w:tcPr>
                <w:p w:rsidR="00B50DDC" w:rsidRPr="007569C6" w:rsidRDefault="00B50DDC" w:rsidP="0020060C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684" w:type="dxa"/>
                </w:tcPr>
                <w:p w:rsidR="00B50DDC" w:rsidRPr="007569C6" w:rsidRDefault="00B50DDC" w:rsidP="0020060C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528" w:type="dxa"/>
                </w:tcPr>
                <w:p w:rsidR="00B50DDC" w:rsidRPr="007569C6" w:rsidRDefault="00B50DDC" w:rsidP="0020060C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528" w:type="dxa"/>
                  <w:tcBorders>
                    <w:right w:val="single" w:sz="18" w:space="0" w:color="auto"/>
                  </w:tcBorders>
                </w:tcPr>
                <w:p w:rsidR="00B50DDC" w:rsidRPr="007569C6" w:rsidRDefault="00B50DDC" w:rsidP="0020060C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684" w:type="dxa"/>
                  <w:tcBorders>
                    <w:left w:val="single" w:sz="18" w:space="0" w:color="auto"/>
                  </w:tcBorders>
                </w:tcPr>
                <w:p w:rsidR="00B50DDC" w:rsidRPr="007569C6" w:rsidRDefault="00B50DDC" w:rsidP="0020060C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528" w:type="dxa"/>
                </w:tcPr>
                <w:p w:rsidR="00B50DDC" w:rsidRPr="007569C6" w:rsidRDefault="00B50DDC" w:rsidP="0020060C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  <w:tc>
                <w:tcPr>
                  <w:tcW w:w="528" w:type="dxa"/>
                </w:tcPr>
                <w:p w:rsidR="00B50DDC" w:rsidRPr="007569C6" w:rsidRDefault="00B50DDC" w:rsidP="0020060C">
                  <w:pPr>
                    <w:framePr w:hSpace="180" w:wrap="around" w:vAnchor="text" w:hAnchor="margin" w:y="16"/>
                    <w:jc w:val="center"/>
                    <w:rPr>
                      <w:rFonts w:ascii="Arial" w:hAnsi="Arial" w:cs="Arial"/>
                      <w:b/>
                      <w:sz w:val="36"/>
                      <w:szCs w:val="36"/>
                    </w:rPr>
                  </w:pPr>
                </w:p>
              </w:tc>
            </w:tr>
          </w:tbl>
          <w:p w:rsidR="007B5FFB" w:rsidRPr="007569C6" w:rsidRDefault="007B5FFB" w:rsidP="007B5FFB">
            <w:pPr>
              <w:spacing w:line="259" w:lineRule="auto"/>
              <w:jc w:val="center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</w:p>
        </w:tc>
      </w:tr>
    </w:tbl>
    <w:p w:rsidR="00D26BB0" w:rsidRPr="007569C6" w:rsidRDefault="00D26BB0">
      <w:pPr>
        <w:rPr>
          <w:rFonts w:ascii="Arial" w:hAnsi="Arial" w:cs="Arial"/>
          <w:b/>
          <w:noProof/>
          <w:sz w:val="36"/>
          <w:szCs w:val="36"/>
        </w:rPr>
      </w:pPr>
    </w:p>
    <w:tbl>
      <w:tblPr>
        <w:tblStyle w:val="29113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9639"/>
      </w:tblGrid>
      <w:tr w:rsidR="00B50DDC" w:rsidRPr="007569C6" w:rsidTr="00907A0B">
        <w:trPr>
          <w:jc w:val="center"/>
        </w:trPr>
        <w:tc>
          <w:tcPr>
            <w:tcW w:w="9639" w:type="dxa"/>
            <w:shd w:val="clear" w:color="auto" w:fill="FEF8E8"/>
          </w:tcPr>
          <w:p w:rsidR="00B50DDC" w:rsidRPr="007569C6" w:rsidRDefault="0082585B" w:rsidP="00907A0B">
            <w:pPr>
              <w:spacing w:after="12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586580">
              <w:rPr>
                <w:noProof/>
              </w:rPr>
              <w:drawing>
                <wp:inline distT="0" distB="0" distL="0" distR="0" wp14:anchorId="174F11FB" wp14:editId="4F717EDC">
                  <wp:extent cx="684000" cy="540000"/>
                  <wp:effectExtent l="0" t="0" r="1905" b="0"/>
                  <wp:docPr id="9545" name="Εικόνα 9545" descr="εικονίδιο στόχο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4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B50DDC" w:rsidRPr="007569C6">
              <w:rPr>
                <w:rFonts w:ascii="Arial" w:eastAsia="Calibri" w:hAnsi="Arial" w:cs="Arial"/>
                <w:b/>
                <w:sz w:val="36"/>
                <w:szCs w:val="36"/>
              </w:rPr>
              <w:t xml:space="preserve"> </w:t>
            </w:r>
            <w:proofErr w:type="spellStart"/>
            <w:r w:rsidR="00B50DDC" w:rsidRPr="007569C6">
              <w:rPr>
                <w:rFonts w:ascii="Tahoma" w:eastAsia="Calibri" w:hAnsi="Tahoma" w:cs="Tahoma"/>
                <w:b/>
                <w:sz w:val="36"/>
                <w:szCs w:val="36"/>
              </w:rPr>
              <w:t>Ανα</w:t>
            </w:r>
            <w:r w:rsidR="00B50DDC" w:rsidRPr="007569C6">
              <w:rPr>
                <w:rFonts w:ascii="Tahoma" w:eastAsia="Calibri" w:hAnsi="Tahoma" w:cs="Tahoma"/>
                <w:b/>
                <w:color w:val="FF0000"/>
                <w:sz w:val="36"/>
                <w:szCs w:val="36"/>
              </w:rPr>
              <w:t>στοχασμός</w:t>
            </w:r>
            <w:proofErr w:type="spellEnd"/>
          </w:p>
        </w:tc>
      </w:tr>
      <w:tr w:rsidR="00B50DDC" w:rsidRPr="007569C6" w:rsidTr="00907A0B">
        <w:trPr>
          <w:jc w:val="center"/>
        </w:trPr>
        <w:tc>
          <w:tcPr>
            <w:tcW w:w="9639" w:type="dxa"/>
            <w:shd w:val="clear" w:color="auto" w:fill="FEF8E8"/>
          </w:tcPr>
          <w:p w:rsidR="00B50DDC" w:rsidRPr="007569C6" w:rsidRDefault="00B50DDC" w:rsidP="00907A0B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7569C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. Όταν διαιρούμε έναν δεκαδικό ή φυσικό αριθμό με το 0,1 ή το 0,01 ή το 0,001, το πηλίκο είναι μικρότερο ή μεγαλύτερο από τον διαιρετέο; Εξηγούμε την απάντησή μας.</w:t>
            </w:r>
          </w:p>
          <w:p w:rsidR="00B50DDC" w:rsidRPr="007569C6" w:rsidRDefault="00B50DDC" w:rsidP="00907A0B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7569C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2. Πότε το πηλίκο μιας διαίρεσης είναι μικρότερο από το 1;</w:t>
            </w:r>
          </w:p>
        </w:tc>
      </w:tr>
    </w:tbl>
    <w:p w:rsidR="00D26BB0" w:rsidRDefault="00FA1E0B">
      <w:pPr>
        <w:rPr>
          <w:rFonts w:ascii="Arial" w:hAnsi="Arial" w:cs="Arial"/>
          <w:b/>
          <w:noProof/>
          <w:sz w:val="56"/>
          <w:szCs w:val="56"/>
        </w:rPr>
      </w:pPr>
      <w:r w:rsidRPr="00FA1E0B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36192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65" name="Πλαίσιο κειμένου 5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A32509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1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565" o:spid="_x0000_s1114" type="#_x0000_t202" style="position:absolute;margin-left:0;margin-top:785.3pt;width:99.2pt;height:28.35pt;z-index:25293619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H9mT5i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472C38" w:rsidRPr="00A32509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1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18460C" w:rsidRDefault="0018460C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EDDED"/>
        <w:tblLook w:val="04A0" w:firstRow="1" w:lastRow="0" w:firstColumn="1" w:lastColumn="0" w:noHBand="0" w:noVBand="1"/>
        <w:tblCaption w:val="πίνακας έναρξη κεφαλαίου"/>
      </w:tblPr>
      <w:tblGrid>
        <w:gridCol w:w="8505"/>
        <w:gridCol w:w="1133"/>
      </w:tblGrid>
      <w:tr w:rsidR="00F6312F" w:rsidRPr="00AA742D" w:rsidTr="00912725">
        <w:trPr>
          <w:trHeight w:val="709"/>
        </w:trPr>
        <w:tc>
          <w:tcPr>
            <w:tcW w:w="8505" w:type="dxa"/>
            <w:shd w:val="clear" w:color="auto" w:fill="DEDDED"/>
            <w:vAlign w:val="bottom"/>
          </w:tcPr>
          <w:p w:rsidR="00F6312F" w:rsidRPr="009F7D1D" w:rsidRDefault="00F6312F" w:rsidP="00907A0B">
            <w:pPr>
              <w:rPr>
                <w:rFonts w:ascii="Tahoma" w:hAnsi="Tahoma" w:cs="Tahoma"/>
                <w:b/>
                <w:color w:val="8079B8"/>
                <w:sz w:val="42"/>
                <w:szCs w:val="42"/>
              </w:rPr>
            </w:pPr>
            <w:r w:rsidRPr="009F7D1D">
              <w:rPr>
                <w:rFonts w:ascii="Tahoma-Bold" w:hAnsi="Tahoma-Bold"/>
                <w:b/>
                <w:bCs/>
                <w:color w:val="8079B8"/>
                <w:sz w:val="42"/>
                <w:szCs w:val="42"/>
              </w:rPr>
              <w:lastRenderedPageBreak/>
              <w:t>Η έννοια του ποσοστού</w:t>
            </w:r>
          </w:p>
        </w:tc>
        <w:tc>
          <w:tcPr>
            <w:tcW w:w="1123" w:type="dxa"/>
            <w:shd w:val="clear" w:color="auto" w:fill="DEDDED"/>
          </w:tcPr>
          <w:p w:rsidR="00F6312F" w:rsidRPr="009F7D1D" w:rsidRDefault="00F6312F" w:rsidP="00907A0B">
            <w:pPr>
              <w:rPr>
                <w:rFonts w:ascii="Tahoma" w:eastAsia="Tahoma" w:hAnsi="Tahoma" w:cs="Tahoma"/>
                <w:b/>
                <w:color w:val="8079B8"/>
                <w:sz w:val="72"/>
                <w:szCs w:val="72"/>
                <w:lang w:eastAsia="el-GR" w:bidi="el-GR"/>
              </w:rPr>
            </w:pPr>
            <w:r w:rsidRPr="009F7D1D">
              <w:rPr>
                <w:rFonts w:ascii="Tahoma" w:eastAsia="Tahoma" w:hAnsi="Tahoma" w:cs="Tahoma"/>
                <w:b/>
                <w:color w:val="8079B8"/>
                <w:sz w:val="72"/>
                <w:szCs w:val="72"/>
                <w:lang w:eastAsia="el-GR" w:bidi="el-GR"/>
              </w:rPr>
              <w:t>31</w:t>
            </w:r>
          </w:p>
        </w:tc>
      </w:tr>
    </w:tbl>
    <w:p w:rsidR="00F6312F" w:rsidRPr="003B012D" w:rsidRDefault="00F6312F" w:rsidP="00F6312F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F6312F" w:rsidRPr="003B012D" w:rsidTr="00907A0B">
        <w:tc>
          <w:tcPr>
            <w:tcW w:w="1476" w:type="dxa"/>
            <w:vAlign w:val="center"/>
          </w:tcPr>
          <w:p w:rsidR="00F6312F" w:rsidRPr="003B012D" w:rsidRDefault="00464BBC" w:rsidP="00907A0B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0F695E">
              <w:rPr>
                <w:rFonts w:ascii="Calibri" w:eastAsia="Times New Roman" w:hAnsi="Calibri" w:cs="Times New Roman"/>
                <w:noProof/>
                <w:lang w:eastAsia="el-GR"/>
              </w:rPr>
              <mc:AlternateContent>
                <mc:Choice Requires="wpg">
                  <w:drawing>
                    <wp:inline distT="0" distB="0" distL="0" distR="0" wp14:anchorId="3C4A8538" wp14:editId="11E5805A">
                      <wp:extent cx="540000" cy="540000"/>
                      <wp:effectExtent l="0" t="0" r="0" b="0"/>
                      <wp:docPr id="245" name="Group 955" descr="εικονίδιο φακός 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0" y="0"/>
                                <a:ext cx="540000" cy="540000"/>
                                <a:chOff x="1288" y="1028"/>
                                <a:chExt cx="567" cy="566"/>
                              </a:xfrm>
                            </wpg:grpSpPr>
                            <wps:wsp>
                              <wps:cNvPr id="246" name="Freeform 95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09" y="1048"/>
                                  <a:ext cx="526" cy="518"/>
                                </a:xfrm>
                                <a:custGeom>
                                  <a:avLst/>
                                  <a:gdLst>
                                    <a:gd name="T0" fmla="*/ 234 w 526"/>
                                    <a:gd name="T1" fmla="*/ 1 h 518"/>
                                    <a:gd name="T2" fmla="*/ 191 w 526"/>
                                    <a:gd name="T3" fmla="*/ 9 h 518"/>
                                    <a:gd name="T4" fmla="*/ 151 w 526"/>
                                    <a:gd name="T5" fmla="*/ 24 h 518"/>
                                    <a:gd name="T6" fmla="*/ 114 w 526"/>
                                    <a:gd name="T7" fmla="*/ 45 h 518"/>
                                    <a:gd name="T8" fmla="*/ 82 w 526"/>
                                    <a:gd name="T9" fmla="*/ 72 h 518"/>
                                    <a:gd name="T10" fmla="*/ 53 w 526"/>
                                    <a:gd name="T11" fmla="*/ 105 h 518"/>
                                    <a:gd name="T12" fmla="*/ 31 w 526"/>
                                    <a:gd name="T13" fmla="*/ 142 h 518"/>
                                    <a:gd name="T14" fmla="*/ 14 w 526"/>
                                    <a:gd name="T15" fmla="*/ 184 h 518"/>
                                    <a:gd name="T16" fmla="*/ 3 w 526"/>
                                    <a:gd name="T17" fmla="*/ 230 h 518"/>
                                    <a:gd name="T18" fmla="*/ 0 w 526"/>
                                    <a:gd name="T19" fmla="*/ 280 h 518"/>
                                    <a:gd name="T20" fmla="*/ 7 w 526"/>
                                    <a:gd name="T21" fmla="*/ 323 h 518"/>
                                    <a:gd name="T22" fmla="*/ 21 w 526"/>
                                    <a:gd name="T23" fmla="*/ 364 h 518"/>
                                    <a:gd name="T24" fmla="*/ 42 w 526"/>
                                    <a:gd name="T25" fmla="*/ 401 h 518"/>
                                    <a:gd name="T26" fmla="*/ 69 w 526"/>
                                    <a:gd name="T27" fmla="*/ 434 h 518"/>
                                    <a:gd name="T28" fmla="*/ 101 w 526"/>
                                    <a:gd name="T29" fmla="*/ 463 h 518"/>
                                    <a:gd name="T30" fmla="*/ 139 w 526"/>
                                    <a:gd name="T31" fmla="*/ 486 h 518"/>
                                    <a:gd name="T32" fmla="*/ 180 w 526"/>
                                    <a:gd name="T33" fmla="*/ 503 h 518"/>
                                    <a:gd name="T34" fmla="*/ 225 w 526"/>
                                    <a:gd name="T35" fmla="*/ 514 h 518"/>
                                    <a:gd name="T36" fmla="*/ 274 w 526"/>
                                    <a:gd name="T37" fmla="*/ 518 h 518"/>
                                    <a:gd name="T38" fmla="*/ 319 w 526"/>
                                    <a:gd name="T39" fmla="*/ 512 h 518"/>
                                    <a:gd name="T40" fmla="*/ 362 w 526"/>
                                    <a:gd name="T41" fmla="*/ 499 h 518"/>
                                    <a:gd name="T42" fmla="*/ 401 w 526"/>
                                    <a:gd name="T43" fmla="*/ 479 h 518"/>
                                    <a:gd name="T44" fmla="*/ 437 w 526"/>
                                    <a:gd name="T45" fmla="*/ 453 h 518"/>
                                    <a:gd name="T46" fmla="*/ 467 w 526"/>
                                    <a:gd name="T47" fmla="*/ 422 h 518"/>
                                    <a:gd name="T48" fmla="*/ 492 w 526"/>
                                    <a:gd name="T49" fmla="*/ 387 h 518"/>
                                    <a:gd name="T50" fmla="*/ 510 w 526"/>
                                    <a:gd name="T51" fmla="*/ 347 h 518"/>
                                    <a:gd name="T52" fmla="*/ 522 w 526"/>
                                    <a:gd name="T53" fmla="*/ 304 h 518"/>
                                    <a:gd name="T54" fmla="*/ 526 w 526"/>
                                    <a:gd name="T55" fmla="*/ 259 h 518"/>
                                    <a:gd name="T56" fmla="*/ 523 w 526"/>
                                    <a:gd name="T57" fmla="*/ 220 h 518"/>
                                    <a:gd name="T58" fmla="*/ 513 w 526"/>
                                    <a:gd name="T59" fmla="*/ 178 h 518"/>
                                    <a:gd name="T60" fmla="*/ 495 w 526"/>
                                    <a:gd name="T61" fmla="*/ 138 h 518"/>
                                    <a:gd name="T62" fmla="*/ 472 w 526"/>
                                    <a:gd name="T63" fmla="*/ 102 h 518"/>
                                    <a:gd name="T64" fmla="*/ 442 w 526"/>
                                    <a:gd name="T65" fmla="*/ 70 h 518"/>
                                    <a:gd name="T66" fmla="*/ 408 w 526"/>
                                    <a:gd name="T67" fmla="*/ 44 h 518"/>
                                    <a:gd name="T68" fmla="*/ 369 w 526"/>
                                    <a:gd name="T69" fmla="*/ 23 h 518"/>
                                    <a:gd name="T70" fmla="*/ 326 w 526"/>
                                    <a:gd name="T71" fmla="*/ 8 h 518"/>
                                    <a:gd name="T72" fmla="*/ 280 w 526"/>
                                    <a:gd name="T73" fmla="*/ 0 h 51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526" h="518">
                                      <a:moveTo>
                                        <a:pt x="256" y="0"/>
                                      </a:moveTo>
                                      <a:lnTo>
                                        <a:pt x="234" y="1"/>
                                      </a:lnTo>
                                      <a:lnTo>
                                        <a:pt x="212" y="4"/>
                                      </a:lnTo>
                                      <a:lnTo>
                                        <a:pt x="191" y="9"/>
                                      </a:lnTo>
                                      <a:lnTo>
                                        <a:pt x="171" y="16"/>
                                      </a:lnTo>
                                      <a:lnTo>
                                        <a:pt x="151" y="24"/>
                                      </a:lnTo>
                                      <a:lnTo>
                                        <a:pt x="132" y="34"/>
                                      </a:lnTo>
                                      <a:lnTo>
                                        <a:pt x="114" y="45"/>
                                      </a:lnTo>
                                      <a:lnTo>
                                        <a:pt x="97" y="58"/>
                                      </a:lnTo>
                                      <a:lnTo>
                                        <a:pt x="82" y="72"/>
                                      </a:lnTo>
                                      <a:lnTo>
                                        <a:pt x="67" y="88"/>
                                      </a:lnTo>
                                      <a:lnTo>
                                        <a:pt x="53" y="105"/>
                                      </a:lnTo>
                                      <a:lnTo>
                                        <a:pt x="41" y="123"/>
                                      </a:lnTo>
                                      <a:lnTo>
                                        <a:pt x="31" y="142"/>
                                      </a:lnTo>
                                      <a:lnTo>
                                        <a:pt x="21" y="163"/>
                                      </a:lnTo>
                                      <a:lnTo>
                                        <a:pt x="14" y="184"/>
                                      </a:lnTo>
                                      <a:lnTo>
                                        <a:pt x="7" y="207"/>
                                      </a:lnTo>
                                      <a:lnTo>
                                        <a:pt x="3" y="230"/>
                                      </a:lnTo>
                                      <a:lnTo>
                                        <a:pt x="0" y="254"/>
                                      </a:lnTo>
                                      <a:lnTo>
                                        <a:pt x="0" y="280"/>
                                      </a:lnTo>
                                      <a:lnTo>
                                        <a:pt x="2" y="302"/>
                                      </a:lnTo>
                                      <a:lnTo>
                                        <a:pt x="7" y="323"/>
                                      </a:lnTo>
                                      <a:lnTo>
                                        <a:pt x="13" y="344"/>
                                      </a:lnTo>
                                      <a:lnTo>
                                        <a:pt x="21" y="364"/>
                                      </a:lnTo>
                                      <a:lnTo>
                                        <a:pt x="31" y="383"/>
                                      </a:lnTo>
                                      <a:lnTo>
                                        <a:pt x="42" y="401"/>
                                      </a:lnTo>
                                      <a:lnTo>
                                        <a:pt x="55" y="418"/>
                                      </a:lnTo>
                                      <a:lnTo>
                                        <a:pt x="69" y="434"/>
                                      </a:lnTo>
                                      <a:lnTo>
                                        <a:pt x="85" y="449"/>
                                      </a:lnTo>
                                      <a:lnTo>
                                        <a:pt x="101" y="463"/>
                                      </a:lnTo>
                                      <a:lnTo>
                                        <a:pt x="119" y="475"/>
                                      </a:lnTo>
                                      <a:lnTo>
                                        <a:pt x="139" y="486"/>
                                      </a:lnTo>
                                      <a:lnTo>
                                        <a:pt x="159" y="496"/>
                                      </a:lnTo>
                                      <a:lnTo>
                                        <a:pt x="180" y="503"/>
                                      </a:lnTo>
                                      <a:lnTo>
                                        <a:pt x="202" y="510"/>
                                      </a:lnTo>
                                      <a:lnTo>
                                        <a:pt x="225" y="514"/>
                                      </a:lnTo>
                                      <a:lnTo>
                                        <a:pt x="249" y="517"/>
                                      </a:lnTo>
                                      <a:lnTo>
                                        <a:pt x="274" y="518"/>
                                      </a:lnTo>
                                      <a:lnTo>
                                        <a:pt x="297" y="516"/>
                                      </a:lnTo>
                                      <a:lnTo>
                                        <a:pt x="319" y="512"/>
                                      </a:lnTo>
                                      <a:lnTo>
                                        <a:pt x="341" y="506"/>
                                      </a:lnTo>
                                      <a:lnTo>
                                        <a:pt x="362" y="499"/>
                                      </a:lnTo>
                                      <a:lnTo>
                                        <a:pt x="382" y="490"/>
                                      </a:lnTo>
                                      <a:lnTo>
                                        <a:pt x="401" y="479"/>
                                      </a:lnTo>
                                      <a:lnTo>
                                        <a:pt x="420" y="467"/>
                                      </a:lnTo>
                                      <a:lnTo>
                                        <a:pt x="437" y="453"/>
                                      </a:lnTo>
                                      <a:lnTo>
                                        <a:pt x="452" y="439"/>
                                      </a:lnTo>
                                      <a:lnTo>
                                        <a:pt x="467" y="422"/>
                                      </a:lnTo>
                                      <a:lnTo>
                                        <a:pt x="480" y="405"/>
                                      </a:lnTo>
                                      <a:lnTo>
                                        <a:pt x="492" y="387"/>
                                      </a:lnTo>
                                      <a:lnTo>
                                        <a:pt x="502" y="367"/>
                                      </a:lnTo>
                                      <a:lnTo>
                                        <a:pt x="510" y="347"/>
                                      </a:lnTo>
                                      <a:lnTo>
                                        <a:pt x="517" y="326"/>
                                      </a:lnTo>
                                      <a:lnTo>
                                        <a:pt x="522" y="304"/>
                                      </a:lnTo>
                                      <a:lnTo>
                                        <a:pt x="525" y="282"/>
                                      </a:lnTo>
                                      <a:lnTo>
                                        <a:pt x="526" y="259"/>
                                      </a:lnTo>
                                      <a:lnTo>
                                        <a:pt x="525" y="243"/>
                                      </a:lnTo>
                                      <a:lnTo>
                                        <a:pt x="523" y="220"/>
                                      </a:lnTo>
                                      <a:lnTo>
                                        <a:pt x="519" y="199"/>
                                      </a:lnTo>
                                      <a:lnTo>
                                        <a:pt x="513" y="178"/>
                                      </a:lnTo>
                                      <a:lnTo>
                                        <a:pt x="505" y="157"/>
                                      </a:lnTo>
                                      <a:lnTo>
                                        <a:pt x="495" y="138"/>
                                      </a:lnTo>
                                      <a:lnTo>
                                        <a:pt x="484" y="119"/>
                                      </a:lnTo>
                                      <a:lnTo>
                                        <a:pt x="472" y="102"/>
                                      </a:lnTo>
                                      <a:lnTo>
                                        <a:pt x="458" y="85"/>
                                      </a:lnTo>
                                      <a:lnTo>
                                        <a:pt x="442" y="70"/>
                                      </a:lnTo>
                                      <a:lnTo>
                                        <a:pt x="426" y="56"/>
                                      </a:lnTo>
                                      <a:lnTo>
                                        <a:pt x="408" y="44"/>
                                      </a:lnTo>
                                      <a:lnTo>
                                        <a:pt x="389" y="32"/>
                                      </a:lnTo>
                                      <a:lnTo>
                                        <a:pt x="369" y="23"/>
                                      </a:lnTo>
                                      <a:lnTo>
                                        <a:pt x="348" y="15"/>
                                      </a:lnTo>
                                      <a:lnTo>
                                        <a:pt x="326" y="8"/>
                                      </a:lnTo>
                                      <a:lnTo>
                                        <a:pt x="304" y="3"/>
                                      </a:lnTo>
                                      <a:lnTo>
                                        <a:pt x="280" y="0"/>
                                      </a:lnTo>
                                      <a:lnTo>
                                        <a:pt x="256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D34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7" name="Freeform 95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20" y="1150"/>
                                  <a:ext cx="218" cy="214"/>
                                </a:xfrm>
                                <a:custGeom>
                                  <a:avLst/>
                                  <a:gdLst>
                                    <a:gd name="T0" fmla="*/ 88 w 218"/>
                                    <a:gd name="T1" fmla="*/ 0 h 214"/>
                                    <a:gd name="T2" fmla="*/ 67 w 218"/>
                                    <a:gd name="T3" fmla="*/ 6 h 214"/>
                                    <a:gd name="T4" fmla="*/ 48 w 218"/>
                                    <a:gd name="T5" fmla="*/ 16 h 214"/>
                                    <a:gd name="T6" fmla="*/ 32 w 218"/>
                                    <a:gd name="T7" fmla="*/ 30 h 214"/>
                                    <a:gd name="T8" fmla="*/ 18 w 218"/>
                                    <a:gd name="T9" fmla="*/ 46 h 214"/>
                                    <a:gd name="T10" fmla="*/ 8 w 218"/>
                                    <a:gd name="T11" fmla="*/ 66 h 214"/>
                                    <a:gd name="T12" fmla="*/ 2 w 218"/>
                                    <a:gd name="T13" fmla="*/ 88 h 214"/>
                                    <a:gd name="T14" fmla="*/ 0 w 218"/>
                                    <a:gd name="T15" fmla="*/ 113 h 214"/>
                                    <a:gd name="T16" fmla="*/ 3 w 218"/>
                                    <a:gd name="T17" fmla="*/ 133 h 214"/>
                                    <a:gd name="T18" fmla="*/ 10 w 218"/>
                                    <a:gd name="T19" fmla="*/ 153 h 214"/>
                                    <a:gd name="T20" fmla="*/ 21 w 218"/>
                                    <a:gd name="T21" fmla="*/ 170 h 214"/>
                                    <a:gd name="T22" fmla="*/ 35 w 218"/>
                                    <a:gd name="T23" fmla="*/ 185 h 214"/>
                                    <a:gd name="T24" fmla="*/ 53 w 218"/>
                                    <a:gd name="T25" fmla="*/ 197 h 214"/>
                                    <a:gd name="T26" fmla="*/ 74 w 218"/>
                                    <a:gd name="T27" fmla="*/ 206 h 214"/>
                                    <a:gd name="T28" fmla="*/ 97 w 218"/>
                                    <a:gd name="T29" fmla="*/ 212 h 214"/>
                                    <a:gd name="T30" fmla="*/ 124 w 218"/>
                                    <a:gd name="T31" fmla="*/ 214 h 214"/>
                                    <a:gd name="T32" fmla="*/ 145 w 218"/>
                                    <a:gd name="T33" fmla="*/ 208 h 214"/>
                                    <a:gd name="T34" fmla="*/ 165 w 218"/>
                                    <a:gd name="T35" fmla="*/ 199 h 214"/>
                                    <a:gd name="T36" fmla="*/ 182 w 218"/>
                                    <a:gd name="T37" fmla="*/ 185 h 214"/>
                                    <a:gd name="T38" fmla="*/ 197 w 218"/>
                                    <a:gd name="T39" fmla="*/ 169 h 214"/>
                                    <a:gd name="T40" fmla="*/ 207 w 218"/>
                                    <a:gd name="T41" fmla="*/ 150 h 214"/>
                                    <a:gd name="T42" fmla="*/ 214 w 218"/>
                                    <a:gd name="T43" fmla="*/ 129 h 214"/>
                                    <a:gd name="T44" fmla="*/ 217 w 218"/>
                                    <a:gd name="T45" fmla="*/ 106 h 214"/>
                                    <a:gd name="T46" fmla="*/ 216 w 218"/>
                                    <a:gd name="T47" fmla="*/ 96 h 214"/>
                                    <a:gd name="T48" fmla="*/ 212 w 218"/>
                                    <a:gd name="T49" fmla="*/ 76 h 214"/>
                                    <a:gd name="T50" fmla="*/ 204 w 218"/>
                                    <a:gd name="T51" fmla="*/ 57 h 214"/>
                                    <a:gd name="T52" fmla="*/ 193 w 218"/>
                                    <a:gd name="T53" fmla="*/ 41 h 214"/>
                                    <a:gd name="T54" fmla="*/ 178 w 218"/>
                                    <a:gd name="T55" fmla="*/ 26 h 214"/>
                                    <a:gd name="T56" fmla="*/ 160 w 218"/>
                                    <a:gd name="T57" fmla="*/ 15 h 214"/>
                                    <a:gd name="T58" fmla="*/ 139 w 218"/>
                                    <a:gd name="T59" fmla="*/ 6 h 214"/>
                                    <a:gd name="T60" fmla="*/ 115 w 218"/>
                                    <a:gd name="T61" fmla="*/ 1 h 214"/>
                                    <a:gd name="T62" fmla="*/ 88 w 218"/>
                                    <a:gd name="T63" fmla="*/ 0 h 2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18" h="214">
                                      <a:moveTo>
                                        <a:pt x="88" y="0"/>
                                      </a:moveTo>
                                      <a:lnTo>
                                        <a:pt x="67" y="6"/>
                                      </a:lnTo>
                                      <a:lnTo>
                                        <a:pt x="48" y="16"/>
                                      </a:lnTo>
                                      <a:lnTo>
                                        <a:pt x="32" y="30"/>
                                      </a:lnTo>
                                      <a:lnTo>
                                        <a:pt x="18" y="46"/>
                                      </a:lnTo>
                                      <a:lnTo>
                                        <a:pt x="8" y="66"/>
                                      </a:lnTo>
                                      <a:lnTo>
                                        <a:pt x="2" y="88"/>
                                      </a:lnTo>
                                      <a:lnTo>
                                        <a:pt x="0" y="113"/>
                                      </a:lnTo>
                                      <a:lnTo>
                                        <a:pt x="3" y="133"/>
                                      </a:lnTo>
                                      <a:lnTo>
                                        <a:pt x="10" y="153"/>
                                      </a:lnTo>
                                      <a:lnTo>
                                        <a:pt x="21" y="170"/>
                                      </a:lnTo>
                                      <a:lnTo>
                                        <a:pt x="35" y="185"/>
                                      </a:lnTo>
                                      <a:lnTo>
                                        <a:pt x="53" y="197"/>
                                      </a:lnTo>
                                      <a:lnTo>
                                        <a:pt x="74" y="206"/>
                                      </a:lnTo>
                                      <a:lnTo>
                                        <a:pt x="97" y="212"/>
                                      </a:lnTo>
                                      <a:lnTo>
                                        <a:pt x="124" y="214"/>
                                      </a:lnTo>
                                      <a:lnTo>
                                        <a:pt x="145" y="208"/>
                                      </a:lnTo>
                                      <a:lnTo>
                                        <a:pt x="165" y="199"/>
                                      </a:lnTo>
                                      <a:lnTo>
                                        <a:pt x="182" y="185"/>
                                      </a:lnTo>
                                      <a:lnTo>
                                        <a:pt x="197" y="169"/>
                                      </a:lnTo>
                                      <a:lnTo>
                                        <a:pt x="207" y="150"/>
                                      </a:lnTo>
                                      <a:lnTo>
                                        <a:pt x="214" y="129"/>
                                      </a:lnTo>
                                      <a:lnTo>
                                        <a:pt x="217" y="106"/>
                                      </a:lnTo>
                                      <a:lnTo>
                                        <a:pt x="216" y="96"/>
                                      </a:lnTo>
                                      <a:lnTo>
                                        <a:pt x="212" y="76"/>
                                      </a:lnTo>
                                      <a:lnTo>
                                        <a:pt x="204" y="57"/>
                                      </a:lnTo>
                                      <a:lnTo>
                                        <a:pt x="193" y="41"/>
                                      </a:lnTo>
                                      <a:lnTo>
                                        <a:pt x="178" y="26"/>
                                      </a:lnTo>
                                      <a:lnTo>
                                        <a:pt x="160" y="15"/>
                                      </a:lnTo>
                                      <a:lnTo>
                                        <a:pt x="139" y="6"/>
                                      </a:lnTo>
                                      <a:lnTo>
                                        <a:pt x="115" y="1"/>
                                      </a:lnTo>
                                      <a:lnTo>
                                        <a:pt x="88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EE67C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8" name="Freeform 95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45" y="1196"/>
                                  <a:ext cx="28" cy="46"/>
                                </a:xfrm>
                                <a:custGeom>
                                  <a:avLst/>
                                  <a:gdLst>
                                    <a:gd name="T0" fmla="*/ 28 w 28"/>
                                    <a:gd name="T1" fmla="*/ 0 h 46"/>
                                    <a:gd name="T2" fmla="*/ 26 w 28"/>
                                    <a:gd name="T3" fmla="*/ 0 h 46"/>
                                    <a:gd name="T4" fmla="*/ 25 w 28"/>
                                    <a:gd name="T5" fmla="*/ 0 h 46"/>
                                    <a:gd name="T6" fmla="*/ 23 w 28"/>
                                    <a:gd name="T7" fmla="*/ 0 h 46"/>
                                    <a:gd name="T8" fmla="*/ 21 w 28"/>
                                    <a:gd name="T9" fmla="*/ 1 h 46"/>
                                    <a:gd name="T10" fmla="*/ 16 w 28"/>
                                    <a:gd name="T11" fmla="*/ 4 h 46"/>
                                    <a:gd name="T12" fmla="*/ 13 w 28"/>
                                    <a:gd name="T13" fmla="*/ 6 h 46"/>
                                    <a:gd name="T14" fmla="*/ 11 w 28"/>
                                    <a:gd name="T15" fmla="*/ 8 h 46"/>
                                    <a:gd name="T16" fmla="*/ 9 w 28"/>
                                    <a:gd name="T17" fmla="*/ 11 h 46"/>
                                    <a:gd name="T18" fmla="*/ 6 w 28"/>
                                    <a:gd name="T19" fmla="*/ 14 h 46"/>
                                    <a:gd name="T20" fmla="*/ 5 w 28"/>
                                    <a:gd name="T21" fmla="*/ 17 h 46"/>
                                    <a:gd name="T22" fmla="*/ 3 w 28"/>
                                    <a:gd name="T23" fmla="*/ 20 h 46"/>
                                    <a:gd name="T24" fmla="*/ 1 w 28"/>
                                    <a:gd name="T25" fmla="*/ 23 h 46"/>
                                    <a:gd name="T26" fmla="*/ 1 w 28"/>
                                    <a:gd name="T27" fmla="*/ 26 h 46"/>
                                    <a:gd name="T28" fmla="*/ 0 w 28"/>
                                    <a:gd name="T29" fmla="*/ 30 h 46"/>
                                    <a:gd name="T30" fmla="*/ 0 w 28"/>
                                    <a:gd name="T31" fmla="*/ 35 h 46"/>
                                    <a:gd name="T32" fmla="*/ 0 w 28"/>
                                    <a:gd name="T33" fmla="*/ 39 h 46"/>
                                    <a:gd name="T34" fmla="*/ 1 w 28"/>
                                    <a:gd name="T35" fmla="*/ 41 h 46"/>
                                    <a:gd name="T36" fmla="*/ 1 w 28"/>
                                    <a:gd name="T37" fmla="*/ 42 h 46"/>
                                    <a:gd name="T38" fmla="*/ 2 w 28"/>
                                    <a:gd name="T39" fmla="*/ 44 h 46"/>
                                    <a:gd name="T40" fmla="*/ 3 w 28"/>
                                    <a:gd name="T41" fmla="*/ 45 h 46"/>
                                    <a:gd name="T42" fmla="*/ 3 w 28"/>
                                    <a:gd name="T43" fmla="*/ 45 h 46"/>
                                    <a:gd name="T44" fmla="*/ 4 w 28"/>
                                    <a:gd name="T45" fmla="*/ 45 h 46"/>
                                    <a:gd name="T46" fmla="*/ 4 w 28"/>
                                    <a:gd name="T47" fmla="*/ 44 h 46"/>
                                    <a:gd name="T48" fmla="*/ 5 w 28"/>
                                    <a:gd name="T49" fmla="*/ 44 h 46"/>
                                    <a:gd name="T50" fmla="*/ 5 w 28"/>
                                    <a:gd name="T51" fmla="*/ 43 h 46"/>
                                    <a:gd name="T52" fmla="*/ 6 w 28"/>
                                    <a:gd name="T53" fmla="*/ 42 h 46"/>
                                    <a:gd name="T54" fmla="*/ 7 w 28"/>
                                    <a:gd name="T55" fmla="*/ 41 h 46"/>
                                    <a:gd name="T56" fmla="*/ 8 w 28"/>
                                    <a:gd name="T57" fmla="*/ 40 h 46"/>
                                    <a:gd name="T58" fmla="*/ 9 w 28"/>
                                    <a:gd name="T59" fmla="*/ 39 h 46"/>
                                    <a:gd name="T60" fmla="*/ 10 w 28"/>
                                    <a:gd name="T61" fmla="*/ 38 h 46"/>
                                    <a:gd name="T62" fmla="*/ 11 w 28"/>
                                    <a:gd name="T63" fmla="*/ 37 h 46"/>
                                    <a:gd name="T64" fmla="*/ 13 w 28"/>
                                    <a:gd name="T65" fmla="*/ 35 h 46"/>
                                    <a:gd name="T66" fmla="*/ 14 w 28"/>
                                    <a:gd name="T67" fmla="*/ 33 h 46"/>
                                    <a:gd name="T68" fmla="*/ 16 w 28"/>
                                    <a:gd name="T69" fmla="*/ 30 h 46"/>
                                    <a:gd name="T70" fmla="*/ 19 w 28"/>
                                    <a:gd name="T71" fmla="*/ 26 h 46"/>
                                    <a:gd name="T72" fmla="*/ 19 w 28"/>
                                    <a:gd name="T73" fmla="*/ 25 h 46"/>
                                    <a:gd name="T74" fmla="*/ 22 w 28"/>
                                    <a:gd name="T75" fmla="*/ 20 h 46"/>
                                    <a:gd name="T76" fmla="*/ 25 w 28"/>
                                    <a:gd name="T77" fmla="*/ 14 h 46"/>
                                    <a:gd name="T78" fmla="*/ 26 w 28"/>
                                    <a:gd name="T79" fmla="*/ 8 h 46"/>
                                    <a:gd name="T80" fmla="*/ 27 w 28"/>
                                    <a:gd name="T81" fmla="*/ 4 h 46"/>
                                    <a:gd name="T82" fmla="*/ 27 w 28"/>
                                    <a:gd name="T83" fmla="*/ 2 h 46"/>
                                    <a:gd name="T84" fmla="*/ 28 w 28"/>
                                    <a:gd name="T85" fmla="*/ 2 h 46"/>
                                    <a:gd name="T86" fmla="*/ 28 w 28"/>
                                    <a:gd name="T87" fmla="*/ 0 h 4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</a:cxnLst>
                                  <a:rect l="0" t="0" r="r" b="b"/>
                                  <a:pathLst>
                                    <a:path w="28" h="46">
                                      <a:moveTo>
                                        <a:pt x="28" y="0"/>
                                      </a:moveTo>
                                      <a:lnTo>
                                        <a:pt x="26" y="0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23" y="0"/>
                                      </a:lnTo>
                                      <a:lnTo>
                                        <a:pt x="21" y="1"/>
                                      </a:lnTo>
                                      <a:lnTo>
                                        <a:pt x="16" y="4"/>
                                      </a:lnTo>
                                      <a:lnTo>
                                        <a:pt x="13" y="6"/>
                                      </a:lnTo>
                                      <a:lnTo>
                                        <a:pt x="11" y="8"/>
                                      </a:lnTo>
                                      <a:lnTo>
                                        <a:pt x="9" y="11"/>
                                      </a:lnTo>
                                      <a:lnTo>
                                        <a:pt x="6" y="14"/>
                                      </a:lnTo>
                                      <a:lnTo>
                                        <a:pt x="5" y="17"/>
                                      </a:lnTo>
                                      <a:lnTo>
                                        <a:pt x="3" y="20"/>
                                      </a:lnTo>
                                      <a:lnTo>
                                        <a:pt x="1" y="23"/>
                                      </a:lnTo>
                                      <a:lnTo>
                                        <a:pt x="1" y="26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0" y="35"/>
                                      </a:lnTo>
                                      <a:lnTo>
                                        <a:pt x="0" y="39"/>
                                      </a:lnTo>
                                      <a:lnTo>
                                        <a:pt x="1" y="41"/>
                                      </a:lnTo>
                                      <a:lnTo>
                                        <a:pt x="1" y="42"/>
                                      </a:lnTo>
                                      <a:lnTo>
                                        <a:pt x="2" y="44"/>
                                      </a:lnTo>
                                      <a:lnTo>
                                        <a:pt x="3" y="45"/>
                                      </a:lnTo>
                                      <a:lnTo>
                                        <a:pt x="3" y="45"/>
                                      </a:lnTo>
                                      <a:lnTo>
                                        <a:pt x="4" y="45"/>
                                      </a:lnTo>
                                      <a:lnTo>
                                        <a:pt x="4" y="44"/>
                                      </a:lnTo>
                                      <a:lnTo>
                                        <a:pt x="5" y="44"/>
                                      </a:lnTo>
                                      <a:lnTo>
                                        <a:pt x="5" y="43"/>
                                      </a:lnTo>
                                      <a:lnTo>
                                        <a:pt x="6" y="42"/>
                                      </a:lnTo>
                                      <a:lnTo>
                                        <a:pt x="7" y="41"/>
                                      </a:lnTo>
                                      <a:lnTo>
                                        <a:pt x="8" y="40"/>
                                      </a:lnTo>
                                      <a:lnTo>
                                        <a:pt x="9" y="39"/>
                                      </a:lnTo>
                                      <a:lnTo>
                                        <a:pt x="10" y="38"/>
                                      </a:lnTo>
                                      <a:lnTo>
                                        <a:pt x="11" y="37"/>
                                      </a:lnTo>
                                      <a:lnTo>
                                        <a:pt x="13" y="35"/>
                                      </a:lnTo>
                                      <a:lnTo>
                                        <a:pt x="14" y="33"/>
                                      </a:lnTo>
                                      <a:lnTo>
                                        <a:pt x="16" y="30"/>
                                      </a:lnTo>
                                      <a:lnTo>
                                        <a:pt x="19" y="26"/>
                                      </a:lnTo>
                                      <a:lnTo>
                                        <a:pt x="19" y="25"/>
                                      </a:lnTo>
                                      <a:lnTo>
                                        <a:pt x="22" y="20"/>
                                      </a:lnTo>
                                      <a:lnTo>
                                        <a:pt x="25" y="14"/>
                                      </a:lnTo>
                                      <a:lnTo>
                                        <a:pt x="26" y="8"/>
                                      </a:lnTo>
                                      <a:lnTo>
                                        <a:pt x="27" y="4"/>
                                      </a:lnTo>
                                      <a:lnTo>
                                        <a:pt x="27" y="2"/>
                                      </a:lnTo>
                                      <a:lnTo>
                                        <a:pt x="28" y="2"/>
                                      </a:lnTo>
                                      <a:lnTo>
                                        <a:pt x="28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49" name="Group 95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47" y="1238"/>
                                  <a:ext cx="65" cy="97"/>
                                  <a:chOff x="1547" y="1238"/>
                                  <a:chExt cx="65" cy="97"/>
                                </a:xfrm>
                              </wpg:grpSpPr>
                              <wps:wsp>
                                <wps:cNvPr id="250" name="Freeform 96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47" y="1238"/>
                                    <a:ext cx="65" cy="97"/>
                                  </a:xfrm>
                                  <a:custGeom>
                                    <a:avLst/>
                                    <a:gdLst>
                                      <a:gd name="T0" fmla="*/ 59 w 65"/>
                                      <a:gd name="T1" fmla="*/ 56 h 97"/>
                                      <a:gd name="T2" fmla="*/ 37 w 65"/>
                                      <a:gd name="T3" fmla="*/ 56 h 97"/>
                                      <a:gd name="T4" fmla="*/ 35 w 65"/>
                                      <a:gd name="T5" fmla="*/ 59 h 97"/>
                                      <a:gd name="T6" fmla="*/ 33 w 65"/>
                                      <a:gd name="T7" fmla="*/ 62 h 97"/>
                                      <a:gd name="T8" fmla="*/ 31 w 65"/>
                                      <a:gd name="T9" fmla="*/ 65 h 97"/>
                                      <a:gd name="T10" fmla="*/ 29 w 65"/>
                                      <a:gd name="T11" fmla="*/ 68 h 97"/>
                                      <a:gd name="T12" fmla="*/ 27 w 65"/>
                                      <a:gd name="T13" fmla="*/ 70 h 97"/>
                                      <a:gd name="T14" fmla="*/ 25 w 65"/>
                                      <a:gd name="T15" fmla="*/ 72 h 97"/>
                                      <a:gd name="T16" fmla="*/ 22 w 65"/>
                                      <a:gd name="T17" fmla="*/ 75 h 97"/>
                                      <a:gd name="T18" fmla="*/ 20 w 65"/>
                                      <a:gd name="T19" fmla="*/ 77 h 97"/>
                                      <a:gd name="T20" fmla="*/ 19 w 65"/>
                                      <a:gd name="T21" fmla="*/ 78 h 97"/>
                                      <a:gd name="T22" fmla="*/ 18 w 65"/>
                                      <a:gd name="T23" fmla="*/ 79 h 97"/>
                                      <a:gd name="T24" fmla="*/ 17 w 65"/>
                                      <a:gd name="T25" fmla="*/ 80 h 97"/>
                                      <a:gd name="T26" fmla="*/ 16 w 65"/>
                                      <a:gd name="T27" fmla="*/ 81 h 97"/>
                                      <a:gd name="T28" fmla="*/ 15 w 65"/>
                                      <a:gd name="T29" fmla="*/ 82 h 97"/>
                                      <a:gd name="T30" fmla="*/ 10 w 65"/>
                                      <a:gd name="T31" fmla="*/ 87 h 97"/>
                                      <a:gd name="T32" fmla="*/ 6 w 65"/>
                                      <a:gd name="T33" fmla="*/ 90 h 97"/>
                                      <a:gd name="T34" fmla="*/ 1 w 65"/>
                                      <a:gd name="T35" fmla="*/ 95 h 97"/>
                                      <a:gd name="T36" fmla="*/ 0 w 65"/>
                                      <a:gd name="T37" fmla="*/ 96 h 97"/>
                                      <a:gd name="T38" fmla="*/ 3 w 65"/>
                                      <a:gd name="T39" fmla="*/ 96 h 97"/>
                                      <a:gd name="T40" fmla="*/ 7 w 65"/>
                                      <a:gd name="T41" fmla="*/ 96 h 97"/>
                                      <a:gd name="T42" fmla="*/ 9 w 65"/>
                                      <a:gd name="T43" fmla="*/ 96 h 97"/>
                                      <a:gd name="T44" fmla="*/ 12 w 65"/>
                                      <a:gd name="T45" fmla="*/ 95 h 97"/>
                                      <a:gd name="T46" fmla="*/ 14 w 65"/>
                                      <a:gd name="T47" fmla="*/ 95 h 97"/>
                                      <a:gd name="T48" fmla="*/ 17 w 65"/>
                                      <a:gd name="T49" fmla="*/ 94 h 97"/>
                                      <a:gd name="T50" fmla="*/ 20 w 65"/>
                                      <a:gd name="T51" fmla="*/ 93 h 97"/>
                                      <a:gd name="T52" fmla="*/ 23 w 65"/>
                                      <a:gd name="T53" fmla="*/ 92 h 97"/>
                                      <a:gd name="T54" fmla="*/ 26 w 65"/>
                                      <a:gd name="T55" fmla="*/ 91 h 97"/>
                                      <a:gd name="T56" fmla="*/ 31 w 65"/>
                                      <a:gd name="T57" fmla="*/ 88 h 97"/>
                                      <a:gd name="T58" fmla="*/ 32 w 65"/>
                                      <a:gd name="T59" fmla="*/ 87 h 97"/>
                                      <a:gd name="T60" fmla="*/ 34 w 65"/>
                                      <a:gd name="T61" fmla="*/ 87 h 97"/>
                                      <a:gd name="T62" fmla="*/ 35 w 65"/>
                                      <a:gd name="T63" fmla="*/ 85 h 97"/>
                                      <a:gd name="T64" fmla="*/ 37 w 65"/>
                                      <a:gd name="T65" fmla="*/ 84 h 97"/>
                                      <a:gd name="T66" fmla="*/ 42 w 65"/>
                                      <a:gd name="T67" fmla="*/ 81 h 97"/>
                                      <a:gd name="T68" fmla="*/ 45 w 65"/>
                                      <a:gd name="T69" fmla="*/ 78 h 97"/>
                                      <a:gd name="T70" fmla="*/ 48 w 65"/>
                                      <a:gd name="T71" fmla="*/ 75 h 97"/>
                                      <a:gd name="T72" fmla="*/ 49 w 65"/>
                                      <a:gd name="T73" fmla="*/ 73 h 97"/>
                                      <a:gd name="T74" fmla="*/ 52 w 65"/>
                                      <a:gd name="T75" fmla="*/ 69 h 97"/>
                                      <a:gd name="T76" fmla="*/ 54 w 65"/>
                                      <a:gd name="T77" fmla="*/ 66 h 97"/>
                                      <a:gd name="T78" fmla="*/ 57 w 65"/>
                                      <a:gd name="T79" fmla="*/ 60 h 97"/>
                                      <a:gd name="T80" fmla="*/ 59 w 65"/>
                                      <a:gd name="T81" fmla="*/ 56 h 9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</a:cxnLst>
                                    <a:rect l="0" t="0" r="r" b="b"/>
                                    <a:pathLst>
                                      <a:path w="65" h="97">
                                        <a:moveTo>
                                          <a:pt x="59" y="56"/>
                                        </a:moveTo>
                                        <a:lnTo>
                                          <a:pt x="37" y="56"/>
                                        </a:lnTo>
                                        <a:lnTo>
                                          <a:pt x="35" y="59"/>
                                        </a:lnTo>
                                        <a:lnTo>
                                          <a:pt x="33" y="62"/>
                                        </a:lnTo>
                                        <a:lnTo>
                                          <a:pt x="31" y="65"/>
                                        </a:lnTo>
                                        <a:lnTo>
                                          <a:pt x="29" y="68"/>
                                        </a:lnTo>
                                        <a:lnTo>
                                          <a:pt x="27" y="70"/>
                                        </a:lnTo>
                                        <a:lnTo>
                                          <a:pt x="25" y="72"/>
                                        </a:lnTo>
                                        <a:lnTo>
                                          <a:pt x="22" y="75"/>
                                        </a:lnTo>
                                        <a:lnTo>
                                          <a:pt x="20" y="77"/>
                                        </a:lnTo>
                                        <a:lnTo>
                                          <a:pt x="19" y="78"/>
                                        </a:lnTo>
                                        <a:lnTo>
                                          <a:pt x="18" y="79"/>
                                        </a:lnTo>
                                        <a:lnTo>
                                          <a:pt x="17" y="80"/>
                                        </a:lnTo>
                                        <a:lnTo>
                                          <a:pt x="16" y="81"/>
                                        </a:lnTo>
                                        <a:lnTo>
                                          <a:pt x="15" y="82"/>
                                        </a:lnTo>
                                        <a:lnTo>
                                          <a:pt x="10" y="87"/>
                                        </a:lnTo>
                                        <a:lnTo>
                                          <a:pt x="6" y="90"/>
                                        </a:lnTo>
                                        <a:lnTo>
                                          <a:pt x="1" y="95"/>
                                        </a:lnTo>
                                        <a:lnTo>
                                          <a:pt x="0" y="96"/>
                                        </a:lnTo>
                                        <a:lnTo>
                                          <a:pt x="3" y="96"/>
                                        </a:lnTo>
                                        <a:lnTo>
                                          <a:pt x="7" y="96"/>
                                        </a:lnTo>
                                        <a:lnTo>
                                          <a:pt x="9" y="96"/>
                                        </a:lnTo>
                                        <a:lnTo>
                                          <a:pt x="12" y="95"/>
                                        </a:lnTo>
                                        <a:lnTo>
                                          <a:pt x="14" y="95"/>
                                        </a:lnTo>
                                        <a:lnTo>
                                          <a:pt x="17" y="94"/>
                                        </a:lnTo>
                                        <a:lnTo>
                                          <a:pt x="20" y="93"/>
                                        </a:lnTo>
                                        <a:lnTo>
                                          <a:pt x="23" y="92"/>
                                        </a:lnTo>
                                        <a:lnTo>
                                          <a:pt x="26" y="91"/>
                                        </a:lnTo>
                                        <a:lnTo>
                                          <a:pt x="31" y="88"/>
                                        </a:lnTo>
                                        <a:lnTo>
                                          <a:pt x="32" y="87"/>
                                        </a:lnTo>
                                        <a:lnTo>
                                          <a:pt x="34" y="87"/>
                                        </a:lnTo>
                                        <a:lnTo>
                                          <a:pt x="35" y="85"/>
                                        </a:lnTo>
                                        <a:lnTo>
                                          <a:pt x="37" y="84"/>
                                        </a:lnTo>
                                        <a:lnTo>
                                          <a:pt x="42" y="81"/>
                                        </a:lnTo>
                                        <a:lnTo>
                                          <a:pt x="45" y="78"/>
                                        </a:lnTo>
                                        <a:lnTo>
                                          <a:pt x="48" y="75"/>
                                        </a:lnTo>
                                        <a:lnTo>
                                          <a:pt x="49" y="73"/>
                                        </a:lnTo>
                                        <a:lnTo>
                                          <a:pt x="52" y="69"/>
                                        </a:lnTo>
                                        <a:lnTo>
                                          <a:pt x="54" y="66"/>
                                        </a:lnTo>
                                        <a:lnTo>
                                          <a:pt x="57" y="60"/>
                                        </a:lnTo>
                                        <a:lnTo>
                                          <a:pt x="59" y="56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51" name="Freeform 96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47" y="1238"/>
                                    <a:ext cx="65" cy="97"/>
                                  </a:xfrm>
                                  <a:custGeom>
                                    <a:avLst/>
                                    <a:gdLst>
                                      <a:gd name="T0" fmla="*/ 58 w 65"/>
                                      <a:gd name="T1" fmla="*/ 0 h 97"/>
                                      <a:gd name="T2" fmla="*/ 57 w 65"/>
                                      <a:gd name="T3" fmla="*/ 3 h 97"/>
                                      <a:gd name="T4" fmla="*/ 56 w 65"/>
                                      <a:gd name="T5" fmla="*/ 5 h 97"/>
                                      <a:gd name="T6" fmla="*/ 56 w 65"/>
                                      <a:gd name="T7" fmla="*/ 7 h 97"/>
                                      <a:gd name="T8" fmla="*/ 55 w 65"/>
                                      <a:gd name="T9" fmla="*/ 9 h 97"/>
                                      <a:gd name="T10" fmla="*/ 55 w 65"/>
                                      <a:gd name="T11" fmla="*/ 11 h 97"/>
                                      <a:gd name="T12" fmla="*/ 55 w 65"/>
                                      <a:gd name="T13" fmla="*/ 12 h 97"/>
                                      <a:gd name="T14" fmla="*/ 54 w 65"/>
                                      <a:gd name="T15" fmla="*/ 14 h 97"/>
                                      <a:gd name="T16" fmla="*/ 53 w 65"/>
                                      <a:gd name="T17" fmla="*/ 16 h 97"/>
                                      <a:gd name="T18" fmla="*/ 53 w 65"/>
                                      <a:gd name="T19" fmla="*/ 17 h 97"/>
                                      <a:gd name="T20" fmla="*/ 51 w 65"/>
                                      <a:gd name="T21" fmla="*/ 24 h 97"/>
                                      <a:gd name="T22" fmla="*/ 50 w 65"/>
                                      <a:gd name="T23" fmla="*/ 27 h 97"/>
                                      <a:gd name="T24" fmla="*/ 47 w 65"/>
                                      <a:gd name="T25" fmla="*/ 33 h 97"/>
                                      <a:gd name="T26" fmla="*/ 44 w 65"/>
                                      <a:gd name="T27" fmla="*/ 42 h 97"/>
                                      <a:gd name="T28" fmla="*/ 42 w 65"/>
                                      <a:gd name="T29" fmla="*/ 45 h 97"/>
                                      <a:gd name="T30" fmla="*/ 41 w 65"/>
                                      <a:gd name="T31" fmla="*/ 48 h 97"/>
                                      <a:gd name="T32" fmla="*/ 39 w 65"/>
                                      <a:gd name="T33" fmla="*/ 51 h 97"/>
                                      <a:gd name="T34" fmla="*/ 37 w 65"/>
                                      <a:gd name="T35" fmla="*/ 56 h 97"/>
                                      <a:gd name="T36" fmla="*/ 37 w 65"/>
                                      <a:gd name="T37" fmla="*/ 56 h 97"/>
                                      <a:gd name="T38" fmla="*/ 59 w 65"/>
                                      <a:gd name="T39" fmla="*/ 56 h 97"/>
                                      <a:gd name="T40" fmla="*/ 61 w 65"/>
                                      <a:gd name="T41" fmla="*/ 48 h 97"/>
                                      <a:gd name="T42" fmla="*/ 62 w 65"/>
                                      <a:gd name="T43" fmla="*/ 44 h 97"/>
                                      <a:gd name="T44" fmla="*/ 63 w 65"/>
                                      <a:gd name="T45" fmla="*/ 38 h 97"/>
                                      <a:gd name="T46" fmla="*/ 64 w 65"/>
                                      <a:gd name="T47" fmla="*/ 36 h 97"/>
                                      <a:gd name="T48" fmla="*/ 64 w 65"/>
                                      <a:gd name="T49" fmla="*/ 35 h 97"/>
                                      <a:gd name="T50" fmla="*/ 64 w 65"/>
                                      <a:gd name="T51" fmla="*/ 33 h 97"/>
                                      <a:gd name="T52" fmla="*/ 64 w 65"/>
                                      <a:gd name="T53" fmla="*/ 22 h 97"/>
                                      <a:gd name="T54" fmla="*/ 64 w 65"/>
                                      <a:gd name="T55" fmla="*/ 19 h 97"/>
                                      <a:gd name="T56" fmla="*/ 64 w 65"/>
                                      <a:gd name="T57" fmla="*/ 17 h 97"/>
                                      <a:gd name="T58" fmla="*/ 63 w 65"/>
                                      <a:gd name="T59" fmla="*/ 16 h 97"/>
                                      <a:gd name="T60" fmla="*/ 63 w 65"/>
                                      <a:gd name="T61" fmla="*/ 13 h 97"/>
                                      <a:gd name="T62" fmla="*/ 62 w 65"/>
                                      <a:gd name="T63" fmla="*/ 11 h 97"/>
                                      <a:gd name="T64" fmla="*/ 62 w 65"/>
                                      <a:gd name="T65" fmla="*/ 8 h 97"/>
                                      <a:gd name="T66" fmla="*/ 61 w 65"/>
                                      <a:gd name="T67" fmla="*/ 6 h 97"/>
                                      <a:gd name="T68" fmla="*/ 60 w 65"/>
                                      <a:gd name="T69" fmla="*/ 5 h 97"/>
                                      <a:gd name="T70" fmla="*/ 60 w 65"/>
                                      <a:gd name="T71" fmla="*/ 3 h 97"/>
                                      <a:gd name="T72" fmla="*/ 59 w 65"/>
                                      <a:gd name="T73" fmla="*/ 2 h 97"/>
                                      <a:gd name="T74" fmla="*/ 58 w 65"/>
                                      <a:gd name="T75" fmla="*/ 1 h 97"/>
                                      <a:gd name="T76" fmla="*/ 58 w 65"/>
                                      <a:gd name="T77" fmla="*/ 0 h 9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</a:cxnLst>
                                    <a:rect l="0" t="0" r="r" b="b"/>
                                    <a:pathLst>
                                      <a:path w="65" h="97">
                                        <a:moveTo>
                                          <a:pt x="58" y="0"/>
                                        </a:moveTo>
                                        <a:lnTo>
                                          <a:pt x="57" y="3"/>
                                        </a:lnTo>
                                        <a:lnTo>
                                          <a:pt x="56" y="5"/>
                                        </a:lnTo>
                                        <a:lnTo>
                                          <a:pt x="56" y="7"/>
                                        </a:lnTo>
                                        <a:lnTo>
                                          <a:pt x="55" y="9"/>
                                        </a:lnTo>
                                        <a:lnTo>
                                          <a:pt x="55" y="11"/>
                                        </a:lnTo>
                                        <a:lnTo>
                                          <a:pt x="55" y="12"/>
                                        </a:lnTo>
                                        <a:lnTo>
                                          <a:pt x="54" y="14"/>
                                        </a:lnTo>
                                        <a:lnTo>
                                          <a:pt x="53" y="16"/>
                                        </a:lnTo>
                                        <a:lnTo>
                                          <a:pt x="53" y="17"/>
                                        </a:lnTo>
                                        <a:lnTo>
                                          <a:pt x="51" y="24"/>
                                        </a:lnTo>
                                        <a:lnTo>
                                          <a:pt x="50" y="27"/>
                                        </a:lnTo>
                                        <a:lnTo>
                                          <a:pt x="47" y="33"/>
                                        </a:lnTo>
                                        <a:lnTo>
                                          <a:pt x="44" y="42"/>
                                        </a:lnTo>
                                        <a:lnTo>
                                          <a:pt x="42" y="45"/>
                                        </a:lnTo>
                                        <a:lnTo>
                                          <a:pt x="41" y="48"/>
                                        </a:lnTo>
                                        <a:lnTo>
                                          <a:pt x="39" y="51"/>
                                        </a:lnTo>
                                        <a:lnTo>
                                          <a:pt x="37" y="56"/>
                                        </a:lnTo>
                                        <a:lnTo>
                                          <a:pt x="37" y="56"/>
                                        </a:lnTo>
                                        <a:lnTo>
                                          <a:pt x="59" y="56"/>
                                        </a:lnTo>
                                        <a:lnTo>
                                          <a:pt x="61" y="48"/>
                                        </a:lnTo>
                                        <a:lnTo>
                                          <a:pt x="62" y="44"/>
                                        </a:lnTo>
                                        <a:lnTo>
                                          <a:pt x="63" y="38"/>
                                        </a:lnTo>
                                        <a:lnTo>
                                          <a:pt x="64" y="36"/>
                                        </a:lnTo>
                                        <a:lnTo>
                                          <a:pt x="64" y="35"/>
                                        </a:lnTo>
                                        <a:lnTo>
                                          <a:pt x="64" y="33"/>
                                        </a:lnTo>
                                        <a:lnTo>
                                          <a:pt x="64" y="22"/>
                                        </a:lnTo>
                                        <a:lnTo>
                                          <a:pt x="64" y="19"/>
                                        </a:lnTo>
                                        <a:lnTo>
                                          <a:pt x="64" y="17"/>
                                        </a:lnTo>
                                        <a:lnTo>
                                          <a:pt x="63" y="16"/>
                                        </a:lnTo>
                                        <a:lnTo>
                                          <a:pt x="63" y="13"/>
                                        </a:lnTo>
                                        <a:lnTo>
                                          <a:pt x="62" y="11"/>
                                        </a:lnTo>
                                        <a:lnTo>
                                          <a:pt x="62" y="8"/>
                                        </a:lnTo>
                                        <a:lnTo>
                                          <a:pt x="61" y="6"/>
                                        </a:lnTo>
                                        <a:lnTo>
                                          <a:pt x="60" y="5"/>
                                        </a:lnTo>
                                        <a:lnTo>
                                          <a:pt x="60" y="3"/>
                                        </a:lnTo>
                                        <a:lnTo>
                                          <a:pt x="59" y="2"/>
                                        </a:lnTo>
                                        <a:lnTo>
                                          <a:pt x="58" y="1"/>
                                        </a:lnTo>
                                        <a:lnTo>
                                          <a:pt x="58" y="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52" name="Freeform 96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20" y="1150"/>
                                  <a:ext cx="218" cy="214"/>
                                </a:xfrm>
                                <a:custGeom>
                                  <a:avLst/>
                                  <a:gdLst>
                                    <a:gd name="T0" fmla="*/ 217 w 218"/>
                                    <a:gd name="T1" fmla="*/ 106 h 214"/>
                                    <a:gd name="T2" fmla="*/ 214 w 218"/>
                                    <a:gd name="T3" fmla="*/ 129 h 214"/>
                                    <a:gd name="T4" fmla="*/ 207 w 218"/>
                                    <a:gd name="T5" fmla="*/ 150 h 214"/>
                                    <a:gd name="T6" fmla="*/ 197 w 218"/>
                                    <a:gd name="T7" fmla="*/ 169 h 214"/>
                                    <a:gd name="T8" fmla="*/ 182 w 218"/>
                                    <a:gd name="T9" fmla="*/ 185 h 214"/>
                                    <a:gd name="T10" fmla="*/ 165 w 218"/>
                                    <a:gd name="T11" fmla="*/ 199 h 214"/>
                                    <a:gd name="T12" fmla="*/ 145 w 218"/>
                                    <a:gd name="T13" fmla="*/ 208 h 214"/>
                                    <a:gd name="T14" fmla="*/ 124 w 218"/>
                                    <a:gd name="T15" fmla="*/ 214 h 214"/>
                                    <a:gd name="T16" fmla="*/ 97 w 218"/>
                                    <a:gd name="T17" fmla="*/ 212 h 214"/>
                                    <a:gd name="T18" fmla="*/ 74 w 218"/>
                                    <a:gd name="T19" fmla="*/ 206 h 214"/>
                                    <a:gd name="T20" fmla="*/ 53 w 218"/>
                                    <a:gd name="T21" fmla="*/ 197 h 214"/>
                                    <a:gd name="T22" fmla="*/ 35 w 218"/>
                                    <a:gd name="T23" fmla="*/ 185 h 214"/>
                                    <a:gd name="T24" fmla="*/ 21 w 218"/>
                                    <a:gd name="T25" fmla="*/ 170 h 214"/>
                                    <a:gd name="T26" fmla="*/ 10 w 218"/>
                                    <a:gd name="T27" fmla="*/ 153 h 214"/>
                                    <a:gd name="T28" fmla="*/ 3 w 218"/>
                                    <a:gd name="T29" fmla="*/ 133 h 214"/>
                                    <a:gd name="T30" fmla="*/ 0 w 218"/>
                                    <a:gd name="T31" fmla="*/ 113 h 214"/>
                                    <a:gd name="T32" fmla="*/ 2 w 218"/>
                                    <a:gd name="T33" fmla="*/ 88 h 214"/>
                                    <a:gd name="T34" fmla="*/ 8 w 218"/>
                                    <a:gd name="T35" fmla="*/ 66 h 214"/>
                                    <a:gd name="T36" fmla="*/ 18 w 218"/>
                                    <a:gd name="T37" fmla="*/ 46 h 214"/>
                                    <a:gd name="T38" fmla="*/ 32 w 218"/>
                                    <a:gd name="T39" fmla="*/ 30 h 214"/>
                                    <a:gd name="T40" fmla="*/ 48 w 218"/>
                                    <a:gd name="T41" fmla="*/ 16 h 214"/>
                                    <a:gd name="T42" fmla="*/ 67 w 218"/>
                                    <a:gd name="T43" fmla="*/ 6 h 214"/>
                                    <a:gd name="T44" fmla="*/ 88 w 218"/>
                                    <a:gd name="T45" fmla="*/ 0 h 214"/>
                                    <a:gd name="T46" fmla="*/ 115 w 218"/>
                                    <a:gd name="T47" fmla="*/ 1 h 214"/>
                                    <a:gd name="T48" fmla="*/ 139 w 218"/>
                                    <a:gd name="T49" fmla="*/ 6 h 214"/>
                                    <a:gd name="T50" fmla="*/ 160 w 218"/>
                                    <a:gd name="T51" fmla="*/ 15 h 214"/>
                                    <a:gd name="T52" fmla="*/ 178 w 218"/>
                                    <a:gd name="T53" fmla="*/ 26 h 214"/>
                                    <a:gd name="T54" fmla="*/ 193 w 218"/>
                                    <a:gd name="T55" fmla="*/ 41 h 214"/>
                                    <a:gd name="T56" fmla="*/ 204 w 218"/>
                                    <a:gd name="T57" fmla="*/ 57 h 214"/>
                                    <a:gd name="T58" fmla="*/ 212 w 218"/>
                                    <a:gd name="T59" fmla="*/ 76 h 214"/>
                                    <a:gd name="T60" fmla="*/ 216 w 218"/>
                                    <a:gd name="T61" fmla="*/ 96 h 214"/>
                                    <a:gd name="T62" fmla="*/ 217 w 218"/>
                                    <a:gd name="T63" fmla="*/ 106 h 2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18" h="214">
                                      <a:moveTo>
                                        <a:pt x="217" y="106"/>
                                      </a:moveTo>
                                      <a:lnTo>
                                        <a:pt x="214" y="129"/>
                                      </a:lnTo>
                                      <a:lnTo>
                                        <a:pt x="207" y="150"/>
                                      </a:lnTo>
                                      <a:lnTo>
                                        <a:pt x="197" y="169"/>
                                      </a:lnTo>
                                      <a:lnTo>
                                        <a:pt x="182" y="185"/>
                                      </a:lnTo>
                                      <a:lnTo>
                                        <a:pt x="165" y="199"/>
                                      </a:lnTo>
                                      <a:lnTo>
                                        <a:pt x="145" y="208"/>
                                      </a:lnTo>
                                      <a:lnTo>
                                        <a:pt x="124" y="214"/>
                                      </a:lnTo>
                                      <a:lnTo>
                                        <a:pt x="97" y="212"/>
                                      </a:lnTo>
                                      <a:lnTo>
                                        <a:pt x="74" y="206"/>
                                      </a:lnTo>
                                      <a:lnTo>
                                        <a:pt x="53" y="197"/>
                                      </a:lnTo>
                                      <a:lnTo>
                                        <a:pt x="35" y="185"/>
                                      </a:lnTo>
                                      <a:lnTo>
                                        <a:pt x="21" y="170"/>
                                      </a:lnTo>
                                      <a:lnTo>
                                        <a:pt x="10" y="153"/>
                                      </a:lnTo>
                                      <a:lnTo>
                                        <a:pt x="3" y="133"/>
                                      </a:lnTo>
                                      <a:lnTo>
                                        <a:pt x="0" y="113"/>
                                      </a:lnTo>
                                      <a:lnTo>
                                        <a:pt x="2" y="88"/>
                                      </a:lnTo>
                                      <a:lnTo>
                                        <a:pt x="8" y="66"/>
                                      </a:lnTo>
                                      <a:lnTo>
                                        <a:pt x="18" y="46"/>
                                      </a:lnTo>
                                      <a:lnTo>
                                        <a:pt x="32" y="30"/>
                                      </a:lnTo>
                                      <a:lnTo>
                                        <a:pt x="48" y="16"/>
                                      </a:lnTo>
                                      <a:lnTo>
                                        <a:pt x="67" y="6"/>
                                      </a:lnTo>
                                      <a:lnTo>
                                        <a:pt x="88" y="0"/>
                                      </a:lnTo>
                                      <a:lnTo>
                                        <a:pt x="115" y="1"/>
                                      </a:lnTo>
                                      <a:lnTo>
                                        <a:pt x="139" y="6"/>
                                      </a:lnTo>
                                      <a:lnTo>
                                        <a:pt x="160" y="15"/>
                                      </a:lnTo>
                                      <a:lnTo>
                                        <a:pt x="178" y="26"/>
                                      </a:lnTo>
                                      <a:lnTo>
                                        <a:pt x="193" y="41"/>
                                      </a:lnTo>
                                      <a:lnTo>
                                        <a:pt x="204" y="57"/>
                                      </a:lnTo>
                                      <a:lnTo>
                                        <a:pt x="212" y="76"/>
                                      </a:lnTo>
                                      <a:lnTo>
                                        <a:pt x="216" y="96"/>
                                      </a:lnTo>
                                      <a:lnTo>
                                        <a:pt x="217" y="106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4427">
                                  <a:solidFill>
                                    <a:srgbClr val="686868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53" name="Group 9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89" y="1329"/>
                                  <a:ext cx="155" cy="165"/>
                                  <a:chOff x="1589" y="1329"/>
                                  <a:chExt cx="155" cy="165"/>
                                </a:xfrm>
                              </wpg:grpSpPr>
                              <wps:wsp>
                                <wps:cNvPr id="254" name="Freeform 96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89" y="1329"/>
                                    <a:ext cx="155" cy="165"/>
                                  </a:xfrm>
                                  <a:custGeom>
                                    <a:avLst/>
                                    <a:gdLst>
                                      <a:gd name="T0" fmla="*/ 21 w 155"/>
                                      <a:gd name="T1" fmla="*/ 0 h 165"/>
                                      <a:gd name="T2" fmla="*/ 0 w 155"/>
                                      <a:gd name="T3" fmla="*/ 19 h 165"/>
                                      <a:gd name="T4" fmla="*/ 2 w 155"/>
                                      <a:gd name="T5" fmla="*/ 20 h 165"/>
                                      <a:gd name="T6" fmla="*/ 9 w 155"/>
                                      <a:gd name="T7" fmla="*/ 28 h 165"/>
                                      <a:gd name="T8" fmla="*/ 14 w 155"/>
                                      <a:gd name="T9" fmla="*/ 33 h 165"/>
                                      <a:gd name="T10" fmla="*/ 18 w 155"/>
                                      <a:gd name="T11" fmla="*/ 41 h 165"/>
                                      <a:gd name="T12" fmla="*/ 19 w 155"/>
                                      <a:gd name="T13" fmla="*/ 42 h 165"/>
                                      <a:gd name="T14" fmla="*/ 20 w 155"/>
                                      <a:gd name="T15" fmla="*/ 44 h 165"/>
                                      <a:gd name="T16" fmla="*/ 20 w 155"/>
                                      <a:gd name="T17" fmla="*/ 45 h 165"/>
                                      <a:gd name="T18" fmla="*/ 21 w 155"/>
                                      <a:gd name="T19" fmla="*/ 45 h 165"/>
                                      <a:gd name="T20" fmla="*/ 21 w 155"/>
                                      <a:gd name="T21" fmla="*/ 47 h 165"/>
                                      <a:gd name="T22" fmla="*/ 22 w 155"/>
                                      <a:gd name="T23" fmla="*/ 50 h 165"/>
                                      <a:gd name="T24" fmla="*/ 20 w 155"/>
                                      <a:gd name="T25" fmla="*/ 55 h 165"/>
                                      <a:gd name="T26" fmla="*/ 21 w 155"/>
                                      <a:gd name="T27" fmla="*/ 57 h 165"/>
                                      <a:gd name="T28" fmla="*/ 24 w 155"/>
                                      <a:gd name="T29" fmla="*/ 61 h 165"/>
                                      <a:gd name="T30" fmla="*/ 27 w 155"/>
                                      <a:gd name="T31" fmla="*/ 65 h 165"/>
                                      <a:gd name="T32" fmla="*/ 31 w 155"/>
                                      <a:gd name="T33" fmla="*/ 69 h 165"/>
                                      <a:gd name="T34" fmla="*/ 37 w 155"/>
                                      <a:gd name="T35" fmla="*/ 78 h 165"/>
                                      <a:gd name="T36" fmla="*/ 45 w 155"/>
                                      <a:gd name="T37" fmla="*/ 87 h 165"/>
                                      <a:gd name="T38" fmla="*/ 56 w 155"/>
                                      <a:gd name="T39" fmla="*/ 100 h 165"/>
                                      <a:gd name="T40" fmla="*/ 60 w 155"/>
                                      <a:gd name="T41" fmla="*/ 104 h 165"/>
                                      <a:gd name="T42" fmla="*/ 63 w 155"/>
                                      <a:gd name="T43" fmla="*/ 109 h 165"/>
                                      <a:gd name="T44" fmla="*/ 78 w 155"/>
                                      <a:gd name="T45" fmla="*/ 125 h 165"/>
                                      <a:gd name="T46" fmla="*/ 81 w 155"/>
                                      <a:gd name="T47" fmla="*/ 129 h 165"/>
                                      <a:gd name="T48" fmla="*/ 88 w 155"/>
                                      <a:gd name="T49" fmla="*/ 137 h 165"/>
                                      <a:gd name="T50" fmla="*/ 91 w 155"/>
                                      <a:gd name="T51" fmla="*/ 140 h 165"/>
                                      <a:gd name="T52" fmla="*/ 94 w 155"/>
                                      <a:gd name="T53" fmla="*/ 143 h 165"/>
                                      <a:gd name="T54" fmla="*/ 100 w 155"/>
                                      <a:gd name="T55" fmla="*/ 150 h 165"/>
                                      <a:gd name="T56" fmla="*/ 109 w 155"/>
                                      <a:gd name="T57" fmla="*/ 158 h 165"/>
                                      <a:gd name="T58" fmla="*/ 112 w 155"/>
                                      <a:gd name="T59" fmla="*/ 162 h 165"/>
                                      <a:gd name="T60" fmla="*/ 114 w 155"/>
                                      <a:gd name="T61" fmla="*/ 164 h 165"/>
                                      <a:gd name="T62" fmla="*/ 154 w 155"/>
                                      <a:gd name="T63" fmla="*/ 128 h 165"/>
                                      <a:gd name="T64" fmla="*/ 152 w 155"/>
                                      <a:gd name="T65" fmla="*/ 126 h 165"/>
                                      <a:gd name="T66" fmla="*/ 149 w 155"/>
                                      <a:gd name="T67" fmla="*/ 122 h 165"/>
                                      <a:gd name="T68" fmla="*/ 141 w 155"/>
                                      <a:gd name="T69" fmla="*/ 113 h 165"/>
                                      <a:gd name="T70" fmla="*/ 135 w 155"/>
                                      <a:gd name="T71" fmla="*/ 106 h 165"/>
                                      <a:gd name="T72" fmla="*/ 129 w 155"/>
                                      <a:gd name="T73" fmla="*/ 99 h 165"/>
                                      <a:gd name="T74" fmla="*/ 123 w 155"/>
                                      <a:gd name="T75" fmla="*/ 92 h 165"/>
                                      <a:gd name="T76" fmla="*/ 119 w 155"/>
                                      <a:gd name="T77" fmla="*/ 88 h 165"/>
                                      <a:gd name="T78" fmla="*/ 100 w 155"/>
                                      <a:gd name="T79" fmla="*/ 68 h 165"/>
                                      <a:gd name="T80" fmla="*/ 96 w 155"/>
                                      <a:gd name="T81" fmla="*/ 64 h 165"/>
                                      <a:gd name="T82" fmla="*/ 84 w 155"/>
                                      <a:gd name="T83" fmla="*/ 51 h 165"/>
                                      <a:gd name="T84" fmla="*/ 76 w 155"/>
                                      <a:gd name="T85" fmla="*/ 43 h 165"/>
                                      <a:gd name="T86" fmla="*/ 64 w 155"/>
                                      <a:gd name="T87" fmla="*/ 32 h 165"/>
                                      <a:gd name="T88" fmla="*/ 60 w 155"/>
                                      <a:gd name="T89" fmla="*/ 28 h 165"/>
                                      <a:gd name="T90" fmla="*/ 57 w 155"/>
                                      <a:gd name="T91" fmla="*/ 25 h 165"/>
                                      <a:gd name="T92" fmla="*/ 49 w 155"/>
                                      <a:gd name="T93" fmla="*/ 25 h 165"/>
                                      <a:gd name="T94" fmla="*/ 47 w 155"/>
                                      <a:gd name="T95" fmla="*/ 24 h 165"/>
                                      <a:gd name="T96" fmla="*/ 45 w 155"/>
                                      <a:gd name="T97" fmla="*/ 24 h 165"/>
                                      <a:gd name="T98" fmla="*/ 44 w 155"/>
                                      <a:gd name="T99" fmla="*/ 23 h 165"/>
                                      <a:gd name="T100" fmla="*/ 43 w 155"/>
                                      <a:gd name="T101" fmla="*/ 22 h 165"/>
                                      <a:gd name="T102" fmla="*/ 42 w 155"/>
                                      <a:gd name="T103" fmla="*/ 21 h 165"/>
                                      <a:gd name="T104" fmla="*/ 41 w 155"/>
                                      <a:gd name="T105" fmla="*/ 20 h 165"/>
                                      <a:gd name="T106" fmla="*/ 34 w 155"/>
                                      <a:gd name="T107" fmla="*/ 15 h 165"/>
                                      <a:gd name="T108" fmla="*/ 29 w 155"/>
                                      <a:gd name="T109" fmla="*/ 10 h 165"/>
                                      <a:gd name="T110" fmla="*/ 22 w 155"/>
                                      <a:gd name="T111" fmla="*/ 2 h 165"/>
                                      <a:gd name="T112" fmla="*/ 21 w 155"/>
                                      <a:gd name="T113" fmla="*/ 0 h 1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  <a:cxn ang="0">
                                        <a:pos x="T82" y="T83"/>
                                      </a:cxn>
                                      <a:cxn ang="0">
                                        <a:pos x="T84" y="T85"/>
                                      </a:cxn>
                                      <a:cxn ang="0">
                                        <a:pos x="T86" y="T87"/>
                                      </a:cxn>
                                      <a:cxn ang="0">
                                        <a:pos x="T88" y="T89"/>
                                      </a:cxn>
                                      <a:cxn ang="0">
                                        <a:pos x="T90" y="T91"/>
                                      </a:cxn>
                                      <a:cxn ang="0">
                                        <a:pos x="T92" y="T93"/>
                                      </a:cxn>
                                      <a:cxn ang="0">
                                        <a:pos x="T94" y="T95"/>
                                      </a:cxn>
                                      <a:cxn ang="0">
                                        <a:pos x="T96" y="T97"/>
                                      </a:cxn>
                                      <a:cxn ang="0">
                                        <a:pos x="T98" y="T99"/>
                                      </a:cxn>
                                      <a:cxn ang="0">
                                        <a:pos x="T100" y="T101"/>
                                      </a:cxn>
                                      <a:cxn ang="0">
                                        <a:pos x="T102" y="T103"/>
                                      </a:cxn>
                                      <a:cxn ang="0">
                                        <a:pos x="T104" y="T105"/>
                                      </a:cxn>
                                      <a:cxn ang="0">
                                        <a:pos x="T106" y="T107"/>
                                      </a:cxn>
                                      <a:cxn ang="0">
                                        <a:pos x="T108" y="T109"/>
                                      </a:cxn>
                                      <a:cxn ang="0">
                                        <a:pos x="T110" y="T111"/>
                                      </a:cxn>
                                      <a:cxn ang="0">
                                        <a:pos x="T112" y="T113"/>
                                      </a:cxn>
                                    </a:cxnLst>
                                    <a:rect l="0" t="0" r="r" b="b"/>
                                    <a:pathLst>
                                      <a:path w="155" h="165">
                                        <a:moveTo>
                                          <a:pt x="21" y="0"/>
                                        </a:moveTo>
                                        <a:lnTo>
                                          <a:pt x="0" y="19"/>
                                        </a:lnTo>
                                        <a:lnTo>
                                          <a:pt x="2" y="20"/>
                                        </a:lnTo>
                                        <a:lnTo>
                                          <a:pt x="9" y="28"/>
                                        </a:lnTo>
                                        <a:lnTo>
                                          <a:pt x="14" y="33"/>
                                        </a:lnTo>
                                        <a:lnTo>
                                          <a:pt x="18" y="41"/>
                                        </a:lnTo>
                                        <a:lnTo>
                                          <a:pt x="19" y="42"/>
                                        </a:lnTo>
                                        <a:lnTo>
                                          <a:pt x="20" y="44"/>
                                        </a:lnTo>
                                        <a:lnTo>
                                          <a:pt x="20" y="45"/>
                                        </a:lnTo>
                                        <a:lnTo>
                                          <a:pt x="21" y="45"/>
                                        </a:lnTo>
                                        <a:lnTo>
                                          <a:pt x="21" y="47"/>
                                        </a:lnTo>
                                        <a:lnTo>
                                          <a:pt x="22" y="50"/>
                                        </a:lnTo>
                                        <a:lnTo>
                                          <a:pt x="20" y="55"/>
                                        </a:lnTo>
                                        <a:lnTo>
                                          <a:pt x="21" y="57"/>
                                        </a:lnTo>
                                        <a:lnTo>
                                          <a:pt x="24" y="61"/>
                                        </a:lnTo>
                                        <a:lnTo>
                                          <a:pt x="27" y="65"/>
                                        </a:lnTo>
                                        <a:lnTo>
                                          <a:pt x="31" y="69"/>
                                        </a:lnTo>
                                        <a:lnTo>
                                          <a:pt x="37" y="78"/>
                                        </a:lnTo>
                                        <a:lnTo>
                                          <a:pt x="45" y="87"/>
                                        </a:lnTo>
                                        <a:lnTo>
                                          <a:pt x="56" y="100"/>
                                        </a:lnTo>
                                        <a:lnTo>
                                          <a:pt x="60" y="104"/>
                                        </a:lnTo>
                                        <a:lnTo>
                                          <a:pt x="63" y="109"/>
                                        </a:lnTo>
                                        <a:lnTo>
                                          <a:pt x="78" y="125"/>
                                        </a:lnTo>
                                        <a:lnTo>
                                          <a:pt x="81" y="129"/>
                                        </a:lnTo>
                                        <a:lnTo>
                                          <a:pt x="88" y="137"/>
                                        </a:lnTo>
                                        <a:lnTo>
                                          <a:pt x="91" y="140"/>
                                        </a:lnTo>
                                        <a:lnTo>
                                          <a:pt x="94" y="143"/>
                                        </a:lnTo>
                                        <a:lnTo>
                                          <a:pt x="100" y="150"/>
                                        </a:lnTo>
                                        <a:lnTo>
                                          <a:pt x="109" y="158"/>
                                        </a:lnTo>
                                        <a:lnTo>
                                          <a:pt x="112" y="162"/>
                                        </a:lnTo>
                                        <a:lnTo>
                                          <a:pt x="114" y="164"/>
                                        </a:lnTo>
                                        <a:lnTo>
                                          <a:pt x="154" y="128"/>
                                        </a:lnTo>
                                        <a:lnTo>
                                          <a:pt x="152" y="126"/>
                                        </a:lnTo>
                                        <a:lnTo>
                                          <a:pt x="149" y="122"/>
                                        </a:lnTo>
                                        <a:lnTo>
                                          <a:pt x="141" y="113"/>
                                        </a:lnTo>
                                        <a:lnTo>
                                          <a:pt x="135" y="106"/>
                                        </a:lnTo>
                                        <a:lnTo>
                                          <a:pt x="129" y="99"/>
                                        </a:lnTo>
                                        <a:lnTo>
                                          <a:pt x="123" y="92"/>
                                        </a:lnTo>
                                        <a:lnTo>
                                          <a:pt x="119" y="88"/>
                                        </a:lnTo>
                                        <a:lnTo>
                                          <a:pt x="100" y="68"/>
                                        </a:lnTo>
                                        <a:lnTo>
                                          <a:pt x="96" y="64"/>
                                        </a:lnTo>
                                        <a:lnTo>
                                          <a:pt x="84" y="51"/>
                                        </a:lnTo>
                                        <a:lnTo>
                                          <a:pt x="76" y="43"/>
                                        </a:lnTo>
                                        <a:lnTo>
                                          <a:pt x="64" y="32"/>
                                        </a:lnTo>
                                        <a:lnTo>
                                          <a:pt x="60" y="28"/>
                                        </a:lnTo>
                                        <a:lnTo>
                                          <a:pt x="57" y="25"/>
                                        </a:lnTo>
                                        <a:lnTo>
                                          <a:pt x="49" y="25"/>
                                        </a:lnTo>
                                        <a:lnTo>
                                          <a:pt x="47" y="24"/>
                                        </a:lnTo>
                                        <a:lnTo>
                                          <a:pt x="45" y="24"/>
                                        </a:lnTo>
                                        <a:lnTo>
                                          <a:pt x="44" y="23"/>
                                        </a:lnTo>
                                        <a:lnTo>
                                          <a:pt x="43" y="22"/>
                                        </a:lnTo>
                                        <a:lnTo>
                                          <a:pt x="42" y="21"/>
                                        </a:lnTo>
                                        <a:lnTo>
                                          <a:pt x="41" y="20"/>
                                        </a:lnTo>
                                        <a:lnTo>
                                          <a:pt x="34" y="15"/>
                                        </a:lnTo>
                                        <a:lnTo>
                                          <a:pt x="29" y="10"/>
                                        </a:lnTo>
                                        <a:lnTo>
                                          <a:pt x="22" y="2"/>
                                        </a:lnTo>
                                        <a:lnTo>
                                          <a:pt x="21" y="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686868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55" name="Freeform 96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89" y="1329"/>
                                    <a:ext cx="155" cy="165"/>
                                  </a:xfrm>
                                  <a:custGeom>
                                    <a:avLst/>
                                    <a:gdLst>
                                      <a:gd name="T0" fmla="*/ 55 w 155"/>
                                      <a:gd name="T1" fmla="*/ 23 h 165"/>
                                      <a:gd name="T2" fmla="*/ 49 w 155"/>
                                      <a:gd name="T3" fmla="*/ 25 h 165"/>
                                      <a:gd name="T4" fmla="*/ 57 w 155"/>
                                      <a:gd name="T5" fmla="*/ 25 h 165"/>
                                      <a:gd name="T6" fmla="*/ 55 w 155"/>
                                      <a:gd name="T7" fmla="*/ 23 h 1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55" h="165">
                                        <a:moveTo>
                                          <a:pt x="55" y="23"/>
                                        </a:moveTo>
                                        <a:lnTo>
                                          <a:pt x="49" y="25"/>
                                        </a:lnTo>
                                        <a:lnTo>
                                          <a:pt x="57" y="25"/>
                                        </a:lnTo>
                                        <a:lnTo>
                                          <a:pt x="55" y="23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686868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56" name="Freeform 96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08" y="1048"/>
                                  <a:ext cx="527" cy="526"/>
                                </a:xfrm>
                                <a:custGeom>
                                  <a:avLst/>
                                  <a:gdLst>
                                    <a:gd name="T0" fmla="*/ 526 w 527"/>
                                    <a:gd name="T1" fmla="*/ 286 h 526"/>
                                    <a:gd name="T2" fmla="*/ 518 w 527"/>
                                    <a:gd name="T3" fmla="*/ 330 h 526"/>
                                    <a:gd name="T4" fmla="*/ 503 w 527"/>
                                    <a:gd name="T5" fmla="*/ 372 h 526"/>
                                    <a:gd name="T6" fmla="*/ 481 w 527"/>
                                    <a:gd name="T7" fmla="*/ 410 h 526"/>
                                    <a:gd name="T8" fmla="*/ 454 w 527"/>
                                    <a:gd name="T9" fmla="*/ 444 h 526"/>
                                    <a:gd name="T10" fmla="*/ 422 w 527"/>
                                    <a:gd name="T11" fmla="*/ 473 h 526"/>
                                    <a:gd name="T12" fmla="*/ 385 w 527"/>
                                    <a:gd name="T13" fmla="*/ 496 h 526"/>
                                    <a:gd name="T14" fmla="*/ 344 w 527"/>
                                    <a:gd name="T15" fmla="*/ 513 h 526"/>
                                    <a:gd name="T16" fmla="*/ 301 w 527"/>
                                    <a:gd name="T17" fmla="*/ 523 h 526"/>
                                    <a:gd name="T18" fmla="*/ 253 w 527"/>
                                    <a:gd name="T19" fmla="*/ 525 h 526"/>
                                    <a:gd name="T20" fmla="*/ 206 w 527"/>
                                    <a:gd name="T21" fmla="*/ 517 h 526"/>
                                    <a:gd name="T22" fmla="*/ 162 w 527"/>
                                    <a:gd name="T23" fmla="*/ 503 h 526"/>
                                    <a:gd name="T24" fmla="*/ 123 w 527"/>
                                    <a:gd name="T25" fmla="*/ 483 h 526"/>
                                    <a:gd name="T26" fmla="*/ 88 w 527"/>
                                    <a:gd name="T27" fmla="*/ 457 h 526"/>
                                    <a:gd name="T28" fmla="*/ 58 w 527"/>
                                    <a:gd name="T29" fmla="*/ 427 h 526"/>
                                    <a:gd name="T30" fmla="*/ 34 w 527"/>
                                    <a:gd name="T31" fmla="*/ 392 h 526"/>
                                    <a:gd name="T32" fmla="*/ 16 w 527"/>
                                    <a:gd name="T33" fmla="*/ 353 h 526"/>
                                    <a:gd name="T34" fmla="*/ 4 w 527"/>
                                    <a:gd name="T35" fmla="*/ 311 h 526"/>
                                    <a:gd name="T36" fmla="*/ 0 w 527"/>
                                    <a:gd name="T37" fmla="*/ 267 h 526"/>
                                    <a:gd name="T38" fmla="*/ 3 w 527"/>
                                    <a:gd name="T39" fmla="*/ 220 h 526"/>
                                    <a:gd name="T40" fmla="*/ 15 w 527"/>
                                    <a:gd name="T41" fmla="*/ 176 h 526"/>
                                    <a:gd name="T42" fmla="*/ 33 w 527"/>
                                    <a:gd name="T43" fmla="*/ 136 h 526"/>
                                    <a:gd name="T44" fmla="*/ 57 w 527"/>
                                    <a:gd name="T45" fmla="*/ 99 h 526"/>
                                    <a:gd name="T46" fmla="*/ 86 w 527"/>
                                    <a:gd name="T47" fmla="*/ 68 h 526"/>
                                    <a:gd name="T48" fmla="*/ 120 w 527"/>
                                    <a:gd name="T49" fmla="*/ 41 h 526"/>
                                    <a:gd name="T50" fmla="*/ 159 w 527"/>
                                    <a:gd name="T51" fmla="*/ 20 h 526"/>
                                    <a:gd name="T52" fmla="*/ 200 w 527"/>
                                    <a:gd name="T53" fmla="*/ 6 h 526"/>
                                    <a:gd name="T54" fmla="*/ 245 w 527"/>
                                    <a:gd name="T55" fmla="*/ 0 h 526"/>
                                    <a:gd name="T56" fmla="*/ 294 w 527"/>
                                    <a:gd name="T57" fmla="*/ 3 h 526"/>
                                    <a:gd name="T58" fmla="*/ 340 w 527"/>
                                    <a:gd name="T59" fmla="*/ 14 h 526"/>
                                    <a:gd name="T60" fmla="*/ 382 w 527"/>
                                    <a:gd name="T61" fmla="*/ 31 h 526"/>
                                    <a:gd name="T62" fmla="*/ 420 w 527"/>
                                    <a:gd name="T63" fmla="*/ 53 h 526"/>
                                    <a:gd name="T64" fmla="*/ 452 w 527"/>
                                    <a:gd name="T65" fmla="*/ 81 h 526"/>
                                    <a:gd name="T66" fmla="*/ 480 w 527"/>
                                    <a:gd name="T67" fmla="*/ 114 h 526"/>
                                    <a:gd name="T68" fmla="*/ 501 w 527"/>
                                    <a:gd name="T69" fmla="*/ 150 h 526"/>
                                    <a:gd name="T70" fmla="*/ 517 w 527"/>
                                    <a:gd name="T71" fmla="*/ 190 h 526"/>
                                    <a:gd name="T72" fmla="*/ 525 w 527"/>
                                    <a:gd name="T73" fmla="*/ 233 h 526"/>
                                    <a:gd name="T74" fmla="*/ 527 w 527"/>
                                    <a:gd name="T75" fmla="*/ 262 h 5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</a:cxnLst>
                                  <a:rect l="0" t="0" r="r" b="b"/>
                                  <a:pathLst>
                                    <a:path w="527" h="526">
                                      <a:moveTo>
                                        <a:pt x="527" y="262"/>
                                      </a:moveTo>
                                      <a:lnTo>
                                        <a:pt x="526" y="286"/>
                                      </a:lnTo>
                                      <a:lnTo>
                                        <a:pt x="523" y="308"/>
                                      </a:lnTo>
                                      <a:lnTo>
                                        <a:pt x="518" y="330"/>
                                      </a:lnTo>
                                      <a:lnTo>
                                        <a:pt x="511" y="351"/>
                                      </a:lnTo>
                                      <a:lnTo>
                                        <a:pt x="503" y="372"/>
                                      </a:lnTo>
                                      <a:lnTo>
                                        <a:pt x="493" y="391"/>
                                      </a:lnTo>
                                      <a:lnTo>
                                        <a:pt x="481" y="410"/>
                                      </a:lnTo>
                                      <a:lnTo>
                                        <a:pt x="469" y="428"/>
                                      </a:lnTo>
                                      <a:lnTo>
                                        <a:pt x="454" y="444"/>
                                      </a:lnTo>
                                      <a:lnTo>
                                        <a:pt x="439" y="459"/>
                                      </a:lnTo>
                                      <a:lnTo>
                                        <a:pt x="422" y="473"/>
                                      </a:lnTo>
                                      <a:lnTo>
                                        <a:pt x="404" y="485"/>
                                      </a:lnTo>
                                      <a:lnTo>
                                        <a:pt x="385" y="496"/>
                                      </a:lnTo>
                                      <a:lnTo>
                                        <a:pt x="365" y="506"/>
                                      </a:lnTo>
                                      <a:lnTo>
                                        <a:pt x="344" y="513"/>
                                      </a:lnTo>
                                      <a:lnTo>
                                        <a:pt x="323" y="519"/>
                                      </a:lnTo>
                                      <a:lnTo>
                                        <a:pt x="301" y="523"/>
                                      </a:lnTo>
                                      <a:lnTo>
                                        <a:pt x="278" y="526"/>
                                      </a:lnTo>
                                      <a:lnTo>
                                        <a:pt x="253" y="525"/>
                                      </a:lnTo>
                                      <a:lnTo>
                                        <a:pt x="229" y="522"/>
                                      </a:lnTo>
                                      <a:lnTo>
                                        <a:pt x="206" y="517"/>
                                      </a:lnTo>
                                      <a:lnTo>
                                        <a:pt x="184" y="511"/>
                                      </a:lnTo>
                                      <a:lnTo>
                                        <a:pt x="162" y="503"/>
                                      </a:lnTo>
                                      <a:lnTo>
                                        <a:pt x="142" y="494"/>
                                      </a:lnTo>
                                      <a:lnTo>
                                        <a:pt x="123" y="483"/>
                                      </a:lnTo>
                                      <a:lnTo>
                                        <a:pt x="105" y="471"/>
                                      </a:lnTo>
                                      <a:lnTo>
                                        <a:pt x="88" y="457"/>
                                      </a:lnTo>
                                      <a:lnTo>
                                        <a:pt x="72" y="443"/>
                                      </a:lnTo>
                                      <a:lnTo>
                                        <a:pt x="58" y="427"/>
                                      </a:lnTo>
                                      <a:lnTo>
                                        <a:pt x="45" y="410"/>
                                      </a:lnTo>
                                      <a:lnTo>
                                        <a:pt x="34" y="392"/>
                                      </a:lnTo>
                                      <a:lnTo>
                                        <a:pt x="24" y="373"/>
                                      </a:lnTo>
                                      <a:lnTo>
                                        <a:pt x="16" y="353"/>
                                      </a:lnTo>
                                      <a:lnTo>
                                        <a:pt x="9" y="332"/>
                                      </a:lnTo>
                                      <a:lnTo>
                                        <a:pt x="4" y="311"/>
                                      </a:lnTo>
                                      <a:lnTo>
                                        <a:pt x="1" y="289"/>
                                      </a:lnTo>
                                      <a:lnTo>
                                        <a:pt x="0" y="267"/>
                                      </a:lnTo>
                                      <a:lnTo>
                                        <a:pt x="0" y="243"/>
                                      </a:lnTo>
                                      <a:lnTo>
                                        <a:pt x="3" y="220"/>
                                      </a:lnTo>
                                      <a:lnTo>
                                        <a:pt x="8" y="198"/>
                                      </a:lnTo>
                                      <a:lnTo>
                                        <a:pt x="15" y="176"/>
                                      </a:lnTo>
                                      <a:lnTo>
                                        <a:pt x="23" y="155"/>
                                      </a:lnTo>
                                      <a:lnTo>
                                        <a:pt x="33" y="136"/>
                                      </a:lnTo>
                                      <a:lnTo>
                                        <a:pt x="44" y="117"/>
                                      </a:lnTo>
                                      <a:lnTo>
                                        <a:pt x="57" y="99"/>
                                      </a:lnTo>
                                      <a:lnTo>
                                        <a:pt x="71" y="83"/>
                                      </a:lnTo>
                                      <a:lnTo>
                                        <a:pt x="86" y="68"/>
                                      </a:lnTo>
                                      <a:lnTo>
                                        <a:pt x="103" y="54"/>
                                      </a:lnTo>
                                      <a:lnTo>
                                        <a:pt x="120" y="41"/>
                                      </a:lnTo>
                                      <a:lnTo>
                                        <a:pt x="139" y="30"/>
                                      </a:lnTo>
                                      <a:lnTo>
                                        <a:pt x="159" y="20"/>
                                      </a:lnTo>
                                      <a:lnTo>
                                        <a:pt x="179" y="13"/>
                                      </a:lnTo>
                                      <a:lnTo>
                                        <a:pt x="200" y="6"/>
                                      </a:lnTo>
                                      <a:lnTo>
                                        <a:pt x="222" y="2"/>
                                      </a:lnTo>
                                      <a:lnTo>
                                        <a:pt x="245" y="0"/>
                                      </a:lnTo>
                                      <a:lnTo>
                                        <a:pt x="270" y="0"/>
                                      </a:lnTo>
                                      <a:lnTo>
                                        <a:pt x="294" y="3"/>
                                      </a:lnTo>
                                      <a:lnTo>
                                        <a:pt x="318" y="7"/>
                                      </a:lnTo>
                                      <a:lnTo>
                                        <a:pt x="340" y="14"/>
                                      </a:lnTo>
                                      <a:lnTo>
                                        <a:pt x="362" y="21"/>
                                      </a:lnTo>
                                      <a:lnTo>
                                        <a:pt x="382" y="31"/>
                                      </a:lnTo>
                                      <a:lnTo>
                                        <a:pt x="401" y="41"/>
                                      </a:lnTo>
                                      <a:lnTo>
                                        <a:pt x="420" y="53"/>
                                      </a:lnTo>
                                      <a:lnTo>
                                        <a:pt x="437" y="67"/>
                                      </a:lnTo>
                                      <a:lnTo>
                                        <a:pt x="452" y="81"/>
                                      </a:lnTo>
                                      <a:lnTo>
                                        <a:pt x="467" y="97"/>
                                      </a:lnTo>
                                      <a:lnTo>
                                        <a:pt x="480" y="114"/>
                                      </a:lnTo>
                                      <a:lnTo>
                                        <a:pt x="491" y="132"/>
                                      </a:lnTo>
                                      <a:lnTo>
                                        <a:pt x="501" y="150"/>
                                      </a:lnTo>
                                      <a:lnTo>
                                        <a:pt x="510" y="170"/>
                                      </a:lnTo>
                                      <a:lnTo>
                                        <a:pt x="517" y="190"/>
                                      </a:lnTo>
                                      <a:lnTo>
                                        <a:pt x="522" y="212"/>
                                      </a:lnTo>
                                      <a:lnTo>
                                        <a:pt x="525" y="233"/>
                                      </a:lnTo>
                                      <a:lnTo>
                                        <a:pt x="527" y="255"/>
                                      </a:lnTo>
                                      <a:lnTo>
                                        <a:pt x="527" y="262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25247">
                                  <a:solidFill>
                                    <a:srgbClr val="FFD34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4F753CE0" id="Group 955" o:spid="_x0000_s1026" alt="εικονίδιο φακός " style="width:42.5pt;height:42.5pt;mso-position-horizontal-relative:char;mso-position-vertical-relative:line" coordorigin="1288,1028" coordsize="567,5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">
                      <o:lock v:ext="edit" aspectratio="t"/>
                      <v:shape id="Freeform 956" o:spid="_x0000_s1027" style="position:absolute;left:1309;top:1048;width:526;height:518;visibility:visible;mso-wrap-style:square;v-text-anchor:top" coordsize="526,5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" path="m256,l234,1,212,4,191,9r-20,7l151,24,132,34,114,45,97,58,82,72,67,88,53,105,41,123,31,142,21,163r-7,21l7,207,3,230,,254r,26l2,302r5,21l13,344r8,20l31,383r11,18l55,418r14,16l85,449r16,14l119,475r20,11l159,496r21,7l202,510r23,4l249,517r25,1l297,516r22,-4l341,506r21,-7l382,490r19,-11l420,467r17,-14l452,439r15,-17l480,405r12,-18l502,367r8,-20l517,326r5,-22l525,282r1,-23l525,243r-2,-23l519,199r-6,-21l505,157,495,138,484,119,472,102,458,85,442,70,426,56,408,44,389,32,369,23,348,15,326,8,304,3,280,,256,e" fillcolor="#ffd340" stroked="f">
                        <v:path arrowok="t" o:connecttype="custom" o:connectlocs="234,1;191,9;151,24;114,45;82,72;53,105;31,142;14,184;3,230;0,280;7,323;21,364;42,401;69,434;101,463;139,486;180,503;225,514;274,518;319,512;362,499;401,479;437,453;467,422;492,387;510,347;522,304;526,259;523,220;513,178;495,138;472,102;442,70;408,44;369,23;326,8;280,0" o:connectangles="0,0,0,0,0,0,0,0,0,0,0,0,0,0,0,0,0,0,0,0,0,0,0,0,0,0,0,0,0,0,0,0,0,0,0,0,0"/>
                      </v:shape>
                      <v:shape id="Freeform 957" o:spid="_x0000_s1028" style="position:absolute;left:1420;top:1150;width:218;height:214;visibility:visible;mso-wrap-style:square;v-text-anchor:top" coordsize="218,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" path="m88,l67,6,48,16,32,30,18,46,8,66,2,88,,113r3,20l10,153r11,17l35,185r18,12l74,206r23,6l124,214r21,-6l165,199r17,-14l197,169r10,-19l214,129r3,-23l216,96,212,76,204,57,193,41,178,26,160,15,139,6,115,1,88,e" fillcolor="#fee67c" stroked="f">
                        <v:path arrowok="t" o:connecttype="custom" o:connectlocs="88,0;67,6;48,16;32,30;18,46;8,66;2,88;0,113;3,133;10,153;21,170;35,185;53,197;74,206;97,212;124,214;145,208;165,199;182,185;197,169;207,150;214,129;217,106;216,96;212,76;204,57;193,41;178,26;160,15;139,6;115,1;88,0" o:connectangles="0,0,0,0,0,0,0,0,0,0,0,0,0,0,0,0,0,0,0,0,0,0,0,0,0,0,0,0,0,0,0,0"/>
                      </v:shape>
                      <v:shape id="Freeform 958" o:spid="_x0000_s1029" style="position:absolute;left:1445;top:1196;width:28;height:46;visibility:visible;mso-wrap-style:square;v-text-anchor:top" coordsize="28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" path="m28,l26,,25,,23,,21,1,16,4,13,6,11,8,9,11,6,14,5,17,3,20,1,23r,3l,30r,5l,39r1,2l1,42r1,2l3,45r,l4,45r,-1l5,44r,-1l6,42,7,41,8,40,9,39r1,-1l11,37r2,-2l14,33r2,-3l19,26r,-1l22,20r3,-6l26,8,27,4r,-2l28,2,28,e" stroked="f">
                        <v:path arrowok="t" o:connecttype="custom" o:connectlocs="28,0;26,0;25,0;23,0;21,1;16,4;13,6;11,8;9,11;6,14;5,17;3,20;1,23;1,26;0,30;0,35;0,39;1,41;1,42;2,44;3,45;3,45;4,45;4,44;5,44;5,43;6,42;7,41;8,40;9,39;10,38;11,37;13,35;14,33;16,30;19,26;19,25;22,20;25,14;26,8;27,4;27,2;28,2;28,0" o:connectangles="0,0,0,0,0,0,0,0,0,0,0,0,0,0,0,0,0,0,0,0,0,0,0,0,0,0,0,0,0,0,0,0,0,0,0,0,0,0,0,0,0,0,0,0"/>
                      </v:shape>
                      <v:group id="Group 959" o:spid="_x0000_s1030" style="position:absolute;left:1547;top:1238;width:65;height:97" coordorigin="1547,1238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">
                        <v:shape id="Freeform 960" o:spid="_x0000_s1031" style="position:absolute;left:1547;top:1238;width:65;height:97;visibility:visible;mso-wrap-style:square;v-text-anchor:top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" path="m59,56r-22,l35,59r-2,3l31,65r-2,3l27,70r-2,2l22,75r-2,2l19,78r-1,1l17,80r-1,1l15,82r-5,5l6,90,1,95,,96r3,l7,96r2,l12,95r2,l17,94r3,-1l23,92r3,-1l31,88r1,-1l34,87r1,-2l37,84r5,-3l45,78r3,-3l49,73r3,-4l54,66r3,-6l59,56e" stroked="f">
                          <v:path arrowok="t" o:connecttype="custom" o:connectlocs="59,56;37,56;35,59;33,62;31,65;29,68;27,70;25,72;22,75;20,77;19,78;18,79;17,80;16,81;15,82;10,87;6,90;1,95;0,96;3,96;7,96;9,96;12,95;14,95;17,94;20,93;23,92;26,91;31,88;32,87;34,87;35,85;37,84;42,81;45,78;48,75;49,73;52,69;54,66;57,60;59,56" o:connectangles="0,0,0,0,0,0,0,0,0,0,0,0,0,0,0,0,0,0,0,0,0,0,0,0,0,0,0,0,0,0,0,0,0,0,0,0,0,0,0,0,0"/>
                        </v:shape>
                        <v:shape id="Freeform 961" o:spid="_x0000_s1032" style="position:absolute;left:1547;top:1238;width:65;height:97;visibility:visible;mso-wrap-style:square;v-text-anchor:top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" path="m58,l57,3,56,5r,2l55,9r,2l55,12r-1,2l53,16r,1l51,24r-1,3l47,33r-3,9l42,45r-1,3l39,51r-2,5l37,56r22,l61,48r1,-4l63,38r1,-2l64,35r,-2l64,22r,-3l64,17,63,16r,-3l62,11r,-3l61,6,60,5r,-2l59,2,58,1,58,e" stroked="f">
                          <v:path arrowok="t" o:connecttype="custom" o:connectlocs="58,0;57,3;56,5;56,7;55,9;55,11;55,12;54,14;53,16;53,17;51,24;50,27;47,33;44,42;42,45;41,48;39,51;37,56;37,56;59,56;61,48;62,44;63,38;64,36;64,35;64,33;64,22;64,19;64,17;63,16;63,13;62,11;62,8;61,6;60,5;60,3;59,2;58,1;58,0" o:connectangles="0,0,0,0,0,0,0,0,0,0,0,0,0,0,0,0,0,0,0,0,0,0,0,0,0,0,0,0,0,0,0,0,0,0,0,0,0,0,0"/>
                        </v:shape>
                      </v:group>
                      <v:shape id="Freeform 962" o:spid="_x0000_s1033" style="position:absolute;left:1420;top:1150;width:218;height:214;visibility:visible;mso-wrap-style:square;v-text-anchor:top" coordsize="218,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" path="m217,106r-3,23l207,150r-10,19l182,185r-17,14l145,208r-21,6l97,212,74,206,53,197,35,185,21,170,10,153,3,133,,113,2,88,8,66,18,46,32,30,48,16,67,6,88,r27,1l139,6r21,9l178,26r15,15l204,57r8,19l216,96r1,10xe" filled="f" strokecolor="#686868" strokeweight=".40075mm">
                        <v:path arrowok="t" o:connecttype="custom" o:connectlocs="217,106;214,129;207,150;197,169;182,185;165,199;145,208;124,214;97,212;74,206;53,197;35,185;21,170;10,153;3,133;0,113;2,88;8,66;18,46;32,30;48,16;67,6;88,0;115,1;139,6;160,15;178,26;193,41;204,57;212,76;216,96;217,106" o:connectangles="0,0,0,0,0,0,0,0,0,0,0,0,0,0,0,0,0,0,0,0,0,0,0,0,0,0,0,0,0,0,0,0"/>
                      </v:shape>
                      <v:group id="Group 963" o:spid="_x0000_s1034" style="position:absolute;left:1589;top:1329;width:155;height:165" coordorigin="1589,1329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EpKxAAAANw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Op/B/5lwBOTmDwAA//8DAFBLAQItABQABgAIAAAAIQDb4fbL7gAAAIUBAAATAAAAAAAAAAAA&#10;AAAAAAAAAABbQ29udGVudF9UeXBlc10ueG1sUEsBAi0AFAAGAAgAAAAhAFr0LFu/AAAAFQEAAAsA&#10;AAAAAAAAAAAAAAAAHwEAAF9yZWxzLy5yZWxzUEsBAi0AFAAGAAgAAAAhAHOASkrEAAAA3AAAAA8A&#10;AAAAAAAAAAAAAAAABwIAAGRycy9kb3ducmV2LnhtbFBLBQYAAAAAAwADALcAAAD4AgAAAAA=&#10;">
                        <v:shape id="Freeform 964" o:spid="_x0000_s1035" style="position:absolute;left:1589;top:1329;width:155;height:165;visibility:visible;mso-wrap-style:square;v-text-anchor:top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" path="m21,l,19r2,1l9,28r5,5l18,41r1,1l20,44r,1l21,45r,2l22,50r-2,5l21,57r3,4l27,65r4,4l37,78r8,9l56,100r4,4l63,109r15,16l81,129r7,8l91,140r3,3l100,150r9,8l112,162r2,2l154,128r-2,-2l149,122r-8,-9l135,106r-6,-7l123,92r-4,-4l100,68,96,64,84,51,76,43,64,32,60,28,57,25r-8,l47,24r-2,l44,23,43,22,42,21,41,20,34,15,29,10,22,2,21,e" fillcolor="#686868" stroked="f">
                          <v:path arrowok="t" o:connecttype="custom" o:connectlocs="21,0;0,19;2,20;9,28;14,33;18,41;19,42;20,44;20,45;21,45;21,47;22,50;20,55;21,57;24,61;27,65;31,69;37,78;45,87;56,100;60,104;63,109;78,125;81,129;88,137;91,140;94,143;100,150;109,158;112,162;114,164;154,128;152,126;149,122;141,113;135,106;129,99;123,92;119,88;100,68;96,64;84,51;76,43;64,32;60,28;57,25;49,25;47,24;45,24;44,23;43,22;42,21;41,20;34,15;29,10;22,2;21,0" o:connectangles="0,0,0,0,0,0,0,0,0,0,0,0,0,0,0,0,0,0,0,0,0,0,0,0,0,0,0,0,0,0,0,0,0,0,0,0,0,0,0,0,0,0,0,0,0,0,0,0,0,0,0,0,0,0,0,0,0"/>
                        </v:shape>
                        <v:shape id="Freeform 965" o:spid="_x0000_s1036" style="position:absolute;left:1589;top:1329;width:155;height:165;visibility:visible;mso-wrap-style:square;v-text-anchor:top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" path="m55,23r-6,2l57,25,55,23e" fillcolor="#686868" stroked="f">
                          <v:path arrowok="t" o:connecttype="custom" o:connectlocs="55,23;49,25;57,25;55,23" o:connectangles="0,0,0,0"/>
                        </v:shape>
                      </v:group>
                      <v:shape id="Freeform 966" o:spid="_x0000_s1037" style="position:absolute;left:1308;top:1048;width:527;height:526;visibility:visible;mso-wrap-style:square;v-text-anchor:top" coordsize="527,5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" path="m527,262r-1,24l523,308r-5,22l511,351r-8,21l493,391r-12,19l469,428r-15,16l439,459r-17,14l404,485r-19,11l365,506r-21,7l323,519r-22,4l278,526r-25,-1l229,522r-23,-5l184,511r-22,-8l142,494,123,483,105,471,88,457,72,443,58,427,45,410,34,392,24,373,16,353,9,332,4,311,1,289,,267,,243,3,220,8,198r7,-22l23,155,33,136,44,117,57,99,71,83,86,68,103,54,120,41,139,30,159,20r20,-7l200,6,222,2,245,r25,l294,3r24,4l340,14r22,7l382,31r19,10l420,53r17,14l452,81r15,16l480,114r11,18l501,150r9,20l517,190r5,22l525,233r2,22l527,262xe" filled="f" strokecolor="#ffd340" strokeweight=".70131mm">
                        <v:path arrowok="t" o:connecttype="custom" o:connectlocs="526,286;518,330;503,372;481,410;454,444;422,473;385,496;344,513;301,523;253,525;206,517;162,503;123,483;88,457;58,427;34,392;16,353;4,311;0,267;3,220;15,176;33,136;57,99;86,68;120,41;159,20;200,6;245,0;294,3;340,14;382,31;420,53;452,81;480,114;501,150;517,190;525,233;527,262" o:connectangles="0,0,0,0,0,0,0,0,0,0,0,0,0,0,0,0,0,0,0,0,0,0,0,0,0,0,0,0,0,0,0,0,0,0,0,0,0,0"/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8162" w:type="dxa"/>
            <w:vAlign w:val="center"/>
          </w:tcPr>
          <w:p w:rsidR="00F6312F" w:rsidRPr="009F7D1D" w:rsidRDefault="00F6312F" w:rsidP="00907A0B">
            <w:pPr>
              <w:rPr>
                <w:rFonts w:ascii="Tahoma" w:eastAsia="Calibri" w:hAnsi="Tahoma" w:cs="Tahoma"/>
                <w:b/>
                <w:color w:val="4A8ECB"/>
                <w:sz w:val="36"/>
                <w:szCs w:val="36"/>
              </w:rPr>
            </w:pPr>
            <w:r w:rsidRPr="009F7D1D">
              <w:rPr>
                <w:rFonts w:ascii="Tahoma" w:eastAsia="Calibri" w:hAnsi="Tahoma" w:cs="Tahoma"/>
                <w:b/>
                <w:color w:val="4A8ECB"/>
                <w:sz w:val="36"/>
                <w:szCs w:val="36"/>
              </w:rPr>
              <w:t>Διερεύνηση</w:t>
            </w:r>
          </w:p>
        </w:tc>
      </w:tr>
    </w:tbl>
    <w:p w:rsidR="00F6312F" w:rsidRPr="003B012D" w:rsidRDefault="00FA1E0B" w:rsidP="00F6312F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  <w:r w:rsidRPr="00FA1E0B">
        <w:rPr>
          <w:rFonts w:ascii="Arial" w:eastAsia="Calibri" w:hAnsi="Arial" w:cs="Arial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2938240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66" name="Πλαίσιο κειμένου 5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A32509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2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566" o:spid="_x0000_s1115" type="#_x0000_t202" style="position:absolute;margin-left:0;margin-top:785.3pt;width:99.2pt;height:28.35pt;z-index:25293824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BereNCsAIAADM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:rsidR="00472C38" w:rsidRPr="00A32509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2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907A0B" w:rsidRPr="009F7D1D" w:rsidRDefault="00907A0B" w:rsidP="00F6312F">
      <w:pPr>
        <w:rPr>
          <w:rFonts w:ascii="Tahoma-Bold" w:hAnsi="Tahoma-Bold"/>
          <w:b/>
          <w:bCs/>
          <w:sz w:val="36"/>
          <w:szCs w:val="36"/>
        </w:rPr>
      </w:pPr>
      <w:r w:rsidRPr="009F7D1D">
        <w:rPr>
          <w:rFonts w:ascii="Tahoma-Bold" w:hAnsi="Tahoma-Bold"/>
          <w:b/>
          <w:bCs/>
          <w:color w:val="0089CF"/>
          <w:sz w:val="36"/>
          <w:szCs w:val="36"/>
        </w:rPr>
        <w:t xml:space="preserve">1. </w:t>
      </w:r>
    </w:p>
    <w:p w:rsidR="00907A0B" w:rsidRPr="009F7D1D" w:rsidRDefault="00907A0B" w:rsidP="00F6312F">
      <w:pPr>
        <w:rPr>
          <w:rFonts w:ascii="Tahoma-Bold" w:hAnsi="Tahoma-Bold"/>
          <w:b/>
          <w:bCs/>
          <w:sz w:val="36"/>
          <w:szCs w:val="36"/>
        </w:rPr>
      </w:pPr>
      <w:r w:rsidRPr="009F7D1D">
        <w:rPr>
          <w:noProof/>
          <w:sz w:val="36"/>
          <w:szCs w:val="36"/>
        </w:rPr>
        <w:drawing>
          <wp:anchor distT="0" distB="0" distL="114300" distR="114300" simplePos="0" relativeHeight="252748800" behindDoc="1" locked="0" layoutInCell="1" allowOverlap="1" wp14:anchorId="201BC554">
            <wp:simplePos x="0" y="0"/>
            <wp:positionH relativeFrom="column">
              <wp:posOffset>68905</wp:posOffset>
            </wp:positionH>
            <wp:positionV relativeFrom="paragraph">
              <wp:posOffset>66084</wp:posOffset>
            </wp:positionV>
            <wp:extent cx="1040400" cy="2214000"/>
            <wp:effectExtent l="0" t="0" r="7620" b="0"/>
            <wp:wrapTight wrapText="bothSides">
              <wp:wrapPolygon edited="0">
                <wp:start x="0" y="0"/>
                <wp:lineTo x="0" y="21377"/>
                <wp:lineTo x="21363" y="21377"/>
                <wp:lineTo x="21363" y="0"/>
                <wp:lineTo x="0" y="0"/>
              </wp:wrapPolygon>
            </wp:wrapTight>
            <wp:docPr id="464" name="Εικόνα 464" descr="μπουκάλι με χυμό." title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0400" cy="221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07A0B" w:rsidRPr="009F7D1D" w:rsidRDefault="00650351" w:rsidP="00F6312F">
      <w:pPr>
        <w:rPr>
          <w:rFonts w:ascii="Tahoma-Bold" w:hAnsi="Tahoma-Bold"/>
          <w:b/>
          <w:bCs/>
          <w:sz w:val="36"/>
          <w:szCs w:val="36"/>
        </w:rPr>
      </w:pPr>
      <w:r w:rsidRPr="009F7D1D">
        <w:rPr>
          <w:rFonts w:ascii="Tahoma-Bold" w:hAnsi="Tahoma-Bold"/>
          <w:b/>
          <w:bCs/>
          <w:noProof/>
          <w:sz w:val="36"/>
          <w:szCs w:val="36"/>
        </w:rPr>
        <mc:AlternateContent>
          <mc:Choice Requires="wps">
            <w:drawing>
              <wp:anchor distT="45720" distB="45720" distL="114300" distR="114300" simplePos="0" relativeHeight="252756992" behindDoc="1" locked="0" layoutInCell="1" allowOverlap="1" wp14:anchorId="5425DF3D" wp14:editId="4BF21933">
                <wp:simplePos x="0" y="0"/>
                <wp:positionH relativeFrom="margin">
                  <wp:posOffset>4390912</wp:posOffset>
                </wp:positionH>
                <wp:positionV relativeFrom="paragraph">
                  <wp:posOffset>341256</wp:posOffset>
                </wp:positionV>
                <wp:extent cx="1504950" cy="790201"/>
                <wp:effectExtent l="19050" t="19050" r="19050" b="10160"/>
                <wp:wrapNone/>
                <wp:docPr id="100" name="Πλαίσιο κειμένου 2" title="πλαίσιο κειμένου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04950" cy="790201"/>
                        </a:xfrm>
                        <a:prstGeom prst="rect">
                          <a:avLst/>
                        </a:prstGeom>
                        <a:solidFill>
                          <a:srgbClr val="FF7C80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72C38" w:rsidRDefault="00472C38" w:rsidP="00907A0B">
                            <w:pPr>
                              <w:spacing w:after="0" w:line="240" w:lineRule="auto"/>
                              <w:jc w:val="center"/>
                              <w:rPr>
                                <w:rFonts w:ascii="Arial-BoldMT" w:hAnsi="Arial-BoldMT"/>
                                <w:b/>
                                <w:bCs/>
                                <w:color w:val="FFFFFF"/>
                                <w:sz w:val="56"/>
                                <w:szCs w:val="56"/>
                              </w:rPr>
                            </w:pPr>
                            <w:r w:rsidRPr="00E229BC">
                              <w:rPr>
                                <w:rFonts w:ascii="Arial-BoldMT" w:hAnsi="Arial-BoldMT"/>
                                <w:b/>
                                <w:bCs/>
                                <w:color w:val="FFFFFF"/>
                                <w:sz w:val="36"/>
                                <w:szCs w:val="36"/>
                              </w:rPr>
                              <w:t>ΕΚΠΤΩΣΗ</w:t>
                            </w:r>
                            <w:r>
                              <w:rPr>
                                <w:rFonts w:ascii="Arial-BoldMT" w:hAnsi="Arial-BoldMT"/>
                                <w:b/>
                                <w:bCs/>
                                <w:color w:val="FFFFFF"/>
                                <w:sz w:val="56"/>
                                <w:szCs w:val="56"/>
                              </w:rPr>
                              <w:t xml:space="preserve"> </w:t>
                            </w:r>
                          </w:p>
                          <w:p w:rsidR="00472C38" w:rsidRDefault="00472C38" w:rsidP="00907A0B">
                            <w:pPr>
                              <w:spacing w:after="0" w:line="240" w:lineRule="auto"/>
                              <w:jc w:val="center"/>
                            </w:pPr>
                            <w:r w:rsidRPr="00907A0B">
                              <w:rPr>
                                <w:rFonts w:ascii="Arial-BoldMT" w:hAnsi="Arial-BoldMT"/>
                                <w:b/>
                                <w:bCs/>
                                <w:color w:val="FFFFFF"/>
                                <w:sz w:val="56"/>
                                <w:szCs w:val="56"/>
                              </w:rPr>
                              <w:t>50%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25DF3D" id="_x0000_s1116" type="#_x0000_t202" alt="Τίτλος: πλαίσιο κειμένου" style="position:absolute;margin-left:345.75pt;margin-top:26.85pt;width:118.5pt;height:62.2pt;z-index:-25055948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" fillcolor="#ff7c80" strokeweight="2.25pt">
                <v:textbox>
                  <w:txbxContent>
                    <w:p w:rsidR="00472C38" w:rsidRDefault="00472C38" w:rsidP="00907A0B">
                      <w:pPr>
                        <w:spacing w:after="0" w:line="240" w:lineRule="auto"/>
                        <w:jc w:val="center"/>
                        <w:rPr>
                          <w:rFonts w:ascii="Arial-BoldMT" w:hAnsi="Arial-BoldMT"/>
                          <w:b/>
                          <w:bCs/>
                          <w:color w:val="FFFFFF"/>
                          <w:sz w:val="56"/>
                          <w:szCs w:val="56"/>
                        </w:rPr>
                      </w:pPr>
                      <w:r w:rsidRPr="00E229BC">
                        <w:rPr>
                          <w:rFonts w:ascii="Arial-BoldMT" w:hAnsi="Arial-BoldMT"/>
                          <w:b/>
                          <w:bCs/>
                          <w:color w:val="FFFFFF"/>
                          <w:sz w:val="36"/>
                          <w:szCs w:val="36"/>
                        </w:rPr>
                        <w:t>ΕΚΠΤΩΣΗ</w:t>
                      </w:r>
                      <w:r>
                        <w:rPr>
                          <w:rFonts w:ascii="Arial-BoldMT" w:hAnsi="Arial-BoldMT"/>
                          <w:b/>
                          <w:bCs/>
                          <w:color w:val="FFFFFF"/>
                          <w:sz w:val="56"/>
                          <w:szCs w:val="56"/>
                        </w:rPr>
                        <w:t xml:space="preserve"> </w:t>
                      </w:r>
                    </w:p>
                    <w:p w:rsidR="00472C38" w:rsidRDefault="00472C38" w:rsidP="00907A0B">
                      <w:pPr>
                        <w:spacing w:after="0" w:line="240" w:lineRule="auto"/>
                        <w:jc w:val="center"/>
                      </w:pPr>
                      <w:r w:rsidRPr="00907A0B">
                        <w:rPr>
                          <w:rFonts w:ascii="Arial-BoldMT" w:hAnsi="Arial-BoldMT"/>
                          <w:b/>
                          <w:bCs/>
                          <w:color w:val="FFFFFF"/>
                          <w:sz w:val="56"/>
                          <w:szCs w:val="56"/>
                        </w:rPr>
                        <w:t>50%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E229BC" w:rsidRPr="00907A0B">
        <w:rPr>
          <w:rFonts w:ascii="Tahoma-Bold" w:hAnsi="Tahoma-Bold"/>
          <w:b/>
          <w:bCs/>
          <w:noProof/>
          <w:sz w:val="56"/>
          <w:szCs w:val="56"/>
        </w:rPr>
        <mc:AlternateContent>
          <mc:Choice Requires="wps">
            <w:drawing>
              <wp:anchor distT="45720" distB="45720" distL="114300" distR="114300" simplePos="0" relativeHeight="252743680" behindDoc="0" locked="0" layoutInCell="1" allowOverlap="1">
                <wp:simplePos x="0" y="0"/>
                <wp:positionH relativeFrom="column">
                  <wp:posOffset>1244703</wp:posOffset>
                </wp:positionH>
                <wp:positionV relativeFrom="paragraph">
                  <wp:posOffset>24765</wp:posOffset>
                </wp:positionV>
                <wp:extent cx="1979295" cy="682625"/>
                <wp:effectExtent l="19050" t="19050" r="20955" b="22225"/>
                <wp:wrapSquare wrapText="bothSides"/>
                <wp:docPr id="73" name="Πλαίσιο κειμένου 2" title="πλαίσιο κειμένου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79295" cy="682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72C38" w:rsidRPr="0044252D" w:rsidRDefault="00472C38" w:rsidP="00907A0B">
                            <w:pPr>
                              <w:spacing w:after="0" w:line="240" w:lineRule="auto"/>
                              <w:rPr>
                                <w:rFonts w:ascii="Arial-BoldMT" w:hAnsi="Arial-BoldMT"/>
                                <w:b/>
                                <w:bCs/>
                                <w:color w:val="00A66D"/>
                                <w:sz w:val="36"/>
                                <w:szCs w:val="36"/>
                              </w:rPr>
                            </w:pPr>
                            <w:r w:rsidRPr="0044252D">
                              <w:rPr>
                                <w:rFonts w:ascii="Arial-BoldMT" w:hAnsi="Arial-BoldMT"/>
                                <w:b/>
                                <w:bCs/>
                                <w:color w:val="00A66D"/>
                                <w:sz w:val="36"/>
                                <w:szCs w:val="36"/>
                              </w:rPr>
                              <w:t>100%</w:t>
                            </w:r>
                          </w:p>
                          <w:p w:rsidR="00472C38" w:rsidRPr="0044252D" w:rsidRDefault="00472C38" w:rsidP="00907A0B">
                            <w:pPr>
                              <w:spacing w:after="0" w:line="240" w:lineRule="auto"/>
                              <w:rPr>
                                <w:sz w:val="36"/>
                                <w:szCs w:val="36"/>
                              </w:rPr>
                            </w:pPr>
                            <w:r w:rsidRPr="0044252D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>φυσικός χυμό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17" type="#_x0000_t202" alt="Τίτλος: πλαίσιο κειμένου" style="position:absolute;margin-left:98pt;margin-top:1.95pt;width:155.85pt;height:53.75pt;z-index:2527436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" strokeweight="2.25pt">
                <v:textbox>
                  <w:txbxContent>
                    <w:p w:rsidR="00472C38" w:rsidRPr="0044252D" w:rsidRDefault="00472C38" w:rsidP="00907A0B">
                      <w:pPr>
                        <w:spacing w:after="0" w:line="240" w:lineRule="auto"/>
                        <w:rPr>
                          <w:rFonts w:ascii="Arial-BoldMT" w:hAnsi="Arial-BoldMT"/>
                          <w:b/>
                          <w:bCs/>
                          <w:color w:val="00A66D"/>
                          <w:sz w:val="36"/>
                          <w:szCs w:val="36"/>
                        </w:rPr>
                      </w:pPr>
                      <w:r w:rsidRPr="0044252D">
                        <w:rPr>
                          <w:rFonts w:ascii="Arial-BoldMT" w:hAnsi="Arial-BoldMT"/>
                          <w:b/>
                          <w:bCs/>
                          <w:color w:val="00A66D"/>
                          <w:sz w:val="36"/>
                          <w:szCs w:val="36"/>
                        </w:rPr>
                        <w:t>100%</w:t>
                      </w:r>
                    </w:p>
                    <w:p w:rsidR="00472C38" w:rsidRPr="0044252D" w:rsidRDefault="00472C38" w:rsidP="00907A0B">
                      <w:pPr>
                        <w:spacing w:after="0" w:line="240" w:lineRule="auto"/>
                        <w:rPr>
                          <w:sz w:val="36"/>
                          <w:szCs w:val="36"/>
                        </w:rPr>
                      </w:pPr>
                      <w:r w:rsidRPr="0044252D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t>φυσικός χυμός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907A0B" w:rsidRPr="009F7D1D" w:rsidRDefault="00E229BC" w:rsidP="00F6312F">
      <w:pPr>
        <w:rPr>
          <w:rFonts w:ascii="Tahoma-Bold" w:hAnsi="Tahoma-Bold"/>
          <w:b/>
          <w:bCs/>
          <w:sz w:val="36"/>
          <w:szCs w:val="36"/>
        </w:rPr>
      </w:pPr>
      <w:r w:rsidRPr="009F7D1D">
        <w:rPr>
          <w:rFonts w:ascii="Tahoma-Bold" w:hAnsi="Tahoma-Bold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52896" behindDoc="0" locked="0" layoutInCell="1" allowOverlap="1" wp14:anchorId="397F52F1" wp14:editId="649DAC8F">
                <wp:simplePos x="0" y="0"/>
                <wp:positionH relativeFrom="column">
                  <wp:posOffset>721508</wp:posOffset>
                </wp:positionH>
                <wp:positionV relativeFrom="paragraph">
                  <wp:posOffset>29150</wp:posOffset>
                </wp:positionV>
                <wp:extent cx="474138" cy="366735"/>
                <wp:effectExtent l="38100" t="19050" r="21590" b="52705"/>
                <wp:wrapNone/>
                <wp:docPr id="102" name="Ευθύγραμμο βέλος σύνδεσης 1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74138" cy="366735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0432393" id="_x0000_t32" coordsize="21600,21600" o:spt="32" o:oned="t" path="m,l21600,21600e" filled="f">
                <v:path arrowok="t" fillok="f" o:connecttype="none"/>
                <o:lock v:ext="edit" shapetype="t"/>
              </v:shapetype>
              <v:shape id="Ευθύγραμμο βέλος σύνδεσης 102" o:spid="_x0000_s1026" type="#_x0000_t32" style="position:absolute;margin-left:56.8pt;margin-top:2.3pt;width:37.35pt;height:28.9pt;flip:x;z-index:252752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" strokecolor="black [3213]" strokeweight="3pt">
                <v:stroke endarrow="block"/>
              </v:shape>
            </w:pict>
          </mc:Fallback>
        </mc:AlternateContent>
      </w:r>
      <w:r w:rsidRPr="009F7D1D">
        <w:rPr>
          <w:noProof/>
          <w:sz w:val="36"/>
          <w:szCs w:val="36"/>
        </w:rPr>
        <w:drawing>
          <wp:anchor distT="0" distB="0" distL="114300" distR="114300" simplePos="0" relativeHeight="252749824" behindDoc="1" locked="0" layoutInCell="1" allowOverlap="1" wp14:anchorId="300BF9DB">
            <wp:simplePos x="0" y="0"/>
            <wp:positionH relativeFrom="column">
              <wp:posOffset>2596013</wp:posOffset>
            </wp:positionH>
            <wp:positionV relativeFrom="paragraph">
              <wp:posOffset>351214</wp:posOffset>
            </wp:positionV>
            <wp:extent cx="2214000" cy="2242800"/>
            <wp:effectExtent l="0" t="0" r="0" b="5715"/>
            <wp:wrapTight wrapText="bothSides">
              <wp:wrapPolygon edited="0">
                <wp:start x="18217" y="0"/>
                <wp:lineTo x="3160" y="2202"/>
                <wp:lineTo x="2788" y="5873"/>
                <wp:lineTo x="2045" y="7524"/>
                <wp:lineTo x="1673" y="8625"/>
                <wp:lineTo x="0" y="9726"/>
                <wp:lineTo x="0" y="11929"/>
                <wp:lineTo x="186" y="18352"/>
                <wp:lineTo x="9294" y="20554"/>
                <wp:lineTo x="11897" y="20554"/>
                <wp:lineTo x="13941" y="21288"/>
                <wp:lineTo x="14127" y="21472"/>
                <wp:lineTo x="18403" y="21472"/>
                <wp:lineTo x="18589" y="21288"/>
                <wp:lineTo x="20262" y="20554"/>
                <wp:lineTo x="21377" y="18535"/>
                <wp:lineTo x="21377" y="10460"/>
                <wp:lineTo x="19146" y="9543"/>
                <wp:lineTo x="14685" y="8809"/>
                <wp:lineTo x="21377" y="3120"/>
                <wp:lineTo x="21377" y="2569"/>
                <wp:lineTo x="20633" y="1285"/>
                <wp:lineTo x="19518" y="0"/>
                <wp:lineTo x="18217" y="0"/>
              </wp:wrapPolygon>
            </wp:wrapTight>
            <wp:docPr id="460" name="Εικόνα 460" descr="ζευγάρι παπούτσια" title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4000" cy="224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07A0B" w:rsidRPr="009F7D1D" w:rsidRDefault="00E229BC" w:rsidP="00F6312F">
      <w:pPr>
        <w:rPr>
          <w:rFonts w:ascii="Tahoma-Bold" w:hAnsi="Tahoma-Bold"/>
          <w:b/>
          <w:bCs/>
          <w:sz w:val="36"/>
          <w:szCs w:val="36"/>
        </w:rPr>
      </w:pPr>
      <w:r w:rsidRPr="009F7D1D">
        <w:rPr>
          <w:rFonts w:ascii="Tahoma-Bold" w:hAnsi="Tahoma-Bold"/>
          <w:b/>
          <w:bCs/>
          <w:noProof/>
          <w:sz w:val="36"/>
          <w:szCs w:val="36"/>
        </w:rPr>
        <mc:AlternateContent>
          <mc:Choice Requires="wps">
            <w:drawing>
              <wp:anchor distT="45720" distB="45720" distL="114300" distR="114300" simplePos="0" relativeHeight="252745728" behindDoc="0" locked="0" layoutInCell="1" allowOverlap="1" wp14:anchorId="331DB1EE" wp14:editId="153FCFA8">
                <wp:simplePos x="0" y="0"/>
                <wp:positionH relativeFrom="column">
                  <wp:posOffset>1244600</wp:posOffset>
                </wp:positionH>
                <wp:positionV relativeFrom="paragraph">
                  <wp:posOffset>230505</wp:posOffset>
                </wp:positionV>
                <wp:extent cx="1185545" cy="554990"/>
                <wp:effectExtent l="19050" t="19050" r="14605" b="16510"/>
                <wp:wrapSquare wrapText="bothSides"/>
                <wp:docPr id="74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85545" cy="554990"/>
                        </a:xfrm>
                        <a:prstGeom prst="rect">
                          <a:avLst/>
                        </a:prstGeom>
                        <a:solidFill>
                          <a:srgbClr val="FF7C80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72C38" w:rsidRPr="00907A0B" w:rsidRDefault="00472C38" w:rsidP="00907A0B">
                            <w:pPr>
                              <w:spacing w:after="0" w:line="240" w:lineRule="auto"/>
                              <w:jc w:val="center"/>
                              <w:rPr>
                                <w:color w:val="FFFFFF" w:themeColor="background1"/>
                              </w:rPr>
                            </w:pPr>
                            <w:r w:rsidRPr="00907A0B">
                              <w:rPr>
                                <w:rFonts w:ascii="Arial-BoldMT" w:hAnsi="Arial-BoldMT"/>
                                <w:b/>
                                <w:bCs/>
                                <w:color w:val="FFFFFF" w:themeColor="background1"/>
                                <w:sz w:val="56"/>
                                <w:szCs w:val="56"/>
                              </w:rPr>
                              <w:t>ρόδι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1DB1EE" id="_x0000_s1118" type="#_x0000_t202" style="position:absolute;margin-left:98pt;margin-top:18.15pt;width:93.35pt;height:43.7pt;z-index:2527457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" fillcolor="#ff7c80" strokeweight="2.25pt">
                <v:textbox>
                  <w:txbxContent>
                    <w:p w:rsidR="00472C38" w:rsidRPr="00907A0B" w:rsidRDefault="00472C38" w:rsidP="00907A0B">
                      <w:pPr>
                        <w:spacing w:after="0" w:line="240" w:lineRule="auto"/>
                        <w:jc w:val="center"/>
                        <w:rPr>
                          <w:color w:val="FFFFFF" w:themeColor="background1"/>
                        </w:rPr>
                      </w:pPr>
                      <w:r w:rsidRPr="00907A0B">
                        <w:rPr>
                          <w:rFonts w:ascii="Arial-BoldMT" w:hAnsi="Arial-BoldMT"/>
                          <w:b/>
                          <w:bCs/>
                          <w:color w:val="FFFFFF" w:themeColor="background1"/>
                          <w:sz w:val="56"/>
                          <w:szCs w:val="56"/>
                        </w:rPr>
                        <w:t>ρόδι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6B4FBF" w:rsidRPr="009F7D1D" w:rsidRDefault="00E229BC" w:rsidP="00F6312F">
      <w:pPr>
        <w:rPr>
          <w:rFonts w:ascii="Tahoma-Bold" w:hAnsi="Tahoma-Bold"/>
          <w:b/>
          <w:bCs/>
          <w:sz w:val="36"/>
          <w:szCs w:val="36"/>
        </w:rPr>
      </w:pPr>
      <w:r w:rsidRPr="009F7D1D">
        <w:rPr>
          <w:rFonts w:ascii="Tahoma-Bold" w:hAnsi="Tahoma-Bold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50848" behindDoc="0" locked="0" layoutInCell="1" allowOverlap="1">
                <wp:simplePos x="0" y="0"/>
                <wp:positionH relativeFrom="column">
                  <wp:posOffset>858564</wp:posOffset>
                </wp:positionH>
                <wp:positionV relativeFrom="paragraph">
                  <wp:posOffset>90774</wp:posOffset>
                </wp:positionV>
                <wp:extent cx="336122" cy="70102"/>
                <wp:effectExtent l="38100" t="57150" r="6985" b="82550"/>
                <wp:wrapNone/>
                <wp:docPr id="101" name="Ευθύγραμμο βέλος σύνδεσης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36122" cy="70102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272BB1" id="Ευθύγραμμο βέλος σύνδεσης 101" o:spid="_x0000_s1026" type="#_x0000_t32" style="position:absolute;margin-left:67.6pt;margin-top:7.15pt;width:26.45pt;height:5.5pt;flip:x;z-index:252750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" strokecolor="black [3213]" strokeweight="3pt">
                <v:stroke endarrow="block"/>
              </v:shape>
            </w:pict>
          </mc:Fallback>
        </mc:AlternateContent>
      </w:r>
    </w:p>
    <w:p w:rsidR="00907A0B" w:rsidRPr="009F7D1D" w:rsidRDefault="00907A0B" w:rsidP="00F6312F">
      <w:pPr>
        <w:rPr>
          <w:rFonts w:ascii="Tahoma-Bold" w:hAnsi="Tahoma-Bold"/>
          <w:b/>
          <w:bCs/>
          <w:sz w:val="36"/>
          <w:szCs w:val="36"/>
        </w:rPr>
      </w:pPr>
    </w:p>
    <w:p w:rsidR="00907A0B" w:rsidRPr="009F7D1D" w:rsidRDefault="00650351" w:rsidP="00F6312F">
      <w:pPr>
        <w:rPr>
          <w:rFonts w:ascii="Tahoma-Bold" w:hAnsi="Tahoma-Bold"/>
          <w:b/>
          <w:bCs/>
          <w:sz w:val="36"/>
          <w:szCs w:val="36"/>
        </w:rPr>
      </w:pPr>
      <w:r>
        <w:rPr>
          <w:noProof/>
        </w:rPr>
        <w:drawing>
          <wp:anchor distT="0" distB="0" distL="114300" distR="114300" simplePos="0" relativeHeight="253082624" behindDoc="0" locked="0" layoutInCell="1" allowOverlap="1" wp14:anchorId="4130B30B">
            <wp:simplePos x="0" y="0"/>
            <wp:positionH relativeFrom="column">
              <wp:posOffset>248098</wp:posOffset>
            </wp:positionH>
            <wp:positionV relativeFrom="paragraph">
              <wp:posOffset>286983</wp:posOffset>
            </wp:positionV>
            <wp:extent cx="2456330" cy="2073164"/>
            <wp:effectExtent l="0" t="0" r="1270" b="3810"/>
            <wp:wrapNone/>
            <wp:docPr id="43" name="Εικόνα 43" descr="αθλητική εφημερίδα" title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5970" cy="208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07A0B" w:rsidRPr="009F7D1D">
        <w:rPr>
          <w:rFonts w:ascii="Tahoma-Bold" w:hAnsi="Tahoma-Bold"/>
          <w:b/>
          <w:bCs/>
          <w:sz w:val="36"/>
          <w:szCs w:val="36"/>
        </w:rPr>
        <w:t xml:space="preserve">       </w:t>
      </w:r>
    </w:p>
    <w:p w:rsidR="00E229BC" w:rsidRDefault="00E229BC">
      <w:pPr>
        <w:rPr>
          <w:rFonts w:ascii="Tahoma-Bold" w:hAnsi="Tahoma-Bold"/>
          <w:b/>
          <w:bCs/>
          <w:sz w:val="36"/>
          <w:szCs w:val="36"/>
        </w:rPr>
      </w:pPr>
      <w:r w:rsidRPr="009F7D1D">
        <w:rPr>
          <w:rFonts w:ascii="Tahoma-Bold" w:hAnsi="Tahoma-Bold"/>
          <w:b/>
          <w:bCs/>
          <w:noProof/>
          <w:sz w:val="36"/>
          <w:szCs w:val="36"/>
        </w:rPr>
        <mc:AlternateContent>
          <mc:Choice Requires="wps">
            <w:drawing>
              <wp:anchor distT="45720" distB="45720" distL="114300" distR="114300" simplePos="0" relativeHeight="252754944" behindDoc="0" locked="0" layoutInCell="1" allowOverlap="1" wp14:anchorId="1457924E" wp14:editId="7E94815D">
                <wp:simplePos x="0" y="0"/>
                <wp:positionH relativeFrom="column">
                  <wp:posOffset>2908599</wp:posOffset>
                </wp:positionH>
                <wp:positionV relativeFrom="paragraph">
                  <wp:posOffset>492760</wp:posOffset>
                </wp:positionV>
                <wp:extent cx="2861945" cy="1905000"/>
                <wp:effectExtent l="19050" t="19050" r="14605" b="19050"/>
                <wp:wrapSquare wrapText="bothSides"/>
                <wp:docPr id="103" name="Πλαίσιο κειμένου 2" title="πλαίσιο κειμένου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61945" cy="19050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72C38" w:rsidRPr="00E229BC" w:rsidRDefault="00472C38" w:rsidP="004F77E2">
                            <w:pPr>
                              <w:spacing w:after="0" w:line="240" w:lineRule="auto"/>
                              <w:rPr>
                                <w:sz w:val="36"/>
                                <w:szCs w:val="36"/>
                              </w:rPr>
                            </w:pPr>
                            <w:r w:rsidRPr="00E229BC">
                              <w:rPr>
                                <w:rFonts w:ascii="Tahoma-Bold" w:hAnsi="Tahoma-Bold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>ΑΘΛΗΤΙΚΑ ΝΕΑ</w:t>
                            </w:r>
                            <w:r w:rsidRPr="00E229BC">
                              <w:rPr>
                                <w:rFonts w:ascii="Tahoma-Bold" w:hAnsi="Tahoma-Bold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br/>
                            </w:r>
                            <w:r w:rsidRPr="00E229BC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>Ποσοστό επιτυχίας 80%</w:t>
                            </w:r>
                            <w:r w:rsidRPr="00E229BC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br/>
                            </w:r>
                            <w:r w:rsidRPr="00E229BC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  <w:bdr w:val="single" w:sz="18" w:space="0" w:color="auto"/>
                                <w:shd w:val="clear" w:color="auto" w:fill="A6A6A6" w:themeFill="background1" w:themeFillShade="A6"/>
                              </w:rPr>
                              <w:t>8 στα 10 τρίποντα</w:t>
                            </w:r>
                            <w:r w:rsidRPr="00E229BC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br/>
                              <w:t>Μεγάλη νίκη για την</w:t>
                            </w:r>
                            <w:r w:rsidRPr="00E229BC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br/>
                              <w:t>ομάδα της "Αστραπής"</w:t>
                            </w:r>
                            <w:r w:rsidRPr="00E229BC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br/>
                              <w:t>Βόλου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457924E" id="_x0000_s1119" type="#_x0000_t202" alt="Τίτλος: πλαίσιο κειμένου" style="position:absolute;margin-left:229pt;margin-top:38.8pt;width:225.35pt;height:150pt;z-index:2527549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" fillcolor="#d8d8d8 [2732]" strokeweight="2.25pt">
                <v:textbox>
                  <w:txbxContent>
                    <w:p w:rsidR="00472C38" w:rsidRPr="00E229BC" w:rsidRDefault="00472C38" w:rsidP="004F77E2">
                      <w:pPr>
                        <w:spacing w:after="0" w:line="240" w:lineRule="auto"/>
                        <w:rPr>
                          <w:sz w:val="36"/>
                          <w:szCs w:val="36"/>
                        </w:rPr>
                      </w:pPr>
                      <w:r w:rsidRPr="00E229BC">
                        <w:rPr>
                          <w:rFonts w:ascii="Tahoma-Bold" w:hAnsi="Tahoma-Bold"/>
                          <w:b/>
                          <w:bCs/>
                          <w:color w:val="242021"/>
                          <w:sz w:val="36"/>
                          <w:szCs w:val="36"/>
                        </w:rPr>
                        <w:t>ΑΘΛΗΤΙΚΑ ΝΕΑ</w:t>
                      </w:r>
                      <w:r w:rsidRPr="00E229BC">
                        <w:rPr>
                          <w:rFonts w:ascii="Tahoma-Bold" w:hAnsi="Tahoma-Bold"/>
                          <w:b/>
                          <w:bCs/>
                          <w:color w:val="242021"/>
                          <w:sz w:val="36"/>
                          <w:szCs w:val="36"/>
                        </w:rPr>
                        <w:br/>
                      </w:r>
                      <w:r w:rsidRPr="00E229BC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t>Ποσοστό επιτυχίας 80%</w:t>
                      </w:r>
                      <w:r w:rsidRPr="00E229BC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br/>
                      </w:r>
                      <w:r w:rsidRPr="00E229BC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  <w:bdr w:val="single" w:sz="18" w:space="0" w:color="auto"/>
                          <w:shd w:val="clear" w:color="auto" w:fill="A6A6A6" w:themeFill="background1" w:themeFillShade="A6"/>
                        </w:rPr>
                        <w:t>8 στα 10 τρίποντα</w:t>
                      </w:r>
                      <w:r w:rsidRPr="00E229BC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br/>
                        <w:t>Μεγάλη νίκη για την</w:t>
                      </w:r>
                      <w:r w:rsidRPr="00E229BC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br/>
                        <w:t>ομάδα της "Αστραπής"</w:t>
                      </w:r>
                      <w:r w:rsidRPr="00E229BC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br/>
                        <w:t>Βόλου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Tahoma-Bold" w:hAnsi="Tahoma-Bold"/>
          <w:b/>
          <w:bCs/>
          <w:sz w:val="36"/>
          <w:szCs w:val="36"/>
        </w:rPr>
        <w:br w:type="page"/>
      </w:r>
    </w:p>
    <w:p w:rsidR="00907A0B" w:rsidRPr="009F7D1D" w:rsidRDefault="00E229BC" w:rsidP="00F6312F">
      <w:pPr>
        <w:rPr>
          <w:rFonts w:ascii="Tahoma-Bold" w:hAnsi="Tahoma-Bold"/>
          <w:b/>
          <w:bCs/>
          <w:sz w:val="36"/>
          <w:szCs w:val="36"/>
        </w:rPr>
      </w:pPr>
      <w:r w:rsidRPr="009F7D1D">
        <w:rPr>
          <w:rFonts w:ascii="Tahoma-Bold" w:hAnsi="Tahoma-Bold"/>
          <w:b/>
          <w:bCs/>
          <w:noProof/>
          <w:sz w:val="36"/>
          <w:szCs w:val="36"/>
        </w:rPr>
        <w:lastRenderedPageBreak/>
        <mc:AlternateContent>
          <mc:Choice Requires="wps">
            <w:drawing>
              <wp:anchor distT="0" distB="0" distL="114300" distR="114300" simplePos="0" relativeHeight="252760064" behindDoc="0" locked="0" layoutInCell="1" allowOverlap="1" wp14:anchorId="30AA9791" wp14:editId="1B85628E">
                <wp:simplePos x="0" y="0"/>
                <wp:positionH relativeFrom="column">
                  <wp:posOffset>774670</wp:posOffset>
                </wp:positionH>
                <wp:positionV relativeFrom="paragraph">
                  <wp:posOffset>553602</wp:posOffset>
                </wp:positionV>
                <wp:extent cx="682699" cy="173355"/>
                <wp:effectExtent l="38100" t="19050" r="22225" b="74295"/>
                <wp:wrapNone/>
                <wp:docPr id="105" name="Ευθύγραμμο βέλος σύνδεσης 1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82699" cy="173355"/>
                        </a:xfrm>
                        <a:prstGeom prst="straightConnector1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8FE7CD" id="Ευθύγραμμο βέλος σύνδεσης 105" o:spid="_x0000_s1026" type="#_x0000_t32" style="position:absolute;margin-left:61pt;margin-top:43.6pt;width:53.75pt;height:13.65pt;flip:x;z-index:252760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" strokecolor="windowText" strokeweight="3pt">
                <v:stroke endarrow="block"/>
              </v:shape>
            </w:pict>
          </mc:Fallback>
        </mc:AlternateContent>
      </w:r>
      <w:r w:rsidRPr="009F7D1D">
        <w:rPr>
          <w:rFonts w:ascii="Tahoma-Bold" w:hAnsi="Tahoma-Bold"/>
          <w:b/>
          <w:bCs/>
          <w:noProof/>
          <w:sz w:val="36"/>
          <w:szCs w:val="36"/>
        </w:rPr>
        <mc:AlternateContent>
          <mc:Choice Requires="wps">
            <w:drawing>
              <wp:anchor distT="45720" distB="45720" distL="114300" distR="114300" simplePos="0" relativeHeight="252759040" behindDoc="0" locked="0" layoutInCell="1" allowOverlap="1" wp14:anchorId="3EAF9322" wp14:editId="70AC657A">
                <wp:simplePos x="0" y="0"/>
                <wp:positionH relativeFrom="column">
                  <wp:posOffset>1461357</wp:posOffset>
                </wp:positionH>
                <wp:positionV relativeFrom="paragraph">
                  <wp:posOffset>65405</wp:posOffset>
                </wp:positionV>
                <wp:extent cx="2540635" cy="903605"/>
                <wp:effectExtent l="19050" t="19050" r="12065" b="10795"/>
                <wp:wrapSquare wrapText="bothSides"/>
                <wp:docPr id="104" name="Πλαίσιο κειμένου 2" title="πλαίσιο κειμένου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40635" cy="903605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72C38" w:rsidRDefault="00472C38" w:rsidP="00F1780A">
                            <w:pPr>
                              <w:spacing w:after="0" w:line="240" w:lineRule="auto"/>
                              <w:jc w:val="center"/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</w:pPr>
                            <w:r w:rsidRPr="004C765C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φρέσκο γάλα</w:t>
                            </w:r>
                          </w:p>
                          <w:p w:rsidR="00472C38" w:rsidRDefault="00472C38" w:rsidP="00F1780A">
                            <w:pPr>
                              <w:spacing w:after="0" w:line="240" w:lineRule="auto"/>
                              <w:jc w:val="center"/>
                            </w:pPr>
                            <w:r w:rsidRPr="004C765C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56"/>
                                <w:szCs w:val="56"/>
                              </w:rPr>
                              <w:t>2%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AF9322" id="_x0000_s1120" type="#_x0000_t202" alt="Τίτλος: πλαίσιο κειμένου" style="position:absolute;margin-left:115.05pt;margin-top:5.15pt;width:200.05pt;height:71.15pt;z-index:2527590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" fillcolor="#b8cce4 [1300]" strokeweight="2.25pt">
                <v:textbox>
                  <w:txbxContent>
                    <w:p w:rsidR="00472C38" w:rsidRDefault="00472C38" w:rsidP="00F1780A">
                      <w:pPr>
                        <w:spacing w:after="0" w:line="240" w:lineRule="auto"/>
                        <w:jc w:val="center"/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</w:pPr>
                      <w:r w:rsidRPr="004C765C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φρέσκο γάλα</w:t>
                      </w:r>
                    </w:p>
                    <w:p w:rsidR="00472C38" w:rsidRDefault="00472C38" w:rsidP="00F1780A">
                      <w:pPr>
                        <w:spacing w:after="0" w:line="240" w:lineRule="auto"/>
                        <w:jc w:val="center"/>
                      </w:pPr>
                      <w:r w:rsidRPr="004C765C">
                        <w:rPr>
                          <w:rFonts w:ascii="Arial-BoldMT" w:hAnsi="Arial-BoldMT"/>
                          <w:b/>
                          <w:bCs/>
                          <w:color w:val="242021"/>
                          <w:sz w:val="56"/>
                          <w:szCs w:val="56"/>
                        </w:rPr>
                        <w:t>2%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CF5836" w:rsidRPr="009F7D1D">
        <w:rPr>
          <w:noProof/>
          <w:sz w:val="36"/>
          <w:szCs w:val="36"/>
        </w:rPr>
        <w:drawing>
          <wp:anchor distT="0" distB="0" distL="114300" distR="114300" simplePos="0" relativeHeight="252761088" behindDoc="0" locked="0" layoutInCell="1" allowOverlap="1" wp14:anchorId="44EEC59D">
            <wp:simplePos x="0" y="0"/>
            <wp:positionH relativeFrom="column">
              <wp:posOffset>4074809</wp:posOffset>
            </wp:positionH>
            <wp:positionV relativeFrom="paragraph">
              <wp:posOffset>256023</wp:posOffset>
            </wp:positionV>
            <wp:extent cx="1800225" cy="2667000"/>
            <wp:effectExtent l="0" t="0" r="9525" b="0"/>
            <wp:wrapSquare wrapText="bothSides"/>
            <wp:docPr id="107" name="Εικόνα 107" descr="κινητό τηλέφωνο." title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2667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C765C" w:rsidRPr="009F7D1D">
        <w:rPr>
          <w:noProof/>
          <w:sz w:val="36"/>
          <w:szCs w:val="36"/>
        </w:rPr>
        <w:drawing>
          <wp:inline distT="0" distB="0" distL="0" distR="0" wp14:anchorId="4DD4DCD9" wp14:editId="7A294B91">
            <wp:extent cx="982800" cy="2304000"/>
            <wp:effectExtent l="0" t="0" r="8255" b="1270"/>
            <wp:docPr id="50" name="Εικόνα 50" descr="κουτί γάλα" title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800" cy="230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CF5836" w:rsidRPr="009F7D1D" w:rsidTr="00CF5836">
        <w:tc>
          <w:tcPr>
            <w:tcW w:w="1701" w:type="dxa"/>
          </w:tcPr>
          <w:p w:rsidR="00CF5836" w:rsidRPr="009F7D1D" w:rsidRDefault="009D03C2" w:rsidP="004C562A">
            <w:pPr>
              <w:spacing w:line="276" w:lineRule="auto"/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bookmarkStart w:id="11" w:name="_Hlk519508911"/>
            <w:r w:rsidRPr="005B2454">
              <w:rPr>
                <w:rFonts w:ascii="Arial" w:hAnsi="Arial" w:cs="Arial"/>
                <w:b/>
                <w:noProof/>
                <w:sz w:val="36"/>
                <w:szCs w:val="36"/>
              </w:rPr>
              <w:drawing>
                <wp:inline distT="0" distB="0" distL="0" distR="0" wp14:anchorId="40F318F5" wp14:editId="49114C37">
                  <wp:extent cx="720000" cy="496800"/>
                  <wp:effectExtent l="0" t="0" r="4445" b="0"/>
                  <wp:docPr id="310" name="Εικόνα 310" descr="εικονίδιο συζήτηση στην τάξη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BALLON.jpg"/>
                          <pic:cNvPicPr/>
                        </pic:nvPicPr>
                        <pic:blipFill rotWithShape="1"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20000" cy="496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:rsidR="00CF5836" w:rsidRPr="009F7D1D" w:rsidRDefault="00CF5836" w:rsidP="004C562A">
            <w:pPr>
              <w:spacing w:line="276" w:lineRule="auto"/>
              <w:rPr>
                <w:rFonts w:ascii="Tahoma" w:hAnsi="Tahoma" w:cs="Tahoma"/>
                <w:b/>
                <w:color w:val="365F91" w:themeColor="accent1" w:themeShade="BF"/>
                <w:sz w:val="36"/>
                <w:szCs w:val="36"/>
              </w:rPr>
            </w:pPr>
            <w:r w:rsidRPr="009F7D1D">
              <w:rPr>
                <w:rFonts w:ascii="Tahoma" w:hAnsi="Tahoma" w:cs="Tahoma"/>
                <w:b/>
                <w:color w:val="365F91" w:themeColor="accent1" w:themeShade="BF"/>
                <w:sz w:val="36"/>
                <w:szCs w:val="36"/>
              </w:rPr>
              <w:t>Παρατηρούμε τις εικόνες.</w:t>
            </w:r>
          </w:p>
          <w:p w:rsidR="00CF5836" w:rsidRPr="009F7D1D" w:rsidRDefault="00CF5836" w:rsidP="004C562A">
            <w:pPr>
              <w:spacing w:line="276" w:lineRule="auto"/>
              <w:rPr>
                <w:rFonts w:ascii="Tahoma" w:hAnsi="Tahoma" w:cs="Tahoma"/>
                <w:b/>
                <w:color w:val="365F91" w:themeColor="accent1" w:themeShade="BF"/>
                <w:sz w:val="36"/>
                <w:szCs w:val="36"/>
              </w:rPr>
            </w:pPr>
            <w:r w:rsidRPr="009F7D1D">
              <w:rPr>
                <w:rFonts w:ascii="Tahoma" w:hAnsi="Tahoma" w:cs="Tahoma"/>
                <w:b/>
                <w:color w:val="365F91" w:themeColor="accent1" w:themeShade="BF"/>
                <w:sz w:val="36"/>
                <w:szCs w:val="36"/>
              </w:rPr>
              <w:t>Συζητάμε τι εκφράζουν οι αριθμοί.</w:t>
            </w:r>
          </w:p>
        </w:tc>
      </w:tr>
      <w:bookmarkEnd w:id="11"/>
    </w:tbl>
    <w:p w:rsidR="00907A0B" w:rsidRPr="009F7D1D" w:rsidRDefault="00907A0B" w:rsidP="004C562A">
      <w:pPr>
        <w:rPr>
          <w:rFonts w:ascii="Tahoma-Bold" w:hAnsi="Tahoma-Bold"/>
          <w:b/>
          <w:bCs/>
          <w:sz w:val="36"/>
          <w:szCs w:val="36"/>
        </w:rPr>
      </w:pPr>
    </w:p>
    <w:p w:rsidR="00907A0B" w:rsidRPr="009F7D1D" w:rsidRDefault="00CF5836" w:rsidP="004C562A">
      <w:pPr>
        <w:rPr>
          <w:rFonts w:ascii="Tahoma-Bold" w:hAnsi="Tahoma-Bold"/>
          <w:b/>
          <w:bCs/>
          <w:sz w:val="36"/>
          <w:szCs w:val="36"/>
        </w:rPr>
      </w:pPr>
      <w:r w:rsidRPr="009F7D1D">
        <w:rPr>
          <w:rFonts w:ascii="Tahoma-Bold" w:hAnsi="Tahoma-Bold"/>
          <w:b/>
          <w:bCs/>
          <w:color w:val="0089CF"/>
          <w:sz w:val="36"/>
          <w:szCs w:val="36"/>
        </w:rPr>
        <w:t xml:space="preserve">2. </w:t>
      </w:r>
      <w:r w:rsidRPr="009F7D1D">
        <w:rPr>
          <w:rFonts w:ascii="Arial-BoldMT" w:hAnsi="Arial-BoldMT"/>
          <w:b/>
          <w:bCs/>
          <w:color w:val="242021"/>
          <w:sz w:val="36"/>
          <w:szCs w:val="36"/>
        </w:rPr>
        <w:t xml:space="preserve">Στον </w:t>
      </w:r>
      <w:r w:rsidR="00650351">
        <w:rPr>
          <w:rFonts w:ascii="Arial-BoldMT" w:hAnsi="Arial-BoldMT"/>
          <w:b/>
          <w:bCs/>
          <w:color w:val="242021"/>
          <w:sz w:val="36"/>
          <w:szCs w:val="36"/>
        </w:rPr>
        <w:t xml:space="preserve">παρακάτω </w:t>
      </w:r>
      <w:r w:rsidRPr="009F7D1D">
        <w:rPr>
          <w:rFonts w:ascii="Arial-BoldMT" w:hAnsi="Arial-BoldMT"/>
          <w:b/>
          <w:bCs/>
          <w:color w:val="242021"/>
          <w:sz w:val="36"/>
          <w:szCs w:val="36"/>
        </w:rPr>
        <w:t>πίνακα καταγράφονται οι απαντήσεις των 200 μαθητών και μαθητριών ενός δημοτικού σχ</w:t>
      </w:r>
      <w:r w:rsidR="00FA1E0B"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40288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67" name="Πλαίσιο κειμένου 5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650351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3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567" o:spid="_x0000_s1121" type="#_x0000_t202" style="position:absolute;margin-left:0;margin-top:785.3pt;width:99.2pt;height:28.35pt;z-index:25294028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L4gZz+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472C38" w:rsidRPr="00650351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3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9F7D1D">
        <w:rPr>
          <w:rFonts w:ascii="Arial-BoldMT" w:hAnsi="Arial-BoldMT"/>
          <w:b/>
          <w:bCs/>
          <w:color w:val="242021"/>
          <w:sz w:val="36"/>
          <w:szCs w:val="36"/>
        </w:rPr>
        <w:t>ολείου στα ερωτήματα μιας έρευνας που πραγματοποιήθηκε στο σχολείο τους.</w:t>
      </w:r>
    </w:p>
    <w:p w:rsidR="00907A0B" w:rsidRPr="009F7D1D" w:rsidRDefault="00907A0B" w:rsidP="004C562A">
      <w:pPr>
        <w:rPr>
          <w:rFonts w:ascii="Tahoma-Bold" w:hAnsi="Tahoma-Bold"/>
          <w:b/>
          <w:bCs/>
          <w:sz w:val="36"/>
          <w:szCs w:val="36"/>
        </w:rPr>
      </w:pPr>
    </w:p>
    <w:tbl>
      <w:tblPr>
        <w:tblW w:w="6516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  <w:tblCaption w:val="πίνακας με 5 γραμμές και 2 στήλες"/>
        <w:tblDescription w:val="η πρώτη γραμμή έχει ένα κελί. οι υπόλοιπες 4 έχουν 2 στήλες."/>
      </w:tblPr>
      <w:tblGrid>
        <w:gridCol w:w="3964"/>
        <w:gridCol w:w="2552"/>
      </w:tblGrid>
      <w:tr w:rsidR="00703E32" w:rsidRPr="009F7D1D" w:rsidTr="00E229BC">
        <w:trPr>
          <w:jc w:val="center"/>
        </w:trPr>
        <w:tc>
          <w:tcPr>
            <w:tcW w:w="65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C20D"/>
            <w:vAlign w:val="center"/>
          </w:tcPr>
          <w:p w:rsidR="00703E32" w:rsidRPr="009F7D1D" w:rsidRDefault="00703E32" w:rsidP="004C562A">
            <w:pPr>
              <w:spacing w:after="0"/>
              <w:jc w:val="center"/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</w:pPr>
            <w:r w:rsidRPr="009F7D1D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>Τι τρώω για πρωινό;</w:t>
            </w:r>
          </w:p>
        </w:tc>
      </w:tr>
      <w:tr w:rsidR="00703E32" w:rsidRPr="009F7D1D" w:rsidTr="00E229BC">
        <w:trPr>
          <w:jc w:val="center"/>
        </w:trPr>
        <w:tc>
          <w:tcPr>
            <w:tcW w:w="3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03E32" w:rsidRPr="009F7D1D" w:rsidRDefault="00703E32" w:rsidP="004C562A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9F7D1D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 xml:space="preserve">Απαντήσεις 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03E32" w:rsidRPr="009F7D1D" w:rsidRDefault="00703E32" w:rsidP="004C562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9F7D1D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>Ποσοστό</w:t>
            </w:r>
          </w:p>
        </w:tc>
      </w:tr>
      <w:tr w:rsidR="00703E32" w:rsidRPr="009F7D1D" w:rsidTr="00E229BC">
        <w:trPr>
          <w:jc w:val="center"/>
        </w:trPr>
        <w:tc>
          <w:tcPr>
            <w:tcW w:w="3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03E32" w:rsidRPr="009F7D1D" w:rsidRDefault="00703E32" w:rsidP="004C562A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9F7D1D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 xml:space="preserve">γάλα 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03E32" w:rsidRPr="009F7D1D" w:rsidRDefault="00703E32" w:rsidP="004C562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9F7D1D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45%</w:t>
            </w:r>
          </w:p>
        </w:tc>
      </w:tr>
      <w:tr w:rsidR="00703E32" w:rsidRPr="009F7D1D" w:rsidTr="00E229BC">
        <w:trPr>
          <w:jc w:val="center"/>
        </w:trPr>
        <w:tc>
          <w:tcPr>
            <w:tcW w:w="3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03E32" w:rsidRPr="009F7D1D" w:rsidRDefault="00703E32" w:rsidP="004C562A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9F7D1D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 xml:space="preserve">γάλα με δημητριακά 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03E32" w:rsidRPr="009F7D1D" w:rsidRDefault="00703E32" w:rsidP="004C562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9F7D1D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38%</w:t>
            </w:r>
          </w:p>
        </w:tc>
      </w:tr>
      <w:tr w:rsidR="00703E32" w:rsidRPr="009F7D1D" w:rsidTr="00E229BC">
        <w:trPr>
          <w:jc w:val="center"/>
        </w:trPr>
        <w:tc>
          <w:tcPr>
            <w:tcW w:w="3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03E32" w:rsidRPr="009F7D1D" w:rsidRDefault="00703E32" w:rsidP="004C562A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9F7D1D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 xml:space="preserve">χυμός πορτοκαλιού 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03E32" w:rsidRPr="009F7D1D" w:rsidRDefault="00703E32" w:rsidP="004C562A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9F7D1D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17%</w:t>
            </w:r>
          </w:p>
        </w:tc>
      </w:tr>
    </w:tbl>
    <w:p w:rsidR="00E229BC" w:rsidRDefault="00E229BC" w:rsidP="00F6312F">
      <w:pPr>
        <w:rPr>
          <w:rFonts w:ascii="Tahoma-Bold" w:hAnsi="Tahoma-Bold"/>
          <w:b/>
          <w:bCs/>
          <w:sz w:val="36"/>
          <w:szCs w:val="36"/>
        </w:rPr>
      </w:pPr>
    </w:p>
    <w:p w:rsidR="00E229BC" w:rsidRDefault="00E229BC">
      <w:pPr>
        <w:rPr>
          <w:rFonts w:ascii="Tahoma-Bold" w:hAnsi="Tahoma-Bold"/>
          <w:b/>
          <w:bCs/>
          <w:sz w:val="36"/>
          <w:szCs w:val="36"/>
        </w:rPr>
      </w:pPr>
      <w:r>
        <w:rPr>
          <w:rFonts w:ascii="Tahoma-Bold" w:hAnsi="Tahoma-Bold"/>
          <w:b/>
          <w:bCs/>
          <w:sz w:val="36"/>
          <w:szCs w:val="36"/>
        </w:rPr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B93385" w:rsidRPr="009F7D1D" w:rsidTr="00585EA9">
        <w:tc>
          <w:tcPr>
            <w:tcW w:w="1701" w:type="dxa"/>
          </w:tcPr>
          <w:p w:rsidR="00B93385" w:rsidRPr="009F7D1D" w:rsidRDefault="009D03C2" w:rsidP="004C562A">
            <w:pPr>
              <w:spacing w:line="276" w:lineRule="auto"/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5B2454">
              <w:rPr>
                <w:rFonts w:ascii="Arial" w:hAnsi="Arial" w:cs="Arial"/>
                <w:b/>
                <w:noProof/>
                <w:sz w:val="36"/>
                <w:szCs w:val="36"/>
              </w:rPr>
              <w:lastRenderedPageBreak/>
              <w:drawing>
                <wp:inline distT="0" distB="0" distL="0" distR="0" wp14:anchorId="40F318F5" wp14:editId="49114C37">
                  <wp:extent cx="720000" cy="496800"/>
                  <wp:effectExtent l="0" t="0" r="4445" b="0"/>
                  <wp:docPr id="311" name="Εικόνα 311" descr="εικονίδιο συζήτηση στην τάξη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BALLON.jpg"/>
                          <pic:cNvPicPr/>
                        </pic:nvPicPr>
                        <pic:blipFill rotWithShape="1"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20000" cy="496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:rsidR="00B93385" w:rsidRPr="009F7D1D" w:rsidRDefault="00122912" w:rsidP="004C562A">
            <w:pPr>
              <w:spacing w:line="276" w:lineRule="auto"/>
              <w:rPr>
                <w:rFonts w:ascii="Tahoma" w:hAnsi="Tahoma" w:cs="Tahoma"/>
                <w:b/>
                <w:color w:val="365F91" w:themeColor="accent1" w:themeShade="BF"/>
                <w:sz w:val="36"/>
                <w:szCs w:val="36"/>
              </w:rPr>
            </w:pPr>
            <w:r w:rsidRPr="009F7D1D">
              <w:rPr>
                <w:rFonts w:ascii="Tahoma" w:hAnsi="Tahoma" w:cs="Tahoma"/>
                <w:b/>
                <w:color w:val="365F91" w:themeColor="accent1" w:themeShade="BF"/>
                <w:sz w:val="36"/>
                <w:szCs w:val="36"/>
              </w:rPr>
              <w:t>Συζητάμε τι εκφράζει κάθε ποσοστό.</w:t>
            </w:r>
          </w:p>
        </w:tc>
      </w:tr>
    </w:tbl>
    <w:p w:rsidR="00907A0B" w:rsidRPr="009F7D1D" w:rsidRDefault="00907A0B" w:rsidP="004C562A">
      <w:pPr>
        <w:rPr>
          <w:rFonts w:ascii="Tahoma-Bold" w:hAnsi="Tahoma-Bold"/>
          <w:b/>
          <w:bCs/>
          <w:sz w:val="36"/>
          <w:szCs w:val="36"/>
        </w:rPr>
      </w:pPr>
    </w:p>
    <w:p w:rsidR="00907A0B" w:rsidRPr="009F7D1D" w:rsidRDefault="00122912" w:rsidP="004C562A">
      <w:pPr>
        <w:rPr>
          <w:rFonts w:ascii="Tahoma-Bold" w:hAnsi="Tahoma-Bold"/>
          <w:b/>
          <w:bCs/>
          <w:sz w:val="36"/>
          <w:szCs w:val="36"/>
        </w:rPr>
      </w:pPr>
      <w:r w:rsidRPr="009F7D1D">
        <w:rPr>
          <w:rFonts w:ascii="Tahoma-Bold" w:hAnsi="Tahoma-Bold"/>
          <w:b/>
          <w:bCs/>
          <w:color w:val="242021"/>
          <w:sz w:val="36"/>
          <w:szCs w:val="36"/>
        </w:rPr>
        <w:t xml:space="preserve">α. </w:t>
      </w:r>
      <w:r w:rsidRPr="009F7D1D">
        <w:rPr>
          <w:rFonts w:ascii="Arial-BoldMT" w:hAnsi="Arial-BoldMT"/>
          <w:b/>
          <w:bCs/>
          <w:color w:val="242021"/>
          <w:sz w:val="36"/>
          <w:szCs w:val="36"/>
        </w:rPr>
        <w:t>Χρωματίζουμε στο κυκλικό διάγραμμα  τα ποσοστά που εκφράζουν το μέρος των μαθητών και μαθητριώ</w:t>
      </w:r>
      <w:r w:rsidR="00FA1E0B"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42336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68" name="Πλαίσιο κειμένου 5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650351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4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568" o:spid="_x0000_s1122" type="#_x0000_t202" style="position:absolute;margin-left:0;margin-top:785.3pt;width:99.2pt;height:28.35pt;z-index:25294233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JpmNj6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472C38" w:rsidRPr="00650351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4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9F7D1D">
        <w:rPr>
          <w:rFonts w:ascii="Arial-BoldMT" w:hAnsi="Arial-BoldMT"/>
          <w:b/>
          <w:bCs/>
          <w:color w:val="242021"/>
          <w:sz w:val="36"/>
          <w:szCs w:val="36"/>
        </w:rPr>
        <w:t>ν που έδωσε την κάθε απάντηση.</w:t>
      </w:r>
    </w:p>
    <w:p w:rsidR="00122912" w:rsidRPr="009F7D1D" w:rsidRDefault="00122912" w:rsidP="004C562A">
      <w:pPr>
        <w:rPr>
          <w:rFonts w:ascii="Tahoma-Bold" w:hAnsi="Tahoma-Bold"/>
          <w:b/>
          <w:bCs/>
          <w:sz w:val="36"/>
          <w:szCs w:val="36"/>
        </w:rPr>
      </w:pPr>
    </w:p>
    <w:p w:rsidR="00122912" w:rsidRPr="009F7D1D" w:rsidRDefault="00122912" w:rsidP="004C562A">
      <w:pPr>
        <w:jc w:val="center"/>
        <w:rPr>
          <w:rFonts w:ascii="Tahoma-Bold" w:hAnsi="Tahoma-Bold"/>
          <w:b/>
          <w:bCs/>
          <w:sz w:val="36"/>
          <w:szCs w:val="36"/>
        </w:rPr>
      </w:pPr>
      <w:r w:rsidRPr="009F7D1D">
        <w:rPr>
          <w:noProof/>
          <w:sz w:val="36"/>
          <w:szCs w:val="36"/>
        </w:rPr>
        <w:drawing>
          <wp:inline distT="0" distB="0" distL="0" distR="0">
            <wp:extent cx="3274828" cy="3160361"/>
            <wp:effectExtent l="0" t="0" r="1905" b="2540"/>
            <wp:docPr id="110" name="Εικόνα 110" descr="κυκλικός δίσκος χωρισμένος σε 10 τομείςλ. κάθε τομέας έχει 10 υποδιαιρέσεις." title="σχέδιο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2514" cy="3167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2912" w:rsidRPr="009F7D1D" w:rsidRDefault="00122912" w:rsidP="004C562A">
      <w:pPr>
        <w:rPr>
          <w:rFonts w:ascii="Tahoma-Bold" w:hAnsi="Tahoma-Bold"/>
          <w:b/>
          <w:bCs/>
          <w:color w:val="242021"/>
          <w:sz w:val="36"/>
          <w:szCs w:val="36"/>
        </w:rPr>
      </w:pPr>
      <w:r w:rsidRPr="009F7D1D">
        <w:rPr>
          <w:rFonts w:ascii="Tahoma-Bold" w:hAnsi="Tahoma-Bold"/>
          <w:b/>
          <w:bCs/>
          <w:noProof/>
          <w:sz w:val="36"/>
          <w:szCs w:val="36"/>
        </w:rPr>
        <mc:AlternateContent>
          <mc:Choice Requires="wps">
            <w:drawing>
              <wp:inline distT="0" distB="0" distL="0" distR="0" wp14:anchorId="6184B2C6" wp14:editId="3ACB3AB5">
                <wp:extent cx="360000" cy="360000"/>
                <wp:effectExtent l="0" t="0" r="21590" b="21590"/>
                <wp:docPr id="112" name="Ορθογώνιο 112" descr="μπλε τετραγωνάκι." title="σχέδιο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0000" cy="3600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245DB7A8" id="Ορθογώνιο 112" o:spid="_x0000_s1026" alt="Τίτλος: σχέδιο - Περιγραφή: μπλε τετραγωνάκι." style="width:28.35pt;height:2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" fillcolor="#4f81bd [3204]" strokecolor="#243f60 [1604]" strokeweight="2pt">
                <w10:anchorlock/>
              </v:rect>
            </w:pict>
          </mc:Fallback>
        </mc:AlternateContent>
      </w:r>
      <w:r w:rsidRPr="009F7D1D">
        <w:rPr>
          <w:rFonts w:ascii="Tahoma-Bold" w:hAnsi="Tahoma-Bold"/>
          <w:b/>
          <w:bCs/>
          <w:color w:val="242021"/>
          <w:sz w:val="36"/>
          <w:szCs w:val="36"/>
        </w:rPr>
        <w:t xml:space="preserve"> γάλα  </w:t>
      </w:r>
      <w:r w:rsidRPr="009F7D1D">
        <w:rPr>
          <w:rFonts w:ascii="Tahoma-Bold" w:hAnsi="Tahoma-Bold"/>
          <w:b/>
          <w:bCs/>
          <w:noProof/>
          <w:sz w:val="36"/>
          <w:szCs w:val="36"/>
        </w:rPr>
        <mc:AlternateContent>
          <mc:Choice Requires="wps">
            <w:drawing>
              <wp:inline distT="0" distB="0" distL="0" distR="0" wp14:anchorId="7E32CCE5" wp14:editId="7DEB78EE">
                <wp:extent cx="360000" cy="360000"/>
                <wp:effectExtent l="0" t="0" r="21590" b="21590"/>
                <wp:docPr id="111" name="Ορθογώνιο 111" descr="κόκκινο τετραγωνάκι." title="σχέδιο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0000" cy="360000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347A8B92" id="Ορθογώνιο 111" o:spid="_x0000_s1026" alt="Τίτλος: σχέδιο - Περιγραφή: κόκκινο τετραγωνάκι." style="width:28.35pt;height:2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" fillcolor="red" strokecolor="red" strokeweight="2pt">
                <w10:anchorlock/>
              </v:rect>
            </w:pict>
          </mc:Fallback>
        </mc:AlternateContent>
      </w:r>
      <w:r w:rsidRPr="009F7D1D">
        <w:rPr>
          <w:rFonts w:ascii="Tahoma-Bold" w:hAnsi="Tahoma-Bold"/>
          <w:b/>
          <w:bCs/>
          <w:color w:val="242021"/>
          <w:sz w:val="36"/>
          <w:szCs w:val="36"/>
        </w:rPr>
        <w:t xml:space="preserve"> </w:t>
      </w:r>
      <w:proofErr w:type="spellStart"/>
      <w:r w:rsidRPr="009F7D1D">
        <w:rPr>
          <w:rFonts w:ascii="Tahoma-Bold" w:hAnsi="Tahoma-Bold"/>
          <w:b/>
          <w:bCs/>
          <w:color w:val="242021"/>
          <w:sz w:val="36"/>
          <w:szCs w:val="36"/>
        </w:rPr>
        <w:t>γάλα</w:t>
      </w:r>
      <w:proofErr w:type="spellEnd"/>
      <w:r w:rsidRPr="009F7D1D">
        <w:rPr>
          <w:rFonts w:ascii="Tahoma-Bold" w:hAnsi="Tahoma-Bold"/>
          <w:b/>
          <w:bCs/>
          <w:color w:val="242021"/>
          <w:sz w:val="36"/>
          <w:szCs w:val="36"/>
        </w:rPr>
        <w:t xml:space="preserve"> με δημητριακά</w:t>
      </w:r>
    </w:p>
    <w:p w:rsidR="00122912" w:rsidRPr="009F7D1D" w:rsidRDefault="00122912" w:rsidP="004C562A">
      <w:pPr>
        <w:rPr>
          <w:rFonts w:ascii="Tahoma-Bold" w:hAnsi="Tahoma-Bold"/>
          <w:b/>
          <w:bCs/>
          <w:sz w:val="36"/>
          <w:szCs w:val="36"/>
        </w:rPr>
      </w:pPr>
      <w:r w:rsidRPr="009F7D1D">
        <w:rPr>
          <w:rFonts w:ascii="Tahoma-Bold" w:hAnsi="Tahoma-Bold"/>
          <w:b/>
          <w:bCs/>
          <w:noProof/>
          <w:sz w:val="36"/>
          <w:szCs w:val="36"/>
        </w:rPr>
        <mc:AlternateContent>
          <mc:Choice Requires="wps">
            <w:drawing>
              <wp:inline distT="0" distB="0" distL="0" distR="0" wp14:anchorId="78318732" wp14:editId="1F1C8B9E">
                <wp:extent cx="360000" cy="360000"/>
                <wp:effectExtent l="0" t="0" r="21590" b="21590"/>
                <wp:docPr id="113" name="Ορθογώνιο 113" descr="κίτρινο τετραγωνάκι." title="σχέδιο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0000" cy="360000"/>
                        </a:xfrm>
                        <a:prstGeom prst="rect">
                          <a:avLst/>
                        </a:prstGeom>
                        <a:solidFill>
                          <a:srgbClr val="FFC20D"/>
                        </a:solidFill>
                        <a:ln>
                          <a:solidFill>
                            <a:srgbClr val="FFC20D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65450DE1" id="Ορθογώνιο 113" o:spid="_x0000_s1026" alt="Τίτλος: σχέδιο - Περιγραφή: κίτρινο τετραγωνάκι." style="width:28.35pt;height:28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" fillcolor="#ffc20d" strokecolor="#ffc20d" strokeweight="2pt">
                <w10:anchorlock/>
              </v:rect>
            </w:pict>
          </mc:Fallback>
        </mc:AlternateContent>
      </w:r>
      <w:r w:rsidRPr="009F7D1D">
        <w:rPr>
          <w:rFonts w:ascii="Tahoma-Bold" w:hAnsi="Tahoma-Bold"/>
          <w:b/>
          <w:bCs/>
          <w:color w:val="242021"/>
          <w:sz w:val="36"/>
          <w:szCs w:val="36"/>
        </w:rPr>
        <w:t xml:space="preserve"> χυμός πορτοκαλιού</w:t>
      </w:r>
    </w:p>
    <w:p w:rsidR="00116679" w:rsidRDefault="00116679" w:rsidP="004C562A">
      <w:pPr>
        <w:rPr>
          <w:rFonts w:ascii="Tahoma-Bold" w:hAnsi="Tahoma-Bold"/>
          <w:b/>
          <w:bCs/>
          <w:sz w:val="36"/>
          <w:szCs w:val="36"/>
        </w:rPr>
      </w:pPr>
      <w:r>
        <w:rPr>
          <w:rFonts w:ascii="Tahoma-Bold" w:hAnsi="Tahoma-Bold"/>
          <w:b/>
          <w:bCs/>
          <w:sz w:val="36"/>
          <w:szCs w:val="36"/>
        </w:rPr>
        <w:br w:type="page"/>
      </w:r>
    </w:p>
    <w:p w:rsidR="00122912" w:rsidRDefault="00BE76C9" w:rsidP="005623CA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9F7D1D">
        <w:rPr>
          <w:rFonts w:ascii="Tahoma-Bold" w:hAnsi="Tahoma-Bold"/>
          <w:b/>
          <w:bCs/>
          <w:color w:val="242021"/>
          <w:sz w:val="36"/>
          <w:szCs w:val="36"/>
        </w:rPr>
        <w:lastRenderedPageBreak/>
        <w:t xml:space="preserve">β. </w:t>
      </w:r>
      <w:r w:rsidRPr="009F7D1D">
        <w:rPr>
          <w:rFonts w:ascii="Arial-BoldMT" w:hAnsi="Arial-BoldMT"/>
          <w:b/>
          <w:bCs/>
          <w:color w:val="242021"/>
          <w:sz w:val="36"/>
          <w:szCs w:val="36"/>
        </w:rPr>
        <w:t>Βρίσκουμε το πλήθος των μαθητών και μαθητριών που έδωσε την καθεμία απάντηση</w:t>
      </w:r>
    </w:p>
    <w:p w:rsidR="00116679" w:rsidRDefault="00116679" w:rsidP="005623CA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tbl>
      <w:tblPr>
        <w:tblW w:w="9639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  <w:tblCaption w:val="πίνακας με 2 γραμμές και 4 στήλες"/>
        <w:tblDescription w:val="περιέχει κενά κελιά για συμπλήρωση στοιχείων."/>
      </w:tblPr>
      <w:tblGrid>
        <w:gridCol w:w="2464"/>
        <w:gridCol w:w="1344"/>
        <w:gridCol w:w="2768"/>
        <w:gridCol w:w="3063"/>
      </w:tblGrid>
      <w:tr w:rsidR="00630B1A" w:rsidRPr="009F7D1D" w:rsidTr="005623CA">
        <w:trPr>
          <w:trHeight w:hRule="exact" w:val="1604"/>
        </w:trPr>
        <w:tc>
          <w:tcPr>
            <w:tcW w:w="3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30B1A" w:rsidRPr="009F7D1D" w:rsidRDefault="00630B1A" w:rsidP="005623CA">
            <w:pPr>
              <w:widowControl w:val="0"/>
              <w:spacing w:after="0"/>
              <w:jc w:val="center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  <w:tc>
          <w:tcPr>
            <w:tcW w:w="19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30B1A" w:rsidRPr="009F7D1D" w:rsidRDefault="00630B1A" w:rsidP="005623CA">
            <w:pPr>
              <w:widowControl w:val="0"/>
              <w:spacing w:after="0"/>
              <w:jc w:val="center"/>
              <w:rPr>
                <w:rFonts w:ascii="Arial" w:eastAsia="Times New Roman" w:hAnsi="Arial" w:cs="Arial"/>
                <w:b/>
                <w:bCs/>
                <w:sz w:val="36"/>
                <w:szCs w:val="36"/>
                <w:lang w:eastAsia="el-GR"/>
              </w:rPr>
            </w:pPr>
            <w:r w:rsidRPr="009F7D1D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  <w:t>γάλα</w:t>
            </w:r>
          </w:p>
        </w:tc>
        <w:tc>
          <w:tcPr>
            <w:tcW w:w="4109" w:type="dxa"/>
            <w:tcBorders>
              <w:left w:val="single" w:sz="4" w:space="0" w:color="auto"/>
            </w:tcBorders>
            <w:shd w:val="clear" w:color="auto" w:fill="FFFFFF"/>
            <w:vAlign w:val="center"/>
          </w:tcPr>
          <w:p w:rsidR="00630B1A" w:rsidRPr="009F7D1D" w:rsidRDefault="00630B1A" w:rsidP="005623CA">
            <w:pPr>
              <w:widowControl w:val="0"/>
              <w:spacing w:after="0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</w:pPr>
            <w:r w:rsidRPr="009F7D1D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  <w:t xml:space="preserve">γάλα με </w:t>
            </w:r>
          </w:p>
          <w:p w:rsidR="00630B1A" w:rsidRPr="009F7D1D" w:rsidRDefault="00630B1A" w:rsidP="005623CA">
            <w:pPr>
              <w:widowControl w:val="0"/>
              <w:spacing w:after="0"/>
              <w:jc w:val="center"/>
              <w:rPr>
                <w:rFonts w:ascii="Arial" w:eastAsia="Times New Roman" w:hAnsi="Arial" w:cs="Arial"/>
                <w:b/>
                <w:bCs/>
                <w:sz w:val="36"/>
                <w:szCs w:val="36"/>
                <w:lang w:eastAsia="el-GR"/>
              </w:rPr>
            </w:pPr>
            <w:r w:rsidRPr="009F7D1D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  <w:t>δημητριακά</w:t>
            </w:r>
          </w:p>
        </w:tc>
        <w:tc>
          <w:tcPr>
            <w:tcW w:w="4550" w:type="dxa"/>
            <w:shd w:val="clear" w:color="auto" w:fill="FFFFFF"/>
            <w:vAlign w:val="center"/>
          </w:tcPr>
          <w:p w:rsidR="00630B1A" w:rsidRPr="009F7D1D" w:rsidRDefault="00630B1A" w:rsidP="005623CA">
            <w:pPr>
              <w:widowControl w:val="0"/>
              <w:spacing w:after="0"/>
              <w:jc w:val="center"/>
              <w:rPr>
                <w:rFonts w:ascii="Arial" w:eastAsia="Times New Roman" w:hAnsi="Arial" w:cs="Arial"/>
                <w:b/>
                <w:bCs/>
                <w:sz w:val="36"/>
                <w:szCs w:val="36"/>
                <w:lang w:eastAsia="el-GR"/>
              </w:rPr>
            </w:pPr>
            <w:r w:rsidRPr="009F7D1D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  <w:t>χυμός</w:t>
            </w:r>
          </w:p>
          <w:p w:rsidR="00630B1A" w:rsidRPr="009F7D1D" w:rsidRDefault="00630B1A" w:rsidP="005623CA">
            <w:pPr>
              <w:widowControl w:val="0"/>
              <w:spacing w:after="0"/>
              <w:jc w:val="center"/>
              <w:rPr>
                <w:rFonts w:ascii="Arial" w:eastAsia="Times New Roman" w:hAnsi="Arial" w:cs="Arial"/>
                <w:b/>
                <w:bCs/>
                <w:sz w:val="36"/>
                <w:szCs w:val="36"/>
                <w:lang w:eastAsia="el-GR"/>
              </w:rPr>
            </w:pPr>
            <w:r w:rsidRPr="009F7D1D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  <w:t>πορτοκαλιού</w:t>
            </w:r>
          </w:p>
        </w:tc>
      </w:tr>
      <w:tr w:rsidR="00630B1A" w:rsidRPr="009F7D1D" w:rsidTr="005623CA">
        <w:trPr>
          <w:trHeight w:hRule="exact" w:val="1996"/>
        </w:trPr>
        <w:tc>
          <w:tcPr>
            <w:tcW w:w="3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30B1A" w:rsidRPr="009F7D1D" w:rsidRDefault="00630B1A" w:rsidP="005623CA">
            <w:pPr>
              <w:widowControl w:val="0"/>
              <w:spacing w:after="0"/>
              <w:ind w:left="284"/>
              <w:rPr>
                <w:rFonts w:ascii="Arial" w:eastAsia="Times New Roman" w:hAnsi="Arial" w:cs="Arial"/>
                <w:b/>
                <w:bCs/>
                <w:sz w:val="36"/>
                <w:szCs w:val="36"/>
                <w:lang w:eastAsia="el-GR"/>
              </w:rPr>
            </w:pPr>
            <w:r w:rsidRPr="009F7D1D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  <w:t>πλήθος</w:t>
            </w:r>
          </w:p>
          <w:p w:rsidR="00630B1A" w:rsidRPr="009F7D1D" w:rsidRDefault="00630B1A" w:rsidP="005623CA">
            <w:pPr>
              <w:widowControl w:val="0"/>
              <w:spacing w:after="0"/>
              <w:ind w:left="284"/>
              <w:rPr>
                <w:rFonts w:ascii="Arial" w:eastAsia="Times New Roman" w:hAnsi="Arial" w:cs="Arial"/>
                <w:b/>
                <w:bCs/>
                <w:sz w:val="36"/>
                <w:szCs w:val="36"/>
                <w:lang w:eastAsia="el-GR"/>
              </w:rPr>
            </w:pPr>
            <w:r w:rsidRPr="009F7D1D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  <w:t>μαθητών/</w:t>
            </w:r>
          </w:p>
          <w:p w:rsidR="00630B1A" w:rsidRPr="009F7D1D" w:rsidRDefault="00630B1A" w:rsidP="005623CA">
            <w:pPr>
              <w:widowControl w:val="0"/>
              <w:spacing w:after="0"/>
              <w:ind w:left="284"/>
              <w:rPr>
                <w:rFonts w:ascii="Arial" w:eastAsia="Times New Roman" w:hAnsi="Arial" w:cs="Arial"/>
                <w:b/>
                <w:bCs/>
                <w:sz w:val="36"/>
                <w:szCs w:val="36"/>
                <w:lang w:eastAsia="el-GR"/>
              </w:rPr>
            </w:pPr>
            <w:r w:rsidRPr="009F7D1D">
              <w:rPr>
                <w:rFonts w:ascii="Arial" w:eastAsia="Times New Roman" w:hAnsi="Arial" w:cs="Arial"/>
                <w:b/>
                <w:bCs/>
                <w:color w:val="000000"/>
                <w:sz w:val="36"/>
                <w:szCs w:val="36"/>
                <w:shd w:val="clear" w:color="auto" w:fill="FFFFFF"/>
                <w:lang w:eastAsia="el-GR"/>
              </w:rPr>
              <w:t>μαθητριών</w:t>
            </w:r>
          </w:p>
        </w:tc>
        <w:tc>
          <w:tcPr>
            <w:tcW w:w="198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630B1A" w:rsidRPr="009F7D1D" w:rsidRDefault="00630B1A" w:rsidP="005623CA">
            <w:pPr>
              <w:widowControl w:val="0"/>
              <w:spacing w:after="0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  <w:tc>
          <w:tcPr>
            <w:tcW w:w="4109" w:type="dxa"/>
            <w:shd w:val="clear" w:color="auto" w:fill="FFFFFF"/>
          </w:tcPr>
          <w:p w:rsidR="00630B1A" w:rsidRPr="009F7D1D" w:rsidRDefault="00630B1A" w:rsidP="005623CA">
            <w:pPr>
              <w:widowControl w:val="0"/>
              <w:spacing w:after="0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  <w:tc>
          <w:tcPr>
            <w:tcW w:w="4550" w:type="dxa"/>
            <w:shd w:val="clear" w:color="auto" w:fill="FFFFFF"/>
          </w:tcPr>
          <w:p w:rsidR="00630B1A" w:rsidRPr="009F7D1D" w:rsidRDefault="00630B1A" w:rsidP="005623CA">
            <w:pPr>
              <w:widowControl w:val="0"/>
              <w:spacing w:after="0"/>
              <w:rPr>
                <w:rFonts w:ascii="Tahoma" w:eastAsia="Times New Roman" w:hAnsi="Tahoma" w:cs="Tahoma"/>
                <w:sz w:val="36"/>
                <w:szCs w:val="36"/>
                <w:lang w:eastAsia="el-GR"/>
              </w:rPr>
            </w:pPr>
          </w:p>
        </w:tc>
      </w:tr>
    </w:tbl>
    <w:p w:rsidR="00630B1A" w:rsidRPr="009F7D1D" w:rsidRDefault="00630B1A" w:rsidP="005623CA">
      <w:pPr>
        <w:rPr>
          <w:rFonts w:ascii="Tahoma-Bold" w:hAnsi="Tahoma-Bold"/>
          <w:b/>
          <w:bCs/>
          <w:sz w:val="36"/>
          <w:szCs w:val="36"/>
        </w:rPr>
      </w:pPr>
    </w:p>
    <w:p w:rsidR="00630B1A" w:rsidRPr="009F7D1D" w:rsidRDefault="00630B1A" w:rsidP="005623CA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9F7D1D">
        <w:rPr>
          <w:rFonts w:ascii="Tahoma-Bold" w:hAnsi="Tahoma-Bold"/>
          <w:b/>
          <w:bCs/>
          <w:color w:val="0089CF"/>
          <w:sz w:val="36"/>
          <w:szCs w:val="36"/>
        </w:rPr>
        <w:t xml:space="preserve">3. </w:t>
      </w:r>
      <w:r w:rsidRPr="009F7D1D">
        <w:rPr>
          <w:rFonts w:ascii="Arial-BoldMT" w:hAnsi="Arial-BoldMT"/>
          <w:b/>
          <w:bCs/>
          <w:color w:val="242021"/>
          <w:sz w:val="36"/>
          <w:szCs w:val="36"/>
        </w:rPr>
        <w:t>Ο Αντρέι, κατά τη διάρκεια της επίσκεψής του σε ένα εργαστήριο ψηφιδωτών, έφτιαξε το τετράγωνο ψηφιδωτό της εικόνας (</w:t>
      </w:r>
      <w:r w:rsidR="005623CA">
        <w:rPr>
          <w:rFonts w:ascii="Arial-BoldMT" w:hAnsi="Arial-BoldMT"/>
          <w:b/>
          <w:bCs/>
          <w:color w:val="242021"/>
          <w:sz w:val="36"/>
          <w:szCs w:val="36"/>
        </w:rPr>
        <w:t xml:space="preserve">επόμενη </w:t>
      </w:r>
      <w:r w:rsidRPr="005623CA">
        <w:rPr>
          <w:rFonts w:ascii="Arial-BoldMT" w:hAnsi="Arial-BoldMT"/>
          <w:b/>
          <w:bCs/>
          <w:color w:val="242021"/>
          <w:sz w:val="36"/>
          <w:szCs w:val="36"/>
        </w:rPr>
        <w:t>σελίδα</w:t>
      </w:r>
      <w:r w:rsidRPr="009F7D1D">
        <w:rPr>
          <w:rFonts w:ascii="Arial-BoldMT" w:hAnsi="Arial-BoldMT"/>
          <w:b/>
          <w:bCs/>
          <w:color w:val="242021"/>
          <w:sz w:val="36"/>
          <w:szCs w:val="36"/>
        </w:rPr>
        <w:t>). Εκφράζουμε το μέρος της επιφάν</w:t>
      </w:r>
      <w:r w:rsidR="00FA1E0B"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44384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569" name="Πλαίσιο κειμένου 5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5623CA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5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569" o:spid="_x0000_s1123" type="#_x0000_t202" style="position:absolute;margin-left:0;margin-top:785.3pt;width:99.2pt;height:28.35pt;z-index:25294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HqpJHa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472C38" w:rsidRPr="005623CA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5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9F7D1D">
        <w:rPr>
          <w:rFonts w:ascii="Arial-BoldMT" w:hAnsi="Arial-BoldMT"/>
          <w:b/>
          <w:bCs/>
          <w:color w:val="242021"/>
          <w:sz w:val="36"/>
          <w:szCs w:val="36"/>
        </w:rPr>
        <w:t>ειας του ψηφιδωτού που καλύπτεται με:</w:t>
      </w:r>
    </w:p>
    <w:p w:rsidR="00116679" w:rsidRDefault="00116679" w:rsidP="005623CA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tbl>
      <w:tblPr>
        <w:tblW w:w="9639" w:type="dxa"/>
        <w:tblBorders>
          <w:top w:val="single" w:sz="18" w:space="0" w:color="E36C0A" w:themeColor="accent6" w:themeShade="BF"/>
          <w:left w:val="single" w:sz="18" w:space="0" w:color="E36C0A" w:themeColor="accent6" w:themeShade="BF"/>
          <w:bottom w:val="single" w:sz="18" w:space="0" w:color="E36C0A" w:themeColor="accent6" w:themeShade="BF"/>
          <w:right w:val="single" w:sz="18" w:space="0" w:color="E36C0A" w:themeColor="accent6" w:themeShade="BF"/>
          <w:insideH w:val="single" w:sz="18" w:space="0" w:color="E36C0A" w:themeColor="accent6" w:themeShade="BF"/>
          <w:insideV w:val="single" w:sz="18" w:space="0" w:color="E36C0A" w:themeColor="accent6" w:themeShade="BF"/>
        </w:tblBorders>
        <w:tblLook w:val="04A0" w:firstRow="1" w:lastRow="0" w:firstColumn="1" w:lastColumn="0" w:noHBand="0" w:noVBand="1"/>
        <w:tblCaption w:val="πίνακας με 5 γραμμές και 4 στήλες"/>
        <w:tblDescription w:val="περιέχει κενά κελιά για συμπλήρωση στοιχείων."/>
      </w:tblPr>
      <w:tblGrid>
        <w:gridCol w:w="1962"/>
        <w:gridCol w:w="2410"/>
        <w:gridCol w:w="2857"/>
        <w:gridCol w:w="2410"/>
      </w:tblGrid>
      <w:tr w:rsidR="009B21F0" w:rsidRPr="009F7D1D" w:rsidTr="004C562A">
        <w:tc>
          <w:tcPr>
            <w:tcW w:w="1962" w:type="dxa"/>
            <w:vAlign w:val="center"/>
            <w:hideMark/>
          </w:tcPr>
          <w:p w:rsidR="009B21F0" w:rsidRPr="009F7D1D" w:rsidRDefault="009B21F0" w:rsidP="005623CA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9F7D1D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 xml:space="preserve">Χρώμα </w:t>
            </w:r>
          </w:p>
        </w:tc>
        <w:tc>
          <w:tcPr>
            <w:tcW w:w="2410" w:type="dxa"/>
            <w:vAlign w:val="center"/>
            <w:hideMark/>
          </w:tcPr>
          <w:p w:rsidR="004C562A" w:rsidRDefault="009B21F0" w:rsidP="005623CA">
            <w:pPr>
              <w:spacing w:after="0"/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</w:pPr>
            <w:r w:rsidRPr="009F7D1D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 xml:space="preserve">Με </w:t>
            </w:r>
          </w:p>
          <w:p w:rsidR="004C562A" w:rsidRDefault="009B21F0" w:rsidP="005623CA">
            <w:pPr>
              <w:spacing w:after="0"/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</w:pPr>
            <w:r w:rsidRPr="009F7D1D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 xml:space="preserve">δεκαδικό </w:t>
            </w:r>
          </w:p>
          <w:p w:rsidR="009B21F0" w:rsidRPr="009F7D1D" w:rsidRDefault="009B21F0" w:rsidP="005623CA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9F7D1D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>αριθμό</w:t>
            </w:r>
          </w:p>
        </w:tc>
        <w:tc>
          <w:tcPr>
            <w:tcW w:w="2857" w:type="dxa"/>
            <w:vAlign w:val="center"/>
            <w:hideMark/>
          </w:tcPr>
          <w:p w:rsidR="009B21F0" w:rsidRPr="009F7D1D" w:rsidRDefault="009B21F0" w:rsidP="005623CA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9F7D1D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>Με κλάσμα με παρονομαστή το 100</w:t>
            </w:r>
          </w:p>
        </w:tc>
        <w:tc>
          <w:tcPr>
            <w:tcW w:w="2410" w:type="dxa"/>
            <w:vAlign w:val="center"/>
            <w:hideMark/>
          </w:tcPr>
          <w:p w:rsidR="009B21F0" w:rsidRPr="009F7D1D" w:rsidRDefault="009B21F0" w:rsidP="005623CA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9F7D1D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>Με ποσοστό στα εκατό (%)</w:t>
            </w:r>
          </w:p>
        </w:tc>
      </w:tr>
      <w:tr w:rsidR="009B21F0" w:rsidRPr="009F7D1D" w:rsidTr="005623CA">
        <w:trPr>
          <w:trHeight w:val="737"/>
        </w:trPr>
        <w:tc>
          <w:tcPr>
            <w:tcW w:w="1962" w:type="dxa"/>
            <w:vAlign w:val="center"/>
            <w:hideMark/>
          </w:tcPr>
          <w:p w:rsidR="009B21F0" w:rsidRPr="009F7D1D" w:rsidRDefault="009B21F0" w:rsidP="005623CA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9F7D1D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κόκκινο</w:t>
            </w:r>
          </w:p>
        </w:tc>
        <w:tc>
          <w:tcPr>
            <w:tcW w:w="2410" w:type="dxa"/>
            <w:vAlign w:val="center"/>
            <w:hideMark/>
          </w:tcPr>
          <w:p w:rsidR="009B21F0" w:rsidRPr="009F7D1D" w:rsidRDefault="009B21F0" w:rsidP="005623CA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</w:p>
        </w:tc>
        <w:tc>
          <w:tcPr>
            <w:tcW w:w="2857" w:type="dxa"/>
            <w:vAlign w:val="center"/>
            <w:hideMark/>
          </w:tcPr>
          <w:p w:rsidR="009B21F0" w:rsidRPr="009F7D1D" w:rsidRDefault="009B21F0" w:rsidP="005623CA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</w:p>
        </w:tc>
        <w:tc>
          <w:tcPr>
            <w:tcW w:w="0" w:type="auto"/>
            <w:vAlign w:val="center"/>
            <w:hideMark/>
          </w:tcPr>
          <w:p w:rsidR="009B21F0" w:rsidRPr="009F7D1D" w:rsidRDefault="009B21F0" w:rsidP="005623CA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</w:p>
        </w:tc>
      </w:tr>
      <w:tr w:rsidR="009B21F0" w:rsidRPr="009F7D1D" w:rsidTr="005623CA">
        <w:trPr>
          <w:trHeight w:val="737"/>
        </w:trPr>
        <w:tc>
          <w:tcPr>
            <w:tcW w:w="1962" w:type="dxa"/>
            <w:vAlign w:val="center"/>
            <w:hideMark/>
          </w:tcPr>
          <w:p w:rsidR="009B21F0" w:rsidRPr="009F7D1D" w:rsidRDefault="009B21F0" w:rsidP="005623CA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9F7D1D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πράσινο</w:t>
            </w:r>
          </w:p>
        </w:tc>
        <w:tc>
          <w:tcPr>
            <w:tcW w:w="2410" w:type="dxa"/>
            <w:vAlign w:val="center"/>
            <w:hideMark/>
          </w:tcPr>
          <w:p w:rsidR="009B21F0" w:rsidRPr="009F7D1D" w:rsidRDefault="009B21F0" w:rsidP="005623CA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</w:p>
        </w:tc>
        <w:tc>
          <w:tcPr>
            <w:tcW w:w="2857" w:type="dxa"/>
            <w:vAlign w:val="center"/>
            <w:hideMark/>
          </w:tcPr>
          <w:p w:rsidR="009B21F0" w:rsidRPr="009F7D1D" w:rsidRDefault="009B21F0" w:rsidP="005623CA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</w:p>
        </w:tc>
        <w:tc>
          <w:tcPr>
            <w:tcW w:w="0" w:type="auto"/>
            <w:vAlign w:val="center"/>
            <w:hideMark/>
          </w:tcPr>
          <w:p w:rsidR="009B21F0" w:rsidRPr="009F7D1D" w:rsidRDefault="009B21F0" w:rsidP="005623CA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</w:p>
        </w:tc>
      </w:tr>
      <w:tr w:rsidR="009B21F0" w:rsidRPr="009F7D1D" w:rsidTr="005623CA">
        <w:trPr>
          <w:trHeight w:val="737"/>
        </w:trPr>
        <w:tc>
          <w:tcPr>
            <w:tcW w:w="1962" w:type="dxa"/>
            <w:vAlign w:val="center"/>
            <w:hideMark/>
          </w:tcPr>
          <w:p w:rsidR="009B21F0" w:rsidRPr="009F7D1D" w:rsidRDefault="009B21F0" w:rsidP="005623CA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9F7D1D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κίτρινο</w:t>
            </w:r>
          </w:p>
        </w:tc>
        <w:tc>
          <w:tcPr>
            <w:tcW w:w="2410" w:type="dxa"/>
            <w:vAlign w:val="center"/>
            <w:hideMark/>
          </w:tcPr>
          <w:p w:rsidR="009B21F0" w:rsidRPr="009F7D1D" w:rsidRDefault="009B21F0" w:rsidP="005623CA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</w:p>
        </w:tc>
        <w:tc>
          <w:tcPr>
            <w:tcW w:w="2857" w:type="dxa"/>
            <w:vAlign w:val="center"/>
            <w:hideMark/>
          </w:tcPr>
          <w:p w:rsidR="009B21F0" w:rsidRPr="009F7D1D" w:rsidRDefault="009B21F0" w:rsidP="005623CA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</w:p>
        </w:tc>
        <w:tc>
          <w:tcPr>
            <w:tcW w:w="0" w:type="auto"/>
            <w:vAlign w:val="center"/>
            <w:hideMark/>
          </w:tcPr>
          <w:p w:rsidR="009B21F0" w:rsidRPr="009F7D1D" w:rsidRDefault="009B21F0" w:rsidP="005623CA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</w:p>
        </w:tc>
      </w:tr>
      <w:tr w:rsidR="009B21F0" w:rsidRPr="009F7D1D" w:rsidTr="005623CA">
        <w:trPr>
          <w:trHeight w:val="737"/>
        </w:trPr>
        <w:tc>
          <w:tcPr>
            <w:tcW w:w="1962" w:type="dxa"/>
            <w:vAlign w:val="center"/>
            <w:hideMark/>
          </w:tcPr>
          <w:p w:rsidR="009B21F0" w:rsidRPr="009F7D1D" w:rsidRDefault="009B21F0" w:rsidP="005623CA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9F7D1D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μπλε</w:t>
            </w:r>
          </w:p>
        </w:tc>
        <w:tc>
          <w:tcPr>
            <w:tcW w:w="2410" w:type="dxa"/>
            <w:vAlign w:val="center"/>
            <w:hideMark/>
          </w:tcPr>
          <w:p w:rsidR="009B21F0" w:rsidRPr="009F7D1D" w:rsidRDefault="009B21F0" w:rsidP="005623CA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</w:p>
        </w:tc>
        <w:tc>
          <w:tcPr>
            <w:tcW w:w="2857" w:type="dxa"/>
            <w:vAlign w:val="center"/>
            <w:hideMark/>
          </w:tcPr>
          <w:p w:rsidR="009B21F0" w:rsidRPr="009F7D1D" w:rsidRDefault="009B21F0" w:rsidP="005623CA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</w:p>
        </w:tc>
        <w:tc>
          <w:tcPr>
            <w:tcW w:w="0" w:type="auto"/>
            <w:vAlign w:val="center"/>
            <w:hideMark/>
          </w:tcPr>
          <w:p w:rsidR="009B21F0" w:rsidRPr="009F7D1D" w:rsidRDefault="009B21F0" w:rsidP="005623CA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</w:p>
        </w:tc>
      </w:tr>
    </w:tbl>
    <w:p w:rsidR="004C562A" w:rsidRDefault="004C562A" w:rsidP="005623CA">
      <w:pPr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br w:type="page"/>
      </w:r>
    </w:p>
    <w:p w:rsidR="009B21F0" w:rsidRDefault="009B21F0" w:rsidP="004C562A">
      <w:pPr>
        <w:rPr>
          <w:rFonts w:ascii="Tahoma-Bold" w:hAnsi="Tahoma-Bold"/>
          <w:b/>
          <w:bCs/>
          <w:sz w:val="36"/>
          <w:szCs w:val="36"/>
        </w:rPr>
      </w:pPr>
    </w:p>
    <w:p w:rsidR="009B21F0" w:rsidRDefault="009B21F0" w:rsidP="004C562A">
      <w:pPr>
        <w:jc w:val="center"/>
        <w:rPr>
          <w:rFonts w:ascii="Tahoma-Bold" w:hAnsi="Tahoma-Bold"/>
          <w:b/>
          <w:bCs/>
          <w:sz w:val="36"/>
          <w:szCs w:val="36"/>
        </w:rPr>
      </w:pPr>
      <w:r w:rsidRPr="009F7D1D">
        <w:rPr>
          <w:noProof/>
          <w:sz w:val="36"/>
          <w:szCs w:val="36"/>
        </w:rPr>
        <w:drawing>
          <wp:inline distT="0" distB="0" distL="0" distR="0" wp14:anchorId="6DA359B4" wp14:editId="2EB53558">
            <wp:extent cx="3615055" cy="3615055"/>
            <wp:effectExtent l="0" t="0" r="4445" b="4445"/>
            <wp:docPr id="114" name="Εικόνα 114" descr="τετράγωνο χωρισμένο σε 100 τετραγωνάκια. κάποια τετραγωνάκια είναι χρωματισμένα με χρώματα για την αναπαράσταση ψηφιδωτού." title="σχέδιο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5055" cy="3615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3E89" w:rsidRPr="009F7D1D" w:rsidRDefault="00A83E89" w:rsidP="004C562A">
      <w:pPr>
        <w:rPr>
          <w:rFonts w:ascii="Arial" w:hAnsi="Arial" w:cs="Arial"/>
          <w:b/>
          <w:noProof/>
          <w:sz w:val="36"/>
          <w:szCs w:val="36"/>
        </w:rPr>
      </w:pP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F6312F" w:rsidRPr="009F7D1D" w:rsidTr="00907A0B">
        <w:tc>
          <w:tcPr>
            <w:tcW w:w="9639" w:type="dxa"/>
            <w:shd w:val="clear" w:color="auto" w:fill="006600"/>
          </w:tcPr>
          <w:p w:rsidR="00F6312F" w:rsidRPr="009F7D1D" w:rsidRDefault="00F6312F" w:rsidP="004C562A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9F7D1D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F6312F" w:rsidRPr="009F7D1D" w:rsidTr="00907A0B">
        <w:trPr>
          <w:trHeight w:val="294"/>
        </w:trPr>
        <w:tc>
          <w:tcPr>
            <w:tcW w:w="9639" w:type="dxa"/>
            <w:shd w:val="clear" w:color="auto" w:fill="D9FFD9"/>
          </w:tcPr>
          <w:p w:rsidR="006D2120" w:rsidRPr="009F7D1D" w:rsidRDefault="006D2120" w:rsidP="004C562A">
            <w:pPr>
              <w:spacing w:after="12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ο ποσοστό εκφράζει το μέρος μιας ποσότητας.</w:t>
            </w:r>
          </w:p>
          <w:p w:rsidR="00F6312F" w:rsidRPr="009F7D1D" w:rsidRDefault="006D2120" w:rsidP="004C562A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Το </w:t>
            </w:r>
            <w:r w:rsidRPr="009F7D1D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ποσοστό στα εκατό (%) </w:t>
            </w: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είναι ένα μέρος από τα 100 ίσα μέρη στα οποία χω</w:t>
            </w:r>
            <w:r w:rsidR="00FA1E0B" w:rsidRPr="00FA1E0B">
              <w:rPr>
                <w:rFonts w:ascii="Arial" w:hAnsi="Arial" w:cs="Arial"/>
                <w:b/>
                <w:bCs/>
                <w:noProof/>
                <w:color w:val="242021"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2946432" behindDoc="0" locked="0" layoutInCell="0" allowOverlap="0" wp14:anchorId="46BFAED6" wp14:editId="42A313A5">
                      <wp:simplePos x="0" y="0"/>
                      <wp:positionH relativeFrom="page">
                        <wp:align>center</wp:align>
                      </wp:positionH>
                      <wp:positionV relativeFrom="topMargin">
                        <wp:posOffset>9973310</wp:posOffset>
                      </wp:positionV>
                      <wp:extent cx="1260000" cy="360000"/>
                      <wp:effectExtent l="0" t="0" r="0" b="2540"/>
                      <wp:wrapNone/>
                      <wp:docPr id="571" name="Πλαίσιο κειμένου 5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60000" cy="360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99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72C38" w:rsidRPr="00432B70" w:rsidRDefault="00472C38" w:rsidP="00547D90">
                                  <w:pPr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</w:rPr>
                                    <w:t xml:space="preserve"> / 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</w:p>
                              </w:txbxContent>
                            </wps:txbx>
                            <wps:bodyPr rot="0" vert="horz" wrap="square" lIns="54000" tIns="54000" rIns="54000" bIns="54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6BFAED6" id="Πλαίσιο κειμένου 571" o:spid="_x0000_s1124" type="#_x0000_t202" style="position:absolute;margin-left:0;margin-top:785.3pt;width:99.2pt;height:28.35pt;z-index:25294643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AuZAMavAgAAMw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      <v:textbox inset="1.5mm,1.5mm,1.5mm,1.5mm">
                        <w:txbxContent>
                          <w:p w:rsidR="00472C38" w:rsidRPr="00432B70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</w:pP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</w:p>
                        </w:txbxContent>
                      </v:textbox>
                      <w10:wrap anchorx="page" anchory="margin"/>
                    </v:shape>
                  </w:pict>
                </mc:Fallback>
              </mc:AlternateContent>
            </w: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ρίζουμε την ακέραιη μονάδα.</w:t>
            </w:r>
          </w:p>
        </w:tc>
      </w:tr>
    </w:tbl>
    <w:p w:rsidR="004C562A" w:rsidRDefault="004C562A" w:rsidP="004C562A">
      <w:pPr>
        <w:rPr>
          <w:rFonts w:ascii="Arial" w:hAnsi="Arial" w:cs="Arial"/>
          <w:b/>
          <w:noProof/>
          <w:sz w:val="36"/>
          <w:szCs w:val="36"/>
        </w:rPr>
      </w:pPr>
    </w:p>
    <w:p w:rsidR="004C562A" w:rsidRDefault="004C562A" w:rsidP="004C562A">
      <w:pPr>
        <w:rPr>
          <w:rFonts w:ascii="Arial" w:hAnsi="Arial" w:cs="Arial"/>
          <w:b/>
          <w:noProof/>
          <w:sz w:val="36"/>
          <w:szCs w:val="36"/>
        </w:rPr>
      </w:pPr>
      <w:r>
        <w:rPr>
          <w:rFonts w:ascii="Arial" w:hAnsi="Arial" w:cs="Arial"/>
          <w:b/>
          <w:noProof/>
          <w:sz w:val="36"/>
          <w:szCs w:val="36"/>
        </w:rPr>
        <w:br w:type="page"/>
      </w:r>
      <w:r w:rsidR="00FA1E0B"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48480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368000" cy="360000"/>
                <wp:effectExtent l="0" t="0" r="3810" b="2540"/>
                <wp:wrapNone/>
                <wp:docPr id="575" name="Πλαίσιο κειμένου 5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68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463E6C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6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1 - 2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575" o:spid="_x0000_s1125" type="#_x0000_t202" style="position:absolute;margin-left:0;margin-top:785.3pt;width:107.7pt;height:28.35pt;z-index:25294848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" o:allowincell="f" o:allowoverlap="f" fillcolor="#fc9" stroked="f" strokeweight="2.25pt">
                <v:textbox inset="1.5mm,1.5mm,1.5mm,1.5mm">
                  <w:txbxContent>
                    <w:p w:rsidR="00472C38" w:rsidRPr="00463E6C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6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1 - 2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A83E89" w:rsidRPr="009F7D1D" w:rsidTr="00585EA9">
        <w:trPr>
          <w:jc w:val="center"/>
        </w:trPr>
        <w:tc>
          <w:tcPr>
            <w:tcW w:w="9639" w:type="dxa"/>
            <w:shd w:val="clear" w:color="auto" w:fill="FF0000"/>
          </w:tcPr>
          <w:p w:rsidR="00A83E89" w:rsidRPr="009F7D1D" w:rsidRDefault="00A83E89" w:rsidP="004C562A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9F7D1D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lastRenderedPageBreak/>
              <w:t>Παραδείγματα</w:t>
            </w:r>
          </w:p>
        </w:tc>
      </w:tr>
      <w:tr w:rsidR="00A83E89" w:rsidRPr="009F7D1D" w:rsidTr="00585EA9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:rsidR="00043AA2" w:rsidRPr="009F7D1D" w:rsidRDefault="00043AA2" w:rsidP="004C562A">
            <w:pPr>
              <w:pStyle w:val="a3"/>
              <w:numPr>
                <w:ilvl w:val="0"/>
                <w:numId w:val="8"/>
              </w:numPr>
              <w:spacing w:before="240"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α</w:t>
            </w:r>
            <w:r w:rsidRPr="009F7D1D">
              <w:rPr>
                <w:sz w:val="36"/>
                <w:szCs w:val="36"/>
              </w:rPr>
              <w:t xml:space="preserve"> </w:t>
            </w: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25% των 200 κιλών λάδι.</w:t>
            </w:r>
          </w:p>
          <w:p w:rsidR="00043AA2" w:rsidRPr="009F7D1D" w:rsidRDefault="00043AA2" w:rsidP="004C562A">
            <w:pPr>
              <w:spacing w:before="240"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Χωρίζουμε το 200 σε 100 ίσα μέρη και παίρνουμε τα 25 από αυτά.</w:t>
            </w:r>
          </w:p>
          <w:p w:rsidR="00A83E89" w:rsidRPr="009F7D1D" w:rsidRDefault="00043AA2" w:rsidP="004C562A">
            <w:pPr>
              <w:spacing w:before="240" w:after="240"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200 : 100 = 2 και 2 x 25 = 50 κιλά</w:t>
            </w:r>
          </w:p>
        </w:tc>
      </w:tr>
    </w:tbl>
    <w:p w:rsidR="00F6312F" w:rsidRPr="009F7D1D" w:rsidRDefault="00F6312F" w:rsidP="004C562A">
      <w:pPr>
        <w:rPr>
          <w:rFonts w:ascii="Arial" w:hAnsi="Arial" w:cs="Arial"/>
          <w:b/>
          <w:noProof/>
          <w:sz w:val="36"/>
          <w:szCs w:val="36"/>
        </w:rPr>
      </w:pP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F6312F" w:rsidRPr="009F7D1D" w:rsidTr="00907A0B">
        <w:tc>
          <w:tcPr>
            <w:tcW w:w="9639" w:type="dxa"/>
            <w:shd w:val="clear" w:color="auto" w:fill="006600"/>
          </w:tcPr>
          <w:p w:rsidR="00F6312F" w:rsidRPr="009F7D1D" w:rsidRDefault="00F6312F" w:rsidP="004C562A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9F7D1D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F6312F" w:rsidRPr="009F7D1D" w:rsidTr="00907A0B">
        <w:trPr>
          <w:trHeight w:val="294"/>
        </w:trPr>
        <w:tc>
          <w:tcPr>
            <w:tcW w:w="9639" w:type="dxa"/>
            <w:shd w:val="clear" w:color="auto" w:fill="D9FFD9"/>
          </w:tcPr>
          <w:p w:rsidR="00F6312F" w:rsidRPr="009F7D1D" w:rsidRDefault="00237010" w:rsidP="004C562A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Το </w:t>
            </w:r>
            <w:r w:rsidRPr="009F7D1D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ποσοστό στα εκατό (%) </w:t>
            </w: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μπορεί να εκφραστεί με </w:t>
            </w:r>
            <w:r w:rsidRPr="009F7D1D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δεκαδικό κλάσμα με παρονομαστή το 100 </w:t>
            </w: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και με </w:t>
            </w:r>
            <w:r w:rsidRPr="009F7D1D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δεκαδικό αριθμό</w:t>
            </w: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.</w:t>
            </w:r>
          </w:p>
        </w:tc>
      </w:tr>
    </w:tbl>
    <w:p w:rsidR="00237010" w:rsidRPr="009F7D1D" w:rsidRDefault="00237010" w:rsidP="004C562A">
      <w:pPr>
        <w:rPr>
          <w:rFonts w:ascii="Arial" w:hAnsi="Arial" w:cs="Arial"/>
          <w:b/>
          <w:noProof/>
          <w:sz w:val="36"/>
          <w:szCs w:val="3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237010" w:rsidRPr="009F7D1D" w:rsidTr="00585EA9">
        <w:trPr>
          <w:jc w:val="center"/>
        </w:trPr>
        <w:tc>
          <w:tcPr>
            <w:tcW w:w="9639" w:type="dxa"/>
            <w:shd w:val="clear" w:color="auto" w:fill="FF0000"/>
          </w:tcPr>
          <w:p w:rsidR="00237010" w:rsidRPr="009F7D1D" w:rsidRDefault="00237010" w:rsidP="004C562A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9F7D1D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Παραδείγματα</w:t>
            </w:r>
          </w:p>
        </w:tc>
      </w:tr>
      <w:tr w:rsidR="00237010" w:rsidRPr="009F7D1D" w:rsidTr="00585EA9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:rsidR="00237010" w:rsidRPr="009F7D1D" w:rsidRDefault="00F473BE" w:rsidP="004C562A">
            <w:pPr>
              <w:spacing w:before="240" w:after="240" w:line="276" w:lineRule="auto"/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9F7D1D">
              <w:rPr>
                <w:position w:val="-34"/>
                <w:sz w:val="36"/>
                <w:szCs w:val="36"/>
              </w:rPr>
              <w:object w:dxaOrig="2940" w:dyaOrig="900">
                <v:shape id="_x0000_i1066" type="#_x0000_t75" style="width:146.5pt;height:44.7pt" o:ole="">
                  <v:imagedata r:id="rId141" o:title=""/>
                </v:shape>
                <o:OLEObject Type="Embed" ProgID="Equation.DSMT4" ShapeID="_x0000_i1066" DrawAspect="Content" ObjectID="_1618056730" r:id="rId142"/>
              </w:object>
            </w:r>
          </w:p>
        </w:tc>
      </w:tr>
    </w:tbl>
    <w:p w:rsidR="00237010" w:rsidRPr="009F7D1D" w:rsidRDefault="00237010" w:rsidP="004C562A">
      <w:pPr>
        <w:rPr>
          <w:rFonts w:ascii="Arial" w:hAnsi="Arial" w:cs="Arial"/>
          <w:b/>
          <w:noProof/>
          <w:sz w:val="36"/>
          <w:szCs w:val="36"/>
        </w:rPr>
      </w:pP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237010" w:rsidRPr="009F7D1D" w:rsidTr="00585EA9">
        <w:tc>
          <w:tcPr>
            <w:tcW w:w="9639" w:type="dxa"/>
            <w:shd w:val="clear" w:color="auto" w:fill="006600"/>
          </w:tcPr>
          <w:p w:rsidR="00237010" w:rsidRPr="009F7D1D" w:rsidRDefault="00237010" w:rsidP="004C562A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9F7D1D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237010" w:rsidRPr="009F7D1D" w:rsidTr="00585EA9">
        <w:trPr>
          <w:trHeight w:val="294"/>
        </w:trPr>
        <w:tc>
          <w:tcPr>
            <w:tcW w:w="9639" w:type="dxa"/>
            <w:shd w:val="clear" w:color="auto" w:fill="D9FFD9"/>
          </w:tcPr>
          <w:p w:rsidR="00237010" w:rsidRPr="009F7D1D" w:rsidRDefault="00237010" w:rsidP="004C562A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Η ποσότητα που εκφράζει ένα ποσοστό εξαρτάται από την τιμή στην οποία αναφέρεται.</w:t>
            </w:r>
          </w:p>
        </w:tc>
      </w:tr>
    </w:tbl>
    <w:p w:rsidR="00237010" w:rsidRPr="009F7D1D" w:rsidRDefault="00237010" w:rsidP="004C562A">
      <w:pPr>
        <w:rPr>
          <w:rFonts w:ascii="Arial" w:hAnsi="Arial" w:cs="Arial"/>
          <w:b/>
          <w:noProof/>
          <w:sz w:val="36"/>
          <w:szCs w:val="36"/>
        </w:rPr>
      </w:pPr>
    </w:p>
    <w:p w:rsidR="00F6312F" w:rsidRPr="009F7D1D" w:rsidRDefault="00FA1E0B" w:rsidP="00F6312F">
      <w:pPr>
        <w:rPr>
          <w:rFonts w:ascii="Arial" w:hAnsi="Arial" w:cs="Arial"/>
          <w:b/>
          <w:noProof/>
          <w:sz w:val="36"/>
          <w:szCs w:val="36"/>
        </w:rPr>
      </w:pPr>
      <w:r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50528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9474" name="Πλαίσιο κειμένου 94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D760D2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7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9474" o:spid="_x0000_s1126" type="#_x0000_t202" style="position:absolute;margin-left:0;margin-top:785.3pt;width:99.2pt;height:28.35pt;z-index:25295052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AMb1QjsAIAADY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:rsidR="00472C38" w:rsidRPr="00D760D2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7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F6312F" w:rsidRPr="009F7D1D">
        <w:rPr>
          <w:rFonts w:ascii="Arial" w:hAnsi="Arial" w:cs="Arial"/>
          <w:b/>
          <w:noProof/>
          <w:sz w:val="36"/>
          <w:szCs w:val="36"/>
        </w:rPr>
        <w:br w:type="page"/>
      </w: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F6312F" w:rsidRPr="009F7D1D" w:rsidTr="00907A0B">
        <w:trPr>
          <w:jc w:val="center"/>
        </w:trPr>
        <w:tc>
          <w:tcPr>
            <w:tcW w:w="9639" w:type="dxa"/>
            <w:shd w:val="clear" w:color="auto" w:fill="FF0000"/>
          </w:tcPr>
          <w:p w:rsidR="00F6312F" w:rsidRPr="009F7D1D" w:rsidRDefault="00F6312F" w:rsidP="004C562A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9F7D1D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lastRenderedPageBreak/>
              <w:t>Παραδείγματα</w:t>
            </w:r>
          </w:p>
        </w:tc>
      </w:tr>
      <w:tr w:rsidR="00F6312F" w:rsidRPr="009F7D1D" w:rsidTr="00907A0B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:rsidR="00080719" w:rsidRPr="009F7D1D" w:rsidRDefault="00080719" w:rsidP="004C562A">
            <w:pPr>
              <w:pStyle w:val="a3"/>
              <w:numPr>
                <w:ilvl w:val="0"/>
                <w:numId w:val="8"/>
              </w:numPr>
              <w:spacing w:before="240"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20% των 80€ είναι 16 €.</w:t>
            </w:r>
          </w:p>
          <w:p w:rsidR="00F6312F" w:rsidRPr="009F7D1D" w:rsidRDefault="00080719" w:rsidP="004C562A">
            <w:pPr>
              <w:pStyle w:val="a3"/>
              <w:numPr>
                <w:ilvl w:val="0"/>
                <w:numId w:val="8"/>
              </w:numPr>
              <w:spacing w:before="240" w:after="240"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20% των 120 € είναι 24 €.</w:t>
            </w:r>
          </w:p>
        </w:tc>
      </w:tr>
    </w:tbl>
    <w:p w:rsidR="00F6312F" w:rsidRPr="005321AA" w:rsidRDefault="00F6312F" w:rsidP="004C562A">
      <w:pPr>
        <w:rPr>
          <w:rFonts w:ascii="Arial" w:hAnsi="Arial" w:cs="Arial"/>
          <w:b/>
          <w:noProof/>
          <w:sz w:val="20"/>
          <w:szCs w:val="20"/>
        </w:rPr>
      </w:pPr>
    </w:p>
    <w:tbl>
      <w:tblPr>
        <w:tblStyle w:val="3103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F6312F" w:rsidRPr="009F7D1D" w:rsidTr="00907A0B">
        <w:tc>
          <w:tcPr>
            <w:tcW w:w="9639" w:type="dxa"/>
            <w:shd w:val="clear" w:color="auto" w:fill="EFE9FF"/>
          </w:tcPr>
          <w:p w:rsidR="00F6312F" w:rsidRPr="009F7D1D" w:rsidRDefault="00682343" w:rsidP="004C562A">
            <w:pPr>
              <w:spacing w:after="160" w:line="276" w:lineRule="auto"/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</w:pPr>
            <w:r w:rsidRPr="00493DFA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el-GR"/>
              </w:rPr>
              <w:drawing>
                <wp:inline distT="0" distB="0" distL="0" distR="0" wp14:anchorId="44C1D606" wp14:editId="5B3C8908">
                  <wp:extent cx="345600" cy="500400"/>
                  <wp:effectExtent l="0" t="0" r="0" b="0"/>
                  <wp:docPr id="9536" name="Εικόνα 44" descr="εικονίδιο εφαρμογή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5600" cy="500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F6312F" w:rsidRPr="009F7D1D"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  <w:t xml:space="preserve">  </w:t>
            </w:r>
            <w:r w:rsidR="00F6312F" w:rsidRPr="009F7D1D">
              <w:rPr>
                <w:rFonts w:ascii="Tahoma" w:eastAsia="Calibri" w:hAnsi="Tahoma" w:cs="Tahoma"/>
                <w:b/>
                <w:color w:val="FF3300"/>
                <w:sz w:val="36"/>
                <w:szCs w:val="36"/>
                <w:lang w:eastAsia="el-GR"/>
              </w:rPr>
              <w:t xml:space="preserve"> </w:t>
            </w:r>
            <w:r w:rsidR="00F6312F" w:rsidRPr="009F7D1D">
              <w:rPr>
                <w:rFonts w:ascii="Tahoma" w:eastAsia="Calibri" w:hAnsi="Tahoma" w:cs="Tahoma"/>
                <w:b/>
                <w:color w:val="FF0000"/>
                <w:sz w:val="36"/>
                <w:szCs w:val="36"/>
                <w:lang w:eastAsia="el-GR"/>
              </w:rPr>
              <w:t>Εφαρμογή</w:t>
            </w:r>
          </w:p>
        </w:tc>
      </w:tr>
      <w:tr w:rsidR="00F6312F" w:rsidRPr="009F7D1D" w:rsidTr="00907A0B">
        <w:tc>
          <w:tcPr>
            <w:tcW w:w="9639" w:type="dxa"/>
            <w:shd w:val="clear" w:color="auto" w:fill="EFE9FF"/>
          </w:tcPr>
          <w:p w:rsidR="00F6312F" w:rsidRPr="009F7D1D" w:rsidRDefault="00080719" w:rsidP="004C562A">
            <w:pPr>
              <w:spacing w:line="276" w:lineRule="auto"/>
              <w:rPr>
                <w:rFonts w:ascii="Tahoma" w:eastAsia="Calibri" w:hAnsi="Tahoma" w:cs="Tahoma"/>
                <w:b/>
                <w:sz w:val="36"/>
                <w:szCs w:val="36"/>
                <w:lang w:eastAsia="el-GR"/>
              </w:rPr>
            </w:pPr>
            <w:r w:rsidRPr="009F7D1D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1. Να εκφράσετε με ποσοστό στα εκατό (%) το κλάσμα </w:t>
            </w:r>
            <w:r w:rsidR="00F473BE" w:rsidRPr="009F7D1D">
              <w:rPr>
                <w:position w:val="-34"/>
                <w:sz w:val="36"/>
                <w:szCs w:val="36"/>
              </w:rPr>
              <w:object w:dxaOrig="520" w:dyaOrig="900">
                <v:shape id="_x0000_i1067" type="#_x0000_t75" style="width:27.3pt;height:44.7pt" o:ole="">
                  <v:imagedata r:id="rId143" o:title=""/>
                </v:shape>
                <o:OLEObject Type="Embed" ProgID="Equation.DSMT4" ShapeID="_x0000_i1067" DrawAspect="Content" ObjectID="_1618056731" r:id="rId144"/>
              </w:object>
            </w:r>
            <w:r w:rsidRPr="009F7D1D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.</w:t>
            </w:r>
          </w:p>
        </w:tc>
      </w:tr>
      <w:tr w:rsidR="00F6312F" w:rsidRPr="009F7D1D" w:rsidTr="00907A0B">
        <w:tc>
          <w:tcPr>
            <w:tcW w:w="9639" w:type="dxa"/>
            <w:shd w:val="clear" w:color="auto" w:fill="EFE9FF"/>
          </w:tcPr>
          <w:tbl>
            <w:tblPr>
              <w:tblStyle w:val="a4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  <w:tblCaption w:val="πίνακας με 1 γραμμή και 2 στήλες"/>
              <w:tblDescription w:val="κάθε κελί περιέχει τετράγωνο χωρισμένο σε ίσα τμήματα. κάποια τμήματα είναι χρωματισμένα για την αναπαράσταση κλασμάτων."/>
            </w:tblPr>
            <w:tblGrid>
              <w:gridCol w:w="4706"/>
              <w:gridCol w:w="4707"/>
            </w:tblGrid>
            <w:tr w:rsidR="005321AA" w:rsidRPr="009F7D1D" w:rsidTr="00C50AD6">
              <w:tc>
                <w:tcPr>
                  <w:tcW w:w="4706" w:type="dxa"/>
                  <w:vAlign w:val="center"/>
                </w:tcPr>
                <w:p w:rsidR="005321AA" w:rsidRPr="009F7D1D" w:rsidRDefault="005321AA" w:rsidP="005321AA">
                  <w:pPr>
                    <w:framePr w:hSpace="180" w:wrap="around" w:vAnchor="text" w:hAnchor="margin" w:y="16"/>
                    <w:spacing w:line="276" w:lineRule="auto"/>
                    <w:jc w:val="center"/>
                    <w:rPr>
                      <w:rFonts w:ascii="Tahoma-Bold" w:hAnsi="Tahoma-Bold"/>
                      <w:b/>
                      <w:bCs/>
                      <w:sz w:val="36"/>
                      <w:szCs w:val="36"/>
                    </w:rPr>
                  </w:pPr>
                  <w:r w:rsidRPr="009F7D1D">
                    <w:rPr>
                      <w:position w:val="-34"/>
                      <w:sz w:val="36"/>
                      <w:szCs w:val="36"/>
                    </w:rPr>
                    <w:object w:dxaOrig="520" w:dyaOrig="900">
                      <v:shape id="_x0000_i1068" type="#_x0000_t75" style="width:27.3pt;height:44.7pt" o:ole="">
                        <v:imagedata r:id="rId145" o:title=""/>
                      </v:shape>
                      <o:OLEObject Type="Embed" ProgID="Equation.DSMT4" ShapeID="_x0000_i1068" DrawAspect="Content" ObjectID="_1618056732" r:id="rId146"/>
                    </w:object>
                  </w:r>
                </w:p>
              </w:tc>
              <w:tc>
                <w:tcPr>
                  <w:tcW w:w="4707" w:type="dxa"/>
                  <w:vAlign w:val="center"/>
                </w:tcPr>
                <w:p w:rsidR="005321AA" w:rsidRPr="009F7D1D" w:rsidRDefault="005321AA" w:rsidP="005321AA">
                  <w:pPr>
                    <w:framePr w:hSpace="180" w:wrap="around" w:vAnchor="text" w:hAnchor="margin" w:y="16"/>
                    <w:spacing w:line="276" w:lineRule="auto"/>
                    <w:jc w:val="center"/>
                    <w:rPr>
                      <w:rFonts w:ascii="Tahoma-Bold" w:hAnsi="Tahoma-Bold"/>
                      <w:b/>
                      <w:bCs/>
                      <w:sz w:val="36"/>
                      <w:szCs w:val="36"/>
                    </w:rPr>
                  </w:pPr>
                  <w:r w:rsidRPr="009F7D1D">
                    <w:rPr>
                      <w:position w:val="-34"/>
                      <w:sz w:val="36"/>
                      <w:szCs w:val="36"/>
                    </w:rPr>
                    <w:object w:dxaOrig="700" w:dyaOrig="900">
                      <v:shape id="_x0000_i1069" type="#_x0000_t75" style="width:33.5pt;height:44.7pt" o:ole="">
                        <v:imagedata r:id="rId147" o:title=""/>
                      </v:shape>
                      <o:OLEObject Type="Embed" ProgID="Equation.DSMT4" ShapeID="_x0000_i1069" DrawAspect="Content" ObjectID="_1618056733" r:id="rId148"/>
                    </w:object>
                  </w:r>
                </w:p>
              </w:tc>
            </w:tr>
            <w:tr w:rsidR="005321AA" w:rsidRPr="009F7D1D" w:rsidTr="00C50AD6">
              <w:tc>
                <w:tcPr>
                  <w:tcW w:w="4706" w:type="dxa"/>
                  <w:vAlign w:val="center"/>
                </w:tcPr>
                <w:p w:rsidR="005321AA" w:rsidRPr="009F7D1D" w:rsidRDefault="005321AA" w:rsidP="005321AA">
                  <w:pPr>
                    <w:framePr w:hSpace="180" w:wrap="around" w:vAnchor="text" w:hAnchor="margin" w:y="16"/>
                    <w:spacing w:line="276" w:lineRule="auto"/>
                    <w:jc w:val="center"/>
                    <w:rPr>
                      <w:rFonts w:ascii="Tahoma-Bold" w:hAnsi="Tahoma-Bold"/>
                      <w:b/>
                      <w:bCs/>
                      <w:sz w:val="36"/>
                      <w:szCs w:val="36"/>
                    </w:rPr>
                  </w:pPr>
                  <w:r w:rsidRPr="009F7D1D">
                    <w:rPr>
                      <w:noProof/>
                      <w:sz w:val="36"/>
                      <w:szCs w:val="36"/>
                    </w:rPr>
                    <w:drawing>
                      <wp:inline distT="0" distB="0" distL="0" distR="0" wp14:anchorId="0B91F259" wp14:editId="790AF2E8">
                        <wp:extent cx="2819400" cy="2752725"/>
                        <wp:effectExtent l="0" t="0" r="0" b="9525"/>
                        <wp:docPr id="79" name="Εικόνα 7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4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819400" cy="275272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707" w:type="dxa"/>
                  <w:vAlign w:val="center"/>
                </w:tcPr>
                <w:p w:rsidR="005321AA" w:rsidRPr="009F7D1D" w:rsidRDefault="005321AA" w:rsidP="005321AA">
                  <w:pPr>
                    <w:framePr w:hSpace="180" w:wrap="around" w:vAnchor="text" w:hAnchor="margin" w:y="16"/>
                    <w:spacing w:line="276" w:lineRule="auto"/>
                    <w:jc w:val="center"/>
                    <w:rPr>
                      <w:rFonts w:ascii="Tahoma-Bold" w:hAnsi="Tahoma-Bold"/>
                      <w:b/>
                      <w:bCs/>
                      <w:sz w:val="36"/>
                      <w:szCs w:val="36"/>
                    </w:rPr>
                  </w:pPr>
                  <w:r w:rsidRPr="009F7D1D">
                    <w:rPr>
                      <w:noProof/>
                      <w:sz w:val="36"/>
                      <w:szCs w:val="36"/>
                    </w:rPr>
                    <w:drawing>
                      <wp:inline distT="0" distB="0" distL="0" distR="0" wp14:anchorId="34159F6D" wp14:editId="3C91D6DD">
                        <wp:extent cx="2752725" cy="2752725"/>
                        <wp:effectExtent l="0" t="0" r="9525" b="9525"/>
                        <wp:docPr id="80" name="Εικόνα 8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15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52725" cy="275272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585EA9" w:rsidRPr="009F7D1D" w:rsidRDefault="00585EA9" w:rsidP="004C562A">
            <w:pPr>
              <w:spacing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</w:p>
        </w:tc>
      </w:tr>
      <w:tr w:rsidR="005321AA" w:rsidRPr="009F7D1D" w:rsidTr="00907A0B">
        <w:tc>
          <w:tcPr>
            <w:tcW w:w="9639" w:type="dxa"/>
            <w:shd w:val="clear" w:color="auto" w:fill="EFE9FF"/>
          </w:tcPr>
          <w:p w:rsidR="005321AA" w:rsidRPr="009F7D1D" w:rsidRDefault="005321AA" w:rsidP="005321AA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F7D1D">
              <w:rPr>
                <w:rFonts w:ascii="Tahoma-Bold" w:hAnsi="Tahoma-Bold"/>
                <w:b/>
                <w:bCs/>
                <w:color w:val="0089CF"/>
                <w:sz w:val="36"/>
                <w:szCs w:val="36"/>
              </w:rPr>
              <w:t xml:space="preserve">α΄ τρόπος: </w:t>
            </w: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Βρίσκουμε ένα κλάσμα ισοδύναμο με το </w:t>
            </w:r>
            <w:r w:rsidRPr="009F7D1D">
              <w:rPr>
                <w:position w:val="-34"/>
                <w:sz w:val="36"/>
                <w:szCs w:val="36"/>
              </w:rPr>
              <w:object w:dxaOrig="520" w:dyaOrig="900">
                <v:shape id="_x0000_i1070" type="#_x0000_t75" style="width:27.3pt;height:44.7pt" o:ole="">
                  <v:imagedata r:id="rId151" o:title=""/>
                </v:shape>
                <o:OLEObject Type="Embed" ProgID="Equation.DSMT4" ShapeID="_x0000_i1070" DrawAspect="Content" ObjectID="_1618056734" r:id="rId152"/>
              </w:object>
            </w:r>
            <w:r w:rsidR="00D215EE">
              <w:rPr>
                <w:sz w:val="36"/>
                <w:szCs w:val="36"/>
              </w:rPr>
              <w:t xml:space="preserve"> </w:t>
            </w: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με παρονομαστή το 100. Είναι:</w:t>
            </w:r>
          </w:p>
          <w:p w:rsidR="005321AA" w:rsidRPr="009F7D1D" w:rsidRDefault="005321AA" w:rsidP="00D215EE">
            <w:pPr>
              <w:spacing w:after="240"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9F7D1D">
              <w:rPr>
                <w:position w:val="-34"/>
                <w:sz w:val="36"/>
                <w:szCs w:val="36"/>
              </w:rPr>
              <w:object w:dxaOrig="4000" w:dyaOrig="900">
                <v:shape id="_x0000_i1071" type="#_x0000_t75" style="width:199.85pt;height:44.7pt" o:ole="">
                  <v:imagedata r:id="rId153" o:title=""/>
                </v:shape>
                <o:OLEObject Type="Embed" ProgID="Equation.DSMT4" ShapeID="_x0000_i1071" DrawAspect="Content" ObjectID="_1618056735" r:id="rId154"/>
              </w:object>
            </w:r>
          </w:p>
        </w:tc>
      </w:tr>
    </w:tbl>
    <w:p w:rsidR="00BA6CF5" w:rsidRPr="009F7D1D" w:rsidRDefault="00BA6CF5" w:rsidP="004C562A">
      <w:pPr>
        <w:rPr>
          <w:sz w:val="36"/>
          <w:szCs w:val="36"/>
        </w:rPr>
      </w:pPr>
      <w:r w:rsidRPr="009F7D1D">
        <w:rPr>
          <w:sz w:val="36"/>
          <w:szCs w:val="36"/>
        </w:rPr>
        <w:br w:type="page"/>
      </w:r>
      <w:r w:rsidR="00FA1E0B" w:rsidRPr="00FA1E0B">
        <w:rPr>
          <w:rFonts w:ascii="Arial" w:hAnsi="Arial" w:cs="Arial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52576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9478" name="Πλαίσιο κειμένου 94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D215EE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8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9478" o:spid="_x0000_s1127" type="#_x0000_t202" style="position:absolute;margin-left:0;margin-top:785.3pt;width:99.2pt;height:28.35pt;z-index:25295257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" o:allowincell="f" o:allowoverlap="f" fillcolor="#fc9" stroked="f" strokeweight="2.25pt">
                <v:textbox inset="1.5mm,1.5mm,1.5mm,1.5mm">
                  <w:txbxContent>
                    <w:p w:rsidR="00472C38" w:rsidRPr="00D215EE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8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3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BA6CF5" w:rsidRPr="009F7D1D" w:rsidTr="00907A0B">
        <w:tc>
          <w:tcPr>
            <w:tcW w:w="9639" w:type="dxa"/>
            <w:shd w:val="clear" w:color="auto" w:fill="EFE9FF"/>
          </w:tcPr>
          <w:p w:rsidR="00772BE9" w:rsidRPr="009F7D1D" w:rsidRDefault="00BA6CF5" w:rsidP="00D215EE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F7D1D">
              <w:rPr>
                <w:rFonts w:ascii="Tahoma-Bold" w:hAnsi="Tahoma-Bold"/>
                <w:b/>
                <w:bCs/>
                <w:color w:val="0089CF"/>
                <w:sz w:val="36"/>
                <w:szCs w:val="36"/>
              </w:rPr>
              <w:lastRenderedPageBreak/>
              <w:t xml:space="preserve">β΄ τρόπος: </w:t>
            </w: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Κάνουμε διαίρεση.</w:t>
            </w:r>
          </w:p>
          <w:p w:rsidR="00BA6CF5" w:rsidRPr="009F7D1D" w:rsidRDefault="00BA6CF5" w:rsidP="00D215EE">
            <w:pPr>
              <w:spacing w:line="276" w:lineRule="auto"/>
              <w:rPr>
                <w:sz w:val="36"/>
                <w:szCs w:val="36"/>
              </w:rPr>
            </w:pP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Είναι:</w:t>
            </w:r>
          </w:p>
          <w:p w:rsidR="00BA6CF5" w:rsidRPr="009F7D1D" w:rsidRDefault="00F473BE" w:rsidP="00D215EE">
            <w:pPr>
              <w:spacing w:line="276" w:lineRule="auto"/>
              <w:rPr>
                <w:sz w:val="36"/>
                <w:szCs w:val="36"/>
              </w:rPr>
            </w:pPr>
            <w:r w:rsidRPr="009F7D1D">
              <w:rPr>
                <w:position w:val="-34"/>
                <w:sz w:val="36"/>
                <w:szCs w:val="36"/>
              </w:rPr>
              <w:object w:dxaOrig="3940" w:dyaOrig="900">
                <v:shape id="_x0000_i1072" type="#_x0000_t75" style="width:196.15pt;height:44.7pt" o:ole="">
                  <v:imagedata r:id="rId155" o:title=""/>
                </v:shape>
                <o:OLEObject Type="Embed" ProgID="Equation.DSMT4" ShapeID="_x0000_i1072" DrawAspect="Content" ObjectID="_1618056736" r:id="rId156"/>
              </w:object>
            </w:r>
          </w:p>
        </w:tc>
      </w:tr>
      <w:tr w:rsidR="00772BE9" w:rsidRPr="009F7D1D" w:rsidTr="00907A0B">
        <w:tc>
          <w:tcPr>
            <w:tcW w:w="9639" w:type="dxa"/>
            <w:shd w:val="clear" w:color="auto" w:fill="EFE9FF"/>
          </w:tcPr>
          <w:p w:rsidR="00772BE9" w:rsidRPr="009F7D1D" w:rsidRDefault="00772BE9" w:rsidP="00D215EE">
            <w:pPr>
              <w:spacing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9F7D1D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2. Ο Νίκος, στην περίοδο των εκπτώσεων, αγόρασε μία μπάλα ποδοσφαίρου με έκπτωση 30%. Η αρχική τιμή της, πριν από την έκπτωση, ήταν 15 </w:t>
            </w: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€</w:t>
            </w:r>
            <w:r w:rsidRPr="009F7D1D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.</w:t>
            </w:r>
          </w:p>
          <w:p w:rsidR="00772BE9" w:rsidRPr="009F7D1D" w:rsidRDefault="00772BE9" w:rsidP="00D215EE">
            <w:pPr>
              <w:spacing w:line="276" w:lineRule="auto"/>
              <w:rPr>
                <w:rFonts w:ascii="Tahoma-Bold" w:hAnsi="Tahoma-Bold"/>
                <w:b/>
                <w:bCs/>
                <w:sz w:val="36"/>
                <w:szCs w:val="36"/>
              </w:rPr>
            </w:pPr>
            <w:r w:rsidRPr="009F7D1D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Πόσα </w:t>
            </w: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€ </w:t>
            </w:r>
            <w:r w:rsidRPr="009F7D1D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πλήρωσε;</w:t>
            </w:r>
          </w:p>
        </w:tc>
      </w:tr>
      <w:tr w:rsidR="00772BE9" w:rsidRPr="009F7D1D" w:rsidTr="00907A0B">
        <w:tc>
          <w:tcPr>
            <w:tcW w:w="9639" w:type="dxa"/>
            <w:shd w:val="clear" w:color="auto" w:fill="EFE9FF"/>
          </w:tcPr>
          <w:p w:rsidR="00017993" w:rsidRPr="009F7D1D" w:rsidRDefault="0084319B" w:rsidP="00D215EE">
            <w:pPr>
              <w:spacing w:line="276" w:lineRule="auto"/>
              <w:rPr>
                <w:rFonts w:ascii="Tahoma-Bold" w:hAnsi="Tahoma-Bold"/>
                <w:b/>
                <w:bCs/>
                <w:color w:val="0089CF"/>
                <w:sz w:val="36"/>
                <w:szCs w:val="36"/>
              </w:rPr>
            </w:pPr>
            <w:r w:rsidRPr="009F7D1D">
              <w:rPr>
                <w:rFonts w:ascii="Tahoma-Bold" w:hAnsi="Tahoma-Bold"/>
                <w:b/>
                <w:bCs/>
                <w:color w:val="0089CF"/>
                <w:sz w:val="36"/>
                <w:szCs w:val="36"/>
              </w:rPr>
              <w:t>α΄ τρόπος:</w:t>
            </w:r>
          </w:p>
          <w:p w:rsidR="005321AA" w:rsidRPr="009F7D1D" w:rsidRDefault="0084319B" w:rsidP="00D215EE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F7D1D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Σκέψη: </w:t>
            </w: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Η έκπτωση είναι τα </w:t>
            </w:r>
            <w:r w:rsidR="00F473BE" w:rsidRPr="009F7D1D">
              <w:rPr>
                <w:position w:val="-34"/>
                <w:sz w:val="36"/>
                <w:szCs w:val="36"/>
              </w:rPr>
              <w:object w:dxaOrig="700" w:dyaOrig="900">
                <v:shape id="_x0000_i1073" type="#_x0000_t75" style="width:33.5pt;height:44.7pt" o:ole="">
                  <v:imagedata r:id="rId157" o:title=""/>
                </v:shape>
                <o:OLEObject Type="Embed" ProgID="Equation.DSMT4" ShapeID="_x0000_i1073" DrawAspect="Content" ObjectID="_1618056737" r:id="rId158"/>
              </w:object>
            </w: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ης αρχική τιμής, δηλαδή είναι τα</w:t>
            </w:r>
            <w:r w:rsidR="005321AA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="005321AA" w:rsidRPr="009F7D1D">
              <w:rPr>
                <w:position w:val="-34"/>
                <w:sz w:val="36"/>
                <w:szCs w:val="36"/>
              </w:rPr>
              <w:object w:dxaOrig="700" w:dyaOrig="900">
                <v:shape id="_x0000_i1074" type="#_x0000_t75" style="width:33.5pt;height:44.7pt" o:ole="">
                  <v:imagedata r:id="rId159" o:title=""/>
                </v:shape>
                <o:OLEObject Type="Embed" ProgID="Equation.DSMT4" ShapeID="_x0000_i1074" DrawAspect="Content" ObjectID="_1618056738" r:id="rId160"/>
              </w:object>
            </w:r>
            <w:r w:rsidR="005321AA" w:rsidRPr="009F7D1D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="005321AA"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ου 15.</w:t>
            </w:r>
          </w:p>
          <w:p w:rsidR="005321AA" w:rsidRPr="009F7D1D" w:rsidRDefault="005321AA" w:rsidP="00A4710F">
            <w:pPr>
              <w:spacing w:after="240"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9F7D1D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Λύση</w:t>
            </w:r>
          </w:p>
          <w:p w:rsidR="005321AA" w:rsidRPr="009F7D1D" w:rsidRDefault="005321AA" w:rsidP="00A4710F">
            <w:pPr>
              <w:spacing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Υπολογίζουμε την έκπτωση σε €.</w:t>
            </w:r>
          </w:p>
          <w:p w:rsidR="005321AA" w:rsidRPr="009F7D1D" w:rsidRDefault="005321AA" w:rsidP="00A4710F">
            <w:pPr>
              <w:spacing w:after="240" w:line="276" w:lineRule="auto"/>
              <w:rPr>
                <w:rFonts w:ascii="Tahoma-Bold" w:hAnsi="Tahoma-Bold"/>
                <w:b/>
                <w:bCs/>
                <w:sz w:val="36"/>
                <w:szCs w:val="36"/>
              </w:rPr>
            </w:pP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Είναι</w:t>
            </w:r>
            <w:r w:rsidR="00D215E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9F7D1D">
              <w:rPr>
                <w:position w:val="-34"/>
                <w:sz w:val="36"/>
                <w:szCs w:val="36"/>
              </w:rPr>
              <w:object w:dxaOrig="4940" w:dyaOrig="900">
                <v:shape id="_x0000_i1075" type="#_x0000_t75" style="width:245.8pt;height:44.7pt" o:ole="">
                  <v:imagedata r:id="rId161" o:title=""/>
                </v:shape>
                <o:OLEObject Type="Embed" ProgID="Equation.DSMT4" ShapeID="_x0000_i1075" DrawAspect="Content" ObjectID="_1618056739" r:id="rId162"/>
              </w:object>
            </w:r>
            <w:r w:rsidRPr="009F7D1D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ή</w:t>
            </w:r>
            <w:r w:rsidRPr="009F7D1D">
              <w:rPr>
                <w:sz w:val="36"/>
                <w:szCs w:val="36"/>
              </w:rPr>
              <w:t xml:space="preserve"> </w:t>
            </w:r>
            <w:r w:rsidRPr="009F7D1D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</w:t>
            </w:r>
          </w:p>
          <w:p w:rsidR="005321AA" w:rsidRPr="009F7D1D" w:rsidRDefault="005321AA" w:rsidP="00A4710F">
            <w:pPr>
              <w:spacing w:after="240" w:line="276" w:lineRule="auto"/>
              <w:rPr>
                <w:rFonts w:ascii="Tahoma-Bold" w:hAnsi="Tahoma-Bold"/>
                <w:b/>
                <w:bCs/>
                <w:sz w:val="36"/>
                <w:szCs w:val="36"/>
              </w:rPr>
            </w:pPr>
            <w:r w:rsidRPr="009F7D1D">
              <w:rPr>
                <w:position w:val="-34"/>
                <w:sz w:val="36"/>
                <w:szCs w:val="36"/>
              </w:rPr>
              <w:object w:dxaOrig="3940" w:dyaOrig="900">
                <v:shape id="_x0000_i1076" type="#_x0000_t75" style="width:196.15pt;height:44.7pt" o:ole="">
                  <v:imagedata r:id="rId163" o:title=""/>
                </v:shape>
                <o:OLEObject Type="Embed" ProgID="Equation.DSMT4" ShapeID="_x0000_i1076" DrawAspect="Content" ObjectID="_1618056740" r:id="rId164"/>
              </w:object>
            </w:r>
            <w:r w:rsidRPr="009F7D1D">
              <w:rPr>
                <w:rFonts w:ascii="Tahoma-Bold" w:hAnsi="Tahoma-Bold"/>
                <w:b/>
                <w:bCs/>
                <w:sz w:val="36"/>
                <w:szCs w:val="36"/>
              </w:rPr>
              <w:t xml:space="preserve">  </w:t>
            </w: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ή</w:t>
            </w:r>
          </w:p>
          <w:p w:rsidR="005321AA" w:rsidRPr="009F7D1D" w:rsidRDefault="005321AA" w:rsidP="00A4710F">
            <w:pPr>
              <w:spacing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5 : 100 = 0,15 και</w:t>
            </w:r>
            <w:r w:rsidR="00D215E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0,15 x 30 = 4,50 €</w:t>
            </w:r>
          </w:p>
          <w:p w:rsidR="005321AA" w:rsidRPr="009F7D1D" w:rsidRDefault="005321AA" w:rsidP="00A4710F">
            <w:pPr>
              <w:spacing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Ο Νίκος πλήρωσε</w:t>
            </w:r>
            <w:r w:rsidR="00D215E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5 – 4,50 = 10,50 €</w:t>
            </w:r>
          </w:p>
          <w:p w:rsidR="00772BE9" w:rsidRPr="009F7D1D" w:rsidRDefault="00772BE9" w:rsidP="00D215EE">
            <w:pPr>
              <w:spacing w:line="276" w:lineRule="auto"/>
              <w:rPr>
                <w:rFonts w:ascii="Tahoma-Bold" w:hAnsi="Tahoma-Bold"/>
                <w:b/>
                <w:bCs/>
                <w:sz w:val="36"/>
                <w:szCs w:val="36"/>
              </w:rPr>
            </w:pPr>
          </w:p>
        </w:tc>
      </w:tr>
    </w:tbl>
    <w:p w:rsidR="00017993" w:rsidRPr="009F7D1D" w:rsidRDefault="00017993" w:rsidP="004C562A">
      <w:pPr>
        <w:rPr>
          <w:sz w:val="36"/>
          <w:szCs w:val="36"/>
        </w:rPr>
      </w:pPr>
      <w:r w:rsidRPr="009F7D1D">
        <w:rPr>
          <w:sz w:val="36"/>
          <w:szCs w:val="36"/>
        </w:rPr>
        <w:br w:type="page"/>
      </w:r>
      <w:r w:rsidR="00FA1E0B" w:rsidRPr="00FA1E0B">
        <w:rPr>
          <w:rFonts w:ascii="Arial" w:hAnsi="Arial" w:cs="Arial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54624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9480" name="Πλαίσιο κειμένου 94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D215EE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69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9480" o:spid="_x0000_s1128" type="#_x0000_t202" style="position:absolute;margin-left:0;margin-top:785.3pt;width:99.2pt;height:28.35pt;z-index:25295462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" o:allowincell="f" o:allowoverlap="f" fillcolor="#fc9" stroked="f" strokeweight="2.25pt">
                <v:textbox inset="1.5mm,1.5mm,1.5mm,1.5mm">
                  <w:txbxContent>
                    <w:p w:rsidR="00472C38" w:rsidRPr="00D215EE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69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3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772BE9" w:rsidRPr="009F7D1D" w:rsidTr="00907A0B">
        <w:tc>
          <w:tcPr>
            <w:tcW w:w="9639" w:type="dxa"/>
            <w:shd w:val="clear" w:color="auto" w:fill="EFE9FF"/>
          </w:tcPr>
          <w:p w:rsidR="004C525F" w:rsidRPr="009F7D1D" w:rsidRDefault="004C525F" w:rsidP="004C562A">
            <w:pPr>
              <w:spacing w:line="276" w:lineRule="auto"/>
              <w:rPr>
                <w:rFonts w:ascii="Tahoma-Bold" w:hAnsi="Tahoma-Bold"/>
                <w:b/>
                <w:bCs/>
                <w:color w:val="0089CF"/>
                <w:sz w:val="36"/>
                <w:szCs w:val="36"/>
              </w:rPr>
            </w:pPr>
            <w:r w:rsidRPr="009F7D1D">
              <w:rPr>
                <w:rFonts w:ascii="Tahoma-Bold" w:hAnsi="Tahoma-Bold"/>
                <w:b/>
                <w:bCs/>
                <w:color w:val="0089CF"/>
                <w:sz w:val="36"/>
                <w:szCs w:val="36"/>
              </w:rPr>
              <w:lastRenderedPageBreak/>
              <w:t>β΄ τρόπος:</w:t>
            </w:r>
          </w:p>
          <w:p w:rsidR="004C525F" w:rsidRPr="009F7D1D" w:rsidRDefault="004C525F" w:rsidP="004C562A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F7D1D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Σκέψη: </w:t>
            </w: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Η έκπτωση είναι 30%, δηλαδή ο Νίκος πλήρωσε τα 70% της αρχικής τιμής.</w:t>
            </w:r>
          </w:p>
          <w:p w:rsidR="004C525F" w:rsidRPr="009F7D1D" w:rsidRDefault="004C525F" w:rsidP="004C562A">
            <w:pPr>
              <w:spacing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9F7D1D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Λύση</w:t>
            </w:r>
          </w:p>
          <w:p w:rsidR="004C525F" w:rsidRDefault="004C525F" w:rsidP="00A4710F">
            <w:pPr>
              <w:spacing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Ο Νίκος πλήρωσε</w:t>
            </w:r>
          </w:p>
          <w:p w:rsidR="005321AA" w:rsidRPr="009F7D1D" w:rsidRDefault="005321AA" w:rsidP="00A4710F">
            <w:pPr>
              <w:spacing w:after="240" w:line="276" w:lineRule="auto"/>
              <w:rPr>
                <w:rFonts w:ascii="Tahoma-Bold" w:hAnsi="Tahoma-Bold"/>
                <w:b/>
                <w:bCs/>
                <w:sz w:val="36"/>
                <w:szCs w:val="36"/>
              </w:rPr>
            </w:pPr>
            <w:r w:rsidRPr="009F7D1D">
              <w:rPr>
                <w:position w:val="-34"/>
                <w:sz w:val="36"/>
                <w:szCs w:val="36"/>
              </w:rPr>
              <w:object w:dxaOrig="4320" w:dyaOrig="900">
                <v:shape id="_x0000_i1077" type="#_x0000_t75" style="width:3in;height:44.7pt" o:ole="">
                  <v:imagedata r:id="rId165" o:title=""/>
                </v:shape>
                <o:OLEObject Type="Embed" ProgID="Equation.DSMT4" ShapeID="_x0000_i1077" DrawAspect="Content" ObjectID="_1618056741" r:id="rId166"/>
              </w:object>
            </w: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€</w:t>
            </w:r>
            <w:r w:rsidRPr="009F7D1D">
              <w:rPr>
                <w:rFonts w:ascii="Tahoma-Bold" w:hAnsi="Tahoma-Bold"/>
                <w:b/>
                <w:bCs/>
                <w:sz w:val="36"/>
                <w:szCs w:val="36"/>
              </w:rPr>
              <w:t xml:space="preserve">  </w:t>
            </w: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ή</w:t>
            </w:r>
          </w:p>
          <w:p w:rsidR="005321AA" w:rsidRPr="009F7D1D" w:rsidRDefault="005321AA" w:rsidP="00A4710F">
            <w:pPr>
              <w:spacing w:after="240"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9F7D1D">
              <w:rPr>
                <w:position w:val="-34"/>
                <w:sz w:val="36"/>
                <w:szCs w:val="36"/>
              </w:rPr>
              <w:object w:dxaOrig="5580" w:dyaOrig="900">
                <v:shape id="_x0000_i1078" type="#_x0000_t75" style="width:278.05pt;height:44.7pt" o:ole="">
                  <v:imagedata r:id="rId167" o:title=""/>
                </v:shape>
                <o:OLEObject Type="Embed" ProgID="Equation.DSMT4" ShapeID="_x0000_i1078" DrawAspect="Content" ObjectID="_1618056742" r:id="rId168"/>
              </w:object>
            </w: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€</w:t>
            </w:r>
          </w:p>
          <w:p w:rsidR="005321AA" w:rsidRPr="009F7D1D" w:rsidRDefault="005321AA" w:rsidP="00A4710F">
            <w:pPr>
              <w:spacing w:after="240" w:line="276" w:lineRule="auto"/>
              <w:rPr>
                <w:rFonts w:ascii="Tahoma-Bold" w:hAnsi="Tahoma-Bold"/>
                <w:b/>
                <w:bCs/>
                <w:sz w:val="36"/>
                <w:szCs w:val="36"/>
              </w:rPr>
            </w:pP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ή 15:100 = 0,15 και</w:t>
            </w:r>
            <w:r w:rsidR="00A4710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0,15x70 = 10,50 €</w:t>
            </w:r>
          </w:p>
          <w:p w:rsidR="004C525F" w:rsidRPr="009F7D1D" w:rsidRDefault="004C525F" w:rsidP="004C562A">
            <w:pPr>
              <w:spacing w:line="276" w:lineRule="auto"/>
              <w:rPr>
                <w:rFonts w:ascii="Tahoma-Bold" w:hAnsi="Tahoma-Bold"/>
                <w:b/>
                <w:bCs/>
                <w:sz w:val="36"/>
                <w:szCs w:val="36"/>
              </w:rPr>
            </w:pPr>
          </w:p>
        </w:tc>
      </w:tr>
    </w:tbl>
    <w:p w:rsidR="004C525F" w:rsidRPr="009F7D1D" w:rsidRDefault="004C525F" w:rsidP="004C562A">
      <w:pPr>
        <w:rPr>
          <w:sz w:val="36"/>
          <w:szCs w:val="36"/>
        </w:rPr>
      </w:pPr>
    </w:p>
    <w:tbl>
      <w:tblPr>
        <w:tblStyle w:val="29113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9639"/>
      </w:tblGrid>
      <w:tr w:rsidR="00F6312F" w:rsidRPr="009F7D1D" w:rsidTr="00907A0B">
        <w:trPr>
          <w:jc w:val="center"/>
        </w:trPr>
        <w:tc>
          <w:tcPr>
            <w:tcW w:w="9639" w:type="dxa"/>
            <w:shd w:val="clear" w:color="auto" w:fill="FEF8E8"/>
          </w:tcPr>
          <w:p w:rsidR="00F6312F" w:rsidRPr="009F7D1D" w:rsidRDefault="0082585B" w:rsidP="004C562A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586580">
              <w:rPr>
                <w:noProof/>
              </w:rPr>
              <w:drawing>
                <wp:inline distT="0" distB="0" distL="0" distR="0" wp14:anchorId="174F11FB" wp14:editId="4F717EDC">
                  <wp:extent cx="684000" cy="540000"/>
                  <wp:effectExtent l="0" t="0" r="1905" b="0"/>
                  <wp:docPr id="9546" name="Εικόνα 9546" descr="εικονίδιο στόχο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4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F6312F" w:rsidRPr="009F7D1D">
              <w:rPr>
                <w:rFonts w:ascii="Arial" w:eastAsia="Calibri" w:hAnsi="Arial" w:cs="Arial"/>
                <w:b/>
                <w:sz w:val="36"/>
                <w:szCs w:val="36"/>
              </w:rPr>
              <w:t xml:space="preserve"> </w:t>
            </w:r>
            <w:proofErr w:type="spellStart"/>
            <w:r w:rsidR="00F6312F" w:rsidRPr="009F7D1D">
              <w:rPr>
                <w:rFonts w:ascii="Tahoma" w:eastAsia="Calibri" w:hAnsi="Tahoma" w:cs="Tahoma"/>
                <w:b/>
                <w:sz w:val="36"/>
                <w:szCs w:val="36"/>
              </w:rPr>
              <w:t>Ανα</w:t>
            </w:r>
            <w:r w:rsidR="00F6312F" w:rsidRPr="009F7D1D">
              <w:rPr>
                <w:rFonts w:ascii="Tahoma" w:eastAsia="Calibri" w:hAnsi="Tahoma" w:cs="Tahoma"/>
                <w:b/>
                <w:color w:val="FF0000"/>
                <w:sz w:val="36"/>
                <w:szCs w:val="36"/>
              </w:rPr>
              <w:t>στοχασμός</w:t>
            </w:r>
            <w:proofErr w:type="spellEnd"/>
          </w:p>
        </w:tc>
      </w:tr>
      <w:tr w:rsidR="00F6312F" w:rsidRPr="009F7D1D" w:rsidTr="00907A0B">
        <w:trPr>
          <w:jc w:val="center"/>
        </w:trPr>
        <w:tc>
          <w:tcPr>
            <w:tcW w:w="9639" w:type="dxa"/>
            <w:shd w:val="clear" w:color="auto" w:fill="FEF8E8"/>
          </w:tcPr>
          <w:p w:rsidR="00C35594" w:rsidRPr="009F7D1D" w:rsidRDefault="00C35594" w:rsidP="004C562A">
            <w:pPr>
              <w:spacing w:after="16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. Εξηγούμε την πρόταση: «Η τιμή του πετρελαίου αυξήθηκε 8%»</w:t>
            </w:r>
          </w:p>
          <w:p w:rsidR="00C35594" w:rsidRPr="009F7D1D" w:rsidRDefault="00C35594" w:rsidP="004C562A">
            <w:pPr>
              <w:spacing w:after="16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2. Ένα παντελόνι που κόστιζε 90 € πωλείται με έκπτωση 50%. Ποια είναι η νέα τιμή του;</w:t>
            </w:r>
          </w:p>
          <w:p w:rsidR="00F6312F" w:rsidRPr="009F7D1D" w:rsidRDefault="00C35594" w:rsidP="004C562A">
            <w:pPr>
              <w:spacing w:after="16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3. Βρίσκουμε παραδείγματα από</w:t>
            </w:r>
            <w:r w:rsidR="005321AA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ην καθημερινή ζωή στα οποία</w:t>
            </w:r>
            <w:r w:rsidR="005321AA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9F7D1D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χρησιμοποιούμε ποσοστά</w:t>
            </w:r>
          </w:p>
        </w:tc>
      </w:tr>
    </w:tbl>
    <w:p w:rsidR="00E3371C" w:rsidRPr="009F7D1D" w:rsidRDefault="00E3371C" w:rsidP="004C562A">
      <w:pPr>
        <w:rPr>
          <w:rFonts w:ascii="Arial" w:hAnsi="Arial" w:cs="Arial"/>
          <w:b/>
          <w:noProof/>
          <w:sz w:val="36"/>
          <w:szCs w:val="36"/>
        </w:rPr>
      </w:pPr>
    </w:p>
    <w:p w:rsidR="00F6312F" w:rsidRPr="009F7D1D" w:rsidRDefault="00FA1E0B">
      <w:pPr>
        <w:rPr>
          <w:rFonts w:ascii="Arial" w:hAnsi="Arial" w:cs="Arial"/>
          <w:b/>
          <w:noProof/>
          <w:sz w:val="36"/>
          <w:szCs w:val="36"/>
        </w:rPr>
      </w:pPr>
      <w:r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56672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9482" name="Πλαίσιο κειμένου 94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D215EE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7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9482" o:spid="_x0000_s1129" type="#_x0000_t202" style="position:absolute;margin-left:0;margin-top:785.3pt;width:99.2pt;height:28.35pt;z-index:25295667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" o:allowincell="f" o:allowoverlap="f" fillcolor="#fc9" stroked="f" strokeweight="2.25pt">
                <v:textbox inset="1.5mm,1.5mm,1.5mm,1.5mm">
                  <w:txbxContent>
                    <w:p w:rsidR="00472C38" w:rsidRPr="00D215EE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70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F6312F" w:rsidRPr="009F7D1D">
        <w:rPr>
          <w:rFonts w:ascii="Arial" w:hAnsi="Arial" w:cs="Arial"/>
          <w:b/>
          <w:noProof/>
          <w:sz w:val="36"/>
          <w:szCs w:val="36"/>
        </w:rPr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DEDDED"/>
        <w:tblLook w:val="04A0" w:firstRow="1" w:lastRow="0" w:firstColumn="1" w:lastColumn="0" w:noHBand="0" w:noVBand="1"/>
        <w:tblCaption w:val="πίνακας έναρξη κεφαλαίου"/>
      </w:tblPr>
      <w:tblGrid>
        <w:gridCol w:w="8505"/>
        <w:gridCol w:w="1133"/>
      </w:tblGrid>
      <w:tr w:rsidR="00C35594" w:rsidRPr="00AA742D" w:rsidTr="00CE73E1">
        <w:tc>
          <w:tcPr>
            <w:tcW w:w="8505" w:type="dxa"/>
            <w:shd w:val="clear" w:color="auto" w:fill="DEDDED"/>
            <w:vAlign w:val="bottom"/>
          </w:tcPr>
          <w:p w:rsidR="00CE73E1" w:rsidRDefault="00C35594" w:rsidP="00EF4CBD">
            <w:pPr>
              <w:rPr>
                <w:rFonts w:ascii="Tahoma-Bold" w:hAnsi="Tahoma-Bold"/>
                <w:b/>
                <w:bCs/>
                <w:color w:val="8079B8"/>
                <w:sz w:val="42"/>
                <w:szCs w:val="42"/>
              </w:rPr>
            </w:pPr>
            <w:r w:rsidRPr="00CE73E1">
              <w:rPr>
                <w:rFonts w:ascii="Tahoma-Bold" w:hAnsi="Tahoma-Bold"/>
                <w:b/>
                <w:bCs/>
                <w:color w:val="8079B8"/>
                <w:sz w:val="42"/>
                <w:szCs w:val="42"/>
              </w:rPr>
              <w:lastRenderedPageBreak/>
              <w:t xml:space="preserve">Διαφορετικές εκφράσεις </w:t>
            </w:r>
          </w:p>
          <w:p w:rsidR="00C35594" w:rsidRPr="00CE73E1" w:rsidRDefault="00C35594" w:rsidP="00EF4CBD">
            <w:pPr>
              <w:rPr>
                <w:rFonts w:ascii="Tahoma" w:hAnsi="Tahoma" w:cs="Tahoma"/>
                <w:b/>
                <w:color w:val="8079B8"/>
                <w:sz w:val="42"/>
                <w:szCs w:val="42"/>
              </w:rPr>
            </w:pPr>
            <w:r w:rsidRPr="00CE73E1">
              <w:rPr>
                <w:rFonts w:ascii="Tahoma-Bold" w:hAnsi="Tahoma-Bold"/>
                <w:b/>
                <w:bCs/>
                <w:color w:val="8079B8"/>
                <w:sz w:val="42"/>
                <w:szCs w:val="42"/>
              </w:rPr>
              <w:t>των αριθμών</w:t>
            </w:r>
          </w:p>
        </w:tc>
        <w:tc>
          <w:tcPr>
            <w:tcW w:w="1123" w:type="dxa"/>
            <w:shd w:val="clear" w:color="auto" w:fill="DEDDED"/>
            <w:vAlign w:val="bottom"/>
          </w:tcPr>
          <w:p w:rsidR="00C35594" w:rsidRPr="00CE73E1" w:rsidRDefault="00C35594" w:rsidP="00CE73E1">
            <w:pPr>
              <w:jc w:val="center"/>
              <w:rPr>
                <w:rFonts w:ascii="Tahoma" w:eastAsia="Tahoma" w:hAnsi="Tahoma" w:cs="Tahoma"/>
                <w:b/>
                <w:color w:val="8079B8"/>
                <w:sz w:val="72"/>
                <w:szCs w:val="72"/>
                <w:lang w:eastAsia="el-GR" w:bidi="el-GR"/>
              </w:rPr>
            </w:pPr>
            <w:r w:rsidRPr="00CE73E1">
              <w:rPr>
                <w:rFonts w:ascii="Tahoma" w:eastAsia="Tahoma" w:hAnsi="Tahoma" w:cs="Tahoma"/>
                <w:b/>
                <w:color w:val="8079B8"/>
                <w:sz w:val="72"/>
                <w:szCs w:val="72"/>
                <w:lang w:eastAsia="el-GR" w:bidi="el-GR"/>
              </w:rPr>
              <w:t>32</w:t>
            </w:r>
          </w:p>
        </w:tc>
      </w:tr>
    </w:tbl>
    <w:p w:rsidR="00C35594" w:rsidRPr="003B012D" w:rsidRDefault="00C35594" w:rsidP="00C35594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C35594" w:rsidRPr="003B012D" w:rsidTr="00EF4CBD">
        <w:tc>
          <w:tcPr>
            <w:tcW w:w="1476" w:type="dxa"/>
            <w:vAlign w:val="center"/>
          </w:tcPr>
          <w:p w:rsidR="00C35594" w:rsidRPr="003B012D" w:rsidRDefault="00464BBC" w:rsidP="00EF4CBD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0F695E">
              <w:rPr>
                <w:rFonts w:ascii="Calibri" w:eastAsia="Times New Roman" w:hAnsi="Calibri" w:cs="Times New Roman"/>
                <w:noProof/>
                <w:lang w:eastAsia="el-GR"/>
              </w:rPr>
              <mc:AlternateContent>
                <mc:Choice Requires="wpg">
                  <w:drawing>
                    <wp:inline distT="0" distB="0" distL="0" distR="0" wp14:anchorId="3C4A8538" wp14:editId="11E5805A">
                      <wp:extent cx="540000" cy="540000"/>
                      <wp:effectExtent l="0" t="0" r="0" b="0"/>
                      <wp:docPr id="257" name="Group 955" descr="εικονίδιο φακός 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0" y="0"/>
                                <a:ext cx="540000" cy="540000"/>
                                <a:chOff x="1288" y="1028"/>
                                <a:chExt cx="567" cy="566"/>
                              </a:xfrm>
                            </wpg:grpSpPr>
                            <wps:wsp>
                              <wps:cNvPr id="258" name="Freeform 95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09" y="1048"/>
                                  <a:ext cx="526" cy="518"/>
                                </a:xfrm>
                                <a:custGeom>
                                  <a:avLst/>
                                  <a:gdLst>
                                    <a:gd name="T0" fmla="*/ 234 w 526"/>
                                    <a:gd name="T1" fmla="*/ 1 h 518"/>
                                    <a:gd name="T2" fmla="*/ 191 w 526"/>
                                    <a:gd name="T3" fmla="*/ 9 h 518"/>
                                    <a:gd name="T4" fmla="*/ 151 w 526"/>
                                    <a:gd name="T5" fmla="*/ 24 h 518"/>
                                    <a:gd name="T6" fmla="*/ 114 w 526"/>
                                    <a:gd name="T7" fmla="*/ 45 h 518"/>
                                    <a:gd name="T8" fmla="*/ 82 w 526"/>
                                    <a:gd name="T9" fmla="*/ 72 h 518"/>
                                    <a:gd name="T10" fmla="*/ 53 w 526"/>
                                    <a:gd name="T11" fmla="*/ 105 h 518"/>
                                    <a:gd name="T12" fmla="*/ 31 w 526"/>
                                    <a:gd name="T13" fmla="*/ 142 h 518"/>
                                    <a:gd name="T14" fmla="*/ 14 w 526"/>
                                    <a:gd name="T15" fmla="*/ 184 h 518"/>
                                    <a:gd name="T16" fmla="*/ 3 w 526"/>
                                    <a:gd name="T17" fmla="*/ 230 h 518"/>
                                    <a:gd name="T18" fmla="*/ 0 w 526"/>
                                    <a:gd name="T19" fmla="*/ 280 h 518"/>
                                    <a:gd name="T20" fmla="*/ 7 w 526"/>
                                    <a:gd name="T21" fmla="*/ 323 h 518"/>
                                    <a:gd name="T22" fmla="*/ 21 w 526"/>
                                    <a:gd name="T23" fmla="*/ 364 h 518"/>
                                    <a:gd name="T24" fmla="*/ 42 w 526"/>
                                    <a:gd name="T25" fmla="*/ 401 h 518"/>
                                    <a:gd name="T26" fmla="*/ 69 w 526"/>
                                    <a:gd name="T27" fmla="*/ 434 h 518"/>
                                    <a:gd name="T28" fmla="*/ 101 w 526"/>
                                    <a:gd name="T29" fmla="*/ 463 h 518"/>
                                    <a:gd name="T30" fmla="*/ 139 w 526"/>
                                    <a:gd name="T31" fmla="*/ 486 h 518"/>
                                    <a:gd name="T32" fmla="*/ 180 w 526"/>
                                    <a:gd name="T33" fmla="*/ 503 h 518"/>
                                    <a:gd name="T34" fmla="*/ 225 w 526"/>
                                    <a:gd name="T35" fmla="*/ 514 h 518"/>
                                    <a:gd name="T36" fmla="*/ 274 w 526"/>
                                    <a:gd name="T37" fmla="*/ 518 h 518"/>
                                    <a:gd name="T38" fmla="*/ 319 w 526"/>
                                    <a:gd name="T39" fmla="*/ 512 h 518"/>
                                    <a:gd name="T40" fmla="*/ 362 w 526"/>
                                    <a:gd name="T41" fmla="*/ 499 h 518"/>
                                    <a:gd name="T42" fmla="*/ 401 w 526"/>
                                    <a:gd name="T43" fmla="*/ 479 h 518"/>
                                    <a:gd name="T44" fmla="*/ 437 w 526"/>
                                    <a:gd name="T45" fmla="*/ 453 h 518"/>
                                    <a:gd name="T46" fmla="*/ 467 w 526"/>
                                    <a:gd name="T47" fmla="*/ 422 h 518"/>
                                    <a:gd name="T48" fmla="*/ 492 w 526"/>
                                    <a:gd name="T49" fmla="*/ 387 h 518"/>
                                    <a:gd name="T50" fmla="*/ 510 w 526"/>
                                    <a:gd name="T51" fmla="*/ 347 h 518"/>
                                    <a:gd name="T52" fmla="*/ 522 w 526"/>
                                    <a:gd name="T53" fmla="*/ 304 h 518"/>
                                    <a:gd name="T54" fmla="*/ 526 w 526"/>
                                    <a:gd name="T55" fmla="*/ 259 h 518"/>
                                    <a:gd name="T56" fmla="*/ 523 w 526"/>
                                    <a:gd name="T57" fmla="*/ 220 h 518"/>
                                    <a:gd name="T58" fmla="*/ 513 w 526"/>
                                    <a:gd name="T59" fmla="*/ 178 h 518"/>
                                    <a:gd name="T60" fmla="*/ 495 w 526"/>
                                    <a:gd name="T61" fmla="*/ 138 h 518"/>
                                    <a:gd name="T62" fmla="*/ 472 w 526"/>
                                    <a:gd name="T63" fmla="*/ 102 h 518"/>
                                    <a:gd name="T64" fmla="*/ 442 w 526"/>
                                    <a:gd name="T65" fmla="*/ 70 h 518"/>
                                    <a:gd name="T66" fmla="*/ 408 w 526"/>
                                    <a:gd name="T67" fmla="*/ 44 h 518"/>
                                    <a:gd name="T68" fmla="*/ 369 w 526"/>
                                    <a:gd name="T69" fmla="*/ 23 h 518"/>
                                    <a:gd name="T70" fmla="*/ 326 w 526"/>
                                    <a:gd name="T71" fmla="*/ 8 h 518"/>
                                    <a:gd name="T72" fmla="*/ 280 w 526"/>
                                    <a:gd name="T73" fmla="*/ 0 h 51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526" h="518">
                                      <a:moveTo>
                                        <a:pt x="256" y="0"/>
                                      </a:moveTo>
                                      <a:lnTo>
                                        <a:pt x="234" y="1"/>
                                      </a:lnTo>
                                      <a:lnTo>
                                        <a:pt x="212" y="4"/>
                                      </a:lnTo>
                                      <a:lnTo>
                                        <a:pt x="191" y="9"/>
                                      </a:lnTo>
                                      <a:lnTo>
                                        <a:pt x="171" y="16"/>
                                      </a:lnTo>
                                      <a:lnTo>
                                        <a:pt x="151" y="24"/>
                                      </a:lnTo>
                                      <a:lnTo>
                                        <a:pt x="132" y="34"/>
                                      </a:lnTo>
                                      <a:lnTo>
                                        <a:pt x="114" y="45"/>
                                      </a:lnTo>
                                      <a:lnTo>
                                        <a:pt x="97" y="58"/>
                                      </a:lnTo>
                                      <a:lnTo>
                                        <a:pt x="82" y="72"/>
                                      </a:lnTo>
                                      <a:lnTo>
                                        <a:pt x="67" y="88"/>
                                      </a:lnTo>
                                      <a:lnTo>
                                        <a:pt x="53" y="105"/>
                                      </a:lnTo>
                                      <a:lnTo>
                                        <a:pt x="41" y="123"/>
                                      </a:lnTo>
                                      <a:lnTo>
                                        <a:pt x="31" y="142"/>
                                      </a:lnTo>
                                      <a:lnTo>
                                        <a:pt x="21" y="163"/>
                                      </a:lnTo>
                                      <a:lnTo>
                                        <a:pt x="14" y="184"/>
                                      </a:lnTo>
                                      <a:lnTo>
                                        <a:pt x="7" y="207"/>
                                      </a:lnTo>
                                      <a:lnTo>
                                        <a:pt x="3" y="230"/>
                                      </a:lnTo>
                                      <a:lnTo>
                                        <a:pt x="0" y="254"/>
                                      </a:lnTo>
                                      <a:lnTo>
                                        <a:pt x="0" y="280"/>
                                      </a:lnTo>
                                      <a:lnTo>
                                        <a:pt x="2" y="302"/>
                                      </a:lnTo>
                                      <a:lnTo>
                                        <a:pt x="7" y="323"/>
                                      </a:lnTo>
                                      <a:lnTo>
                                        <a:pt x="13" y="344"/>
                                      </a:lnTo>
                                      <a:lnTo>
                                        <a:pt x="21" y="364"/>
                                      </a:lnTo>
                                      <a:lnTo>
                                        <a:pt x="31" y="383"/>
                                      </a:lnTo>
                                      <a:lnTo>
                                        <a:pt x="42" y="401"/>
                                      </a:lnTo>
                                      <a:lnTo>
                                        <a:pt x="55" y="418"/>
                                      </a:lnTo>
                                      <a:lnTo>
                                        <a:pt x="69" y="434"/>
                                      </a:lnTo>
                                      <a:lnTo>
                                        <a:pt x="85" y="449"/>
                                      </a:lnTo>
                                      <a:lnTo>
                                        <a:pt x="101" y="463"/>
                                      </a:lnTo>
                                      <a:lnTo>
                                        <a:pt x="119" y="475"/>
                                      </a:lnTo>
                                      <a:lnTo>
                                        <a:pt x="139" y="486"/>
                                      </a:lnTo>
                                      <a:lnTo>
                                        <a:pt x="159" y="496"/>
                                      </a:lnTo>
                                      <a:lnTo>
                                        <a:pt x="180" y="503"/>
                                      </a:lnTo>
                                      <a:lnTo>
                                        <a:pt x="202" y="510"/>
                                      </a:lnTo>
                                      <a:lnTo>
                                        <a:pt x="225" y="514"/>
                                      </a:lnTo>
                                      <a:lnTo>
                                        <a:pt x="249" y="517"/>
                                      </a:lnTo>
                                      <a:lnTo>
                                        <a:pt x="274" y="518"/>
                                      </a:lnTo>
                                      <a:lnTo>
                                        <a:pt x="297" y="516"/>
                                      </a:lnTo>
                                      <a:lnTo>
                                        <a:pt x="319" y="512"/>
                                      </a:lnTo>
                                      <a:lnTo>
                                        <a:pt x="341" y="506"/>
                                      </a:lnTo>
                                      <a:lnTo>
                                        <a:pt x="362" y="499"/>
                                      </a:lnTo>
                                      <a:lnTo>
                                        <a:pt x="382" y="490"/>
                                      </a:lnTo>
                                      <a:lnTo>
                                        <a:pt x="401" y="479"/>
                                      </a:lnTo>
                                      <a:lnTo>
                                        <a:pt x="420" y="467"/>
                                      </a:lnTo>
                                      <a:lnTo>
                                        <a:pt x="437" y="453"/>
                                      </a:lnTo>
                                      <a:lnTo>
                                        <a:pt x="452" y="439"/>
                                      </a:lnTo>
                                      <a:lnTo>
                                        <a:pt x="467" y="422"/>
                                      </a:lnTo>
                                      <a:lnTo>
                                        <a:pt x="480" y="405"/>
                                      </a:lnTo>
                                      <a:lnTo>
                                        <a:pt x="492" y="387"/>
                                      </a:lnTo>
                                      <a:lnTo>
                                        <a:pt x="502" y="367"/>
                                      </a:lnTo>
                                      <a:lnTo>
                                        <a:pt x="510" y="347"/>
                                      </a:lnTo>
                                      <a:lnTo>
                                        <a:pt x="517" y="326"/>
                                      </a:lnTo>
                                      <a:lnTo>
                                        <a:pt x="522" y="304"/>
                                      </a:lnTo>
                                      <a:lnTo>
                                        <a:pt x="525" y="282"/>
                                      </a:lnTo>
                                      <a:lnTo>
                                        <a:pt x="526" y="259"/>
                                      </a:lnTo>
                                      <a:lnTo>
                                        <a:pt x="525" y="243"/>
                                      </a:lnTo>
                                      <a:lnTo>
                                        <a:pt x="523" y="220"/>
                                      </a:lnTo>
                                      <a:lnTo>
                                        <a:pt x="519" y="199"/>
                                      </a:lnTo>
                                      <a:lnTo>
                                        <a:pt x="513" y="178"/>
                                      </a:lnTo>
                                      <a:lnTo>
                                        <a:pt x="505" y="157"/>
                                      </a:lnTo>
                                      <a:lnTo>
                                        <a:pt x="495" y="138"/>
                                      </a:lnTo>
                                      <a:lnTo>
                                        <a:pt x="484" y="119"/>
                                      </a:lnTo>
                                      <a:lnTo>
                                        <a:pt x="472" y="102"/>
                                      </a:lnTo>
                                      <a:lnTo>
                                        <a:pt x="458" y="85"/>
                                      </a:lnTo>
                                      <a:lnTo>
                                        <a:pt x="442" y="70"/>
                                      </a:lnTo>
                                      <a:lnTo>
                                        <a:pt x="426" y="56"/>
                                      </a:lnTo>
                                      <a:lnTo>
                                        <a:pt x="408" y="44"/>
                                      </a:lnTo>
                                      <a:lnTo>
                                        <a:pt x="389" y="32"/>
                                      </a:lnTo>
                                      <a:lnTo>
                                        <a:pt x="369" y="23"/>
                                      </a:lnTo>
                                      <a:lnTo>
                                        <a:pt x="348" y="15"/>
                                      </a:lnTo>
                                      <a:lnTo>
                                        <a:pt x="326" y="8"/>
                                      </a:lnTo>
                                      <a:lnTo>
                                        <a:pt x="304" y="3"/>
                                      </a:lnTo>
                                      <a:lnTo>
                                        <a:pt x="280" y="0"/>
                                      </a:lnTo>
                                      <a:lnTo>
                                        <a:pt x="256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D34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9" name="Freeform 95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20" y="1150"/>
                                  <a:ext cx="218" cy="214"/>
                                </a:xfrm>
                                <a:custGeom>
                                  <a:avLst/>
                                  <a:gdLst>
                                    <a:gd name="T0" fmla="*/ 88 w 218"/>
                                    <a:gd name="T1" fmla="*/ 0 h 214"/>
                                    <a:gd name="T2" fmla="*/ 67 w 218"/>
                                    <a:gd name="T3" fmla="*/ 6 h 214"/>
                                    <a:gd name="T4" fmla="*/ 48 w 218"/>
                                    <a:gd name="T5" fmla="*/ 16 h 214"/>
                                    <a:gd name="T6" fmla="*/ 32 w 218"/>
                                    <a:gd name="T7" fmla="*/ 30 h 214"/>
                                    <a:gd name="T8" fmla="*/ 18 w 218"/>
                                    <a:gd name="T9" fmla="*/ 46 h 214"/>
                                    <a:gd name="T10" fmla="*/ 8 w 218"/>
                                    <a:gd name="T11" fmla="*/ 66 h 214"/>
                                    <a:gd name="T12" fmla="*/ 2 w 218"/>
                                    <a:gd name="T13" fmla="*/ 88 h 214"/>
                                    <a:gd name="T14" fmla="*/ 0 w 218"/>
                                    <a:gd name="T15" fmla="*/ 113 h 214"/>
                                    <a:gd name="T16" fmla="*/ 3 w 218"/>
                                    <a:gd name="T17" fmla="*/ 133 h 214"/>
                                    <a:gd name="T18" fmla="*/ 10 w 218"/>
                                    <a:gd name="T19" fmla="*/ 153 h 214"/>
                                    <a:gd name="T20" fmla="*/ 21 w 218"/>
                                    <a:gd name="T21" fmla="*/ 170 h 214"/>
                                    <a:gd name="T22" fmla="*/ 35 w 218"/>
                                    <a:gd name="T23" fmla="*/ 185 h 214"/>
                                    <a:gd name="T24" fmla="*/ 53 w 218"/>
                                    <a:gd name="T25" fmla="*/ 197 h 214"/>
                                    <a:gd name="T26" fmla="*/ 74 w 218"/>
                                    <a:gd name="T27" fmla="*/ 206 h 214"/>
                                    <a:gd name="T28" fmla="*/ 97 w 218"/>
                                    <a:gd name="T29" fmla="*/ 212 h 214"/>
                                    <a:gd name="T30" fmla="*/ 124 w 218"/>
                                    <a:gd name="T31" fmla="*/ 214 h 214"/>
                                    <a:gd name="T32" fmla="*/ 145 w 218"/>
                                    <a:gd name="T33" fmla="*/ 208 h 214"/>
                                    <a:gd name="T34" fmla="*/ 165 w 218"/>
                                    <a:gd name="T35" fmla="*/ 199 h 214"/>
                                    <a:gd name="T36" fmla="*/ 182 w 218"/>
                                    <a:gd name="T37" fmla="*/ 185 h 214"/>
                                    <a:gd name="T38" fmla="*/ 197 w 218"/>
                                    <a:gd name="T39" fmla="*/ 169 h 214"/>
                                    <a:gd name="T40" fmla="*/ 207 w 218"/>
                                    <a:gd name="T41" fmla="*/ 150 h 214"/>
                                    <a:gd name="T42" fmla="*/ 214 w 218"/>
                                    <a:gd name="T43" fmla="*/ 129 h 214"/>
                                    <a:gd name="T44" fmla="*/ 217 w 218"/>
                                    <a:gd name="T45" fmla="*/ 106 h 214"/>
                                    <a:gd name="T46" fmla="*/ 216 w 218"/>
                                    <a:gd name="T47" fmla="*/ 96 h 214"/>
                                    <a:gd name="T48" fmla="*/ 212 w 218"/>
                                    <a:gd name="T49" fmla="*/ 76 h 214"/>
                                    <a:gd name="T50" fmla="*/ 204 w 218"/>
                                    <a:gd name="T51" fmla="*/ 57 h 214"/>
                                    <a:gd name="T52" fmla="*/ 193 w 218"/>
                                    <a:gd name="T53" fmla="*/ 41 h 214"/>
                                    <a:gd name="T54" fmla="*/ 178 w 218"/>
                                    <a:gd name="T55" fmla="*/ 26 h 214"/>
                                    <a:gd name="T56" fmla="*/ 160 w 218"/>
                                    <a:gd name="T57" fmla="*/ 15 h 214"/>
                                    <a:gd name="T58" fmla="*/ 139 w 218"/>
                                    <a:gd name="T59" fmla="*/ 6 h 214"/>
                                    <a:gd name="T60" fmla="*/ 115 w 218"/>
                                    <a:gd name="T61" fmla="*/ 1 h 214"/>
                                    <a:gd name="T62" fmla="*/ 88 w 218"/>
                                    <a:gd name="T63" fmla="*/ 0 h 2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18" h="214">
                                      <a:moveTo>
                                        <a:pt x="88" y="0"/>
                                      </a:moveTo>
                                      <a:lnTo>
                                        <a:pt x="67" y="6"/>
                                      </a:lnTo>
                                      <a:lnTo>
                                        <a:pt x="48" y="16"/>
                                      </a:lnTo>
                                      <a:lnTo>
                                        <a:pt x="32" y="30"/>
                                      </a:lnTo>
                                      <a:lnTo>
                                        <a:pt x="18" y="46"/>
                                      </a:lnTo>
                                      <a:lnTo>
                                        <a:pt x="8" y="66"/>
                                      </a:lnTo>
                                      <a:lnTo>
                                        <a:pt x="2" y="88"/>
                                      </a:lnTo>
                                      <a:lnTo>
                                        <a:pt x="0" y="113"/>
                                      </a:lnTo>
                                      <a:lnTo>
                                        <a:pt x="3" y="133"/>
                                      </a:lnTo>
                                      <a:lnTo>
                                        <a:pt x="10" y="153"/>
                                      </a:lnTo>
                                      <a:lnTo>
                                        <a:pt x="21" y="170"/>
                                      </a:lnTo>
                                      <a:lnTo>
                                        <a:pt x="35" y="185"/>
                                      </a:lnTo>
                                      <a:lnTo>
                                        <a:pt x="53" y="197"/>
                                      </a:lnTo>
                                      <a:lnTo>
                                        <a:pt x="74" y="206"/>
                                      </a:lnTo>
                                      <a:lnTo>
                                        <a:pt x="97" y="212"/>
                                      </a:lnTo>
                                      <a:lnTo>
                                        <a:pt x="124" y="214"/>
                                      </a:lnTo>
                                      <a:lnTo>
                                        <a:pt x="145" y="208"/>
                                      </a:lnTo>
                                      <a:lnTo>
                                        <a:pt x="165" y="199"/>
                                      </a:lnTo>
                                      <a:lnTo>
                                        <a:pt x="182" y="185"/>
                                      </a:lnTo>
                                      <a:lnTo>
                                        <a:pt x="197" y="169"/>
                                      </a:lnTo>
                                      <a:lnTo>
                                        <a:pt x="207" y="150"/>
                                      </a:lnTo>
                                      <a:lnTo>
                                        <a:pt x="214" y="129"/>
                                      </a:lnTo>
                                      <a:lnTo>
                                        <a:pt x="217" y="106"/>
                                      </a:lnTo>
                                      <a:lnTo>
                                        <a:pt x="216" y="96"/>
                                      </a:lnTo>
                                      <a:lnTo>
                                        <a:pt x="212" y="76"/>
                                      </a:lnTo>
                                      <a:lnTo>
                                        <a:pt x="204" y="57"/>
                                      </a:lnTo>
                                      <a:lnTo>
                                        <a:pt x="193" y="41"/>
                                      </a:lnTo>
                                      <a:lnTo>
                                        <a:pt x="178" y="26"/>
                                      </a:lnTo>
                                      <a:lnTo>
                                        <a:pt x="160" y="15"/>
                                      </a:lnTo>
                                      <a:lnTo>
                                        <a:pt x="139" y="6"/>
                                      </a:lnTo>
                                      <a:lnTo>
                                        <a:pt x="115" y="1"/>
                                      </a:lnTo>
                                      <a:lnTo>
                                        <a:pt x="88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EE67C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0" name="Freeform 95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45" y="1196"/>
                                  <a:ext cx="28" cy="46"/>
                                </a:xfrm>
                                <a:custGeom>
                                  <a:avLst/>
                                  <a:gdLst>
                                    <a:gd name="T0" fmla="*/ 28 w 28"/>
                                    <a:gd name="T1" fmla="*/ 0 h 46"/>
                                    <a:gd name="T2" fmla="*/ 26 w 28"/>
                                    <a:gd name="T3" fmla="*/ 0 h 46"/>
                                    <a:gd name="T4" fmla="*/ 25 w 28"/>
                                    <a:gd name="T5" fmla="*/ 0 h 46"/>
                                    <a:gd name="T6" fmla="*/ 23 w 28"/>
                                    <a:gd name="T7" fmla="*/ 0 h 46"/>
                                    <a:gd name="T8" fmla="*/ 21 w 28"/>
                                    <a:gd name="T9" fmla="*/ 1 h 46"/>
                                    <a:gd name="T10" fmla="*/ 16 w 28"/>
                                    <a:gd name="T11" fmla="*/ 4 h 46"/>
                                    <a:gd name="T12" fmla="*/ 13 w 28"/>
                                    <a:gd name="T13" fmla="*/ 6 h 46"/>
                                    <a:gd name="T14" fmla="*/ 11 w 28"/>
                                    <a:gd name="T15" fmla="*/ 8 h 46"/>
                                    <a:gd name="T16" fmla="*/ 9 w 28"/>
                                    <a:gd name="T17" fmla="*/ 11 h 46"/>
                                    <a:gd name="T18" fmla="*/ 6 w 28"/>
                                    <a:gd name="T19" fmla="*/ 14 h 46"/>
                                    <a:gd name="T20" fmla="*/ 5 w 28"/>
                                    <a:gd name="T21" fmla="*/ 17 h 46"/>
                                    <a:gd name="T22" fmla="*/ 3 w 28"/>
                                    <a:gd name="T23" fmla="*/ 20 h 46"/>
                                    <a:gd name="T24" fmla="*/ 1 w 28"/>
                                    <a:gd name="T25" fmla="*/ 23 h 46"/>
                                    <a:gd name="T26" fmla="*/ 1 w 28"/>
                                    <a:gd name="T27" fmla="*/ 26 h 46"/>
                                    <a:gd name="T28" fmla="*/ 0 w 28"/>
                                    <a:gd name="T29" fmla="*/ 30 h 46"/>
                                    <a:gd name="T30" fmla="*/ 0 w 28"/>
                                    <a:gd name="T31" fmla="*/ 35 h 46"/>
                                    <a:gd name="T32" fmla="*/ 0 w 28"/>
                                    <a:gd name="T33" fmla="*/ 39 h 46"/>
                                    <a:gd name="T34" fmla="*/ 1 w 28"/>
                                    <a:gd name="T35" fmla="*/ 41 h 46"/>
                                    <a:gd name="T36" fmla="*/ 1 w 28"/>
                                    <a:gd name="T37" fmla="*/ 42 h 46"/>
                                    <a:gd name="T38" fmla="*/ 2 w 28"/>
                                    <a:gd name="T39" fmla="*/ 44 h 46"/>
                                    <a:gd name="T40" fmla="*/ 3 w 28"/>
                                    <a:gd name="T41" fmla="*/ 45 h 46"/>
                                    <a:gd name="T42" fmla="*/ 3 w 28"/>
                                    <a:gd name="T43" fmla="*/ 45 h 46"/>
                                    <a:gd name="T44" fmla="*/ 4 w 28"/>
                                    <a:gd name="T45" fmla="*/ 45 h 46"/>
                                    <a:gd name="T46" fmla="*/ 4 w 28"/>
                                    <a:gd name="T47" fmla="*/ 44 h 46"/>
                                    <a:gd name="T48" fmla="*/ 5 w 28"/>
                                    <a:gd name="T49" fmla="*/ 44 h 46"/>
                                    <a:gd name="T50" fmla="*/ 5 w 28"/>
                                    <a:gd name="T51" fmla="*/ 43 h 46"/>
                                    <a:gd name="T52" fmla="*/ 6 w 28"/>
                                    <a:gd name="T53" fmla="*/ 42 h 46"/>
                                    <a:gd name="T54" fmla="*/ 7 w 28"/>
                                    <a:gd name="T55" fmla="*/ 41 h 46"/>
                                    <a:gd name="T56" fmla="*/ 8 w 28"/>
                                    <a:gd name="T57" fmla="*/ 40 h 46"/>
                                    <a:gd name="T58" fmla="*/ 9 w 28"/>
                                    <a:gd name="T59" fmla="*/ 39 h 46"/>
                                    <a:gd name="T60" fmla="*/ 10 w 28"/>
                                    <a:gd name="T61" fmla="*/ 38 h 46"/>
                                    <a:gd name="T62" fmla="*/ 11 w 28"/>
                                    <a:gd name="T63" fmla="*/ 37 h 46"/>
                                    <a:gd name="T64" fmla="*/ 13 w 28"/>
                                    <a:gd name="T65" fmla="*/ 35 h 46"/>
                                    <a:gd name="T66" fmla="*/ 14 w 28"/>
                                    <a:gd name="T67" fmla="*/ 33 h 46"/>
                                    <a:gd name="T68" fmla="*/ 16 w 28"/>
                                    <a:gd name="T69" fmla="*/ 30 h 46"/>
                                    <a:gd name="T70" fmla="*/ 19 w 28"/>
                                    <a:gd name="T71" fmla="*/ 26 h 46"/>
                                    <a:gd name="T72" fmla="*/ 19 w 28"/>
                                    <a:gd name="T73" fmla="*/ 25 h 46"/>
                                    <a:gd name="T74" fmla="*/ 22 w 28"/>
                                    <a:gd name="T75" fmla="*/ 20 h 46"/>
                                    <a:gd name="T76" fmla="*/ 25 w 28"/>
                                    <a:gd name="T77" fmla="*/ 14 h 46"/>
                                    <a:gd name="T78" fmla="*/ 26 w 28"/>
                                    <a:gd name="T79" fmla="*/ 8 h 46"/>
                                    <a:gd name="T80" fmla="*/ 27 w 28"/>
                                    <a:gd name="T81" fmla="*/ 4 h 46"/>
                                    <a:gd name="T82" fmla="*/ 27 w 28"/>
                                    <a:gd name="T83" fmla="*/ 2 h 46"/>
                                    <a:gd name="T84" fmla="*/ 28 w 28"/>
                                    <a:gd name="T85" fmla="*/ 2 h 46"/>
                                    <a:gd name="T86" fmla="*/ 28 w 28"/>
                                    <a:gd name="T87" fmla="*/ 0 h 4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</a:cxnLst>
                                  <a:rect l="0" t="0" r="r" b="b"/>
                                  <a:pathLst>
                                    <a:path w="28" h="46">
                                      <a:moveTo>
                                        <a:pt x="28" y="0"/>
                                      </a:moveTo>
                                      <a:lnTo>
                                        <a:pt x="26" y="0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23" y="0"/>
                                      </a:lnTo>
                                      <a:lnTo>
                                        <a:pt x="21" y="1"/>
                                      </a:lnTo>
                                      <a:lnTo>
                                        <a:pt x="16" y="4"/>
                                      </a:lnTo>
                                      <a:lnTo>
                                        <a:pt x="13" y="6"/>
                                      </a:lnTo>
                                      <a:lnTo>
                                        <a:pt x="11" y="8"/>
                                      </a:lnTo>
                                      <a:lnTo>
                                        <a:pt x="9" y="11"/>
                                      </a:lnTo>
                                      <a:lnTo>
                                        <a:pt x="6" y="14"/>
                                      </a:lnTo>
                                      <a:lnTo>
                                        <a:pt x="5" y="17"/>
                                      </a:lnTo>
                                      <a:lnTo>
                                        <a:pt x="3" y="20"/>
                                      </a:lnTo>
                                      <a:lnTo>
                                        <a:pt x="1" y="23"/>
                                      </a:lnTo>
                                      <a:lnTo>
                                        <a:pt x="1" y="26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0" y="35"/>
                                      </a:lnTo>
                                      <a:lnTo>
                                        <a:pt x="0" y="39"/>
                                      </a:lnTo>
                                      <a:lnTo>
                                        <a:pt x="1" y="41"/>
                                      </a:lnTo>
                                      <a:lnTo>
                                        <a:pt x="1" y="42"/>
                                      </a:lnTo>
                                      <a:lnTo>
                                        <a:pt x="2" y="44"/>
                                      </a:lnTo>
                                      <a:lnTo>
                                        <a:pt x="3" y="45"/>
                                      </a:lnTo>
                                      <a:lnTo>
                                        <a:pt x="3" y="45"/>
                                      </a:lnTo>
                                      <a:lnTo>
                                        <a:pt x="4" y="45"/>
                                      </a:lnTo>
                                      <a:lnTo>
                                        <a:pt x="4" y="44"/>
                                      </a:lnTo>
                                      <a:lnTo>
                                        <a:pt x="5" y="44"/>
                                      </a:lnTo>
                                      <a:lnTo>
                                        <a:pt x="5" y="43"/>
                                      </a:lnTo>
                                      <a:lnTo>
                                        <a:pt x="6" y="42"/>
                                      </a:lnTo>
                                      <a:lnTo>
                                        <a:pt x="7" y="41"/>
                                      </a:lnTo>
                                      <a:lnTo>
                                        <a:pt x="8" y="40"/>
                                      </a:lnTo>
                                      <a:lnTo>
                                        <a:pt x="9" y="39"/>
                                      </a:lnTo>
                                      <a:lnTo>
                                        <a:pt x="10" y="38"/>
                                      </a:lnTo>
                                      <a:lnTo>
                                        <a:pt x="11" y="37"/>
                                      </a:lnTo>
                                      <a:lnTo>
                                        <a:pt x="13" y="35"/>
                                      </a:lnTo>
                                      <a:lnTo>
                                        <a:pt x="14" y="33"/>
                                      </a:lnTo>
                                      <a:lnTo>
                                        <a:pt x="16" y="30"/>
                                      </a:lnTo>
                                      <a:lnTo>
                                        <a:pt x="19" y="26"/>
                                      </a:lnTo>
                                      <a:lnTo>
                                        <a:pt x="19" y="25"/>
                                      </a:lnTo>
                                      <a:lnTo>
                                        <a:pt x="22" y="20"/>
                                      </a:lnTo>
                                      <a:lnTo>
                                        <a:pt x="25" y="14"/>
                                      </a:lnTo>
                                      <a:lnTo>
                                        <a:pt x="26" y="8"/>
                                      </a:lnTo>
                                      <a:lnTo>
                                        <a:pt x="27" y="4"/>
                                      </a:lnTo>
                                      <a:lnTo>
                                        <a:pt x="27" y="2"/>
                                      </a:lnTo>
                                      <a:lnTo>
                                        <a:pt x="28" y="2"/>
                                      </a:lnTo>
                                      <a:lnTo>
                                        <a:pt x="28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61" name="Group 95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47" y="1238"/>
                                  <a:ext cx="65" cy="97"/>
                                  <a:chOff x="1547" y="1238"/>
                                  <a:chExt cx="65" cy="97"/>
                                </a:xfrm>
                              </wpg:grpSpPr>
                              <wps:wsp>
                                <wps:cNvPr id="262" name="Freeform 96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47" y="1238"/>
                                    <a:ext cx="65" cy="97"/>
                                  </a:xfrm>
                                  <a:custGeom>
                                    <a:avLst/>
                                    <a:gdLst>
                                      <a:gd name="T0" fmla="*/ 59 w 65"/>
                                      <a:gd name="T1" fmla="*/ 56 h 97"/>
                                      <a:gd name="T2" fmla="*/ 37 w 65"/>
                                      <a:gd name="T3" fmla="*/ 56 h 97"/>
                                      <a:gd name="T4" fmla="*/ 35 w 65"/>
                                      <a:gd name="T5" fmla="*/ 59 h 97"/>
                                      <a:gd name="T6" fmla="*/ 33 w 65"/>
                                      <a:gd name="T7" fmla="*/ 62 h 97"/>
                                      <a:gd name="T8" fmla="*/ 31 w 65"/>
                                      <a:gd name="T9" fmla="*/ 65 h 97"/>
                                      <a:gd name="T10" fmla="*/ 29 w 65"/>
                                      <a:gd name="T11" fmla="*/ 68 h 97"/>
                                      <a:gd name="T12" fmla="*/ 27 w 65"/>
                                      <a:gd name="T13" fmla="*/ 70 h 97"/>
                                      <a:gd name="T14" fmla="*/ 25 w 65"/>
                                      <a:gd name="T15" fmla="*/ 72 h 97"/>
                                      <a:gd name="T16" fmla="*/ 22 w 65"/>
                                      <a:gd name="T17" fmla="*/ 75 h 97"/>
                                      <a:gd name="T18" fmla="*/ 20 w 65"/>
                                      <a:gd name="T19" fmla="*/ 77 h 97"/>
                                      <a:gd name="T20" fmla="*/ 19 w 65"/>
                                      <a:gd name="T21" fmla="*/ 78 h 97"/>
                                      <a:gd name="T22" fmla="*/ 18 w 65"/>
                                      <a:gd name="T23" fmla="*/ 79 h 97"/>
                                      <a:gd name="T24" fmla="*/ 17 w 65"/>
                                      <a:gd name="T25" fmla="*/ 80 h 97"/>
                                      <a:gd name="T26" fmla="*/ 16 w 65"/>
                                      <a:gd name="T27" fmla="*/ 81 h 97"/>
                                      <a:gd name="T28" fmla="*/ 15 w 65"/>
                                      <a:gd name="T29" fmla="*/ 82 h 97"/>
                                      <a:gd name="T30" fmla="*/ 10 w 65"/>
                                      <a:gd name="T31" fmla="*/ 87 h 97"/>
                                      <a:gd name="T32" fmla="*/ 6 w 65"/>
                                      <a:gd name="T33" fmla="*/ 90 h 97"/>
                                      <a:gd name="T34" fmla="*/ 1 w 65"/>
                                      <a:gd name="T35" fmla="*/ 95 h 97"/>
                                      <a:gd name="T36" fmla="*/ 0 w 65"/>
                                      <a:gd name="T37" fmla="*/ 96 h 97"/>
                                      <a:gd name="T38" fmla="*/ 3 w 65"/>
                                      <a:gd name="T39" fmla="*/ 96 h 97"/>
                                      <a:gd name="T40" fmla="*/ 7 w 65"/>
                                      <a:gd name="T41" fmla="*/ 96 h 97"/>
                                      <a:gd name="T42" fmla="*/ 9 w 65"/>
                                      <a:gd name="T43" fmla="*/ 96 h 97"/>
                                      <a:gd name="T44" fmla="*/ 12 w 65"/>
                                      <a:gd name="T45" fmla="*/ 95 h 97"/>
                                      <a:gd name="T46" fmla="*/ 14 w 65"/>
                                      <a:gd name="T47" fmla="*/ 95 h 97"/>
                                      <a:gd name="T48" fmla="*/ 17 w 65"/>
                                      <a:gd name="T49" fmla="*/ 94 h 97"/>
                                      <a:gd name="T50" fmla="*/ 20 w 65"/>
                                      <a:gd name="T51" fmla="*/ 93 h 97"/>
                                      <a:gd name="T52" fmla="*/ 23 w 65"/>
                                      <a:gd name="T53" fmla="*/ 92 h 97"/>
                                      <a:gd name="T54" fmla="*/ 26 w 65"/>
                                      <a:gd name="T55" fmla="*/ 91 h 97"/>
                                      <a:gd name="T56" fmla="*/ 31 w 65"/>
                                      <a:gd name="T57" fmla="*/ 88 h 97"/>
                                      <a:gd name="T58" fmla="*/ 32 w 65"/>
                                      <a:gd name="T59" fmla="*/ 87 h 97"/>
                                      <a:gd name="T60" fmla="*/ 34 w 65"/>
                                      <a:gd name="T61" fmla="*/ 87 h 97"/>
                                      <a:gd name="T62" fmla="*/ 35 w 65"/>
                                      <a:gd name="T63" fmla="*/ 85 h 97"/>
                                      <a:gd name="T64" fmla="*/ 37 w 65"/>
                                      <a:gd name="T65" fmla="*/ 84 h 97"/>
                                      <a:gd name="T66" fmla="*/ 42 w 65"/>
                                      <a:gd name="T67" fmla="*/ 81 h 97"/>
                                      <a:gd name="T68" fmla="*/ 45 w 65"/>
                                      <a:gd name="T69" fmla="*/ 78 h 97"/>
                                      <a:gd name="T70" fmla="*/ 48 w 65"/>
                                      <a:gd name="T71" fmla="*/ 75 h 97"/>
                                      <a:gd name="T72" fmla="*/ 49 w 65"/>
                                      <a:gd name="T73" fmla="*/ 73 h 97"/>
                                      <a:gd name="T74" fmla="*/ 52 w 65"/>
                                      <a:gd name="T75" fmla="*/ 69 h 97"/>
                                      <a:gd name="T76" fmla="*/ 54 w 65"/>
                                      <a:gd name="T77" fmla="*/ 66 h 97"/>
                                      <a:gd name="T78" fmla="*/ 57 w 65"/>
                                      <a:gd name="T79" fmla="*/ 60 h 97"/>
                                      <a:gd name="T80" fmla="*/ 59 w 65"/>
                                      <a:gd name="T81" fmla="*/ 56 h 9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</a:cxnLst>
                                    <a:rect l="0" t="0" r="r" b="b"/>
                                    <a:pathLst>
                                      <a:path w="65" h="97">
                                        <a:moveTo>
                                          <a:pt x="59" y="56"/>
                                        </a:moveTo>
                                        <a:lnTo>
                                          <a:pt x="37" y="56"/>
                                        </a:lnTo>
                                        <a:lnTo>
                                          <a:pt x="35" y="59"/>
                                        </a:lnTo>
                                        <a:lnTo>
                                          <a:pt x="33" y="62"/>
                                        </a:lnTo>
                                        <a:lnTo>
                                          <a:pt x="31" y="65"/>
                                        </a:lnTo>
                                        <a:lnTo>
                                          <a:pt x="29" y="68"/>
                                        </a:lnTo>
                                        <a:lnTo>
                                          <a:pt x="27" y="70"/>
                                        </a:lnTo>
                                        <a:lnTo>
                                          <a:pt x="25" y="72"/>
                                        </a:lnTo>
                                        <a:lnTo>
                                          <a:pt x="22" y="75"/>
                                        </a:lnTo>
                                        <a:lnTo>
                                          <a:pt x="20" y="77"/>
                                        </a:lnTo>
                                        <a:lnTo>
                                          <a:pt x="19" y="78"/>
                                        </a:lnTo>
                                        <a:lnTo>
                                          <a:pt x="18" y="79"/>
                                        </a:lnTo>
                                        <a:lnTo>
                                          <a:pt x="17" y="80"/>
                                        </a:lnTo>
                                        <a:lnTo>
                                          <a:pt x="16" y="81"/>
                                        </a:lnTo>
                                        <a:lnTo>
                                          <a:pt x="15" y="82"/>
                                        </a:lnTo>
                                        <a:lnTo>
                                          <a:pt x="10" y="87"/>
                                        </a:lnTo>
                                        <a:lnTo>
                                          <a:pt x="6" y="90"/>
                                        </a:lnTo>
                                        <a:lnTo>
                                          <a:pt x="1" y="95"/>
                                        </a:lnTo>
                                        <a:lnTo>
                                          <a:pt x="0" y="96"/>
                                        </a:lnTo>
                                        <a:lnTo>
                                          <a:pt x="3" y="96"/>
                                        </a:lnTo>
                                        <a:lnTo>
                                          <a:pt x="7" y="96"/>
                                        </a:lnTo>
                                        <a:lnTo>
                                          <a:pt x="9" y="96"/>
                                        </a:lnTo>
                                        <a:lnTo>
                                          <a:pt x="12" y="95"/>
                                        </a:lnTo>
                                        <a:lnTo>
                                          <a:pt x="14" y="95"/>
                                        </a:lnTo>
                                        <a:lnTo>
                                          <a:pt x="17" y="94"/>
                                        </a:lnTo>
                                        <a:lnTo>
                                          <a:pt x="20" y="93"/>
                                        </a:lnTo>
                                        <a:lnTo>
                                          <a:pt x="23" y="92"/>
                                        </a:lnTo>
                                        <a:lnTo>
                                          <a:pt x="26" y="91"/>
                                        </a:lnTo>
                                        <a:lnTo>
                                          <a:pt x="31" y="88"/>
                                        </a:lnTo>
                                        <a:lnTo>
                                          <a:pt x="32" y="87"/>
                                        </a:lnTo>
                                        <a:lnTo>
                                          <a:pt x="34" y="87"/>
                                        </a:lnTo>
                                        <a:lnTo>
                                          <a:pt x="35" y="85"/>
                                        </a:lnTo>
                                        <a:lnTo>
                                          <a:pt x="37" y="84"/>
                                        </a:lnTo>
                                        <a:lnTo>
                                          <a:pt x="42" y="81"/>
                                        </a:lnTo>
                                        <a:lnTo>
                                          <a:pt x="45" y="78"/>
                                        </a:lnTo>
                                        <a:lnTo>
                                          <a:pt x="48" y="75"/>
                                        </a:lnTo>
                                        <a:lnTo>
                                          <a:pt x="49" y="73"/>
                                        </a:lnTo>
                                        <a:lnTo>
                                          <a:pt x="52" y="69"/>
                                        </a:lnTo>
                                        <a:lnTo>
                                          <a:pt x="54" y="66"/>
                                        </a:lnTo>
                                        <a:lnTo>
                                          <a:pt x="57" y="60"/>
                                        </a:lnTo>
                                        <a:lnTo>
                                          <a:pt x="59" y="56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3" name="Freeform 96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47" y="1238"/>
                                    <a:ext cx="65" cy="97"/>
                                  </a:xfrm>
                                  <a:custGeom>
                                    <a:avLst/>
                                    <a:gdLst>
                                      <a:gd name="T0" fmla="*/ 58 w 65"/>
                                      <a:gd name="T1" fmla="*/ 0 h 97"/>
                                      <a:gd name="T2" fmla="*/ 57 w 65"/>
                                      <a:gd name="T3" fmla="*/ 3 h 97"/>
                                      <a:gd name="T4" fmla="*/ 56 w 65"/>
                                      <a:gd name="T5" fmla="*/ 5 h 97"/>
                                      <a:gd name="T6" fmla="*/ 56 w 65"/>
                                      <a:gd name="T7" fmla="*/ 7 h 97"/>
                                      <a:gd name="T8" fmla="*/ 55 w 65"/>
                                      <a:gd name="T9" fmla="*/ 9 h 97"/>
                                      <a:gd name="T10" fmla="*/ 55 w 65"/>
                                      <a:gd name="T11" fmla="*/ 11 h 97"/>
                                      <a:gd name="T12" fmla="*/ 55 w 65"/>
                                      <a:gd name="T13" fmla="*/ 12 h 97"/>
                                      <a:gd name="T14" fmla="*/ 54 w 65"/>
                                      <a:gd name="T15" fmla="*/ 14 h 97"/>
                                      <a:gd name="T16" fmla="*/ 53 w 65"/>
                                      <a:gd name="T17" fmla="*/ 16 h 97"/>
                                      <a:gd name="T18" fmla="*/ 53 w 65"/>
                                      <a:gd name="T19" fmla="*/ 17 h 97"/>
                                      <a:gd name="T20" fmla="*/ 51 w 65"/>
                                      <a:gd name="T21" fmla="*/ 24 h 97"/>
                                      <a:gd name="T22" fmla="*/ 50 w 65"/>
                                      <a:gd name="T23" fmla="*/ 27 h 97"/>
                                      <a:gd name="T24" fmla="*/ 47 w 65"/>
                                      <a:gd name="T25" fmla="*/ 33 h 97"/>
                                      <a:gd name="T26" fmla="*/ 44 w 65"/>
                                      <a:gd name="T27" fmla="*/ 42 h 97"/>
                                      <a:gd name="T28" fmla="*/ 42 w 65"/>
                                      <a:gd name="T29" fmla="*/ 45 h 97"/>
                                      <a:gd name="T30" fmla="*/ 41 w 65"/>
                                      <a:gd name="T31" fmla="*/ 48 h 97"/>
                                      <a:gd name="T32" fmla="*/ 39 w 65"/>
                                      <a:gd name="T33" fmla="*/ 51 h 97"/>
                                      <a:gd name="T34" fmla="*/ 37 w 65"/>
                                      <a:gd name="T35" fmla="*/ 56 h 97"/>
                                      <a:gd name="T36" fmla="*/ 37 w 65"/>
                                      <a:gd name="T37" fmla="*/ 56 h 97"/>
                                      <a:gd name="T38" fmla="*/ 59 w 65"/>
                                      <a:gd name="T39" fmla="*/ 56 h 97"/>
                                      <a:gd name="T40" fmla="*/ 61 w 65"/>
                                      <a:gd name="T41" fmla="*/ 48 h 97"/>
                                      <a:gd name="T42" fmla="*/ 62 w 65"/>
                                      <a:gd name="T43" fmla="*/ 44 h 97"/>
                                      <a:gd name="T44" fmla="*/ 63 w 65"/>
                                      <a:gd name="T45" fmla="*/ 38 h 97"/>
                                      <a:gd name="T46" fmla="*/ 64 w 65"/>
                                      <a:gd name="T47" fmla="*/ 36 h 97"/>
                                      <a:gd name="T48" fmla="*/ 64 w 65"/>
                                      <a:gd name="T49" fmla="*/ 35 h 97"/>
                                      <a:gd name="T50" fmla="*/ 64 w 65"/>
                                      <a:gd name="T51" fmla="*/ 33 h 97"/>
                                      <a:gd name="T52" fmla="*/ 64 w 65"/>
                                      <a:gd name="T53" fmla="*/ 22 h 97"/>
                                      <a:gd name="T54" fmla="*/ 64 w 65"/>
                                      <a:gd name="T55" fmla="*/ 19 h 97"/>
                                      <a:gd name="T56" fmla="*/ 64 w 65"/>
                                      <a:gd name="T57" fmla="*/ 17 h 97"/>
                                      <a:gd name="T58" fmla="*/ 63 w 65"/>
                                      <a:gd name="T59" fmla="*/ 16 h 97"/>
                                      <a:gd name="T60" fmla="*/ 63 w 65"/>
                                      <a:gd name="T61" fmla="*/ 13 h 97"/>
                                      <a:gd name="T62" fmla="*/ 62 w 65"/>
                                      <a:gd name="T63" fmla="*/ 11 h 97"/>
                                      <a:gd name="T64" fmla="*/ 62 w 65"/>
                                      <a:gd name="T65" fmla="*/ 8 h 97"/>
                                      <a:gd name="T66" fmla="*/ 61 w 65"/>
                                      <a:gd name="T67" fmla="*/ 6 h 97"/>
                                      <a:gd name="T68" fmla="*/ 60 w 65"/>
                                      <a:gd name="T69" fmla="*/ 5 h 97"/>
                                      <a:gd name="T70" fmla="*/ 60 w 65"/>
                                      <a:gd name="T71" fmla="*/ 3 h 97"/>
                                      <a:gd name="T72" fmla="*/ 59 w 65"/>
                                      <a:gd name="T73" fmla="*/ 2 h 97"/>
                                      <a:gd name="T74" fmla="*/ 58 w 65"/>
                                      <a:gd name="T75" fmla="*/ 1 h 97"/>
                                      <a:gd name="T76" fmla="*/ 58 w 65"/>
                                      <a:gd name="T77" fmla="*/ 0 h 9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</a:cxnLst>
                                    <a:rect l="0" t="0" r="r" b="b"/>
                                    <a:pathLst>
                                      <a:path w="65" h="97">
                                        <a:moveTo>
                                          <a:pt x="58" y="0"/>
                                        </a:moveTo>
                                        <a:lnTo>
                                          <a:pt x="57" y="3"/>
                                        </a:lnTo>
                                        <a:lnTo>
                                          <a:pt x="56" y="5"/>
                                        </a:lnTo>
                                        <a:lnTo>
                                          <a:pt x="56" y="7"/>
                                        </a:lnTo>
                                        <a:lnTo>
                                          <a:pt x="55" y="9"/>
                                        </a:lnTo>
                                        <a:lnTo>
                                          <a:pt x="55" y="11"/>
                                        </a:lnTo>
                                        <a:lnTo>
                                          <a:pt x="55" y="12"/>
                                        </a:lnTo>
                                        <a:lnTo>
                                          <a:pt x="54" y="14"/>
                                        </a:lnTo>
                                        <a:lnTo>
                                          <a:pt x="53" y="16"/>
                                        </a:lnTo>
                                        <a:lnTo>
                                          <a:pt x="53" y="17"/>
                                        </a:lnTo>
                                        <a:lnTo>
                                          <a:pt x="51" y="24"/>
                                        </a:lnTo>
                                        <a:lnTo>
                                          <a:pt x="50" y="27"/>
                                        </a:lnTo>
                                        <a:lnTo>
                                          <a:pt x="47" y="33"/>
                                        </a:lnTo>
                                        <a:lnTo>
                                          <a:pt x="44" y="42"/>
                                        </a:lnTo>
                                        <a:lnTo>
                                          <a:pt x="42" y="45"/>
                                        </a:lnTo>
                                        <a:lnTo>
                                          <a:pt x="41" y="48"/>
                                        </a:lnTo>
                                        <a:lnTo>
                                          <a:pt x="39" y="51"/>
                                        </a:lnTo>
                                        <a:lnTo>
                                          <a:pt x="37" y="56"/>
                                        </a:lnTo>
                                        <a:lnTo>
                                          <a:pt x="37" y="56"/>
                                        </a:lnTo>
                                        <a:lnTo>
                                          <a:pt x="59" y="56"/>
                                        </a:lnTo>
                                        <a:lnTo>
                                          <a:pt x="61" y="48"/>
                                        </a:lnTo>
                                        <a:lnTo>
                                          <a:pt x="62" y="44"/>
                                        </a:lnTo>
                                        <a:lnTo>
                                          <a:pt x="63" y="38"/>
                                        </a:lnTo>
                                        <a:lnTo>
                                          <a:pt x="64" y="36"/>
                                        </a:lnTo>
                                        <a:lnTo>
                                          <a:pt x="64" y="35"/>
                                        </a:lnTo>
                                        <a:lnTo>
                                          <a:pt x="64" y="33"/>
                                        </a:lnTo>
                                        <a:lnTo>
                                          <a:pt x="64" y="22"/>
                                        </a:lnTo>
                                        <a:lnTo>
                                          <a:pt x="64" y="19"/>
                                        </a:lnTo>
                                        <a:lnTo>
                                          <a:pt x="64" y="17"/>
                                        </a:lnTo>
                                        <a:lnTo>
                                          <a:pt x="63" y="16"/>
                                        </a:lnTo>
                                        <a:lnTo>
                                          <a:pt x="63" y="13"/>
                                        </a:lnTo>
                                        <a:lnTo>
                                          <a:pt x="62" y="11"/>
                                        </a:lnTo>
                                        <a:lnTo>
                                          <a:pt x="62" y="8"/>
                                        </a:lnTo>
                                        <a:lnTo>
                                          <a:pt x="61" y="6"/>
                                        </a:lnTo>
                                        <a:lnTo>
                                          <a:pt x="60" y="5"/>
                                        </a:lnTo>
                                        <a:lnTo>
                                          <a:pt x="60" y="3"/>
                                        </a:lnTo>
                                        <a:lnTo>
                                          <a:pt x="59" y="2"/>
                                        </a:lnTo>
                                        <a:lnTo>
                                          <a:pt x="58" y="1"/>
                                        </a:lnTo>
                                        <a:lnTo>
                                          <a:pt x="58" y="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64" name="Freeform 96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20" y="1150"/>
                                  <a:ext cx="218" cy="214"/>
                                </a:xfrm>
                                <a:custGeom>
                                  <a:avLst/>
                                  <a:gdLst>
                                    <a:gd name="T0" fmla="*/ 217 w 218"/>
                                    <a:gd name="T1" fmla="*/ 106 h 214"/>
                                    <a:gd name="T2" fmla="*/ 214 w 218"/>
                                    <a:gd name="T3" fmla="*/ 129 h 214"/>
                                    <a:gd name="T4" fmla="*/ 207 w 218"/>
                                    <a:gd name="T5" fmla="*/ 150 h 214"/>
                                    <a:gd name="T6" fmla="*/ 197 w 218"/>
                                    <a:gd name="T7" fmla="*/ 169 h 214"/>
                                    <a:gd name="T8" fmla="*/ 182 w 218"/>
                                    <a:gd name="T9" fmla="*/ 185 h 214"/>
                                    <a:gd name="T10" fmla="*/ 165 w 218"/>
                                    <a:gd name="T11" fmla="*/ 199 h 214"/>
                                    <a:gd name="T12" fmla="*/ 145 w 218"/>
                                    <a:gd name="T13" fmla="*/ 208 h 214"/>
                                    <a:gd name="T14" fmla="*/ 124 w 218"/>
                                    <a:gd name="T15" fmla="*/ 214 h 214"/>
                                    <a:gd name="T16" fmla="*/ 97 w 218"/>
                                    <a:gd name="T17" fmla="*/ 212 h 214"/>
                                    <a:gd name="T18" fmla="*/ 74 w 218"/>
                                    <a:gd name="T19" fmla="*/ 206 h 214"/>
                                    <a:gd name="T20" fmla="*/ 53 w 218"/>
                                    <a:gd name="T21" fmla="*/ 197 h 214"/>
                                    <a:gd name="T22" fmla="*/ 35 w 218"/>
                                    <a:gd name="T23" fmla="*/ 185 h 214"/>
                                    <a:gd name="T24" fmla="*/ 21 w 218"/>
                                    <a:gd name="T25" fmla="*/ 170 h 214"/>
                                    <a:gd name="T26" fmla="*/ 10 w 218"/>
                                    <a:gd name="T27" fmla="*/ 153 h 214"/>
                                    <a:gd name="T28" fmla="*/ 3 w 218"/>
                                    <a:gd name="T29" fmla="*/ 133 h 214"/>
                                    <a:gd name="T30" fmla="*/ 0 w 218"/>
                                    <a:gd name="T31" fmla="*/ 113 h 214"/>
                                    <a:gd name="T32" fmla="*/ 2 w 218"/>
                                    <a:gd name="T33" fmla="*/ 88 h 214"/>
                                    <a:gd name="T34" fmla="*/ 8 w 218"/>
                                    <a:gd name="T35" fmla="*/ 66 h 214"/>
                                    <a:gd name="T36" fmla="*/ 18 w 218"/>
                                    <a:gd name="T37" fmla="*/ 46 h 214"/>
                                    <a:gd name="T38" fmla="*/ 32 w 218"/>
                                    <a:gd name="T39" fmla="*/ 30 h 214"/>
                                    <a:gd name="T40" fmla="*/ 48 w 218"/>
                                    <a:gd name="T41" fmla="*/ 16 h 214"/>
                                    <a:gd name="T42" fmla="*/ 67 w 218"/>
                                    <a:gd name="T43" fmla="*/ 6 h 214"/>
                                    <a:gd name="T44" fmla="*/ 88 w 218"/>
                                    <a:gd name="T45" fmla="*/ 0 h 214"/>
                                    <a:gd name="T46" fmla="*/ 115 w 218"/>
                                    <a:gd name="T47" fmla="*/ 1 h 214"/>
                                    <a:gd name="T48" fmla="*/ 139 w 218"/>
                                    <a:gd name="T49" fmla="*/ 6 h 214"/>
                                    <a:gd name="T50" fmla="*/ 160 w 218"/>
                                    <a:gd name="T51" fmla="*/ 15 h 214"/>
                                    <a:gd name="T52" fmla="*/ 178 w 218"/>
                                    <a:gd name="T53" fmla="*/ 26 h 214"/>
                                    <a:gd name="T54" fmla="*/ 193 w 218"/>
                                    <a:gd name="T55" fmla="*/ 41 h 214"/>
                                    <a:gd name="T56" fmla="*/ 204 w 218"/>
                                    <a:gd name="T57" fmla="*/ 57 h 214"/>
                                    <a:gd name="T58" fmla="*/ 212 w 218"/>
                                    <a:gd name="T59" fmla="*/ 76 h 214"/>
                                    <a:gd name="T60" fmla="*/ 216 w 218"/>
                                    <a:gd name="T61" fmla="*/ 96 h 214"/>
                                    <a:gd name="T62" fmla="*/ 217 w 218"/>
                                    <a:gd name="T63" fmla="*/ 106 h 2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18" h="214">
                                      <a:moveTo>
                                        <a:pt x="217" y="106"/>
                                      </a:moveTo>
                                      <a:lnTo>
                                        <a:pt x="214" y="129"/>
                                      </a:lnTo>
                                      <a:lnTo>
                                        <a:pt x="207" y="150"/>
                                      </a:lnTo>
                                      <a:lnTo>
                                        <a:pt x="197" y="169"/>
                                      </a:lnTo>
                                      <a:lnTo>
                                        <a:pt x="182" y="185"/>
                                      </a:lnTo>
                                      <a:lnTo>
                                        <a:pt x="165" y="199"/>
                                      </a:lnTo>
                                      <a:lnTo>
                                        <a:pt x="145" y="208"/>
                                      </a:lnTo>
                                      <a:lnTo>
                                        <a:pt x="124" y="214"/>
                                      </a:lnTo>
                                      <a:lnTo>
                                        <a:pt x="97" y="212"/>
                                      </a:lnTo>
                                      <a:lnTo>
                                        <a:pt x="74" y="206"/>
                                      </a:lnTo>
                                      <a:lnTo>
                                        <a:pt x="53" y="197"/>
                                      </a:lnTo>
                                      <a:lnTo>
                                        <a:pt x="35" y="185"/>
                                      </a:lnTo>
                                      <a:lnTo>
                                        <a:pt x="21" y="170"/>
                                      </a:lnTo>
                                      <a:lnTo>
                                        <a:pt x="10" y="153"/>
                                      </a:lnTo>
                                      <a:lnTo>
                                        <a:pt x="3" y="133"/>
                                      </a:lnTo>
                                      <a:lnTo>
                                        <a:pt x="0" y="113"/>
                                      </a:lnTo>
                                      <a:lnTo>
                                        <a:pt x="2" y="88"/>
                                      </a:lnTo>
                                      <a:lnTo>
                                        <a:pt x="8" y="66"/>
                                      </a:lnTo>
                                      <a:lnTo>
                                        <a:pt x="18" y="46"/>
                                      </a:lnTo>
                                      <a:lnTo>
                                        <a:pt x="32" y="30"/>
                                      </a:lnTo>
                                      <a:lnTo>
                                        <a:pt x="48" y="16"/>
                                      </a:lnTo>
                                      <a:lnTo>
                                        <a:pt x="67" y="6"/>
                                      </a:lnTo>
                                      <a:lnTo>
                                        <a:pt x="88" y="0"/>
                                      </a:lnTo>
                                      <a:lnTo>
                                        <a:pt x="115" y="1"/>
                                      </a:lnTo>
                                      <a:lnTo>
                                        <a:pt x="139" y="6"/>
                                      </a:lnTo>
                                      <a:lnTo>
                                        <a:pt x="160" y="15"/>
                                      </a:lnTo>
                                      <a:lnTo>
                                        <a:pt x="178" y="26"/>
                                      </a:lnTo>
                                      <a:lnTo>
                                        <a:pt x="193" y="41"/>
                                      </a:lnTo>
                                      <a:lnTo>
                                        <a:pt x="204" y="57"/>
                                      </a:lnTo>
                                      <a:lnTo>
                                        <a:pt x="212" y="76"/>
                                      </a:lnTo>
                                      <a:lnTo>
                                        <a:pt x="216" y="96"/>
                                      </a:lnTo>
                                      <a:lnTo>
                                        <a:pt x="217" y="106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4427">
                                  <a:solidFill>
                                    <a:srgbClr val="686868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65" name="Group 9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89" y="1329"/>
                                  <a:ext cx="155" cy="165"/>
                                  <a:chOff x="1589" y="1329"/>
                                  <a:chExt cx="155" cy="165"/>
                                </a:xfrm>
                              </wpg:grpSpPr>
                              <wps:wsp>
                                <wps:cNvPr id="266" name="Freeform 96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89" y="1329"/>
                                    <a:ext cx="155" cy="165"/>
                                  </a:xfrm>
                                  <a:custGeom>
                                    <a:avLst/>
                                    <a:gdLst>
                                      <a:gd name="T0" fmla="*/ 21 w 155"/>
                                      <a:gd name="T1" fmla="*/ 0 h 165"/>
                                      <a:gd name="T2" fmla="*/ 0 w 155"/>
                                      <a:gd name="T3" fmla="*/ 19 h 165"/>
                                      <a:gd name="T4" fmla="*/ 2 w 155"/>
                                      <a:gd name="T5" fmla="*/ 20 h 165"/>
                                      <a:gd name="T6" fmla="*/ 9 w 155"/>
                                      <a:gd name="T7" fmla="*/ 28 h 165"/>
                                      <a:gd name="T8" fmla="*/ 14 w 155"/>
                                      <a:gd name="T9" fmla="*/ 33 h 165"/>
                                      <a:gd name="T10" fmla="*/ 18 w 155"/>
                                      <a:gd name="T11" fmla="*/ 41 h 165"/>
                                      <a:gd name="T12" fmla="*/ 19 w 155"/>
                                      <a:gd name="T13" fmla="*/ 42 h 165"/>
                                      <a:gd name="T14" fmla="*/ 20 w 155"/>
                                      <a:gd name="T15" fmla="*/ 44 h 165"/>
                                      <a:gd name="T16" fmla="*/ 20 w 155"/>
                                      <a:gd name="T17" fmla="*/ 45 h 165"/>
                                      <a:gd name="T18" fmla="*/ 21 w 155"/>
                                      <a:gd name="T19" fmla="*/ 45 h 165"/>
                                      <a:gd name="T20" fmla="*/ 21 w 155"/>
                                      <a:gd name="T21" fmla="*/ 47 h 165"/>
                                      <a:gd name="T22" fmla="*/ 22 w 155"/>
                                      <a:gd name="T23" fmla="*/ 50 h 165"/>
                                      <a:gd name="T24" fmla="*/ 20 w 155"/>
                                      <a:gd name="T25" fmla="*/ 55 h 165"/>
                                      <a:gd name="T26" fmla="*/ 21 w 155"/>
                                      <a:gd name="T27" fmla="*/ 57 h 165"/>
                                      <a:gd name="T28" fmla="*/ 24 w 155"/>
                                      <a:gd name="T29" fmla="*/ 61 h 165"/>
                                      <a:gd name="T30" fmla="*/ 27 w 155"/>
                                      <a:gd name="T31" fmla="*/ 65 h 165"/>
                                      <a:gd name="T32" fmla="*/ 31 w 155"/>
                                      <a:gd name="T33" fmla="*/ 69 h 165"/>
                                      <a:gd name="T34" fmla="*/ 37 w 155"/>
                                      <a:gd name="T35" fmla="*/ 78 h 165"/>
                                      <a:gd name="T36" fmla="*/ 45 w 155"/>
                                      <a:gd name="T37" fmla="*/ 87 h 165"/>
                                      <a:gd name="T38" fmla="*/ 56 w 155"/>
                                      <a:gd name="T39" fmla="*/ 100 h 165"/>
                                      <a:gd name="T40" fmla="*/ 60 w 155"/>
                                      <a:gd name="T41" fmla="*/ 104 h 165"/>
                                      <a:gd name="T42" fmla="*/ 63 w 155"/>
                                      <a:gd name="T43" fmla="*/ 109 h 165"/>
                                      <a:gd name="T44" fmla="*/ 78 w 155"/>
                                      <a:gd name="T45" fmla="*/ 125 h 165"/>
                                      <a:gd name="T46" fmla="*/ 81 w 155"/>
                                      <a:gd name="T47" fmla="*/ 129 h 165"/>
                                      <a:gd name="T48" fmla="*/ 88 w 155"/>
                                      <a:gd name="T49" fmla="*/ 137 h 165"/>
                                      <a:gd name="T50" fmla="*/ 91 w 155"/>
                                      <a:gd name="T51" fmla="*/ 140 h 165"/>
                                      <a:gd name="T52" fmla="*/ 94 w 155"/>
                                      <a:gd name="T53" fmla="*/ 143 h 165"/>
                                      <a:gd name="T54" fmla="*/ 100 w 155"/>
                                      <a:gd name="T55" fmla="*/ 150 h 165"/>
                                      <a:gd name="T56" fmla="*/ 109 w 155"/>
                                      <a:gd name="T57" fmla="*/ 158 h 165"/>
                                      <a:gd name="T58" fmla="*/ 112 w 155"/>
                                      <a:gd name="T59" fmla="*/ 162 h 165"/>
                                      <a:gd name="T60" fmla="*/ 114 w 155"/>
                                      <a:gd name="T61" fmla="*/ 164 h 165"/>
                                      <a:gd name="T62" fmla="*/ 154 w 155"/>
                                      <a:gd name="T63" fmla="*/ 128 h 165"/>
                                      <a:gd name="T64" fmla="*/ 152 w 155"/>
                                      <a:gd name="T65" fmla="*/ 126 h 165"/>
                                      <a:gd name="T66" fmla="*/ 149 w 155"/>
                                      <a:gd name="T67" fmla="*/ 122 h 165"/>
                                      <a:gd name="T68" fmla="*/ 141 w 155"/>
                                      <a:gd name="T69" fmla="*/ 113 h 165"/>
                                      <a:gd name="T70" fmla="*/ 135 w 155"/>
                                      <a:gd name="T71" fmla="*/ 106 h 165"/>
                                      <a:gd name="T72" fmla="*/ 129 w 155"/>
                                      <a:gd name="T73" fmla="*/ 99 h 165"/>
                                      <a:gd name="T74" fmla="*/ 123 w 155"/>
                                      <a:gd name="T75" fmla="*/ 92 h 165"/>
                                      <a:gd name="T76" fmla="*/ 119 w 155"/>
                                      <a:gd name="T77" fmla="*/ 88 h 165"/>
                                      <a:gd name="T78" fmla="*/ 100 w 155"/>
                                      <a:gd name="T79" fmla="*/ 68 h 165"/>
                                      <a:gd name="T80" fmla="*/ 96 w 155"/>
                                      <a:gd name="T81" fmla="*/ 64 h 165"/>
                                      <a:gd name="T82" fmla="*/ 84 w 155"/>
                                      <a:gd name="T83" fmla="*/ 51 h 165"/>
                                      <a:gd name="T84" fmla="*/ 76 w 155"/>
                                      <a:gd name="T85" fmla="*/ 43 h 165"/>
                                      <a:gd name="T86" fmla="*/ 64 w 155"/>
                                      <a:gd name="T87" fmla="*/ 32 h 165"/>
                                      <a:gd name="T88" fmla="*/ 60 w 155"/>
                                      <a:gd name="T89" fmla="*/ 28 h 165"/>
                                      <a:gd name="T90" fmla="*/ 57 w 155"/>
                                      <a:gd name="T91" fmla="*/ 25 h 165"/>
                                      <a:gd name="T92" fmla="*/ 49 w 155"/>
                                      <a:gd name="T93" fmla="*/ 25 h 165"/>
                                      <a:gd name="T94" fmla="*/ 47 w 155"/>
                                      <a:gd name="T95" fmla="*/ 24 h 165"/>
                                      <a:gd name="T96" fmla="*/ 45 w 155"/>
                                      <a:gd name="T97" fmla="*/ 24 h 165"/>
                                      <a:gd name="T98" fmla="*/ 44 w 155"/>
                                      <a:gd name="T99" fmla="*/ 23 h 165"/>
                                      <a:gd name="T100" fmla="*/ 43 w 155"/>
                                      <a:gd name="T101" fmla="*/ 22 h 165"/>
                                      <a:gd name="T102" fmla="*/ 42 w 155"/>
                                      <a:gd name="T103" fmla="*/ 21 h 165"/>
                                      <a:gd name="T104" fmla="*/ 41 w 155"/>
                                      <a:gd name="T105" fmla="*/ 20 h 165"/>
                                      <a:gd name="T106" fmla="*/ 34 w 155"/>
                                      <a:gd name="T107" fmla="*/ 15 h 165"/>
                                      <a:gd name="T108" fmla="*/ 29 w 155"/>
                                      <a:gd name="T109" fmla="*/ 10 h 165"/>
                                      <a:gd name="T110" fmla="*/ 22 w 155"/>
                                      <a:gd name="T111" fmla="*/ 2 h 165"/>
                                      <a:gd name="T112" fmla="*/ 21 w 155"/>
                                      <a:gd name="T113" fmla="*/ 0 h 1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  <a:cxn ang="0">
                                        <a:pos x="T82" y="T83"/>
                                      </a:cxn>
                                      <a:cxn ang="0">
                                        <a:pos x="T84" y="T85"/>
                                      </a:cxn>
                                      <a:cxn ang="0">
                                        <a:pos x="T86" y="T87"/>
                                      </a:cxn>
                                      <a:cxn ang="0">
                                        <a:pos x="T88" y="T89"/>
                                      </a:cxn>
                                      <a:cxn ang="0">
                                        <a:pos x="T90" y="T91"/>
                                      </a:cxn>
                                      <a:cxn ang="0">
                                        <a:pos x="T92" y="T93"/>
                                      </a:cxn>
                                      <a:cxn ang="0">
                                        <a:pos x="T94" y="T95"/>
                                      </a:cxn>
                                      <a:cxn ang="0">
                                        <a:pos x="T96" y="T97"/>
                                      </a:cxn>
                                      <a:cxn ang="0">
                                        <a:pos x="T98" y="T99"/>
                                      </a:cxn>
                                      <a:cxn ang="0">
                                        <a:pos x="T100" y="T101"/>
                                      </a:cxn>
                                      <a:cxn ang="0">
                                        <a:pos x="T102" y="T103"/>
                                      </a:cxn>
                                      <a:cxn ang="0">
                                        <a:pos x="T104" y="T105"/>
                                      </a:cxn>
                                      <a:cxn ang="0">
                                        <a:pos x="T106" y="T107"/>
                                      </a:cxn>
                                      <a:cxn ang="0">
                                        <a:pos x="T108" y="T109"/>
                                      </a:cxn>
                                      <a:cxn ang="0">
                                        <a:pos x="T110" y="T111"/>
                                      </a:cxn>
                                      <a:cxn ang="0">
                                        <a:pos x="T112" y="T113"/>
                                      </a:cxn>
                                    </a:cxnLst>
                                    <a:rect l="0" t="0" r="r" b="b"/>
                                    <a:pathLst>
                                      <a:path w="155" h="165">
                                        <a:moveTo>
                                          <a:pt x="21" y="0"/>
                                        </a:moveTo>
                                        <a:lnTo>
                                          <a:pt x="0" y="19"/>
                                        </a:lnTo>
                                        <a:lnTo>
                                          <a:pt x="2" y="20"/>
                                        </a:lnTo>
                                        <a:lnTo>
                                          <a:pt x="9" y="28"/>
                                        </a:lnTo>
                                        <a:lnTo>
                                          <a:pt x="14" y="33"/>
                                        </a:lnTo>
                                        <a:lnTo>
                                          <a:pt x="18" y="41"/>
                                        </a:lnTo>
                                        <a:lnTo>
                                          <a:pt x="19" y="42"/>
                                        </a:lnTo>
                                        <a:lnTo>
                                          <a:pt x="20" y="44"/>
                                        </a:lnTo>
                                        <a:lnTo>
                                          <a:pt x="20" y="45"/>
                                        </a:lnTo>
                                        <a:lnTo>
                                          <a:pt x="21" y="45"/>
                                        </a:lnTo>
                                        <a:lnTo>
                                          <a:pt x="21" y="47"/>
                                        </a:lnTo>
                                        <a:lnTo>
                                          <a:pt x="22" y="50"/>
                                        </a:lnTo>
                                        <a:lnTo>
                                          <a:pt x="20" y="55"/>
                                        </a:lnTo>
                                        <a:lnTo>
                                          <a:pt x="21" y="57"/>
                                        </a:lnTo>
                                        <a:lnTo>
                                          <a:pt x="24" y="61"/>
                                        </a:lnTo>
                                        <a:lnTo>
                                          <a:pt x="27" y="65"/>
                                        </a:lnTo>
                                        <a:lnTo>
                                          <a:pt x="31" y="69"/>
                                        </a:lnTo>
                                        <a:lnTo>
                                          <a:pt x="37" y="78"/>
                                        </a:lnTo>
                                        <a:lnTo>
                                          <a:pt x="45" y="87"/>
                                        </a:lnTo>
                                        <a:lnTo>
                                          <a:pt x="56" y="100"/>
                                        </a:lnTo>
                                        <a:lnTo>
                                          <a:pt x="60" y="104"/>
                                        </a:lnTo>
                                        <a:lnTo>
                                          <a:pt x="63" y="109"/>
                                        </a:lnTo>
                                        <a:lnTo>
                                          <a:pt x="78" y="125"/>
                                        </a:lnTo>
                                        <a:lnTo>
                                          <a:pt x="81" y="129"/>
                                        </a:lnTo>
                                        <a:lnTo>
                                          <a:pt x="88" y="137"/>
                                        </a:lnTo>
                                        <a:lnTo>
                                          <a:pt x="91" y="140"/>
                                        </a:lnTo>
                                        <a:lnTo>
                                          <a:pt x="94" y="143"/>
                                        </a:lnTo>
                                        <a:lnTo>
                                          <a:pt x="100" y="150"/>
                                        </a:lnTo>
                                        <a:lnTo>
                                          <a:pt x="109" y="158"/>
                                        </a:lnTo>
                                        <a:lnTo>
                                          <a:pt x="112" y="162"/>
                                        </a:lnTo>
                                        <a:lnTo>
                                          <a:pt x="114" y="164"/>
                                        </a:lnTo>
                                        <a:lnTo>
                                          <a:pt x="154" y="128"/>
                                        </a:lnTo>
                                        <a:lnTo>
                                          <a:pt x="152" y="126"/>
                                        </a:lnTo>
                                        <a:lnTo>
                                          <a:pt x="149" y="122"/>
                                        </a:lnTo>
                                        <a:lnTo>
                                          <a:pt x="141" y="113"/>
                                        </a:lnTo>
                                        <a:lnTo>
                                          <a:pt x="135" y="106"/>
                                        </a:lnTo>
                                        <a:lnTo>
                                          <a:pt x="129" y="99"/>
                                        </a:lnTo>
                                        <a:lnTo>
                                          <a:pt x="123" y="92"/>
                                        </a:lnTo>
                                        <a:lnTo>
                                          <a:pt x="119" y="88"/>
                                        </a:lnTo>
                                        <a:lnTo>
                                          <a:pt x="100" y="68"/>
                                        </a:lnTo>
                                        <a:lnTo>
                                          <a:pt x="96" y="64"/>
                                        </a:lnTo>
                                        <a:lnTo>
                                          <a:pt x="84" y="51"/>
                                        </a:lnTo>
                                        <a:lnTo>
                                          <a:pt x="76" y="43"/>
                                        </a:lnTo>
                                        <a:lnTo>
                                          <a:pt x="64" y="32"/>
                                        </a:lnTo>
                                        <a:lnTo>
                                          <a:pt x="60" y="28"/>
                                        </a:lnTo>
                                        <a:lnTo>
                                          <a:pt x="57" y="25"/>
                                        </a:lnTo>
                                        <a:lnTo>
                                          <a:pt x="49" y="25"/>
                                        </a:lnTo>
                                        <a:lnTo>
                                          <a:pt x="47" y="24"/>
                                        </a:lnTo>
                                        <a:lnTo>
                                          <a:pt x="45" y="24"/>
                                        </a:lnTo>
                                        <a:lnTo>
                                          <a:pt x="44" y="23"/>
                                        </a:lnTo>
                                        <a:lnTo>
                                          <a:pt x="43" y="22"/>
                                        </a:lnTo>
                                        <a:lnTo>
                                          <a:pt x="42" y="21"/>
                                        </a:lnTo>
                                        <a:lnTo>
                                          <a:pt x="41" y="20"/>
                                        </a:lnTo>
                                        <a:lnTo>
                                          <a:pt x="34" y="15"/>
                                        </a:lnTo>
                                        <a:lnTo>
                                          <a:pt x="29" y="10"/>
                                        </a:lnTo>
                                        <a:lnTo>
                                          <a:pt x="22" y="2"/>
                                        </a:lnTo>
                                        <a:lnTo>
                                          <a:pt x="21" y="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686868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7" name="Freeform 96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89" y="1329"/>
                                    <a:ext cx="155" cy="165"/>
                                  </a:xfrm>
                                  <a:custGeom>
                                    <a:avLst/>
                                    <a:gdLst>
                                      <a:gd name="T0" fmla="*/ 55 w 155"/>
                                      <a:gd name="T1" fmla="*/ 23 h 165"/>
                                      <a:gd name="T2" fmla="*/ 49 w 155"/>
                                      <a:gd name="T3" fmla="*/ 25 h 165"/>
                                      <a:gd name="T4" fmla="*/ 57 w 155"/>
                                      <a:gd name="T5" fmla="*/ 25 h 165"/>
                                      <a:gd name="T6" fmla="*/ 55 w 155"/>
                                      <a:gd name="T7" fmla="*/ 23 h 1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55" h="165">
                                        <a:moveTo>
                                          <a:pt x="55" y="23"/>
                                        </a:moveTo>
                                        <a:lnTo>
                                          <a:pt x="49" y="25"/>
                                        </a:lnTo>
                                        <a:lnTo>
                                          <a:pt x="57" y="25"/>
                                        </a:lnTo>
                                        <a:lnTo>
                                          <a:pt x="55" y="23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686868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68" name="Freeform 96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08" y="1048"/>
                                  <a:ext cx="527" cy="526"/>
                                </a:xfrm>
                                <a:custGeom>
                                  <a:avLst/>
                                  <a:gdLst>
                                    <a:gd name="T0" fmla="*/ 526 w 527"/>
                                    <a:gd name="T1" fmla="*/ 286 h 526"/>
                                    <a:gd name="T2" fmla="*/ 518 w 527"/>
                                    <a:gd name="T3" fmla="*/ 330 h 526"/>
                                    <a:gd name="T4" fmla="*/ 503 w 527"/>
                                    <a:gd name="T5" fmla="*/ 372 h 526"/>
                                    <a:gd name="T6" fmla="*/ 481 w 527"/>
                                    <a:gd name="T7" fmla="*/ 410 h 526"/>
                                    <a:gd name="T8" fmla="*/ 454 w 527"/>
                                    <a:gd name="T9" fmla="*/ 444 h 526"/>
                                    <a:gd name="T10" fmla="*/ 422 w 527"/>
                                    <a:gd name="T11" fmla="*/ 473 h 526"/>
                                    <a:gd name="T12" fmla="*/ 385 w 527"/>
                                    <a:gd name="T13" fmla="*/ 496 h 526"/>
                                    <a:gd name="T14" fmla="*/ 344 w 527"/>
                                    <a:gd name="T15" fmla="*/ 513 h 526"/>
                                    <a:gd name="T16" fmla="*/ 301 w 527"/>
                                    <a:gd name="T17" fmla="*/ 523 h 526"/>
                                    <a:gd name="T18" fmla="*/ 253 w 527"/>
                                    <a:gd name="T19" fmla="*/ 525 h 526"/>
                                    <a:gd name="T20" fmla="*/ 206 w 527"/>
                                    <a:gd name="T21" fmla="*/ 517 h 526"/>
                                    <a:gd name="T22" fmla="*/ 162 w 527"/>
                                    <a:gd name="T23" fmla="*/ 503 h 526"/>
                                    <a:gd name="T24" fmla="*/ 123 w 527"/>
                                    <a:gd name="T25" fmla="*/ 483 h 526"/>
                                    <a:gd name="T26" fmla="*/ 88 w 527"/>
                                    <a:gd name="T27" fmla="*/ 457 h 526"/>
                                    <a:gd name="T28" fmla="*/ 58 w 527"/>
                                    <a:gd name="T29" fmla="*/ 427 h 526"/>
                                    <a:gd name="T30" fmla="*/ 34 w 527"/>
                                    <a:gd name="T31" fmla="*/ 392 h 526"/>
                                    <a:gd name="T32" fmla="*/ 16 w 527"/>
                                    <a:gd name="T33" fmla="*/ 353 h 526"/>
                                    <a:gd name="T34" fmla="*/ 4 w 527"/>
                                    <a:gd name="T35" fmla="*/ 311 h 526"/>
                                    <a:gd name="T36" fmla="*/ 0 w 527"/>
                                    <a:gd name="T37" fmla="*/ 267 h 526"/>
                                    <a:gd name="T38" fmla="*/ 3 w 527"/>
                                    <a:gd name="T39" fmla="*/ 220 h 526"/>
                                    <a:gd name="T40" fmla="*/ 15 w 527"/>
                                    <a:gd name="T41" fmla="*/ 176 h 526"/>
                                    <a:gd name="T42" fmla="*/ 33 w 527"/>
                                    <a:gd name="T43" fmla="*/ 136 h 526"/>
                                    <a:gd name="T44" fmla="*/ 57 w 527"/>
                                    <a:gd name="T45" fmla="*/ 99 h 526"/>
                                    <a:gd name="T46" fmla="*/ 86 w 527"/>
                                    <a:gd name="T47" fmla="*/ 68 h 526"/>
                                    <a:gd name="T48" fmla="*/ 120 w 527"/>
                                    <a:gd name="T49" fmla="*/ 41 h 526"/>
                                    <a:gd name="T50" fmla="*/ 159 w 527"/>
                                    <a:gd name="T51" fmla="*/ 20 h 526"/>
                                    <a:gd name="T52" fmla="*/ 200 w 527"/>
                                    <a:gd name="T53" fmla="*/ 6 h 526"/>
                                    <a:gd name="T54" fmla="*/ 245 w 527"/>
                                    <a:gd name="T55" fmla="*/ 0 h 526"/>
                                    <a:gd name="T56" fmla="*/ 294 w 527"/>
                                    <a:gd name="T57" fmla="*/ 3 h 526"/>
                                    <a:gd name="T58" fmla="*/ 340 w 527"/>
                                    <a:gd name="T59" fmla="*/ 14 h 526"/>
                                    <a:gd name="T60" fmla="*/ 382 w 527"/>
                                    <a:gd name="T61" fmla="*/ 31 h 526"/>
                                    <a:gd name="T62" fmla="*/ 420 w 527"/>
                                    <a:gd name="T63" fmla="*/ 53 h 526"/>
                                    <a:gd name="T64" fmla="*/ 452 w 527"/>
                                    <a:gd name="T65" fmla="*/ 81 h 526"/>
                                    <a:gd name="T66" fmla="*/ 480 w 527"/>
                                    <a:gd name="T67" fmla="*/ 114 h 526"/>
                                    <a:gd name="T68" fmla="*/ 501 w 527"/>
                                    <a:gd name="T69" fmla="*/ 150 h 526"/>
                                    <a:gd name="T70" fmla="*/ 517 w 527"/>
                                    <a:gd name="T71" fmla="*/ 190 h 526"/>
                                    <a:gd name="T72" fmla="*/ 525 w 527"/>
                                    <a:gd name="T73" fmla="*/ 233 h 526"/>
                                    <a:gd name="T74" fmla="*/ 527 w 527"/>
                                    <a:gd name="T75" fmla="*/ 262 h 5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</a:cxnLst>
                                  <a:rect l="0" t="0" r="r" b="b"/>
                                  <a:pathLst>
                                    <a:path w="527" h="526">
                                      <a:moveTo>
                                        <a:pt x="527" y="262"/>
                                      </a:moveTo>
                                      <a:lnTo>
                                        <a:pt x="526" y="286"/>
                                      </a:lnTo>
                                      <a:lnTo>
                                        <a:pt x="523" y="308"/>
                                      </a:lnTo>
                                      <a:lnTo>
                                        <a:pt x="518" y="330"/>
                                      </a:lnTo>
                                      <a:lnTo>
                                        <a:pt x="511" y="351"/>
                                      </a:lnTo>
                                      <a:lnTo>
                                        <a:pt x="503" y="372"/>
                                      </a:lnTo>
                                      <a:lnTo>
                                        <a:pt x="493" y="391"/>
                                      </a:lnTo>
                                      <a:lnTo>
                                        <a:pt x="481" y="410"/>
                                      </a:lnTo>
                                      <a:lnTo>
                                        <a:pt x="469" y="428"/>
                                      </a:lnTo>
                                      <a:lnTo>
                                        <a:pt x="454" y="444"/>
                                      </a:lnTo>
                                      <a:lnTo>
                                        <a:pt x="439" y="459"/>
                                      </a:lnTo>
                                      <a:lnTo>
                                        <a:pt x="422" y="473"/>
                                      </a:lnTo>
                                      <a:lnTo>
                                        <a:pt x="404" y="485"/>
                                      </a:lnTo>
                                      <a:lnTo>
                                        <a:pt x="385" y="496"/>
                                      </a:lnTo>
                                      <a:lnTo>
                                        <a:pt x="365" y="506"/>
                                      </a:lnTo>
                                      <a:lnTo>
                                        <a:pt x="344" y="513"/>
                                      </a:lnTo>
                                      <a:lnTo>
                                        <a:pt x="323" y="519"/>
                                      </a:lnTo>
                                      <a:lnTo>
                                        <a:pt x="301" y="523"/>
                                      </a:lnTo>
                                      <a:lnTo>
                                        <a:pt x="278" y="526"/>
                                      </a:lnTo>
                                      <a:lnTo>
                                        <a:pt x="253" y="525"/>
                                      </a:lnTo>
                                      <a:lnTo>
                                        <a:pt x="229" y="522"/>
                                      </a:lnTo>
                                      <a:lnTo>
                                        <a:pt x="206" y="517"/>
                                      </a:lnTo>
                                      <a:lnTo>
                                        <a:pt x="184" y="511"/>
                                      </a:lnTo>
                                      <a:lnTo>
                                        <a:pt x="162" y="503"/>
                                      </a:lnTo>
                                      <a:lnTo>
                                        <a:pt x="142" y="494"/>
                                      </a:lnTo>
                                      <a:lnTo>
                                        <a:pt x="123" y="483"/>
                                      </a:lnTo>
                                      <a:lnTo>
                                        <a:pt x="105" y="471"/>
                                      </a:lnTo>
                                      <a:lnTo>
                                        <a:pt x="88" y="457"/>
                                      </a:lnTo>
                                      <a:lnTo>
                                        <a:pt x="72" y="443"/>
                                      </a:lnTo>
                                      <a:lnTo>
                                        <a:pt x="58" y="427"/>
                                      </a:lnTo>
                                      <a:lnTo>
                                        <a:pt x="45" y="410"/>
                                      </a:lnTo>
                                      <a:lnTo>
                                        <a:pt x="34" y="392"/>
                                      </a:lnTo>
                                      <a:lnTo>
                                        <a:pt x="24" y="373"/>
                                      </a:lnTo>
                                      <a:lnTo>
                                        <a:pt x="16" y="353"/>
                                      </a:lnTo>
                                      <a:lnTo>
                                        <a:pt x="9" y="332"/>
                                      </a:lnTo>
                                      <a:lnTo>
                                        <a:pt x="4" y="311"/>
                                      </a:lnTo>
                                      <a:lnTo>
                                        <a:pt x="1" y="289"/>
                                      </a:lnTo>
                                      <a:lnTo>
                                        <a:pt x="0" y="267"/>
                                      </a:lnTo>
                                      <a:lnTo>
                                        <a:pt x="0" y="243"/>
                                      </a:lnTo>
                                      <a:lnTo>
                                        <a:pt x="3" y="220"/>
                                      </a:lnTo>
                                      <a:lnTo>
                                        <a:pt x="8" y="198"/>
                                      </a:lnTo>
                                      <a:lnTo>
                                        <a:pt x="15" y="176"/>
                                      </a:lnTo>
                                      <a:lnTo>
                                        <a:pt x="23" y="155"/>
                                      </a:lnTo>
                                      <a:lnTo>
                                        <a:pt x="33" y="136"/>
                                      </a:lnTo>
                                      <a:lnTo>
                                        <a:pt x="44" y="117"/>
                                      </a:lnTo>
                                      <a:lnTo>
                                        <a:pt x="57" y="99"/>
                                      </a:lnTo>
                                      <a:lnTo>
                                        <a:pt x="71" y="83"/>
                                      </a:lnTo>
                                      <a:lnTo>
                                        <a:pt x="86" y="68"/>
                                      </a:lnTo>
                                      <a:lnTo>
                                        <a:pt x="103" y="54"/>
                                      </a:lnTo>
                                      <a:lnTo>
                                        <a:pt x="120" y="41"/>
                                      </a:lnTo>
                                      <a:lnTo>
                                        <a:pt x="139" y="30"/>
                                      </a:lnTo>
                                      <a:lnTo>
                                        <a:pt x="159" y="20"/>
                                      </a:lnTo>
                                      <a:lnTo>
                                        <a:pt x="179" y="13"/>
                                      </a:lnTo>
                                      <a:lnTo>
                                        <a:pt x="200" y="6"/>
                                      </a:lnTo>
                                      <a:lnTo>
                                        <a:pt x="222" y="2"/>
                                      </a:lnTo>
                                      <a:lnTo>
                                        <a:pt x="245" y="0"/>
                                      </a:lnTo>
                                      <a:lnTo>
                                        <a:pt x="270" y="0"/>
                                      </a:lnTo>
                                      <a:lnTo>
                                        <a:pt x="294" y="3"/>
                                      </a:lnTo>
                                      <a:lnTo>
                                        <a:pt x="318" y="7"/>
                                      </a:lnTo>
                                      <a:lnTo>
                                        <a:pt x="340" y="14"/>
                                      </a:lnTo>
                                      <a:lnTo>
                                        <a:pt x="362" y="21"/>
                                      </a:lnTo>
                                      <a:lnTo>
                                        <a:pt x="382" y="31"/>
                                      </a:lnTo>
                                      <a:lnTo>
                                        <a:pt x="401" y="41"/>
                                      </a:lnTo>
                                      <a:lnTo>
                                        <a:pt x="420" y="53"/>
                                      </a:lnTo>
                                      <a:lnTo>
                                        <a:pt x="437" y="67"/>
                                      </a:lnTo>
                                      <a:lnTo>
                                        <a:pt x="452" y="81"/>
                                      </a:lnTo>
                                      <a:lnTo>
                                        <a:pt x="467" y="97"/>
                                      </a:lnTo>
                                      <a:lnTo>
                                        <a:pt x="480" y="114"/>
                                      </a:lnTo>
                                      <a:lnTo>
                                        <a:pt x="491" y="132"/>
                                      </a:lnTo>
                                      <a:lnTo>
                                        <a:pt x="501" y="150"/>
                                      </a:lnTo>
                                      <a:lnTo>
                                        <a:pt x="510" y="170"/>
                                      </a:lnTo>
                                      <a:lnTo>
                                        <a:pt x="517" y="190"/>
                                      </a:lnTo>
                                      <a:lnTo>
                                        <a:pt x="522" y="212"/>
                                      </a:lnTo>
                                      <a:lnTo>
                                        <a:pt x="525" y="233"/>
                                      </a:lnTo>
                                      <a:lnTo>
                                        <a:pt x="527" y="255"/>
                                      </a:lnTo>
                                      <a:lnTo>
                                        <a:pt x="527" y="262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25247">
                                  <a:solidFill>
                                    <a:srgbClr val="FFD34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136F5736" id="Group 955" o:spid="_x0000_s1026" alt="εικονίδιο φακός " style="width:42.5pt;height:42.5pt;mso-position-horizontal-relative:char;mso-position-vertical-relative:line" coordorigin="1288,1028" coordsize="567,5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">
                      <o:lock v:ext="edit" aspectratio="t"/>
                      <v:shape id="Freeform 956" o:spid="_x0000_s1027" style="position:absolute;left:1309;top:1048;width:526;height:518;visibility:visible;mso-wrap-style:square;v-text-anchor:top" coordsize="526,5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" path="m256,l234,1,212,4,191,9r-20,7l151,24,132,34,114,45,97,58,82,72,67,88,53,105,41,123,31,142,21,163r-7,21l7,207,3,230,,254r,26l2,302r5,21l13,344r8,20l31,383r11,18l55,418r14,16l85,449r16,14l119,475r20,11l159,496r21,7l202,510r23,4l249,517r25,1l297,516r22,-4l341,506r21,-7l382,490r19,-11l420,467r17,-14l452,439r15,-17l480,405r12,-18l502,367r8,-20l517,326r5,-22l525,282r1,-23l525,243r-2,-23l519,199r-6,-21l505,157,495,138,484,119,472,102,458,85,442,70,426,56,408,44,389,32,369,23,348,15,326,8,304,3,280,,256,e" fillcolor="#ffd340" stroked="f">
                        <v:path arrowok="t" o:connecttype="custom" o:connectlocs="234,1;191,9;151,24;114,45;82,72;53,105;31,142;14,184;3,230;0,280;7,323;21,364;42,401;69,434;101,463;139,486;180,503;225,514;274,518;319,512;362,499;401,479;437,453;467,422;492,387;510,347;522,304;526,259;523,220;513,178;495,138;472,102;442,70;408,44;369,23;326,8;280,0" o:connectangles="0,0,0,0,0,0,0,0,0,0,0,0,0,0,0,0,0,0,0,0,0,0,0,0,0,0,0,0,0,0,0,0,0,0,0,0,0"/>
                      </v:shape>
                      <v:shape id="Freeform 957" o:spid="_x0000_s1028" style="position:absolute;left:1420;top:1150;width:218;height:214;visibility:visible;mso-wrap-style:square;v-text-anchor:top" coordsize="218,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" path="m88,l67,6,48,16,32,30,18,46,8,66,2,88,,113r3,20l10,153r11,17l35,185r18,12l74,206r23,6l124,214r21,-6l165,199r17,-14l197,169r10,-19l214,129r3,-23l216,96,212,76,204,57,193,41,178,26,160,15,139,6,115,1,88,e" fillcolor="#fee67c" stroked="f">
                        <v:path arrowok="t" o:connecttype="custom" o:connectlocs="88,0;67,6;48,16;32,30;18,46;8,66;2,88;0,113;3,133;10,153;21,170;35,185;53,197;74,206;97,212;124,214;145,208;165,199;182,185;197,169;207,150;214,129;217,106;216,96;212,76;204,57;193,41;178,26;160,15;139,6;115,1;88,0" o:connectangles="0,0,0,0,0,0,0,0,0,0,0,0,0,0,0,0,0,0,0,0,0,0,0,0,0,0,0,0,0,0,0,0"/>
                      </v:shape>
                      <v:shape id="Freeform 958" o:spid="_x0000_s1029" style="position:absolute;left:1445;top:1196;width:28;height:46;visibility:visible;mso-wrap-style:square;v-text-anchor:top" coordsize="28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" path="m28,l26,,25,,23,,21,1,16,4,13,6,11,8,9,11,6,14,5,17,3,20,1,23r,3l,30r,5l,39r1,2l1,42r1,2l3,45r,l4,45r,-1l5,44r,-1l6,42,7,41,8,40,9,39r1,-1l11,37r2,-2l14,33r2,-3l19,26r,-1l22,20r3,-6l26,8,27,4r,-2l28,2,28,e" stroked="f">
                        <v:path arrowok="t" o:connecttype="custom" o:connectlocs="28,0;26,0;25,0;23,0;21,1;16,4;13,6;11,8;9,11;6,14;5,17;3,20;1,23;1,26;0,30;0,35;0,39;1,41;1,42;2,44;3,45;3,45;4,45;4,44;5,44;5,43;6,42;7,41;8,40;9,39;10,38;11,37;13,35;14,33;16,30;19,26;19,25;22,20;25,14;26,8;27,4;27,2;28,2;28,0" o:connectangles="0,0,0,0,0,0,0,0,0,0,0,0,0,0,0,0,0,0,0,0,0,0,0,0,0,0,0,0,0,0,0,0,0,0,0,0,0,0,0,0,0,0,0,0"/>
                      </v:shape>
                      <v:group id="Group 959" o:spid="_x0000_s1030" style="position:absolute;left:1547;top:1238;width:65;height:97" coordorigin="1547,1238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rsbxAAAANw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BnD80w4AnL7DwAA//8DAFBLAQItABQABgAIAAAAIQDb4fbL7gAAAIUBAAATAAAAAAAAAAAA&#10;AAAAAAAAAABbQ29udGVudF9UeXBlc10ueG1sUEsBAi0AFAAGAAgAAAAhAFr0LFu/AAAAFQEAAAsA&#10;AAAAAAAAAAAAAAAAHwEAAF9yZWxzLy5yZWxzUEsBAi0AFAAGAAgAAAAhACJyuxvEAAAA3AAAAA8A&#10;AAAAAAAAAAAAAAAABwIAAGRycy9kb3ducmV2LnhtbFBLBQYAAAAAAwADALcAAAD4AgAAAAA=&#10;">
                        <v:shape id="Freeform 960" o:spid="_x0000_s1031" style="position:absolute;left:1547;top:1238;width:65;height:97;visibility:visible;mso-wrap-style:square;v-text-anchor:top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" path="m59,56r-22,l35,59r-2,3l31,65r-2,3l27,70r-2,2l22,75r-2,2l19,78r-1,1l17,80r-1,1l15,82r-5,5l6,90,1,95,,96r3,l7,96r2,l12,95r2,l17,94r3,-1l23,92r3,-1l31,88r1,-1l34,87r1,-2l37,84r5,-3l45,78r3,-3l49,73r3,-4l54,66r3,-6l59,56e" stroked="f">
                          <v:path arrowok="t" o:connecttype="custom" o:connectlocs="59,56;37,56;35,59;33,62;31,65;29,68;27,70;25,72;22,75;20,77;19,78;18,79;17,80;16,81;15,82;10,87;6,90;1,95;0,96;3,96;7,96;9,96;12,95;14,95;17,94;20,93;23,92;26,91;31,88;32,87;34,87;35,85;37,84;42,81;45,78;48,75;49,73;52,69;54,66;57,60;59,56" o:connectangles="0,0,0,0,0,0,0,0,0,0,0,0,0,0,0,0,0,0,0,0,0,0,0,0,0,0,0,0,0,0,0,0,0,0,0,0,0,0,0,0,0"/>
                        </v:shape>
                        <v:shape id="Freeform 961" o:spid="_x0000_s1032" style="position:absolute;left:1547;top:1238;width:65;height:97;visibility:visible;mso-wrap-style:square;v-text-anchor:top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" path="m58,l57,3,56,5r,2l55,9r,2l55,12r-1,2l53,16r,1l51,24r-1,3l47,33r-3,9l42,45r-1,3l39,51r-2,5l37,56r22,l61,48r1,-4l63,38r1,-2l64,35r,-2l64,22r,-3l64,17,63,16r,-3l62,11r,-3l61,6,60,5r,-2l59,2,58,1,58,e" stroked="f">
                          <v:path arrowok="t" o:connecttype="custom" o:connectlocs="58,0;57,3;56,5;56,7;55,9;55,11;55,12;54,14;53,16;53,17;51,24;50,27;47,33;44,42;42,45;41,48;39,51;37,56;37,56;59,56;61,48;62,44;63,38;64,36;64,35;64,33;64,22;64,19;64,17;63,16;63,13;62,11;62,8;61,6;60,5;60,3;59,2;58,1;58,0" o:connectangles="0,0,0,0,0,0,0,0,0,0,0,0,0,0,0,0,0,0,0,0,0,0,0,0,0,0,0,0,0,0,0,0,0,0,0,0,0,0,0"/>
                        </v:shape>
                      </v:group>
                      <v:shape id="Freeform 962" o:spid="_x0000_s1033" style="position:absolute;left:1420;top:1150;width:218;height:214;visibility:visible;mso-wrap-style:square;v-text-anchor:top" coordsize="218,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" path="m217,106r-3,23l207,150r-10,19l182,185r-17,14l145,208r-21,6l97,212,74,206,53,197,35,185,21,170,10,153,3,133,,113,2,88,8,66,18,46,32,30,48,16,67,6,88,r27,1l139,6r21,9l178,26r15,15l204,57r8,19l216,96r1,10xe" filled="f" strokecolor="#686868" strokeweight=".40075mm">
                        <v:path arrowok="t" o:connecttype="custom" o:connectlocs="217,106;214,129;207,150;197,169;182,185;165,199;145,208;124,214;97,212;74,206;53,197;35,185;21,170;10,153;3,133;0,113;2,88;8,66;18,46;32,30;48,16;67,6;88,0;115,1;139,6;160,15;178,26;193,41;204,57;212,76;216,96;217,106" o:connectangles="0,0,0,0,0,0,0,0,0,0,0,0,0,0,0,0,0,0,0,0,0,0,0,0,0,0,0,0,0,0,0,0"/>
                      </v:shape>
                      <v:group id="Group 963" o:spid="_x0000_s1034" style="position:absolute;left:1589;top:1329;width:155;height:165" coordorigin="1589,1329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">
                        <v:shape id="Freeform 964" o:spid="_x0000_s1035" style="position:absolute;left:1589;top:1329;width:155;height:165;visibility:visible;mso-wrap-style:square;v-text-anchor:top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" path="m21,l,19r2,1l9,28r5,5l18,41r1,1l20,44r,1l21,45r,2l22,50r-2,5l21,57r3,4l27,65r4,4l37,78r8,9l56,100r4,4l63,109r15,16l81,129r7,8l91,140r3,3l100,150r9,8l112,162r2,2l154,128r-2,-2l149,122r-8,-9l135,106r-6,-7l123,92r-4,-4l100,68,96,64,84,51,76,43,64,32,60,28,57,25r-8,l47,24r-2,l44,23,43,22,42,21,41,20,34,15,29,10,22,2,21,e" fillcolor="#686868" stroked="f">
                          <v:path arrowok="t" o:connecttype="custom" o:connectlocs="21,0;0,19;2,20;9,28;14,33;18,41;19,42;20,44;20,45;21,45;21,47;22,50;20,55;21,57;24,61;27,65;31,69;37,78;45,87;56,100;60,104;63,109;78,125;81,129;88,137;91,140;94,143;100,150;109,158;112,162;114,164;154,128;152,126;149,122;141,113;135,106;129,99;123,92;119,88;100,68;96,64;84,51;76,43;64,32;60,28;57,25;49,25;47,24;45,24;44,23;43,22;42,21;41,20;34,15;29,10;22,2;21,0" o:connectangles="0,0,0,0,0,0,0,0,0,0,0,0,0,0,0,0,0,0,0,0,0,0,0,0,0,0,0,0,0,0,0,0,0,0,0,0,0,0,0,0,0,0,0,0,0,0,0,0,0,0,0,0,0,0,0,0,0"/>
                        </v:shape>
                        <v:shape id="Freeform 965" o:spid="_x0000_s1036" style="position:absolute;left:1589;top:1329;width:155;height:165;visibility:visible;mso-wrap-style:square;v-text-anchor:top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" path="m55,23r-6,2l57,25,55,23e" fillcolor="#686868" stroked="f">
                          <v:path arrowok="t" o:connecttype="custom" o:connectlocs="55,23;49,25;57,25;55,23" o:connectangles="0,0,0,0"/>
                        </v:shape>
                      </v:group>
                      <v:shape id="Freeform 966" o:spid="_x0000_s1037" style="position:absolute;left:1308;top:1048;width:527;height:526;visibility:visible;mso-wrap-style:square;v-text-anchor:top" coordsize="527,5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" path="m527,262r-1,24l523,308r-5,22l511,351r-8,21l493,391r-12,19l469,428r-15,16l439,459r-17,14l404,485r-19,11l365,506r-21,7l323,519r-22,4l278,526r-25,-1l229,522r-23,-5l184,511r-22,-8l142,494,123,483,105,471,88,457,72,443,58,427,45,410,34,392,24,373,16,353,9,332,4,311,1,289,,267,,243,3,220,8,198r7,-22l23,155,33,136,44,117,57,99,71,83,86,68,103,54,120,41,139,30,159,20r20,-7l200,6,222,2,245,r25,l294,3r24,4l340,14r22,7l382,31r19,10l420,53r17,14l452,81r15,16l480,114r11,18l501,150r9,20l517,190r5,22l525,233r2,22l527,262xe" filled="f" strokecolor="#ffd340" strokeweight=".70131mm">
                        <v:path arrowok="t" o:connecttype="custom" o:connectlocs="526,286;518,330;503,372;481,410;454,444;422,473;385,496;344,513;301,523;253,525;206,517;162,503;123,483;88,457;58,427;34,392;16,353;4,311;0,267;3,220;15,176;33,136;57,99;86,68;120,41;159,20;200,6;245,0;294,3;340,14;382,31;420,53;452,81;480,114;501,150;517,190;525,233;527,262" o:connectangles="0,0,0,0,0,0,0,0,0,0,0,0,0,0,0,0,0,0,0,0,0,0,0,0,0,0,0,0,0,0,0,0,0,0,0,0,0,0"/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8162" w:type="dxa"/>
            <w:vAlign w:val="center"/>
          </w:tcPr>
          <w:p w:rsidR="00C35594" w:rsidRPr="00CE73E1" w:rsidRDefault="00C35594" w:rsidP="00EF4CBD">
            <w:pPr>
              <w:rPr>
                <w:rFonts w:ascii="Tahoma" w:eastAsia="Calibri" w:hAnsi="Tahoma" w:cs="Tahoma"/>
                <w:b/>
                <w:color w:val="4A8ECB"/>
                <w:sz w:val="36"/>
                <w:szCs w:val="36"/>
              </w:rPr>
            </w:pPr>
            <w:r w:rsidRPr="00CE73E1">
              <w:rPr>
                <w:rFonts w:ascii="Tahoma" w:eastAsia="Calibri" w:hAnsi="Tahoma" w:cs="Tahoma"/>
                <w:b/>
                <w:color w:val="4A8ECB"/>
                <w:sz w:val="36"/>
                <w:szCs w:val="36"/>
              </w:rPr>
              <w:t>Διερεύνηση</w:t>
            </w:r>
          </w:p>
        </w:tc>
      </w:tr>
    </w:tbl>
    <w:p w:rsidR="00C35594" w:rsidRPr="003B012D" w:rsidRDefault="00C35594" w:rsidP="00C35594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p w:rsidR="0016523C" w:rsidRPr="00CE73E1" w:rsidRDefault="00C35594" w:rsidP="00CE73E1">
      <w:pPr>
        <w:rPr>
          <w:rFonts w:ascii="Tahoma" w:hAnsi="Tahoma" w:cs="Tahoma"/>
          <w:b/>
          <w:color w:val="365F91" w:themeColor="accent1" w:themeShade="BF"/>
          <w:sz w:val="36"/>
          <w:szCs w:val="36"/>
        </w:rPr>
      </w:pPr>
      <w:r w:rsidRPr="00CE73E1">
        <w:rPr>
          <w:rFonts w:ascii="Tahoma-Bold" w:hAnsi="Tahoma-Bold"/>
          <w:b/>
          <w:bCs/>
          <w:color w:val="0089CF"/>
          <w:sz w:val="36"/>
          <w:szCs w:val="36"/>
        </w:rPr>
        <w:t xml:space="preserve">1. </w:t>
      </w:r>
      <w:r w:rsidR="0016523C" w:rsidRPr="00CE73E1">
        <w:rPr>
          <w:rFonts w:ascii="Arial-BoldMT" w:hAnsi="Arial-BoldMT"/>
          <w:b/>
          <w:bCs/>
          <w:color w:val="242021"/>
          <w:sz w:val="36"/>
          <w:szCs w:val="36"/>
        </w:rPr>
        <w:t>Οι τέσσερις φίλοι φτιάχνουν μια πολύχρωμη σημαία για μια θεατρική παράσταση που ετοιμάζει η τάξη τους. Αφού κάθε παιδί ζωγράφισε ένα μέρος της σημαίας, μετά όλα τα παιδιά μαζί συζητάνε ποια χρώματα θα χρησιμοποιήσουν, για να ζωγραφίσουν το αχρωμάτιστο μέρος της σημαίας τους.</w:t>
      </w:r>
    </w:p>
    <w:p w:rsidR="0016523C" w:rsidRPr="00CE73E1" w:rsidRDefault="007034D6" w:rsidP="00CE73E1">
      <w:pPr>
        <w:jc w:val="center"/>
        <w:rPr>
          <w:rFonts w:ascii="Tahoma-Bold" w:hAnsi="Tahoma-Bold"/>
          <w:b/>
          <w:bCs/>
          <w:color w:val="0089CF"/>
          <w:sz w:val="36"/>
          <w:szCs w:val="36"/>
        </w:rPr>
      </w:pPr>
      <w:r w:rsidRPr="00CE73E1">
        <w:rPr>
          <w:noProof/>
          <w:sz w:val="36"/>
          <w:szCs w:val="36"/>
        </w:rPr>
        <w:drawing>
          <wp:inline distT="0" distB="0" distL="0" distR="0">
            <wp:extent cx="3467100" cy="2385961"/>
            <wp:effectExtent l="0" t="0" r="0" b="0"/>
            <wp:docPr id="514" name="Εικόνα 514" descr="ορθογώνιο για την αναπαράσταση σημαίας." title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0809" cy="23885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34D6" w:rsidRPr="00CE73E1" w:rsidRDefault="007034D6" w:rsidP="00CE73E1">
      <w:pPr>
        <w:rPr>
          <w:rFonts w:ascii="Tahoma-Bold" w:hAnsi="Tahoma-Bold"/>
          <w:b/>
          <w:bCs/>
          <w:color w:val="0089CF"/>
          <w:sz w:val="36"/>
          <w:szCs w:val="36"/>
        </w:rPr>
      </w:pPr>
    </w:p>
    <w:p w:rsidR="007034D6" w:rsidRPr="00CE73E1" w:rsidRDefault="007034D6" w:rsidP="00CE73E1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Tahoma-Bold" w:hAnsi="Tahoma-Bold"/>
          <w:b/>
          <w:bCs/>
          <w:color w:val="242021"/>
          <w:sz w:val="36"/>
          <w:szCs w:val="36"/>
        </w:rPr>
        <w:t xml:space="preserve">α. </w:t>
      </w: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Βοηθάμε τα παιδιά να υπολογίσουν με διαφορετικούς τρόπους το μέρος της σημαίας που έχει μείνει ακόμα αχρωμάτιστο.</w:t>
      </w:r>
    </w:p>
    <w:p w:rsidR="00641C12" w:rsidRDefault="007034D6" w:rsidP="00CE73E1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 xml:space="preserve">1. Ο Αντρέι και η Αγγελική υπολογίζουν με </w:t>
      </w:r>
      <w:r w:rsidRPr="00CE73E1">
        <w:rPr>
          <w:rFonts w:ascii="Tahoma-Bold" w:hAnsi="Tahoma-Bold"/>
          <w:b/>
          <w:bCs/>
          <w:color w:val="242021"/>
          <w:sz w:val="36"/>
          <w:szCs w:val="36"/>
        </w:rPr>
        <w:t>κλάσματα</w:t>
      </w: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 xml:space="preserve">: </w:t>
      </w:r>
    </w:p>
    <w:p w:rsidR="00CE73E1" w:rsidRDefault="007034D6" w:rsidP="00641C12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..........................</w:t>
      </w:r>
      <w:r w:rsidR="00CE73E1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</w:t>
      </w:r>
    </w:p>
    <w:p w:rsidR="00CE73E1" w:rsidRDefault="00CE73E1">
      <w:pPr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br w:type="page"/>
      </w:r>
      <w:r w:rsidR="00FA1E0B"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58720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9497" name="Πλαίσιο κειμένου 94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4F7FC2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71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9497" o:spid="_x0000_s1130" type="#_x0000_t202" style="position:absolute;margin-left:0;margin-top:785.3pt;width:99.2pt;height:28.35pt;z-index:25295872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" o:allowincell="f" o:allowoverlap="f" fillcolor="#fc9" stroked="f" strokeweight="2.25pt">
                <v:textbox inset="1.5mm,1.5mm,1.5mm,1.5mm">
                  <w:txbxContent>
                    <w:p w:rsidR="00472C38" w:rsidRPr="004F7FC2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71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641C12" w:rsidRDefault="00641C12" w:rsidP="00641C12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lastRenderedPageBreak/>
        <w:t>..............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</w:t>
      </w:r>
    </w:p>
    <w:p w:rsidR="00641C12" w:rsidRDefault="00641C12" w:rsidP="00641C12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..............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</w:t>
      </w:r>
    </w:p>
    <w:p w:rsidR="00641C12" w:rsidRDefault="007034D6" w:rsidP="00641C12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 xml:space="preserve">2. Η Δανάη υπολογίζει με </w:t>
      </w:r>
      <w:r w:rsidRPr="00CE73E1">
        <w:rPr>
          <w:rFonts w:ascii="Tahoma-Bold" w:hAnsi="Tahoma-Bold"/>
          <w:b/>
          <w:bCs/>
          <w:color w:val="242021"/>
          <w:sz w:val="36"/>
          <w:szCs w:val="36"/>
        </w:rPr>
        <w:t>δεκαδικούς αριθμούς</w:t>
      </w: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 xml:space="preserve">: </w:t>
      </w:r>
    </w:p>
    <w:p w:rsidR="00641C12" w:rsidRDefault="00641C12" w:rsidP="00641C12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..............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</w:t>
      </w:r>
    </w:p>
    <w:p w:rsidR="00641C12" w:rsidRDefault="00641C12" w:rsidP="00641C12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..............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</w:t>
      </w:r>
    </w:p>
    <w:p w:rsidR="00641C12" w:rsidRDefault="00641C12" w:rsidP="00641C12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..............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</w:t>
      </w:r>
    </w:p>
    <w:p w:rsidR="007034D6" w:rsidRPr="00CE73E1" w:rsidRDefault="007034D6" w:rsidP="00CE73E1">
      <w:pPr>
        <w:rPr>
          <w:rFonts w:ascii="Tahoma-Bold" w:hAnsi="Tahoma-Bold"/>
          <w:b/>
          <w:bCs/>
          <w:color w:val="0089CF"/>
          <w:sz w:val="36"/>
          <w:szCs w:val="36"/>
        </w:rPr>
      </w:pPr>
    </w:p>
    <w:p w:rsidR="008B2AE8" w:rsidRPr="00CE73E1" w:rsidRDefault="008B2AE8" w:rsidP="00CE73E1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 xml:space="preserve">3.Ο Νίκος υπολογίζει με </w:t>
      </w:r>
      <w:r w:rsidRPr="00CE73E1">
        <w:rPr>
          <w:rFonts w:ascii="Tahoma-Bold" w:hAnsi="Tahoma-Bold"/>
          <w:b/>
          <w:bCs/>
          <w:color w:val="242021"/>
          <w:sz w:val="36"/>
          <w:szCs w:val="36"/>
        </w:rPr>
        <w:t>ποσοστά</w:t>
      </w: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:</w:t>
      </w:r>
    </w:p>
    <w:p w:rsidR="00641C12" w:rsidRDefault="00641C12" w:rsidP="00641C12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..............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</w:t>
      </w:r>
    </w:p>
    <w:p w:rsidR="00641C12" w:rsidRDefault="00641C12" w:rsidP="00641C12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..............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</w:t>
      </w:r>
    </w:p>
    <w:p w:rsidR="00641C12" w:rsidRDefault="00641C12" w:rsidP="00641C12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..............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</w:t>
      </w:r>
    </w:p>
    <w:p w:rsidR="007034D6" w:rsidRDefault="008B2AE8" w:rsidP="00CE73E1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Tahoma-Bold" w:hAnsi="Tahoma-Bold"/>
          <w:b/>
          <w:bCs/>
          <w:color w:val="242021"/>
          <w:sz w:val="36"/>
          <w:szCs w:val="36"/>
        </w:rPr>
        <w:t>β.</w:t>
      </w:r>
      <w:r w:rsidR="00137239" w:rsidRPr="00CE73E1">
        <w:rPr>
          <w:rFonts w:ascii="Tahoma-Bold" w:hAnsi="Tahoma-Bold"/>
          <w:b/>
          <w:bCs/>
          <w:color w:val="242021"/>
          <w:sz w:val="36"/>
          <w:szCs w:val="36"/>
        </w:rPr>
        <w:t xml:space="preserve"> </w:t>
      </w: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Υπολογίζουμε το μέρος της σημαίας το οποίο, τελικά, τα παιδιά ζωγράφισαν κίτρινο και το εκφράζουμε με διαφορετικούς τρόπους.</w:t>
      </w:r>
    </w:p>
    <w:p w:rsidR="00641C12" w:rsidRDefault="00641C12">
      <w:pPr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br w:type="page"/>
      </w:r>
      <w:r w:rsidR="00FA1E0B"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60768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9507" name="Πλαίσιο κειμένου 95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4F7FC2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72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9507" o:spid="_x0000_s1131" type="#_x0000_t202" style="position:absolute;margin-left:0;margin-top:785.3pt;width:99.2pt;height:28.35pt;z-index:25296076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" o:allowincell="f" o:allowoverlap="f" fillcolor="#fc9" stroked="f" strokeweight="2.25pt">
                <v:textbox inset="1.5mm,1.5mm,1.5mm,1.5mm">
                  <w:txbxContent>
                    <w:p w:rsidR="00472C38" w:rsidRPr="004F7FC2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72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7034D6" w:rsidRPr="00CE73E1" w:rsidRDefault="00925880" w:rsidP="00CE73E1">
      <w:pPr>
        <w:jc w:val="center"/>
        <w:rPr>
          <w:rFonts w:ascii="Tahoma-Bold" w:hAnsi="Tahoma-Bold"/>
          <w:b/>
          <w:bCs/>
          <w:sz w:val="36"/>
          <w:szCs w:val="36"/>
        </w:rPr>
      </w:pPr>
      <w:r w:rsidRPr="00CE73E1">
        <w:rPr>
          <w:noProof/>
          <w:sz w:val="36"/>
          <w:szCs w:val="36"/>
        </w:rPr>
        <w:lastRenderedPageBreak/>
        <w:drawing>
          <wp:inline distT="0" distB="0" distL="0" distR="0">
            <wp:extent cx="1895475" cy="3535790"/>
            <wp:effectExtent l="0" t="0" r="0" b="7620"/>
            <wp:docPr id="515" name="Εικόνα 515" descr="σημαία σε ιστό." title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0375" cy="3544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5880" w:rsidRPr="00CE73E1" w:rsidRDefault="00925880" w:rsidP="00CE73E1">
      <w:pPr>
        <w:rPr>
          <w:rFonts w:ascii="Tahoma-Bold" w:hAnsi="Tahoma-Bold"/>
          <w:b/>
          <w:bCs/>
          <w:sz w:val="36"/>
          <w:szCs w:val="36"/>
        </w:rPr>
      </w:pPr>
    </w:p>
    <w:p w:rsidR="00641C12" w:rsidRDefault="00641C12" w:rsidP="00641C12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..............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</w:t>
      </w:r>
    </w:p>
    <w:p w:rsidR="00641C12" w:rsidRDefault="00641C12" w:rsidP="00641C12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..............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</w:t>
      </w:r>
    </w:p>
    <w:p w:rsidR="00641C12" w:rsidRDefault="00641C12" w:rsidP="00641C12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..............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</w:t>
      </w:r>
    </w:p>
    <w:p w:rsidR="00641C12" w:rsidRDefault="00641C12" w:rsidP="00641C12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..............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</w:t>
      </w:r>
    </w:p>
    <w:p w:rsidR="00641C12" w:rsidRDefault="00641C12" w:rsidP="00641C12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..............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</w:t>
      </w:r>
    </w:p>
    <w:p w:rsidR="00641C12" w:rsidRDefault="00641C12" w:rsidP="00641C12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..............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</w:t>
      </w:r>
    </w:p>
    <w:p w:rsidR="00641C12" w:rsidRDefault="00641C12" w:rsidP="00641C12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..............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</w:t>
      </w:r>
    </w:p>
    <w:p w:rsidR="00641C12" w:rsidRDefault="00641C12" w:rsidP="00641C12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..............</w:t>
      </w:r>
      <w:r w:rsidR="00FA1E0B"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62816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9511" name="Πλαίσιο κειμένου 95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4F7FC2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72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9511" o:spid="_x0000_s1132" type="#_x0000_t202" style="position:absolute;margin-left:0;margin-top:785.3pt;width:99.2pt;height:28.35pt;z-index:25296281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" o:allowincell="f" o:allowoverlap="f" fillcolor="#fc9" stroked="f" strokeweight="2.25pt">
                <v:textbox inset="1.5mm,1.5mm,1.5mm,1.5mm">
                  <w:txbxContent>
                    <w:p w:rsidR="00472C38" w:rsidRPr="004F7FC2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72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</w:t>
      </w:r>
    </w:p>
    <w:p w:rsidR="00641C12" w:rsidRDefault="00641C12">
      <w:pPr>
        <w:rPr>
          <w:rFonts w:ascii="Tahoma-Bold" w:hAnsi="Tahoma-Bold"/>
          <w:b/>
          <w:bCs/>
          <w:color w:val="0089CF"/>
          <w:sz w:val="36"/>
          <w:szCs w:val="36"/>
        </w:rPr>
      </w:pPr>
      <w:r>
        <w:rPr>
          <w:rFonts w:ascii="Tahoma-Bold" w:hAnsi="Tahoma-Bold"/>
          <w:b/>
          <w:bCs/>
          <w:color w:val="0089CF"/>
          <w:sz w:val="36"/>
          <w:szCs w:val="36"/>
        </w:rPr>
        <w:br w:type="page"/>
      </w:r>
    </w:p>
    <w:p w:rsidR="007034D6" w:rsidRPr="00CE73E1" w:rsidRDefault="00497919" w:rsidP="0016523C">
      <w:pPr>
        <w:rPr>
          <w:rFonts w:ascii="Tahoma-Bold" w:hAnsi="Tahoma-Bold"/>
          <w:b/>
          <w:bCs/>
          <w:sz w:val="36"/>
          <w:szCs w:val="36"/>
        </w:rPr>
      </w:pPr>
      <w:r w:rsidRPr="00CE73E1">
        <w:rPr>
          <w:rFonts w:ascii="Tahoma-Bold" w:hAnsi="Tahoma-Bold"/>
          <w:b/>
          <w:bCs/>
          <w:color w:val="0089CF"/>
          <w:sz w:val="36"/>
          <w:szCs w:val="36"/>
        </w:rPr>
        <w:lastRenderedPageBreak/>
        <w:t xml:space="preserve">2. </w:t>
      </w: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 xml:space="preserve">Παρατηρούμε τις εικόνες </w:t>
      </w:r>
      <w:r w:rsidRPr="004F7FC2">
        <w:rPr>
          <w:rFonts w:ascii="Arial-BoldMT" w:hAnsi="Arial-BoldMT"/>
          <w:b/>
          <w:bCs/>
          <w:color w:val="242021"/>
          <w:sz w:val="36"/>
          <w:szCs w:val="36"/>
        </w:rPr>
        <w:t xml:space="preserve">(παρακάτω και </w:t>
      </w:r>
      <w:r w:rsidR="004F7FC2" w:rsidRPr="004F7FC2">
        <w:rPr>
          <w:rFonts w:ascii="Arial-BoldMT" w:hAnsi="Arial-BoldMT"/>
          <w:b/>
          <w:bCs/>
          <w:color w:val="242021"/>
          <w:sz w:val="36"/>
          <w:szCs w:val="36"/>
        </w:rPr>
        <w:t>επόμενη σελίδα</w:t>
      </w:r>
      <w:r w:rsidRPr="004F7FC2">
        <w:rPr>
          <w:rFonts w:ascii="Arial-BoldMT" w:hAnsi="Arial-BoldMT"/>
          <w:b/>
          <w:bCs/>
          <w:color w:val="242021"/>
          <w:sz w:val="36"/>
          <w:szCs w:val="36"/>
        </w:rPr>
        <w:t>).</w:t>
      </w:r>
    </w:p>
    <w:p w:rsidR="007034D6" w:rsidRPr="00CE73E1" w:rsidRDefault="00FA1E0B" w:rsidP="0016523C">
      <w:pPr>
        <w:rPr>
          <w:rFonts w:ascii="Tahoma-Bold" w:hAnsi="Tahoma-Bold"/>
          <w:b/>
          <w:bCs/>
          <w:sz w:val="36"/>
          <w:szCs w:val="36"/>
        </w:rPr>
      </w:pPr>
      <w:r w:rsidRPr="00FA1E0B">
        <w:rPr>
          <w:rFonts w:ascii="Arial" w:hAnsi="Arial" w:cs="Arial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64864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9520" name="Πλαίσιο κειμένου 9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4F7FC2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74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9520" o:spid="_x0000_s1133" type="#_x0000_t202" style="position:absolute;margin-left:0;margin-top:785.3pt;width:99.2pt;height:28.35pt;z-index:25296486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" o:allowincell="f" o:allowoverlap="f" fillcolor="#fc9" stroked="f" strokeweight="2.25pt">
                <v:textbox inset="1.5mm,1.5mm,1.5mm,1.5mm">
                  <w:txbxContent>
                    <w:p w:rsidR="00472C38" w:rsidRPr="004F7FC2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74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497919" w:rsidRPr="00CE73E1" w:rsidRDefault="00497919" w:rsidP="00C50AD6">
      <w:pPr>
        <w:spacing w:after="0"/>
        <w:jc w:val="center"/>
        <w:rPr>
          <w:rFonts w:ascii="Tahoma-Bold" w:hAnsi="Tahoma-Bold"/>
          <w:b/>
          <w:bCs/>
          <w:sz w:val="36"/>
          <w:szCs w:val="36"/>
        </w:rPr>
      </w:pPr>
      <w:r w:rsidRPr="00CE73E1">
        <w:rPr>
          <w:noProof/>
          <w:sz w:val="36"/>
          <w:szCs w:val="36"/>
        </w:rPr>
        <w:drawing>
          <wp:inline distT="0" distB="0" distL="0" distR="0" wp14:anchorId="23D24A95" wp14:editId="7C1E6B33">
            <wp:extent cx="5686425" cy="676275"/>
            <wp:effectExtent l="0" t="0" r="9525" b="9525"/>
            <wp:docPr id="530" name="Εικόνα 530" descr="έχει 21 υποδιαιρέσεις. οι αριθμοί ξεκινούν από το 0 και τελειώνουν στο 3." title="αριθμογραμμή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568642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97919" w:rsidRPr="00CE73E1" w:rsidRDefault="00D26664" w:rsidP="0016523C">
      <w:pPr>
        <w:rPr>
          <w:rFonts w:ascii="Tahoma-Bold" w:hAnsi="Tahoma-Bold"/>
          <w:b/>
          <w:bCs/>
          <w:sz w:val="36"/>
          <w:szCs w:val="36"/>
        </w:rPr>
      </w:pPr>
      <w:r w:rsidRPr="00CE73E1">
        <w:rPr>
          <w:rFonts w:ascii="Tahoma-Bold" w:hAnsi="Tahoma-Bold"/>
          <w:b/>
          <w:bCs/>
          <w:noProof/>
          <w:sz w:val="36"/>
          <w:szCs w:val="36"/>
        </w:rPr>
        <mc:AlternateContent>
          <mc:Choice Requires="wps">
            <w:drawing>
              <wp:anchor distT="45720" distB="45720" distL="114300" distR="114300" simplePos="0" relativeHeight="252765184" behindDoc="1" locked="0" layoutInCell="1" allowOverlap="1" wp14:anchorId="1FEDE48D" wp14:editId="0465AA20">
                <wp:simplePos x="0" y="0"/>
                <wp:positionH relativeFrom="margin">
                  <wp:posOffset>2132330</wp:posOffset>
                </wp:positionH>
                <wp:positionV relativeFrom="paragraph">
                  <wp:posOffset>238760</wp:posOffset>
                </wp:positionV>
                <wp:extent cx="1352550" cy="685800"/>
                <wp:effectExtent l="19050" t="19050" r="19050" b="19050"/>
                <wp:wrapTight wrapText="bothSides">
                  <wp:wrapPolygon edited="0">
                    <wp:start x="-304" y="-600"/>
                    <wp:lineTo x="-304" y="21600"/>
                    <wp:lineTo x="21600" y="21600"/>
                    <wp:lineTo x="21600" y="-600"/>
                    <wp:lineTo x="-304" y="-600"/>
                  </wp:wrapPolygon>
                </wp:wrapTight>
                <wp:docPr id="531" name="Πλαίσιο κειμένου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52550" cy="685800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72C38" w:rsidRPr="00C50AD6" w:rsidRDefault="00472C38" w:rsidP="0096419E">
                            <w:pPr>
                              <w:spacing w:after="0" w:line="240" w:lineRule="auto"/>
                              <w:jc w:val="center"/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</w:pPr>
                            <w:r w:rsidRPr="00C50AD6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 xml:space="preserve">φρέσκο </w:t>
                            </w:r>
                          </w:p>
                          <w:p w:rsidR="00472C38" w:rsidRPr="00C50AD6" w:rsidRDefault="00472C38" w:rsidP="0096419E">
                            <w:pPr>
                              <w:spacing w:after="0" w:line="240" w:lineRule="auto"/>
                              <w:jc w:val="center"/>
                              <w:rPr>
                                <w:sz w:val="36"/>
                                <w:szCs w:val="36"/>
                              </w:rPr>
                            </w:pPr>
                            <w:r w:rsidRPr="00C50AD6">
                              <w:rPr>
                                <w:rFonts w:ascii="Arial-BoldMT" w:hAnsi="Arial-BoldMT"/>
                                <w:b/>
                                <w:bCs/>
                                <w:color w:val="242021"/>
                                <w:sz w:val="36"/>
                                <w:szCs w:val="36"/>
                              </w:rPr>
                              <w:t>γάλ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EDE48D" id="_x0000_s1134" type="#_x0000_t202" style="position:absolute;margin-left:167.9pt;margin-top:18.8pt;width:106.5pt;height:54pt;z-index:-25055129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" fillcolor="#b8cce4 [1300]" strokeweight="2.25pt">
                <v:textbox>
                  <w:txbxContent>
                    <w:p w:rsidR="00472C38" w:rsidRPr="00C50AD6" w:rsidRDefault="00472C38" w:rsidP="0096419E">
                      <w:pPr>
                        <w:spacing w:after="0" w:line="240" w:lineRule="auto"/>
                        <w:jc w:val="center"/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</w:pPr>
                      <w:r w:rsidRPr="00C50AD6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t xml:space="preserve">φρέσκο </w:t>
                      </w:r>
                    </w:p>
                    <w:p w:rsidR="00472C38" w:rsidRPr="00C50AD6" w:rsidRDefault="00472C38" w:rsidP="0096419E">
                      <w:pPr>
                        <w:spacing w:after="0" w:line="240" w:lineRule="auto"/>
                        <w:jc w:val="center"/>
                        <w:rPr>
                          <w:sz w:val="36"/>
                          <w:szCs w:val="36"/>
                        </w:rPr>
                      </w:pPr>
                      <w:r w:rsidRPr="00C50AD6">
                        <w:rPr>
                          <w:rFonts w:ascii="Arial-BoldMT" w:hAnsi="Arial-BoldMT"/>
                          <w:b/>
                          <w:bCs/>
                          <w:color w:val="242021"/>
                          <w:sz w:val="36"/>
                          <w:szCs w:val="36"/>
                        </w:rPr>
                        <w:t>γάλα</w:t>
                      </w:r>
                    </w:p>
                  </w:txbxContent>
                </v:textbox>
                <w10:wrap type="tight" anchorx="margin"/>
              </v:shape>
            </w:pict>
          </mc:Fallback>
        </mc:AlternateContent>
      </w:r>
      <w:r w:rsidRPr="00CE73E1">
        <w:rPr>
          <w:noProof/>
          <w:sz w:val="36"/>
          <w:szCs w:val="36"/>
        </w:rPr>
        <w:drawing>
          <wp:anchor distT="0" distB="0" distL="114300" distR="114300" simplePos="0" relativeHeight="252768256" behindDoc="1" locked="0" layoutInCell="1" allowOverlap="1" wp14:anchorId="3E25C057">
            <wp:simplePos x="0" y="0"/>
            <wp:positionH relativeFrom="column">
              <wp:posOffset>711048</wp:posOffset>
            </wp:positionH>
            <wp:positionV relativeFrom="paragraph">
              <wp:posOffset>346837</wp:posOffset>
            </wp:positionV>
            <wp:extent cx="1134745" cy="2705100"/>
            <wp:effectExtent l="0" t="0" r="8255" b="0"/>
            <wp:wrapTight wrapText="bothSides">
              <wp:wrapPolygon edited="0">
                <wp:start x="4714" y="0"/>
                <wp:lineTo x="0" y="2890"/>
                <wp:lineTo x="0" y="17037"/>
                <wp:lineTo x="363" y="20535"/>
                <wp:lineTo x="3264" y="21296"/>
                <wp:lineTo x="7615" y="21448"/>
                <wp:lineTo x="15593" y="21448"/>
                <wp:lineTo x="19944" y="19470"/>
                <wp:lineTo x="20669" y="17037"/>
                <wp:lineTo x="21395" y="7301"/>
                <wp:lineTo x="21395" y="3194"/>
                <wp:lineTo x="18494" y="304"/>
                <wp:lineTo x="17768" y="0"/>
                <wp:lineTo x="4714" y="0"/>
              </wp:wrapPolygon>
            </wp:wrapTight>
            <wp:docPr id="535" name="Εικόνα 535" descr="κουτί γάλα." title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45" cy="270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97919" w:rsidRPr="00CE73E1">
        <w:rPr>
          <w:rFonts w:ascii="Tahoma-Bold" w:hAnsi="Tahoma-Bold"/>
          <w:b/>
          <w:bCs/>
          <w:color w:val="F1626B"/>
          <w:sz w:val="36"/>
          <w:szCs w:val="36"/>
        </w:rPr>
        <w:t>α.</w:t>
      </w:r>
    </w:p>
    <w:p w:rsidR="00497919" w:rsidRPr="00CE73E1" w:rsidRDefault="00497919">
      <w:pPr>
        <w:rPr>
          <w:rFonts w:ascii="Tahoma-Bold" w:hAnsi="Tahoma-Bold"/>
          <w:b/>
          <w:bCs/>
          <w:sz w:val="36"/>
          <w:szCs w:val="36"/>
        </w:rPr>
      </w:pPr>
    </w:p>
    <w:p w:rsidR="00497919" w:rsidRPr="00CE73E1" w:rsidRDefault="00C50AD6" w:rsidP="0016523C">
      <w:pPr>
        <w:rPr>
          <w:rFonts w:ascii="Tahoma-Bold" w:hAnsi="Tahoma-Bold"/>
          <w:b/>
          <w:bCs/>
          <w:sz w:val="36"/>
          <w:szCs w:val="36"/>
        </w:rPr>
      </w:pPr>
      <w:r w:rsidRPr="00CE73E1">
        <w:rPr>
          <w:rFonts w:ascii="Tahoma-Bold" w:hAnsi="Tahoma-Bold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69280" behindDoc="0" locked="0" layoutInCell="1" allowOverlap="1" wp14:anchorId="62F90456" wp14:editId="062852F4">
                <wp:simplePos x="0" y="0"/>
                <wp:positionH relativeFrom="column">
                  <wp:posOffset>1261110</wp:posOffset>
                </wp:positionH>
                <wp:positionV relativeFrom="paragraph">
                  <wp:posOffset>40005</wp:posOffset>
                </wp:positionV>
                <wp:extent cx="876300" cy="399415"/>
                <wp:effectExtent l="38100" t="19050" r="19050" b="57785"/>
                <wp:wrapNone/>
                <wp:docPr id="534" name="Ευθύγραμμο βέλος σύνδεσης 5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76300" cy="399415"/>
                        </a:xfrm>
                        <a:prstGeom prst="straightConnector1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3EF3BF3" id="_x0000_t32" coordsize="21600,21600" o:spt="32" o:oned="t" path="m,l21600,21600e" filled="f">
                <v:path arrowok="t" fillok="f" o:connecttype="none"/>
                <o:lock v:ext="edit" shapetype="t"/>
              </v:shapetype>
              <v:shape id="Ευθύγραμμο βέλος σύνδεσης 534" o:spid="_x0000_s1026" type="#_x0000_t32" style="position:absolute;margin-left:99.3pt;margin-top:3.15pt;width:69pt;height:31.45pt;flip:x;z-index:252769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" strokecolor="windowText" strokeweight="3pt">
                <v:stroke endarrow="block"/>
              </v:shape>
            </w:pict>
          </mc:Fallback>
        </mc:AlternateContent>
      </w:r>
    </w:p>
    <w:p w:rsidR="00B24C19" w:rsidRPr="00CE73E1" w:rsidRDefault="00D26664" w:rsidP="0016523C">
      <w:pPr>
        <w:rPr>
          <w:rFonts w:ascii="Tahoma-Bold" w:hAnsi="Tahoma-Bold"/>
          <w:b/>
          <w:bCs/>
          <w:color w:val="F1626B"/>
          <w:sz w:val="36"/>
          <w:szCs w:val="36"/>
        </w:rPr>
      </w:pPr>
      <w:r w:rsidRPr="00CE73E1">
        <w:rPr>
          <w:noProof/>
          <w:sz w:val="36"/>
          <w:szCs w:val="36"/>
        </w:rPr>
        <w:drawing>
          <wp:anchor distT="0" distB="0" distL="114300" distR="114300" simplePos="0" relativeHeight="252767232" behindDoc="0" locked="0" layoutInCell="1" allowOverlap="1" wp14:anchorId="2F466F57">
            <wp:simplePos x="0" y="0"/>
            <wp:positionH relativeFrom="column">
              <wp:posOffset>3361055</wp:posOffset>
            </wp:positionH>
            <wp:positionV relativeFrom="paragraph">
              <wp:posOffset>6350</wp:posOffset>
            </wp:positionV>
            <wp:extent cx="2316480" cy="2005330"/>
            <wp:effectExtent l="0" t="0" r="7620" b="0"/>
            <wp:wrapNone/>
            <wp:docPr id="543" name="Εικόνα 543" descr="ισόπλευρο τρίγωνο χωρισμένο σε 9 ισόπλευρα τρίγωνα." title="σχέδιο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6480" cy="2005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B24C19" w:rsidRPr="00CE73E1" w:rsidRDefault="00B24C19" w:rsidP="0016523C">
      <w:pPr>
        <w:rPr>
          <w:rFonts w:ascii="Tahoma-Bold" w:hAnsi="Tahoma-Bold"/>
          <w:b/>
          <w:bCs/>
          <w:color w:val="F1626B"/>
          <w:sz w:val="36"/>
          <w:szCs w:val="36"/>
        </w:rPr>
      </w:pPr>
    </w:p>
    <w:p w:rsidR="00B24C19" w:rsidRPr="00CE73E1" w:rsidRDefault="00B24C19" w:rsidP="00C50AD6">
      <w:pPr>
        <w:rPr>
          <w:rFonts w:ascii="Tahoma-Bold" w:hAnsi="Tahoma-Bold"/>
          <w:b/>
          <w:bCs/>
          <w:color w:val="F1626B"/>
          <w:sz w:val="36"/>
          <w:szCs w:val="36"/>
        </w:rPr>
      </w:pPr>
    </w:p>
    <w:p w:rsidR="00D26664" w:rsidRDefault="0096419E" w:rsidP="0016523C">
      <w:pPr>
        <w:rPr>
          <w:rFonts w:ascii="Tahoma-Bold" w:hAnsi="Tahoma-Bold"/>
          <w:b/>
          <w:bCs/>
          <w:color w:val="F1626B"/>
          <w:sz w:val="36"/>
          <w:szCs w:val="36"/>
        </w:rPr>
      </w:pPr>
      <w:r w:rsidRPr="00CE73E1">
        <w:rPr>
          <w:rFonts w:ascii="Tahoma-Bold" w:hAnsi="Tahoma-Bold"/>
          <w:b/>
          <w:bCs/>
          <w:color w:val="F1626B"/>
          <w:sz w:val="36"/>
          <w:szCs w:val="36"/>
        </w:rPr>
        <w:t>β.</w:t>
      </w:r>
      <w:r w:rsidR="00B24C19" w:rsidRPr="00CE73E1">
        <w:rPr>
          <w:rFonts w:ascii="Tahoma-Bold" w:hAnsi="Tahoma-Bold"/>
          <w:b/>
          <w:bCs/>
          <w:color w:val="F1626B"/>
          <w:sz w:val="36"/>
          <w:szCs w:val="36"/>
        </w:rPr>
        <w:t xml:space="preserve">  </w:t>
      </w:r>
      <w:r w:rsidR="00C50AD6">
        <w:rPr>
          <w:rFonts w:ascii="Tahoma-Bold" w:hAnsi="Tahoma-Bold"/>
          <w:b/>
          <w:bCs/>
          <w:color w:val="F1626B"/>
          <w:sz w:val="36"/>
          <w:szCs w:val="36"/>
        </w:rPr>
        <w:t xml:space="preserve">    </w:t>
      </w:r>
      <w:r w:rsidR="00B24C19" w:rsidRPr="00CE73E1">
        <w:rPr>
          <w:rFonts w:ascii="Tahoma-Bold" w:hAnsi="Tahoma-Bold"/>
          <w:b/>
          <w:bCs/>
          <w:color w:val="F1626B"/>
          <w:sz w:val="36"/>
          <w:szCs w:val="36"/>
        </w:rPr>
        <w:t xml:space="preserve"> </w:t>
      </w:r>
      <w:r w:rsidR="00C50AD6">
        <w:rPr>
          <w:rFonts w:ascii="Tahoma-Bold" w:hAnsi="Tahoma-Bold"/>
          <w:b/>
          <w:bCs/>
          <w:color w:val="F1626B"/>
          <w:sz w:val="36"/>
          <w:szCs w:val="36"/>
        </w:rPr>
        <w:t xml:space="preserve">                    </w:t>
      </w:r>
      <w:r w:rsidR="00B24C19" w:rsidRPr="00CE73E1">
        <w:rPr>
          <w:rFonts w:ascii="Tahoma-Bold" w:hAnsi="Tahoma-Bold"/>
          <w:b/>
          <w:bCs/>
          <w:color w:val="F1626B"/>
          <w:sz w:val="36"/>
          <w:szCs w:val="36"/>
        </w:rPr>
        <w:t xml:space="preserve">    </w:t>
      </w:r>
      <w:r w:rsidRPr="00CE73E1">
        <w:rPr>
          <w:rFonts w:ascii="Tahoma-Bold" w:hAnsi="Tahoma-Bold"/>
          <w:b/>
          <w:bCs/>
          <w:color w:val="F1626B"/>
          <w:sz w:val="36"/>
          <w:szCs w:val="36"/>
        </w:rPr>
        <w:t xml:space="preserve">       </w:t>
      </w:r>
      <w:r w:rsidR="00B24C19" w:rsidRPr="00CE73E1">
        <w:rPr>
          <w:rFonts w:ascii="Tahoma-Bold" w:hAnsi="Tahoma-Bold"/>
          <w:b/>
          <w:bCs/>
          <w:color w:val="F1626B"/>
          <w:sz w:val="36"/>
          <w:szCs w:val="36"/>
        </w:rPr>
        <w:t xml:space="preserve">                          </w:t>
      </w:r>
      <w:r w:rsidR="00C50AD6">
        <w:rPr>
          <w:rFonts w:ascii="Tahoma-Bold" w:hAnsi="Tahoma-Bold"/>
          <w:b/>
          <w:bCs/>
          <w:color w:val="F1626B"/>
          <w:sz w:val="36"/>
          <w:szCs w:val="36"/>
        </w:rPr>
        <w:t xml:space="preserve">         </w:t>
      </w:r>
    </w:p>
    <w:p w:rsidR="00497919" w:rsidRDefault="0096419E" w:rsidP="00D26664">
      <w:pPr>
        <w:jc w:val="center"/>
        <w:rPr>
          <w:rFonts w:ascii="Tahoma-Bold" w:hAnsi="Tahoma-Bold"/>
          <w:b/>
          <w:bCs/>
          <w:color w:val="F1626B"/>
          <w:sz w:val="36"/>
          <w:szCs w:val="36"/>
        </w:rPr>
      </w:pPr>
      <w:r w:rsidRPr="00CE73E1">
        <w:rPr>
          <w:rFonts w:ascii="Tahoma-Bold" w:hAnsi="Tahoma-Bold"/>
          <w:b/>
          <w:bCs/>
          <w:color w:val="F1626B"/>
          <w:sz w:val="36"/>
          <w:szCs w:val="36"/>
        </w:rPr>
        <w:t>γ.</w:t>
      </w:r>
    </w:p>
    <w:p w:rsidR="00B24C19" w:rsidRPr="00CE73E1" w:rsidRDefault="0096419E" w:rsidP="00C50AD6">
      <w:pPr>
        <w:jc w:val="center"/>
        <w:rPr>
          <w:rFonts w:ascii="Tahoma-Bold" w:hAnsi="Tahoma-Bold"/>
          <w:b/>
          <w:bCs/>
          <w:color w:val="0089CF"/>
          <w:sz w:val="36"/>
          <w:szCs w:val="36"/>
        </w:rPr>
      </w:pPr>
      <w:r w:rsidRPr="00CE73E1">
        <w:rPr>
          <w:noProof/>
          <w:sz w:val="36"/>
          <w:szCs w:val="36"/>
        </w:rPr>
        <w:drawing>
          <wp:inline distT="0" distB="0" distL="0" distR="0" wp14:anchorId="1A04825E" wp14:editId="75335498">
            <wp:extent cx="1636032" cy="3448050"/>
            <wp:effectExtent l="0" t="0" r="2540" b="0"/>
            <wp:docPr id="548" name="Εικόνα 548" descr="αγόρι με μετρητή ύψους." title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1645446" cy="3467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24C19" w:rsidRPr="00CE73E1">
        <w:rPr>
          <w:rFonts w:ascii="Tahoma-Bold" w:hAnsi="Tahoma-Bold"/>
          <w:b/>
          <w:bCs/>
          <w:color w:val="0089CF"/>
          <w:sz w:val="36"/>
          <w:szCs w:val="36"/>
        </w:rPr>
        <w:br w:type="page"/>
      </w:r>
    </w:p>
    <w:p w:rsidR="0096419E" w:rsidRPr="00CE73E1" w:rsidRDefault="00EC300F" w:rsidP="00521877">
      <w:pPr>
        <w:jc w:val="center"/>
        <w:rPr>
          <w:rFonts w:ascii="Tahoma-Bold" w:hAnsi="Tahoma-Bold"/>
          <w:b/>
          <w:bCs/>
          <w:sz w:val="36"/>
          <w:szCs w:val="36"/>
        </w:rPr>
      </w:pPr>
      <w:r w:rsidRPr="00CE73E1">
        <w:rPr>
          <w:rFonts w:ascii="Tahoma-Bold" w:hAnsi="Tahoma-Bold"/>
          <w:b/>
          <w:bCs/>
          <w:color w:val="F1626B"/>
          <w:sz w:val="36"/>
          <w:szCs w:val="36"/>
        </w:rPr>
        <w:lastRenderedPageBreak/>
        <w:t>ε.</w:t>
      </w:r>
      <w:r w:rsidRPr="00CE73E1">
        <w:rPr>
          <w:sz w:val="36"/>
          <w:szCs w:val="36"/>
        </w:rPr>
        <w:t xml:space="preserve"> </w:t>
      </w:r>
      <w:r w:rsidR="00521877" w:rsidRPr="00CE73E1">
        <w:rPr>
          <w:noProof/>
          <w:sz w:val="36"/>
          <w:szCs w:val="36"/>
        </w:rPr>
        <w:drawing>
          <wp:inline distT="0" distB="0" distL="0" distR="0" wp14:anchorId="1B2897F6" wp14:editId="35CD00BE">
            <wp:extent cx="4391025" cy="3076575"/>
            <wp:effectExtent l="0" t="0" r="9525" b="9525"/>
            <wp:docPr id="549" name="Εικόνα 549" descr="χάρτης που δείχνει τμήμα της Ελλάδας. έχει σημειωμένη σε ευθεία γραμμή την απόσταση Αθήνας Πάτρας." title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439102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1027" w:rsidRPr="00CE73E1" w:rsidRDefault="00ED1027" w:rsidP="00B24C19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Με ποιον τρόπο μπορούμε να εκφράσουμε:</w:t>
      </w:r>
    </w:p>
    <w:p w:rsidR="00D26664" w:rsidRDefault="00ED1027" w:rsidP="00B24C19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 xml:space="preserve">α. τον αριθμό που είναι στο σημείο Α της </w:t>
      </w:r>
      <w:proofErr w:type="spellStart"/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αριθμογραμμής</w:t>
      </w:r>
      <w:proofErr w:type="spellEnd"/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; ....................</w:t>
      </w:r>
      <w:r w:rsidR="00D26664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</w:t>
      </w:r>
    </w:p>
    <w:p w:rsidR="00D26664" w:rsidRDefault="00D26664" w:rsidP="00D26664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:rsidR="00D26664" w:rsidRDefault="00D26664" w:rsidP="00D26664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:rsidR="00D26664" w:rsidRDefault="00ED1027" w:rsidP="00B24C19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 xml:space="preserve">β. τα λιπαρά που έχει το κουτί γάλα; </w:t>
      </w:r>
      <w:r w:rsidR="00D26664">
        <w:rPr>
          <w:rFonts w:ascii="Arial-BoldMT" w:hAnsi="Arial-BoldMT"/>
          <w:b/>
          <w:bCs/>
          <w:color w:val="242021"/>
          <w:sz w:val="36"/>
          <w:szCs w:val="36"/>
        </w:rPr>
        <w:t>.</w:t>
      </w: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</w:t>
      </w:r>
    </w:p>
    <w:p w:rsidR="00D26664" w:rsidRDefault="00D26664" w:rsidP="00D26664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:rsidR="00D26664" w:rsidRDefault="00D26664" w:rsidP="00D26664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:rsidR="00ED1027" w:rsidRPr="00CE73E1" w:rsidRDefault="00ED1027">
      <w:pPr>
        <w:rPr>
          <w:rFonts w:ascii="Tahoma-Bold" w:hAnsi="Tahoma-Bold"/>
          <w:b/>
          <w:bCs/>
          <w:sz w:val="36"/>
          <w:szCs w:val="36"/>
        </w:rPr>
      </w:pPr>
    </w:p>
    <w:p w:rsidR="00D26664" w:rsidRDefault="00A176BA" w:rsidP="00B24C19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γ. το μέρος του μεγ</w:t>
      </w:r>
      <w:r w:rsidR="00FA1E0B"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66912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9521" name="Πλαίσιο κειμένου 9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9B3ED0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75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9521" o:spid="_x0000_s1135" type="#_x0000_t202" style="position:absolute;margin-left:0;margin-top:785.3pt;width:99.2pt;height:28.35pt;z-index:25296691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" o:allowincell="f" o:allowoverlap="f" fillcolor="#fc9" stroked="f" strokeweight="2.25pt">
                <v:textbox inset="1.5mm,1.5mm,1.5mm,1.5mm">
                  <w:txbxContent>
                    <w:p w:rsidR="00472C38" w:rsidRPr="009B3ED0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75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άλου τριγώνου που είναι το χρωματισμένο τρίγωνο; ................................................</w:t>
      </w:r>
      <w:r w:rsidR="00D26664">
        <w:rPr>
          <w:rFonts w:ascii="Arial-BoldMT" w:hAnsi="Arial-BoldMT"/>
          <w:b/>
          <w:bCs/>
          <w:color w:val="242021"/>
          <w:sz w:val="36"/>
          <w:szCs w:val="36"/>
        </w:rPr>
        <w:t>.................</w:t>
      </w:r>
    </w:p>
    <w:p w:rsidR="00D26664" w:rsidRDefault="00D26664" w:rsidP="00D26664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br w:type="page"/>
      </w:r>
    </w:p>
    <w:p w:rsidR="00D26664" w:rsidRDefault="00D26664" w:rsidP="00D26664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</w:p>
    <w:p w:rsidR="00D26664" w:rsidRDefault="00D26664" w:rsidP="00D26664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:rsidR="00620AEA" w:rsidRDefault="00A176BA" w:rsidP="00D26664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δ. το ύψος του παιδιού; ...............</w:t>
      </w:r>
      <w:r w:rsidR="00620AEA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</w:t>
      </w: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...</w:t>
      </w:r>
    </w:p>
    <w:p w:rsidR="00D26664" w:rsidRDefault="00D26664" w:rsidP="00D26664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:rsidR="00D26664" w:rsidRDefault="00D26664" w:rsidP="00D26664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:rsidR="00F01BFC" w:rsidRPr="00CE73E1" w:rsidRDefault="00A176BA" w:rsidP="00B24C19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CE73E1">
        <w:rPr>
          <w:rFonts w:ascii="Arial-BoldMT" w:hAnsi="Arial-BoldMT"/>
          <w:b/>
          <w:bCs/>
          <w:color w:val="242021"/>
          <w:sz w:val="36"/>
          <w:szCs w:val="36"/>
        </w:rPr>
        <w:t>ε. την απόσταση Αθήνα – Πάτρα;</w:t>
      </w:r>
    </w:p>
    <w:p w:rsidR="00D26664" w:rsidRDefault="00D26664" w:rsidP="00D26664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:rsidR="00D26664" w:rsidRDefault="00D26664" w:rsidP="00D26664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:rsidR="00D26664" w:rsidRDefault="00D26664" w:rsidP="00D26664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:rsidR="00A176BA" w:rsidRPr="00CE73E1" w:rsidRDefault="00A176BA" w:rsidP="00B24C19">
      <w:pPr>
        <w:rPr>
          <w:rFonts w:ascii="Tahoma-Bold" w:hAnsi="Tahoma-Bold"/>
          <w:b/>
          <w:bCs/>
          <w:sz w:val="36"/>
          <w:szCs w:val="36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C35594" w:rsidRPr="00CE73E1" w:rsidTr="00EF4CBD">
        <w:tc>
          <w:tcPr>
            <w:tcW w:w="1701" w:type="dxa"/>
          </w:tcPr>
          <w:p w:rsidR="00C35594" w:rsidRPr="00CE73E1" w:rsidRDefault="009D03C2" w:rsidP="00EF4CBD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5B2454">
              <w:rPr>
                <w:rFonts w:ascii="Arial" w:hAnsi="Arial" w:cs="Arial"/>
                <w:b/>
                <w:noProof/>
                <w:sz w:val="36"/>
                <w:szCs w:val="36"/>
              </w:rPr>
              <w:drawing>
                <wp:inline distT="0" distB="0" distL="0" distR="0" wp14:anchorId="40F318F5" wp14:editId="49114C37">
                  <wp:extent cx="720000" cy="496800"/>
                  <wp:effectExtent l="0" t="0" r="4445" b="0"/>
                  <wp:docPr id="312" name="Εικόνα 312" descr="εικονίδιο συζήτηση στην τάξη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BALLON.jpg"/>
                          <pic:cNvPicPr/>
                        </pic:nvPicPr>
                        <pic:blipFill rotWithShape="1"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20000" cy="496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:rsidR="00C35594" w:rsidRPr="00CE73E1" w:rsidRDefault="00C35594" w:rsidP="00F94EFF">
            <w:pPr>
              <w:rPr>
                <w:rFonts w:ascii="Tahoma" w:hAnsi="Tahoma" w:cs="Tahoma"/>
                <w:b/>
                <w:color w:val="365F91" w:themeColor="accent1" w:themeShade="BF"/>
                <w:sz w:val="36"/>
                <w:szCs w:val="36"/>
              </w:rPr>
            </w:pPr>
            <w:r w:rsidRPr="00CE73E1">
              <w:rPr>
                <w:rFonts w:ascii="Tahoma" w:hAnsi="Tahoma" w:cs="Tahoma"/>
                <w:b/>
                <w:color w:val="365F91" w:themeColor="accent1" w:themeShade="BF"/>
                <w:sz w:val="36"/>
                <w:szCs w:val="36"/>
              </w:rPr>
              <w:t xml:space="preserve">Συζητάμε </w:t>
            </w:r>
            <w:r w:rsidR="00F94EFF" w:rsidRPr="00CE73E1">
              <w:rPr>
                <w:rFonts w:ascii="Tahoma" w:hAnsi="Tahoma" w:cs="Tahoma"/>
                <w:b/>
                <w:color w:val="365F91" w:themeColor="accent1" w:themeShade="BF"/>
                <w:sz w:val="36"/>
                <w:szCs w:val="36"/>
              </w:rPr>
              <w:t>στην τάξη τις επιλογές μας.</w:t>
            </w:r>
          </w:p>
        </w:tc>
      </w:tr>
    </w:tbl>
    <w:p w:rsidR="00F94EFF" w:rsidRPr="00CE73E1" w:rsidRDefault="00F94EFF" w:rsidP="00C35594">
      <w:pPr>
        <w:rPr>
          <w:rFonts w:ascii="Tahoma-Bold" w:hAnsi="Tahoma-Bold"/>
          <w:b/>
          <w:bCs/>
          <w:sz w:val="36"/>
          <w:szCs w:val="36"/>
        </w:rPr>
      </w:pPr>
    </w:p>
    <w:p w:rsidR="00F94EFF" w:rsidRPr="00CE73E1" w:rsidRDefault="00F94EFF">
      <w:pPr>
        <w:rPr>
          <w:rFonts w:ascii="Tahoma-Bold" w:hAnsi="Tahoma-Bold"/>
          <w:b/>
          <w:bCs/>
          <w:sz w:val="36"/>
          <w:szCs w:val="36"/>
        </w:rPr>
      </w:pPr>
      <w:r w:rsidRPr="00CE73E1">
        <w:rPr>
          <w:rFonts w:ascii="Tahoma-Bold" w:hAnsi="Tahoma-Bold"/>
          <w:b/>
          <w:bCs/>
          <w:sz w:val="36"/>
          <w:szCs w:val="36"/>
        </w:rPr>
        <w:br w:type="page"/>
      </w:r>
      <w:r w:rsidR="00FA1E0B" w:rsidRPr="00FA1E0B">
        <w:rPr>
          <w:rFonts w:ascii="Arial" w:hAnsi="Arial" w:cs="Arial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68960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9522" name="Πλαίσιο κειμένου 95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9B3ED0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76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9522" o:spid="_x0000_s1136" type="#_x0000_t202" style="position:absolute;margin-left:0;margin-top:785.3pt;width:99.2pt;height:28.35pt;z-index:25296896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" o:allowincell="f" o:allowoverlap="f" fillcolor="#fc9" stroked="f" strokeweight="2.25pt">
                <v:textbox inset="1.5mm,1.5mm,1.5mm,1.5mm">
                  <w:txbxContent>
                    <w:p w:rsidR="00472C38" w:rsidRPr="009B3ED0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76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C35594" w:rsidRPr="00CE73E1" w:rsidTr="00EF4CBD">
        <w:tc>
          <w:tcPr>
            <w:tcW w:w="9639" w:type="dxa"/>
            <w:shd w:val="clear" w:color="auto" w:fill="006600"/>
          </w:tcPr>
          <w:p w:rsidR="00C35594" w:rsidRPr="00CE73E1" w:rsidRDefault="00C35594" w:rsidP="00EF4CBD">
            <w:pPr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CE73E1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lastRenderedPageBreak/>
              <w:t>Βασικές μαθηματικές έννοιες και διεργασίες</w:t>
            </w:r>
          </w:p>
        </w:tc>
      </w:tr>
      <w:tr w:rsidR="00C35594" w:rsidRPr="00CE73E1" w:rsidTr="00EF4CBD">
        <w:trPr>
          <w:trHeight w:val="294"/>
        </w:trPr>
        <w:tc>
          <w:tcPr>
            <w:tcW w:w="9639" w:type="dxa"/>
            <w:shd w:val="clear" w:color="auto" w:fill="D9FFD9"/>
          </w:tcPr>
          <w:p w:rsidR="00C35594" w:rsidRPr="00CE73E1" w:rsidRDefault="00D972FA" w:rsidP="00EF4CBD">
            <w:pPr>
              <w:spacing w:after="120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Μπορούμε να εκφράσουμε μια ποσότητα ή ένα μέρος αυτής με φυσικό αριθμό, με δεκαδικό αριθμό, με κλασματικό ή μεικτό αριθμό ή και με ποσοστά.</w:t>
            </w:r>
          </w:p>
        </w:tc>
      </w:tr>
    </w:tbl>
    <w:p w:rsidR="00C35594" w:rsidRPr="00CE73E1" w:rsidRDefault="00C35594" w:rsidP="00C35594">
      <w:pPr>
        <w:rPr>
          <w:rFonts w:ascii="Arial" w:hAnsi="Arial" w:cs="Arial"/>
          <w:b/>
          <w:noProof/>
          <w:sz w:val="36"/>
          <w:szCs w:val="3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C35594" w:rsidRPr="00CE73E1" w:rsidTr="00EF4CBD">
        <w:trPr>
          <w:jc w:val="center"/>
        </w:trPr>
        <w:tc>
          <w:tcPr>
            <w:tcW w:w="9639" w:type="dxa"/>
            <w:shd w:val="clear" w:color="auto" w:fill="FF0000"/>
          </w:tcPr>
          <w:p w:rsidR="00C35594" w:rsidRPr="00CE73E1" w:rsidRDefault="00C35594" w:rsidP="00EF4CBD">
            <w:pPr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CE73E1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Παραδείγματα</w:t>
            </w:r>
          </w:p>
        </w:tc>
      </w:tr>
      <w:tr w:rsidR="00C35594" w:rsidRPr="00CE73E1" w:rsidTr="00EF4CBD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:rsidR="001B158E" w:rsidRPr="00CE73E1" w:rsidRDefault="001B158E" w:rsidP="00AD0FB4">
            <w:pPr>
              <w:pStyle w:val="a3"/>
              <w:numPr>
                <w:ilvl w:val="0"/>
                <w:numId w:val="10"/>
              </w:numPr>
              <w:spacing w:before="240" w:after="240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180 λεπτά = 2,5 ώρες = </w:t>
            </w:r>
            <w:r w:rsidR="00F473BE" w:rsidRPr="00CE73E1">
              <w:rPr>
                <w:position w:val="-32"/>
                <w:sz w:val="36"/>
                <w:szCs w:val="36"/>
              </w:rPr>
              <w:object w:dxaOrig="560" w:dyaOrig="880">
                <v:shape id="_x0000_i1079" type="#_x0000_t75" style="width:28.55pt;height:43.45pt" o:ole="">
                  <v:imagedata r:id="rId176" o:title=""/>
                </v:shape>
                <o:OLEObject Type="Embed" ProgID="Equation.DSMT4" ShapeID="_x0000_i1079" DrawAspect="Content" ObjectID="_1618056743" r:id="rId177"/>
              </w:object>
            </w: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ώρες</w:t>
            </w:r>
          </w:p>
          <w:p w:rsidR="001B158E" w:rsidRPr="00CE73E1" w:rsidRDefault="00F473BE" w:rsidP="00AD0FB4">
            <w:pPr>
              <w:pStyle w:val="a3"/>
              <w:numPr>
                <w:ilvl w:val="0"/>
                <w:numId w:val="10"/>
              </w:numPr>
              <w:spacing w:before="240" w:after="240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E73E1">
              <w:rPr>
                <w:position w:val="-32"/>
                <w:sz w:val="36"/>
                <w:szCs w:val="36"/>
              </w:rPr>
              <w:object w:dxaOrig="320" w:dyaOrig="880">
                <v:shape id="_x0000_i1080" type="#_x0000_t75" style="width:16.15pt;height:43.45pt" o:ole="">
                  <v:imagedata r:id="rId178" o:title=""/>
                </v:shape>
                <o:OLEObject Type="Embed" ProgID="Equation.DSMT4" ShapeID="_x0000_i1080" DrawAspect="Content" ObjectID="_1618056744" r:id="rId179"/>
              </w:object>
            </w:r>
            <w:r w:rsidR="001B158E"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της πίτας</w:t>
            </w:r>
          </w:p>
          <w:p w:rsidR="001B158E" w:rsidRPr="00CE73E1" w:rsidRDefault="001B158E" w:rsidP="00AD0FB4">
            <w:pPr>
              <w:pStyle w:val="a3"/>
              <w:numPr>
                <w:ilvl w:val="0"/>
                <w:numId w:val="10"/>
              </w:numPr>
              <w:spacing w:before="240" w:after="240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ο 0,5 του λίτρου</w:t>
            </w:r>
          </w:p>
          <w:p w:rsidR="00C35594" w:rsidRPr="00CE73E1" w:rsidRDefault="001B158E" w:rsidP="00AD0FB4">
            <w:pPr>
              <w:pStyle w:val="a3"/>
              <w:numPr>
                <w:ilvl w:val="0"/>
                <w:numId w:val="10"/>
              </w:numPr>
              <w:spacing w:before="240" w:after="240"/>
              <w:rPr>
                <w:rFonts w:ascii="Arial" w:hAnsi="Arial" w:cs="Arial"/>
                <w:b/>
                <w:sz w:val="36"/>
                <w:szCs w:val="36"/>
              </w:rPr>
            </w:pP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ο 25% των 80€</w:t>
            </w:r>
          </w:p>
        </w:tc>
      </w:tr>
    </w:tbl>
    <w:p w:rsidR="00C35594" w:rsidRPr="00CE73E1" w:rsidRDefault="00C35594" w:rsidP="00C35594">
      <w:pPr>
        <w:rPr>
          <w:rFonts w:ascii="Arial" w:hAnsi="Arial" w:cs="Arial"/>
          <w:b/>
          <w:noProof/>
          <w:sz w:val="36"/>
          <w:szCs w:val="36"/>
        </w:rPr>
      </w:pPr>
    </w:p>
    <w:tbl>
      <w:tblPr>
        <w:tblStyle w:val="3103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C35594" w:rsidRPr="00CE73E1" w:rsidTr="00EF4CBD">
        <w:tc>
          <w:tcPr>
            <w:tcW w:w="9639" w:type="dxa"/>
            <w:shd w:val="clear" w:color="auto" w:fill="EFE9FF"/>
          </w:tcPr>
          <w:p w:rsidR="00C35594" w:rsidRPr="00CE73E1" w:rsidRDefault="00682343" w:rsidP="00EF4CBD">
            <w:pPr>
              <w:spacing w:after="160" w:line="259" w:lineRule="auto"/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</w:pPr>
            <w:r w:rsidRPr="00493DFA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el-GR"/>
              </w:rPr>
              <w:drawing>
                <wp:inline distT="0" distB="0" distL="0" distR="0" wp14:anchorId="44C1D606" wp14:editId="5B3C8908">
                  <wp:extent cx="345600" cy="500400"/>
                  <wp:effectExtent l="0" t="0" r="0" b="0"/>
                  <wp:docPr id="9537" name="Εικόνα 44" descr="εικονίδιο εφαρμογή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5600" cy="500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C35594" w:rsidRPr="00CE73E1"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  <w:t xml:space="preserve">  </w:t>
            </w:r>
            <w:r w:rsidR="00C35594" w:rsidRPr="00CE73E1">
              <w:rPr>
                <w:rFonts w:ascii="Tahoma" w:eastAsia="Calibri" w:hAnsi="Tahoma" w:cs="Tahoma"/>
                <w:b/>
                <w:color w:val="FF3300"/>
                <w:sz w:val="36"/>
                <w:szCs w:val="36"/>
                <w:lang w:eastAsia="el-GR"/>
              </w:rPr>
              <w:t xml:space="preserve"> </w:t>
            </w:r>
            <w:r w:rsidR="00C35594" w:rsidRPr="00CE73E1">
              <w:rPr>
                <w:rFonts w:ascii="Tahoma" w:eastAsia="Calibri" w:hAnsi="Tahoma" w:cs="Tahoma"/>
                <w:b/>
                <w:color w:val="FF0000"/>
                <w:sz w:val="36"/>
                <w:szCs w:val="36"/>
                <w:lang w:eastAsia="el-GR"/>
              </w:rPr>
              <w:t>Εφαρμογή</w:t>
            </w:r>
          </w:p>
        </w:tc>
      </w:tr>
      <w:tr w:rsidR="00C35594" w:rsidRPr="00CE73E1" w:rsidTr="00EF4CBD">
        <w:tc>
          <w:tcPr>
            <w:tcW w:w="9639" w:type="dxa"/>
            <w:shd w:val="clear" w:color="auto" w:fill="EFE9FF"/>
          </w:tcPr>
          <w:p w:rsidR="001B158E" w:rsidRPr="00CE73E1" w:rsidRDefault="001B158E" w:rsidP="00EF4CBD">
            <w:pPr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Η Αγγελική έφτιαξε μπισκότα για τους φίλους και τις φίλες της. Ο Νίκος έφαγε το 15% του συνολικού αριθμού των μπισκότων.</w:t>
            </w:r>
          </w:p>
          <w:p w:rsidR="00470979" w:rsidRPr="00CE73E1" w:rsidRDefault="001B158E" w:rsidP="00470979">
            <w:pPr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Ο Αντρέι έφαγε το </w:t>
            </w:r>
            <w:r w:rsidR="00F473BE" w:rsidRPr="00CE73E1">
              <w:rPr>
                <w:position w:val="-32"/>
                <w:sz w:val="36"/>
                <w:szCs w:val="36"/>
              </w:rPr>
              <w:object w:dxaOrig="340" w:dyaOrig="880">
                <v:shape id="_x0000_i1081" type="#_x0000_t75" style="width:17.4pt;height:43.45pt" o:ole="">
                  <v:imagedata r:id="rId180" o:title=""/>
                </v:shape>
                <o:OLEObject Type="Embed" ProgID="Equation.DSMT4" ShapeID="_x0000_i1081" DrawAspect="Content" ObjectID="_1618056745" r:id="rId181"/>
              </w:object>
            </w:r>
            <w:r w:rsidR="00470979" w:rsidRPr="00CE73E1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και η Δανάη έφαγε το 0,20 του συνολικού</w:t>
            </w:r>
            <w:r w:rsidR="00470979"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αριθμού των μπισκότων. Όταν</w:t>
            </w:r>
            <w:r w:rsidR="00470979"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α παιδιά έφυγαν, είχαν απομείνει 16 μπισκότα. Πόσα μπισκότα</w:t>
            </w:r>
            <w:r w:rsidR="00470979"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έφτιαξε συνολικά η Αγγελική;</w:t>
            </w:r>
          </w:p>
          <w:p w:rsidR="00F01BFC" w:rsidRPr="00CE73E1" w:rsidRDefault="00F01BFC" w:rsidP="00470979">
            <w:pPr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CE73E1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Λύση</w:t>
            </w:r>
          </w:p>
          <w:p w:rsidR="00F01BFC" w:rsidRPr="00CE73E1" w:rsidRDefault="00F01BFC" w:rsidP="00470979">
            <w:pPr>
              <w:rPr>
                <w:sz w:val="36"/>
                <w:szCs w:val="36"/>
              </w:rPr>
            </w:pPr>
            <w:r w:rsidRPr="00CE73E1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1ο βήμα: </w:t>
            </w: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Εκφράζουμε τους αριθμούς με κλάσματα.</w:t>
            </w:r>
            <w:r w:rsidRPr="00CE73E1">
              <w:rPr>
                <w:sz w:val="36"/>
                <w:szCs w:val="36"/>
              </w:rPr>
              <w:t xml:space="preserve"> </w:t>
            </w:r>
          </w:p>
          <w:p w:rsidR="00C35594" w:rsidRPr="00CE73E1" w:rsidRDefault="00C35594" w:rsidP="006830FB">
            <w:pPr>
              <w:rPr>
                <w:rFonts w:ascii="Tahoma-Bold" w:hAnsi="Tahoma-Bold"/>
                <w:b/>
                <w:bCs/>
                <w:sz w:val="36"/>
                <w:szCs w:val="36"/>
              </w:rPr>
            </w:pPr>
          </w:p>
        </w:tc>
      </w:tr>
    </w:tbl>
    <w:p w:rsidR="00C35594" w:rsidRPr="00CE73E1" w:rsidRDefault="00FA1E0B" w:rsidP="00C35594">
      <w:pPr>
        <w:rPr>
          <w:sz w:val="36"/>
          <w:szCs w:val="36"/>
        </w:rPr>
      </w:pPr>
      <w:r w:rsidRPr="00FA1E0B">
        <w:rPr>
          <w:rFonts w:ascii="Arial" w:hAnsi="Arial" w:cs="Arial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71008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9523" name="Πλαίσιο κειμένου 95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9B3ED0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77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9523" o:spid="_x0000_s1137" type="#_x0000_t202" style="position:absolute;margin-left:0;margin-top:785.3pt;width:99.2pt;height:28.35pt;z-index:25297100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" o:allowincell="f" o:allowoverlap="f" fillcolor="#fc9" stroked="f" strokeweight="2.25pt">
                <v:textbox inset="1.5mm,1.5mm,1.5mm,1.5mm">
                  <w:txbxContent>
                    <w:p w:rsidR="00472C38" w:rsidRPr="009B3ED0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77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C35594" w:rsidRPr="00CE73E1">
        <w:rPr>
          <w:sz w:val="36"/>
          <w:szCs w:val="36"/>
        </w:rPr>
        <w:br w:type="page"/>
      </w:r>
    </w:p>
    <w:tbl>
      <w:tblPr>
        <w:tblStyle w:val="3103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C35594" w:rsidRPr="00CE73E1" w:rsidTr="00EF4CBD">
        <w:tc>
          <w:tcPr>
            <w:tcW w:w="9639" w:type="dxa"/>
            <w:shd w:val="clear" w:color="auto" w:fill="EFE9FF"/>
          </w:tcPr>
          <w:p w:rsidR="006830FB" w:rsidRDefault="006830FB" w:rsidP="009B3ED0">
            <w:pPr>
              <w:spacing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CE73E1">
              <w:rPr>
                <w:position w:val="-34"/>
                <w:sz w:val="36"/>
                <w:szCs w:val="36"/>
              </w:rPr>
              <w:object w:dxaOrig="2640" w:dyaOrig="900">
                <v:shape id="_x0000_i1082" type="#_x0000_t75" style="width:132.85pt;height:44.7pt" o:ole="">
                  <v:imagedata r:id="rId182" o:title=""/>
                </v:shape>
                <o:OLEObject Type="Embed" ProgID="Equation.DSMT4" ShapeID="_x0000_i1082" DrawAspect="Content" ObjectID="_1618056746" r:id="rId183"/>
              </w:object>
            </w:r>
            <w:r w:rsidRPr="00CE73E1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 </w:t>
            </w: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και</w:t>
            </w:r>
            <w:r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CE73E1">
              <w:rPr>
                <w:position w:val="-34"/>
                <w:sz w:val="36"/>
                <w:szCs w:val="36"/>
              </w:rPr>
              <w:object w:dxaOrig="2460" w:dyaOrig="900">
                <v:shape id="_x0000_i1083" type="#_x0000_t75" style="width:122.9pt;height:44.7pt" o:ole="">
                  <v:imagedata r:id="rId184" o:title=""/>
                </v:shape>
                <o:OLEObject Type="Embed" ProgID="Equation.DSMT4" ShapeID="_x0000_i1083" DrawAspect="Content" ObjectID="_1618056747" r:id="rId185"/>
              </w:object>
            </w:r>
            <w:r>
              <w:rPr>
                <w:sz w:val="36"/>
                <w:szCs w:val="36"/>
              </w:rPr>
              <w:t>.</w:t>
            </w:r>
          </w:p>
          <w:p w:rsidR="002E0D38" w:rsidRPr="00CE73E1" w:rsidRDefault="00A03824" w:rsidP="009B3ED0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E73E1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2ο βήμα: </w:t>
            </w: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Βρίσκουμε με κλάσμα</w:t>
            </w:r>
            <w:r w:rsidR="002E0D38"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ο μέρος των μπισκότων που</w:t>
            </w:r>
            <w:r w:rsidR="002E0D38"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έφαγαν τα παιδιά.</w:t>
            </w:r>
          </w:p>
          <w:p w:rsidR="009B3ED0" w:rsidRDefault="00A03824" w:rsidP="009B3ED0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Είναι:</w:t>
            </w:r>
          </w:p>
          <w:p w:rsidR="002E0D38" w:rsidRPr="00CE73E1" w:rsidRDefault="00F473BE" w:rsidP="009B3ED0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E73E1">
              <w:rPr>
                <w:position w:val="-34"/>
                <w:sz w:val="36"/>
                <w:szCs w:val="36"/>
              </w:rPr>
              <w:object w:dxaOrig="4920" w:dyaOrig="900">
                <v:shape id="_x0000_i1084" type="#_x0000_t75" style="width:245.8pt;height:44.7pt" o:ole="">
                  <v:imagedata r:id="rId186" o:title=""/>
                </v:shape>
                <o:OLEObject Type="Embed" ProgID="Equation.DSMT4" ShapeID="_x0000_i1084" DrawAspect="Content" ObjectID="_1618056748" r:id="rId187"/>
              </w:object>
            </w:r>
          </w:p>
          <w:p w:rsidR="002E0D38" w:rsidRPr="00CE73E1" w:rsidRDefault="00A03824" w:rsidP="009B3ED0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ου συνολικού αριθμού των μπισκότων.</w:t>
            </w:r>
          </w:p>
          <w:p w:rsidR="002E0D38" w:rsidRPr="00CE73E1" w:rsidRDefault="00A03824" w:rsidP="009B3ED0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E73E1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3ο βήμα: </w:t>
            </w: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Εκφράζουμε με κλάσμα</w:t>
            </w:r>
            <w:r w:rsidR="002E0D38"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α μπισκότα που έμειναν.</w:t>
            </w:r>
          </w:p>
          <w:p w:rsidR="002E0D38" w:rsidRPr="00CE73E1" w:rsidRDefault="00A03824" w:rsidP="009B3ED0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α 16 μπισκότα που έμειναν είναι</w:t>
            </w:r>
            <w:r w:rsidR="002E0D38"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το </w:t>
            </w:r>
            <w:r w:rsidR="00F473BE" w:rsidRPr="00CE73E1">
              <w:rPr>
                <w:position w:val="-34"/>
                <w:sz w:val="36"/>
                <w:szCs w:val="36"/>
              </w:rPr>
              <w:object w:dxaOrig="1460" w:dyaOrig="900">
                <v:shape id="_x0000_i1085" type="#_x0000_t75" style="width:73.25pt;height:44.7pt" o:ole="">
                  <v:imagedata r:id="rId188" o:title=""/>
                </v:shape>
                <o:OLEObject Type="Embed" ProgID="Equation.DSMT4" ShapeID="_x0000_i1085" DrawAspect="Content" ObjectID="_1618056749" r:id="rId189"/>
              </w:object>
            </w:r>
            <w:r w:rsidR="002E0D38"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ου συνολικού αριθμού μπισκότων.</w:t>
            </w:r>
          </w:p>
          <w:p w:rsidR="002E0D38" w:rsidRPr="00CE73E1" w:rsidRDefault="00A03824" w:rsidP="009B3ED0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E73E1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4ο βήμα: </w:t>
            </w: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Κάνουμε αναγωγή</w:t>
            </w:r>
            <w:r w:rsidR="002E0D38"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στην κλασματική μονάδα.</w:t>
            </w:r>
          </w:p>
          <w:p w:rsidR="006830FB" w:rsidRPr="00CE73E1" w:rsidRDefault="00A03824" w:rsidP="009B3ED0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Γνωρίζουμε πόσα μπισκότα είναι τα</w:t>
            </w:r>
            <w:r w:rsidR="002E0D38"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="00F473BE" w:rsidRPr="00CE73E1">
              <w:rPr>
                <w:position w:val="-34"/>
                <w:sz w:val="36"/>
                <w:szCs w:val="36"/>
              </w:rPr>
              <w:object w:dxaOrig="320" w:dyaOrig="900">
                <v:shape id="_x0000_i1086" type="#_x0000_t75" style="width:16.15pt;height:44.7pt" o:ole="">
                  <v:imagedata r:id="rId190" o:title=""/>
                </v:shape>
                <o:OLEObject Type="Embed" ProgID="Equation.DSMT4" ShapeID="_x0000_i1086" DrawAspect="Content" ObjectID="_1618056750" r:id="rId191"/>
              </w:object>
            </w:r>
            <w:r w:rsidR="002E0D38" w:rsidRPr="00CE73E1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ου συνόλου και θέλουμε</w:t>
            </w:r>
            <w:r w:rsidR="009B3ED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να βρούμε πόσα μπισκότα είναι</w:t>
            </w:r>
            <w:r w:rsidR="006830F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="006830FB"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το σύνολο, δηλαδή τα </w:t>
            </w:r>
            <w:r w:rsidR="006830FB" w:rsidRPr="00CE73E1">
              <w:rPr>
                <w:position w:val="-34"/>
                <w:sz w:val="36"/>
                <w:szCs w:val="36"/>
              </w:rPr>
              <w:object w:dxaOrig="320" w:dyaOrig="900">
                <v:shape id="_x0000_i1087" type="#_x0000_t75" style="width:16.15pt;height:44.7pt" o:ole="">
                  <v:imagedata r:id="rId192" o:title=""/>
                </v:shape>
                <o:OLEObject Type="Embed" ProgID="Equation.DSMT4" ShapeID="_x0000_i1087" DrawAspect="Content" ObjectID="_1618056751" r:id="rId193"/>
              </w:object>
            </w:r>
            <w:r w:rsidR="006830FB"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. Θα κάνουμε αναγωγή στην κλασματική μονάδα.</w:t>
            </w:r>
          </w:p>
          <w:p w:rsidR="006830FB" w:rsidRPr="00CE73E1" w:rsidRDefault="006830FB" w:rsidP="009B3ED0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E73E1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• </w:t>
            </w: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Τα </w:t>
            </w:r>
            <w:r w:rsidRPr="00CE73E1">
              <w:rPr>
                <w:position w:val="-34"/>
                <w:sz w:val="36"/>
                <w:szCs w:val="36"/>
              </w:rPr>
              <w:object w:dxaOrig="320" w:dyaOrig="900">
                <v:shape id="_x0000_i1088" type="#_x0000_t75" style="width:16.15pt;height:44.7pt" o:ole="">
                  <v:imagedata r:id="rId194" o:title=""/>
                </v:shape>
                <o:OLEObject Type="Embed" ProgID="Equation.DSMT4" ShapeID="_x0000_i1088" DrawAspect="Content" ObjectID="_1618056752" r:id="rId195"/>
              </w:object>
            </w:r>
            <w:r w:rsidRPr="00CE73E1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ων μπισκότων είναι 16 μπισκότα.</w:t>
            </w:r>
          </w:p>
          <w:p w:rsidR="006830FB" w:rsidRPr="00CE73E1" w:rsidRDefault="006830FB" w:rsidP="009B3ED0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E73E1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• </w:t>
            </w: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Το </w:t>
            </w:r>
            <w:r w:rsidRPr="00CE73E1">
              <w:rPr>
                <w:position w:val="-34"/>
                <w:sz w:val="36"/>
                <w:szCs w:val="36"/>
              </w:rPr>
              <w:object w:dxaOrig="320" w:dyaOrig="900">
                <v:shape id="_x0000_i1089" type="#_x0000_t75" style="width:16.15pt;height:44.7pt" o:ole="">
                  <v:imagedata r:id="rId196" o:title=""/>
                </v:shape>
                <o:OLEObject Type="Embed" ProgID="Equation.DSMT4" ShapeID="_x0000_i1089" DrawAspect="Content" ObjectID="_1618056753" r:id="rId197"/>
              </w:object>
            </w: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των μπισκότων είναι 16 : 2 = 8 μπισκότα.</w:t>
            </w:r>
          </w:p>
          <w:p w:rsidR="00C35594" w:rsidRPr="00CE73E1" w:rsidRDefault="00C35594" w:rsidP="009B3ED0">
            <w:pPr>
              <w:spacing w:line="276" w:lineRule="auto"/>
              <w:rPr>
                <w:rFonts w:ascii="Tahoma-Bold" w:hAnsi="Tahoma-Bold"/>
                <w:b/>
                <w:bCs/>
                <w:sz w:val="36"/>
                <w:szCs w:val="36"/>
              </w:rPr>
            </w:pPr>
          </w:p>
        </w:tc>
      </w:tr>
    </w:tbl>
    <w:p w:rsidR="00C35594" w:rsidRPr="00CE73E1" w:rsidRDefault="00C35594" w:rsidP="00C35594">
      <w:pPr>
        <w:rPr>
          <w:sz w:val="36"/>
          <w:szCs w:val="36"/>
        </w:rPr>
      </w:pPr>
      <w:r w:rsidRPr="00CE73E1">
        <w:rPr>
          <w:sz w:val="36"/>
          <w:szCs w:val="36"/>
        </w:rPr>
        <w:br w:type="page"/>
      </w:r>
      <w:r w:rsidR="00FA1E0B" w:rsidRPr="00FA1E0B">
        <w:rPr>
          <w:rFonts w:ascii="Arial" w:hAnsi="Arial" w:cs="Arial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73056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9534" name="Πλαίσιο κειμένου 95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9B3ED0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78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9534" o:spid="_x0000_s1138" type="#_x0000_t202" style="position:absolute;margin-left:0;margin-top:785.3pt;width:99.2pt;height:28.35pt;z-index:25297305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" o:allowincell="f" o:allowoverlap="f" fillcolor="#fc9" stroked="f" strokeweight="2.25pt">
                <v:textbox inset="1.5mm,1.5mm,1.5mm,1.5mm">
                  <w:txbxContent>
                    <w:p w:rsidR="00472C38" w:rsidRPr="009B3ED0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78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3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C35594" w:rsidRPr="00CE73E1" w:rsidTr="00EF4CBD">
        <w:tc>
          <w:tcPr>
            <w:tcW w:w="9639" w:type="dxa"/>
            <w:shd w:val="clear" w:color="auto" w:fill="EFE9FF"/>
          </w:tcPr>
          <w:p w:rsidR="00EF5746" w:rsidRPr="00CE73E1" w:rsidRDefault="002E0D38" w:rsidP="009B3ED0">
            <w:pPr>
              <w:spacing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E73E1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lastRenderedPageBreak/>
              <w:t xml:space="preserve">• </w:t>
            </w: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Τα </w:t>
            </w:r>
            <w:r w:rsidR="00F473BE" w:rsidRPr="00CE73E1">
              <w:rPr>
                <w:position w:val="-34"/>
                <w:sz w:val="36"/>
                <w:szCs w:val="36"/>
              </w:rPr>
              <w:object w:dxaOrig="320" w:dyaOrig="900">
                <v:shape id="_x0000_i1090" type="#_x0000_t75" style="width:16.15pt;height:44.7pt" o:ole="">
                  <v:imagedata r:id="rId198" o:title=""/>
                </v:shape>
                <o:OLEObject Type="Embed" ProgID="Equation.DSMT4" ShapeID="_x0000_i1090" DrawAspect="Content" ObjectID="_1618056754" r:id="rId199"/>
              </w:object>
            </w: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είναι 8 x 5 = 40 μπισκότα.</w:t>
            </w:r>
          </w:p>
          <w:p w:rsidR="00CE2788" w:rsidRDefault="002E0D38" w:rsidP="009B3ED0">
            <w:pPr>
              <w:spacing w:after="240"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CE73E1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Απάντηση</w:t>
            </w:r>
          </w:p>
          <w:p w:rsidR="00C35594" w:rsidRPr="00CE73E1" w:rsidRDefault="002E0D38" w:rsidP="009B3ED0">
            <w:pPr>
              <w:spacing w:after="240"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Η Αγγελική έφτιαξε συνολικά 40</w:t>
            </w:r>
            <w:r w:rsidR="00EF5746"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μπισκότα.</w:t>
            </w:r>
          </w:p>
        </w:tc>
      </w:tr>
    </w:tbl>
    <w:p w:rsidR="00EF5746" w:rsidRPr="00CE73E1" w:rsidRDefault="00EF5746" w:rsidP="00C35594">
      <w:pPr>
        <w:spacing w:line="259" w:lineRule="auto"/>
        <w:rPr>
          <w:rFonts w:ascii="Tahoma-Bold" w:hAnsi="Tahoma-Bold"/>
          <w:b/>
          <w:bCs/>
          <w:color w:val="242021"/>
          <w:sz w:val="36"/>
          <w:szCs w:val="36"/>
        </w:rPr>
      </w:pPr>
    </w:p>
    <w:tbl>
      <w:tblPr>
        <w:tblStyle w:val="29113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9639"/>
      </w:tblGrid>
      <w:tr w:rsidR="00C35594" w:rsidRPr="00CE73E1" w:rsidTr="00EF4CBD">
        <w:trPr>
          <w:jc w:val="center"/>
        </w:trPr>
        <w:tc>
          <w:tcPr>
            <w:tcW w:w="9639" w:type="dxa"/>
            <w:shd w:val="clear" w:color="auto" w:fill="FEF8E8"/>
          </w:tcPr>
          <w:p w:rsidR="00C35594" w:rsidRPr="00CE73E1" w:rsidRDefault="0082585B" w:rsidP="00EF4CBD">
            <w:pPr>
              <w:spacing w:after="12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586580">
              <w:rPr>
                <w:noProof/>
              </w:rPr>
              <w:drawing>
                <wp:inline distT="0" distB="0" distL="0" distR="0" wp14:anchorId="174F11FB" wp14:editId="4F717EDC">
                  <wp:extent cx="684000" cy="540000"/>
                  <wp:effectExtent l="0" t="0" r="1905" b="0"/>
                  <wp:docPr id="9547" name="Εικόνα 9547" descr="εικονίδιο στόχο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4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C35594" w:rsidRPr="00CE73E1">
              <w:rPr>
                <w:rFonts w:ascii="Arial" w:eastAsia="Calibri" w:hAnsi="Arial" w:cs="Arial"/>
                <w:b/>
                <w:sz w:val="36"/>
                <w:szCs w:val="36"/>
              </w:rPr>
              <w:t xml:space="preserve"> </w:t>
            </w:r>
            <w:proofErr w:type="spellStart"/>
            <w:r w:rsidR="00C35594" w:rsidRPr="00CE73E1">
              <w:rPr>
                <w:rFonts w:ascii="Tahoma" w:eastAsia="Calibri" w:hAnsi="Tahoma" w:cs="Tahoma"/>
                <w:b/>
                <w:sz w:val="36"/>
                <w:szCs w:val="36"/>
              </w:rPr>
              <w:t>Ανα</w:t>
            </w:r>
            <w:r w:rsidR="00C35594" w:rsidRPr="00CE73E1">
              <w:rPr>
                <w:rFonts w:ascii="Tahoma" w:eastAsia="Calibri" w:hAnsi="Tahoma" w:cs="Tahoma"/>
                <w:b/>
                <w:color w:val="FF0000"/>
                <w:sz w:val="36"/>
                <w:szCs w:val="36"/>
              </w:rPr>
              <w:t>στοχασμός</w:t>
            </w:r>
            <w:proofErr w:type="spellEnd"/>
          </w:p>
        </w:tc>
      </w:tr>
      <w:tr w:rsidR="00C35594" w:rsidRPr="00CE73E1" w:rsidTr="00EF4CBD">
        <w:trPr>
          <w:jc w:val="center"/>
        </w:trPr>
        <w:tc>
          <w:tcPr>
            <w:tcW w:w="9639" w:type="dxa"/>
            <w:shd w:val="clear" w:color="auto" w:fill="FEF8E8"/>
          </w:tcPr>
          <w:p w:rsidR="006830FB" w:rsidRDefault="00EF5746" w:rsidP="00EF4CBD">
            <w:pPr>
              <w:spacing w:after="160" w:line="259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. Γράφουμε το ποσοστό 75% με κλάσμα στην απλούστερη μορφή του.</w:t>
            </w:r>
          </w:p>
          <w:p w:rsidR="00C35594" w:rsidRPr="00CE73E1" w:rsidRDefault="00EF5746" w:rsidP="00EF4CBD">
            <w:pPr>
              <w:spacing w:after="160" w:line="259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2. Εκφράζουμε με δεκαδικό αριθμό το 40% του </w:t>
            </w:r>
            <w:r w:rsidR="00F473BE" w:rsidRPr="00CE73E1">
              <w:rPr>
                <w:position w:val="-34"/>
                <w:sz w:val="36"/>
                <w:szCs w:val="36"/>
              </w:rPr>
              <w:object w:dxaOrig="320" w:dyaOrig="900">
                <v:shape id="_x0000_i1091" type="#_x0000_t75" style="width:16.15pt;height:44.7pt" o:ole="">
                  <v:imagedata r:id="rId200" o:title=""/>
                </v:shape>
                <o:OLEObject Type="Embed" ProgID="Equation.DSMT4" ShapeID="_x0000_i1091" DrawAspect="Content" ObjectID="_1618056755" r:id="rId201"/>
              </w:object>
            </w:r>
            <w:r w:rsidRPr="00CE73E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.</w:t>
            </w:r>
          </w:p>
        </w:tc>
      </w:tr>
    </w:tbl>
    <w:p w:rsidR="00C35594" w:rsidRPr="00CE73E1" w:rsidRDefault="00C35594" w:rsidP="00C35594">
      <w:pPr>
        <w:rPr>
          <w:rFonts w:ascii="Arial" w:hAnsi="Arial" w:cs="Arial"/>
          <w:b/>
          <w:noProof/>
          <w:sz w:val="36"/>
          <w:szCs w:val="36"/>
        </w:rPr>
      </w:pPr>
    </w:p>
    <w:p w:rsidR="00C35594" w:rsidRDefault="00C35594" w:rsidP="00C35594">
      <w:pPr>
        <w:rPr>
          <w:rFonts w:ascii="Arial" w:hAnsi="Arial" w:cs="Arial"/>
          <w:b/>
          <w:noProof/>
          <w:sz w:val="56"/>
          <w:szCs w:val="56"/>
        </w:rPr>
      </w:pPr>
      <w:r>
        <w:rPr>
          <w:rFonts w:ascii="Arial" w:hAnsi="Arial" w:cs="Arial"/>
          <w:b/>
          <w:noProof/>
          <w:sz w:val="56"/>
          <w:szCs w:val="56"/>
        </w:rPr>
        <w:br w:type="page"/>
      </w:r>
      <w:r w:rsidR="00FA1E0B" w:rsidRPr="00FA1E0B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2975104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30" name="Πλαίσιο κειμένου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9B3ED0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79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130" o:spid="_x0000_s1139" type="#_x0000_t202" style="position:absolute;margin-left:0;margin-top:785.3pt;width:99.2pt;height:28.35pt;z-index:25297510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DSbyj3sAIAADQ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:rsidR="00472C38" w:rsidRPr="009B3ED0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79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01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CCECFF"/>
        <w:tblLook w:val="04A0" w:firstRow="1" w:lastRow="0" w:firstColumn="1" w:lastColumn="0" w:noHBand="0" w:noVBand="1"/>
        <w:tblCaption w:val="πίνακας έναρξη κεφαλαίου"/>
      </w:tblPr>
      <w:tblGrid>
        <w:gridCol w:w="5245"/>
        <w:gridCol w:w="4394"/>
      </w:tblGrid>
      <w:tr w:rsidR="005E526A" w:rsidRPr="008E5DE6" w:rsidTr="008E5DE6">
        <w:trPr>
          <w:trHeight w:val="749"/>
        </w:trPr>
        <w:tc>
          <w:tcPr>
            <w:tcW w:w="5245" w:type="dxa"/>
            <w:shd w:val="clear" w:color="auto" w:fill="DEDDED"/>
            <w:vAlign w:val="bottom"/>
          </w:tcPr>
          <w:p w:rsidR="005E526A" w:rsidRPr="008E5DE6" w:rsidRDefault="005E526A" w:rsidP="00634635">
            <w:pPr>
              <w:spacing w:line="276" w:lineRule="auto"/>
              <w:rPr>
                <w:rFonts w:ascii="Tahoma" w:hAnsi="Tahoma" w:cs="Tahoma"/>
                <w:b/>
                <w:sz w:val="42"/>
                <w:szCs w:val="42"/>
              </w:rPr>
            </w:pPr>
            <w:bookmarkStart w:id="12" w:name="_Hlk520838264"/>
            <w:r w:rsidRPr="008E5DE6">
              <w:rPr>
                <w:rFonts w:ascii="Tahoma" w:hAnsi="Tahoma" w:cs="Tahoma"/>
                <w:b/>
                <w:color w:val="4A8ECC"/>
                <w:sz w:val="42"/>
                <w:szCs w:val="42"/>
              </w:rPr>
              <w:lastRenderedPageBreak/>
              <w:t>επαναληπτικό</w:t>
            </w:r>
            <w:r w:rsidRPr="008E5DE6">
              <w:rPr>
                <w:rFonts w:ascii="Tahoma" w:hAnsi="Tahoma" w:cs="Tahoma"/>
                <w:b/>
                <w:color w:val="2B426E"/>
                <w:sz w:val="42"/>
                <w:szCs w:val="42"/>
              </w:rPr>
              <w:t xml:space="preserve"> </w:t>
            </w:r>
            <w:r w:rsidR="00EF5746" w:rsidRPr="008E5DE6">
              <w:rPr>
                <w:rFonts w:ascii="Tahoma" w:hAnsi="Tahoma" w:cs="Tahoma"/>
                <w:b/>
                <w:color w:val="4A8ECC"/>
                <w:sz w:val="42"/>
                <w:szCs w:val="42"/>
              </w:rPr>
              <w:t>5</w:t>
            </w:r>
          </w:p>
        </w:tc>
        <w:tc>
          <w:tcPr>
            <w:tcW w:w="4394" w:type="dxa"/>
            <w:shd w:val="clear" w:color="auto" w:fill="4A8ECC"/>
            <w:vAlign w:val="bottom"/>
          </w:tcPr>
          <w:p w:rsidR="005E526A" w:rsidRPr="008E5DE6" w:rsidRDefault="005E526A" w:rsidP="00634635">
            <w:pPr>
              <w:spacing w:line="276" w:lineRule="auto"/>
              <w:jc w:val="center"/>
              <w:rPr>
                <w:rFonts w:ascii="Tahoma" w:hAnsi="Tahoma" w:cs="Tahoma"/>
                <w:b/>
                <w:color w:val="2B426E"/>
                <w:sz w:val="42"/>
                <w:szCs w:val="42"/>
              </w:rPr>
            </w:pPr>
            <w:r w:rsidRPr="008E5DE6">
              <w:rPr>
                <w:rFonts w:ascii="Tahoma" w:hAnsi="Tahoma" w:cs="Tahoma"/>
                <w:b/>
                <w:color w:val="FFFFFF" w:themeColor="background1"/>
                <w:sz w:val="42"/>
                <w:szCs w:val="42"/>
              </w:rPr>
              <w:t>Κεφάλαια</w:t>
            </w:r>
            <w:r w:rsidR="008E5DE6">
              <w:rPr>
                <w:rFonts w:ascii="Tahoma" w:hAnsi="Tahoma" w:cs="Tahoma"/>
                <w:b/>
                <w:color w:val="FFFFFF" w:themeColor="background1"/>
                <w:sz w:val="42"/>
                <w:szCs w:val="42"/>
              </w:rPr>
              <w:t xml:space="preserve"> </w:t>
            </w:r>
            <w:r w:rsidR="00EF5746" w:rsidRPr="008E5DE6">
              <w:rPr>
                <w:rFonts w:ascii="Tahoma" w:hAnsi="Tahoma" w:cs="Tahoma"/>
                <w:b/>
                <w:color w:val="FFFFFF" w:themeColor="background1"/>
                <w:sz w:val="42"/>
                <w:szCs w:val="42"/>
              </w:rPr>
              <w:t>25</w:t>
            </w:r>
            <w:r w:rsidRPr="008E5DE6">
              <w:rPr>
                <w:rFonts w:ascii="Tahoma" w:hAnsi="Tahoma" w:cs="Tahoma"/>
                <w:b/>
                <w:color w:val="FFFFFF" w:themeColor="background1"/>
                <w:sz w:val="42"/>
                <w:szCs w:val="42"/>
              </w:rPr>
              <w:t xml:space="preserve"> - </w:t>
            </w:r>
            <w:r w:rsidR="00EF5746" w:rsidRPr="008E5DE6">
              <w:rPr>
                <w:rFonts w:ascii="Tahoma" w:hAnsi="Tahoma" w:cs="Tahoma"/>
                <w:b/>
                <w:color w:val="FFFFFF" w:themeColor="background1"/>
                <w:sz w:val="42"/>
                <w:szCs w:val="42"/>
              </w:rPr>
              <w:t>32</w:t>
            </w:r>
          </w:p>
        </w:tc>
      </w:tr>
    </w:tbl>
    <w:p w:rsidR="005E526A" w:rsidRPr="00B33F99" w:rsidRDefault="00634635" w:rsidP="00634635">
      <w:pPr>
        <w:spacing w:after="0"/>
        <w:rPr>
          <w:rFonts w:ascii="Arial" w:hAnsi="Arial" w:cs="Arial"/>
          <w:b/>
          <w:sz w:val="36"/>
          <w:szCs w:val="36"/>
        </w:rPr>
      </w:pPr>
      <w:r w:rsidRPr="00B33F99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627968" behindDoc="1" locked="0" layoutInCell="1" allowOverlap="1" wp14:anchorId="29226F24" wp14:editId="290E8F85">
                <wp:simplePos x="0" y="0"/>
                <wp:positionH relativeFrom="margin">
                  <wp:align>left</wp:align>
                </wp:positionH>
                <wp:positionV relativeFrom="paragraph">
                  <wp:posOffset>299085</wp:posOffset>
                </wp:positionV>
                <wp:extent cx="6113145" cy="5394960"/>
                <wp:effectExtent l="0" t="0" r="1905" b="0"/>
                <wp:wrapNone/>
                <wp:docPr id="295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113145" cy="5394960"/>
                        </a:xfrm>
                        <a:prstGeom prst="rect">
                          <a:avLst/>
                        </a:prstGeom>
                        <a:solidFill>
                          <a:srgbClr val="F4F6D5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8A69A4B" id="Rectangle 3" o:spid="_x0000_s1026" style="position:absolute;margin-left:0;margin-top:23.55pt;width:481.35pt;height:424.8pt;z-index:-250688512;visibility:visible;mso-wrap-style:square;mso-height-percent:0;mso-wrap-distance-left:9pt;mso-wrap-distance-top:0;mso-wrap-distance-right:9pt;mso-wrap-distance-bottom:0;mso-position-horizontal:left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" fillcolor="#f4f6d5" stroked="f">
                <v:path arrowok="t"/>
                <w10:wrap anchorx="margin"/>
              </v:rect>
            </w:pict>
          </mc:Fallback>
        </mc:AlternateContent>
      </w:r>
    </w:p>
    <w:p w:rsidR="005E526A" w:rsidRPr="00B33F99" w:rsidRDefault="005E526A" w:rsidP="009B3ED0">
      <w:pPr>
        <w:spacing w:after="240"/>
        <w:rPr>
          <w:rFonts w:ascii="Tahoma" w:hAnsi="Tahoma" w:cs="Tahoma"/>
          <w:b/>
          <w:sz w:val="36"/>
          <w:szCs w:val="36"/>
        </w:rPr>
      </w:pPr>
      <w:r w:rsidRPr="00B33F99">
        <w:rPr>
          <w:rFonts w:ascii="Tahoma" w:hAnsi="Tahoma" w:cs="Tahoma"/>
          <w:b/>
          <w:sz w:val="36"/>
          <w:szCs w:val="36"/>
        </w:rPr>
        <w:t>Στα κεφάλαια αυτά έμαθα:</w:t>
      </w:r>
    </w:p>
    <w:p w:rsidR="00187701" w:rsidRPr="00B33F99" w:rsidRDefault="00187701" w:rsidP="009B3ED0">
      <w:pPr>
        <w:pStyle w:val="a3"/>
        <w:numPr>
          <w:ilvl w:val="0"/>
          <w:numId w:val="11"/>
        </w:numPr>
        <w:spacing w:after="240"/>
        <w:rPr>
          <w:rFonts w:ascii="Arial" w:hAnsi="Arial" w:cs="Arial"/>
          <w:b/>
          <w:bCs/>
          <w:color w:val="242021"/>
          <w:sz w:val="36"/>
          <w:szCs w:val="36"/>
        </w:rPr>
      </w:pPr>
      <w:r w:rsidRPr="00B33F99">
        <w:rPr>
          <w:rFonts w:ascii="Arial" w:hAnsi="Arial" w:cs="Arial"/>
          <w:b/>
          <w:bCs/>
          <w:color w:val="242021"/>
          <w:sz w:val="36"/>
          <w:szCs w:val="36"/>
        </w:rPr>
        <w:t>να μετατρέπω τα δεκαδικά κλάσματα σε δεκαδικούς αριθμούς και το αντίστροφο,</w:t>
      </w:r>
    </w:p>
    <w:p w:rsidR="00187701" w:rsidRPr="00B33F99" w:rsidRDefault="00187701" w:rsidP="009B3ED0">
      <w:pPr>
        <w:pStyle w:val="a3"/>
        <w:numPr>
          <w:ilvl w:val="0"/>
          <w:numId w:val="11"/>
        </w:numPr>
        <w:spacing w:after="240"/>
        <w:rPr>
          <w:rFonts w:ascii="Arial" w:hAnsi="Arial" w:cs="Arial"/>
          <w:b/>
          <w:bCs/>
          <w:color w:val="242021"/>
          <w:sz w:val="36"/>
          <w:szCs w:val="36"/>
        </w:rPr>
      </w:pPr>
      <w:r w:rsidRPr="00B33F99">
        <w:rPr>
          <w:rFonts w:ascii="Arial" w:hAnsi="Arial" w:cs="Arial"/>
          <w:b/>
          <w:bCs/>
          <w:color w:val="242021"/>
          <w:sz w:val="36"/>
          <w:szCs w:val="36"/>
        </w:rPr>
        <w:t>να διατάσσω και να συγκρίνω δεκαδικούς αριθμούς,</w:t>
      </w:r>
    </w:p>
    <w:p w:rsidR="00187701" w:rsidRPr="00B33F99" w:rsidRDefault="00187701" w:rsidP="009B3ED0">
      <w:pPr>
        <w:pStyle w:val="a3"/>
        <w:numPr>
          <w:ilvl w:val="0"/>
          <w:numId w:val="11"/>
        </w:numPr>
        <w:spacing w:after="240"/>
        <w:rPr>
          <w:rFonts w:ascii="Arial" w:hAnsi="Arial" w:cs="Arial"/>
          <w:b/>
          <w:bCs/>
          <w:color w:val="242021"/>
          <w:sz w:val="36"/>
          <w:szCs w:val="36"/>
        </w:rPr>
      </w:pPr>
      <w:r w:rsidRPr="00B33F99">
        <w:rPr>
          <w:rFonts w:ascii="Arial" w:hAnsi="Arial" w:cs="Arial"/>
          <w:b/>
          <w:bCs/>
          <w:color w:val="242021"/>
          <w:sz w:val="36"/>
          <w:szCs w:val="36"/>
        </w:rPr>
        <w:t>να στρογγυλοποιώ δεκαδικούς αριθμούς,</w:t>
      </w:r>
    </w:p>
    <w:p w:rsidR="00187701" w:rsidRPr="00B33F99" w:rsidRDefault="00187701" w:rsidP="009B3ED0">
      <w:pPr>
        <w:pStyle w:val="a3"/>
        <w:numPr>
          <w:ilvl w:val="0"/>
          <w:numId w:val="11"/>
        </w:numPr>
        <w:spacing w:after="240"/>
        <w:rPr>
          <w:rFonts w:ascii="Arial" w:hAnsi="Arial" w:cs="Arial"/>
          <w:b/>
          <w:bCs/>
          <w:color w:val="242021"/>
          <w:sz w:val="36"/>
          <w:szCs w:val="36"/>
        </w:rPr>
      </w:pPr>
      <w:r w:rsidRPr="00B33F99">
        <w:rPr>
          <w:rFonts w:ascii="Arial" w:hAnsi="Arial" w:cs="Arial"/>
          <w:b/>
          <w:bCs/>
          <w:color w:val="242021"/>
          <w:sz w:val="36"/>
          <w:szCs w:val="36"/>
        </w:rPr>
        <w:t>να προσθέτω και να αφαιρώ δεκαδικούς αριθμούς,</w:t>
      </w:r>
    </w:p>
    <w:p w:rsidR="00187701" w:rsidRPr="00B33F99" w:rsidRDefault="00187701" w:rsidP="009B3ED0">
      <w:pPr>
        <w:pStyle w:val="a3"/>
        <w:numPr>
          <w:ilvl w:val="0"/>
          <w:numId w:val="11"/>
        </w:numPr>
        <w:spacing w:after="240"/>
        <w:rPr>
          <w:rFonts w:ascii="Arial" w:hAnsi="Arial" w:cs="Arial"/>
          <w:b/>
          <w:bCs/>
          <w:color w:val="242021"/>
          <w:sz w:val="36"/>
          <w:szCs w:val="36"/>
        </w:rPr>
      </w:pPr>
      <w:r w:rsidRPr="00B33F99">
        <w:rPr>
          <w:rFonts w:ascii="Arial" w:hAnsi="Arial" w:cs="Arial"/>
          <w:b/>
          <w:bCs/>
          <w:color w:val="242021"/>
          <w:sz w:val="36"/>
          <w:szCs w:val="36"/>
        </w:rPr>
        <w:t>να πολλαπλασιάζω δεκαδικό</w:t>
      </w:r>
      <w:r w:rsidR="00731C95" w:rsidRPr="00B33F99">
        <w:rPr>
          <w:rFonts w:ascii="Arial" w:hAnsi="Arial" w:cs="Arial"/>
          <w:b/>
          <w:bCs/>
          <w:color w:val="242021"/>
          <w:sz w:val="36"/>
          <w:szCs w:val="36"/>
        </w:rPr>
        <w:t xml:space="preserve"> </w:t>
      </w:r>
      <w:r w:rsidRPr="00B33F99">
        <w:rPr>
          <w:rFonts w:ascii="Arial" w:hAnsi="Arial" w:cs="Arial"/>
          <w:b/>
          <w:bCs/>
          <w:color w:val="242021"/>
          <w:sz w:val="36"/>
          <w:szCs w:val="36"/>
        </w:rPr>
        <w:t>με φυσικό αριθμό και δεκαδικό</w:t>
      </w:r>
      <w:r w:rsidR="00731C95" w:rsidRPr="00B33F99">
        <w:rPr>
          <w:rFonts w:ascii="Arial" w:hAnsi="Arial" w:cs="Arial"/>
          <w:b/>
          <w:bCs/>
          <w:color w:val="242021"/>
          <w:sz w:val="36"/>
          <w:szCs w:val="36"/>
        </w:rPr>
        <w:t xml:space="preserve"> </w:t>
      </w:r>
      <w:r w:rsidRPr="00B33F99">
        <w:rPr>
          <w:rFonts w:ascii="Arial" w:hAnsi="Arial" w:cs="Arial"/>
          <w:b/>
          <w:bCs/>
          <w:color w:val="242021"/>
          <w:sz w:val="36"/>
          <w:szCs w:val="36"/>
        </w:rPr>
        <w:t>με δεκαδικό αριθμό,</w:t>
      </w:r>
    </w:p>
    <w:p w:rsidR="00634635" w:rsidRPr="00634635" w:rsidRDefault="00187701" w:rsidP="009B3ED0">
      <w:pPr>
        <w:pStyle w:val="a3"/>
        <w:numPr>
          <w:ilvl w:val="0"/>
          <w:numId w:val="11"/>
        </w:numPr>
        <w:spacing w:after="240"/>
        <w:rPr>
          <w:rFonts w:ascii="Tahoma-Bold" w:eastAsia="Calibri" w:hAnsi="Tahoma-Bold" w:cs="Times New Roman"/>
          <w:b/>
          <w:bCs/>
          <w:color w:val="242021"/>
          <w:sz w:val="36"/>
          <w:szCs w:val="36"/>
        </w:rPr>
      </w:pPr>
      <w:r w:rsidRPr="00B33F99">
        <w:rPr>
          <w:rFonts w:ascii="Arial" w:hAnsi="Arial" w:cs="Arial"/>
          <w:b/>
          <w:bCs/>
          <w:color w:val="242021"/>
          <w:sz w:val="36"/>
          <w:szCs w:val="36"/>
        </w:rPr>
        <w:t>να διαιρώ φυσικούς και δεκαδικούς αριθμούς με φυσικούς ή δεκαδικούς αριθμούς,</w:t>
      </w:r>
      <w:r w:rsidRPr="00B33F99">
        <w:rPr>
          <w:sz w:val="36"/>
          <w:szCs w:val="36"/>
        </w:rPr>
        <w:t xml:space="preserve"> </w:t>
      </w:r>
    </w:p>
    <w:p w:rsidR="0044106F" w:rsidRPr="00B33F99" w:rsidRDefault="0044106F" w:rsidP="009B3ED0">
      <w:pPr>
        <w:pStyle w:val="a3"/>
        <w:numPr>
          <w:ilvl w:val="0"/>
          <w:numId w:val="11"/>
        </w:numPr>
        <w:spacing w:after="240"/>
        <w:rPr>
          <w:rFonts w:ascii="Tahoma-Bold" w:eastAsia="Calibri" w:hAnsi="Tahoma-Bold" w:cs="Times New Roman"/>
          <w:b/>
          <w:bCs/>
          <w:color w:val="242021"/>
          <w:sz w:val="36"/>
          <w:szCs w:val="36"/>
        </w:rPr>
      </w:pPr>
    </w:p>
    <w:p w:rsidR="00731C95" w:rsidRPr="00B33F99" w:rsidRDefault="00731C95" w:rsidP="009B3ED0">
      <w:pPr>
        <w:pStyle w:val="a3"/>
        <w:numPr>
          <w:ilvl w:val="0"/>
          <w:numId w:val="11"/>
        </w:numPr>
        <w:spacing w:after="240"/>
        <w:rPr>
          <w:rFonts w:ascii="Arial" w:hAnsi="Arial" w:cs="Arial"/>
          <w:b/>
          <w:bCs/>
          <w:color w:val="242021"/>
          <w:sz w:val="36"/>
          <w:szCs w:val="36"/>
        </w:rPr>
      </w:pPr>
      <w:r w:rsidRPr="00B33F99">
        <w:rPr>
          <w:rFonts w:ascii="Arial" w:hAnsi="Arial" w:cs="Arial"/>
          <w:b/>
          <w:bCs/>
          <w:color w:val="242021"/>
          <w:sz w:val="36"/>
          <w:szCs w:val="36"/>
        </w:rPr>
        <w:t>να εκφράζω με ποσοστά δεκαδικά κλάσματα και δεκαδικούς αριθμούς,</w:t>
      </w:r>
    </w:p>
    <w:p w:rsidR="009B68B3" w:rsidRPr="00B33F99" w:rsidRDefault="00731C95" w:rsidP="009B3ED0">
      <w:pPr>
        <w:pStyle w:val="a3"/>
        <w:numPr>
          <w:ilvl w:val="0"/>
          <w:numId w:val="11"/>
        </w:numPr>
        <w:spacing w:after="240"/>
        <w:rPr>
          <w:rFonts w:ascii="Arial" w:hAnsi="Arial" w:cs="Arial"/>
          <w:b/>
          <w:bCs/>
          <w:color w:val="242021"/>
          <w:sz w:val="36"/>
          <w:szCs w:val="36"/>
        </w:rPr>
      </w:pPr>
      <w:r w:rsidRPr="00B33F99">
        <w:rPr>
          <w:rFonts w:ascii="Arial" w:hAnsi="Arial" w:cs="Arial"/>
          <w:b/>
          <w:bCs/>
          <w:color w:val="242021"/>
          <w:sz w:val="36"/>
          <w:szCs w:val="36"/>
        </w:rPr>
        <w:t xml:space="preserve">να λύνω προβλήματα με δεκαδικούς αριθμούς και ποσοστά. </w:t>
      </w:r>
    </w:p>
    <w:bookmarkEnd w:id="12"/>
    <w:p w:rsidR="00634635" w:rsidRDefault="00634635" w:rsidP="009B3ED0">
      <w:pPr>
        <w:spacing w:after="240"/>
        <w:rPr>
          <w:rFonts w:ascii="Tahoma" w:hAnsi="Tahoma" w:cs="Tahoma"/>
          <w:b/>
          <w:sz w:val="36"/>
          <w:szCs w:val="36"/>
        </w:rPr>
      </w:pPr>
      <w:r>
        <w:rPr>
          <w:rFonts w:ascii="Tahoma" w:hAnsi="Tahoma" w:cs="Tahoma"/>
          <w:b/>
          <w:sz w:val="36"/>
          <w:szCs w:val="36"/>
        </w:rPr>
        <w:br w:type="page"/>
      </w:r>
      <w:r w:rsidR="00FA1E0B"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77152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31" name="Πλαίσιο κειμένου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9B3ED0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8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131" o:spid="_x0000_s1140" type="#_x0000_t202" style="position:absolute;margin-left:0;margin-top:785.3pt;width:99.2pt;height:28.35pt;z-index:25297715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GAqCWqvAgAANA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472C38" w:rsidRPr="009B3ED0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80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a4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32"/>
        <w:gridCol w:w="7507"/>
      </w:tblGrid>
      <w:tr w:rsidR="009B68B3" w:rsidRPr="00B33F99" w:rsidTr="00634635">
        <w:tc>
          <w:tcPr>
            <w:tcW w:w="2132" w:type="dxa"/>
            <w:tcMar>
              <w:left w:w="0" w:type="dxa"/>
              <w:right w:w="0" w:type="dxa"/>
            </w:tcMar>
          </w:tcPr>
          <w:p w:rsidR="009B68B3" w:rsidRPr="00B33F99" w:rsidRDefault="009B68B3" w:rsidP="00634635">
            <w:pPr>
              <w:spacing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bookmarkStart w:id="13" w:name="_Hlk520534806"/>
            <w:r w:rsidRPr="00B33F99">
              <w:rPr>
                <w:rFonts w:ascii="Tahoma-Bold" w:eastAsia="Calibri" w:hAnsi="Tahoma-Bold" w:cs="Times New Roman"/>
                <w:b/>
                <w:bCs/>
                <w:color w:val="2381C4"/>
                <w:sz w:val="36"/>
                <w:szCs w:val="36"/>
              </w:rPr>
              <w:lastRenderedPageBreak/>
              <w:t xml:space="preserve">1η Άσκηση </w:t>
            </w:r>
          </w:p>
        </w:tc>
        <w:tc>
          <w:tcPr>
            <w:tcW w:w="7507" w:type="dxa"/>
            <w:tcBorders>
              <w:bottom w:val="single" w:sz="24" w:space="0" w:color="0070C0"/>
            </w:tcBorders>
          </w:tcPr>
          <w:p w:rsidR="009B68B3" w:rsidRPr="00B33F99" w:rsidRDefault="009B68B3" w:rsidP="00634635">
            <w:pPr>
              <w:spacing w:line="276" w:lineRule="auto"/>
              <w:rPr>
                <w:rFonts w:ascii="Arial" w:hAnsi="Arial" w:cs="Arial"/>
                <w:b/>
                <w:sz w:val="36"/>
                <w:szCs w:val="36"/>
              </w:rPr>
            </w:pPr>
          </w:p>
        </w:tc>
      </w:tr>
    </w:tbl>
    <w:bookmarkEnd w:id="13"/>
    <w:p w:rsidR="00BA0B08" w:rsidRPr="00B33F99" w:rsidRDefault="00BA0B08" w:rsidP="00634635">
      <w:pPr>
        <w:rPr>
          <w:rFonts w:ascii="Tahoma-Bold" w:hAnsi="Tahoma-Bold"/>
          <w:b/>
          <w:bCs/>
          <w:color w:val="242021"/>
          <w:sz w:val="36"/>
          <w:szCs w:val="36"/>
        </w:rPr>
      </w:pP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>Στο παρακάτω τετράγωνο χρωματίζουμε:</w:t>
      </w:r>
    </w:p>
    <w:p w:rsidR="00BA0B08" w:rsidRPr="00B33F99" w:rsidRDefault="00BA0B08" w:rsidP="00634635">
      <w:pPr>
        <w:jc w:val="center"/>
        <w:rPr>
          <w:rFonts w:ascii="Tahoma-Bold" w:hAnsi="Tahoma-Bold"/>
          <w:b/>
          <w:bCs/>
          <w:color w:val="242021"/>
          <w:sz w:val="36"/>
          <w:szCs w:val="36"/>
        </w:rPr>
      </w:pPr>
      <w:r w:rsidRPr="00B33F99">
        <w:rPr>
          <w:noProof/>
          <w:sz w:val="36"/>
          <w:szCs w:val="36"/>
        </w:rPr>
        <w:drawing>
          <wp:inline distT="0" distB="0" distL="0" distR="0">
            <wp:extent cx="2944800" cy="2930400"/>
            <wp:effectExtent l="0" t="0" r="8255" b="3810"/>
            <wp:docPr id="553" name="Εικόνα 553" descr="τετράγωνο χωρισμένο σε 100 κενά τετραγωνάκια." title="σχήμ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9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4800" cy="293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7BEA" w:rsidRPr="00B33F99" w:rsidRDefault="00BA0B08" w:rsidP="00634635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B33F99">
        <w:rPr>
          <w:rFonts w:ascii="Tahoma-Bold" w:hAnsi="Tahoma-Bold"/>
          <w:b/>
          <w:bCs/>
          <w:color w:val="242021"/>
          <w:sz w:val="36"/>
          <w:szCs w:val="36"/>
        </w:rPr>
        <w:t xml:space="preserve">α. </w:t>
      </w: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 xml:space="preserve">τα </w:t>
      </w:r>
      <w:r w:rsidR="00F473BE" w:rsidRPr="00B33F99">
        <w:rPr>
          <w:position w:val="-34"/>
          <w:sz w:val="36"/>
          <w:szCs w:val="36"/>
        </w:rPr>
        <w:object w:dxaOrig="320" w:dyaOrig="900">
          <v:shape id="_x0000_i1092" type="#_x0000_t75" style="width:16.15pt;height:44.7pt" o:ole="">
            <v:imagedata r:id="rId203" o:title=""/>
          </v:shape>
          <o:OLEObject Type="Embed" ProgID="Equation.DSMT4" ShapeID="_x0000_i1092" DrawAspect="Content" ObjectID="_1618056756" r:id="rId204"/>
        </w:object>
      </w:r>
      <w:r w:rsidRPr="00B33F99">
        <w:rPr>
          <w:rFonts w:ascii="Tahoma-Bold" w:hAnsi="Tahoma-Bold"/>
          <w:b/>
          <w:bCs/>
          <w:color w:val="242021"/>
          <w:sz w:val="36"/>
          <w:szCs w:val="36"/>
        </w:rPr>
        <w:t xml:space="preserve"> </w:t>
      </w: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>του με κόκκινο χρώμα</w:t>
      </w:r>
    </w:p>
    <w:p w:rsidR="001A7BEA" w:rsidRPr="00B33F99" w:rsidRDefault="00BA0B08" w:rsidP="00634635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B33F99">
        <w:rPr>
          <w:rFonts w:ascii="Tahoma-Bold" w:hAnsi="Tahoma-Bold"/>
          <w:b/>
          <w:bCs/>
          <w:color w:val="242021"/>
          <w:sz w:val="36"/>
          <w:szCs w:val="36"/>
        </w:rPr>
        <w:t xml:space="preserve">β. </w:t>
      </w: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 xml:space="preserve">το 0,03 του με </w:t>
      </w:r>
      <w:r w:rsidR="00FA1E0B"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79200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32" name="Πλαίσιο κειμένου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8D182C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81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132" o:spid="_x0000_s1141" type="#_x0000_t202" style="position:absolute;margin-left:0;margin-top:785.3pt;width:99.2pt;height:28.35pt;z-index:25297920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8451HK4CAAA0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472C38" w:rsidRPr="008D182C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81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>πράσινο χρώμα</w:t>
      </w:r>
    </w:p>
    <w:p w:rsidR="00BA0B08" w:rsidRPr="00B33F99" w:rsidRDefault="00BA0B08" w:rsidP="00634635">
      <w:pPr>
        <w:rPr>
          <w:rFonts w:ascii="Tahoma-Bold" w:hAnsi="Tahoma-Bold"/>
          <w:b/>
          <w:bCs/>
          <w:color w:val="242021"/>
          <w:sz w:val="36"/>
          <w:szCs w:val="36"/>
        </w:rPr>
      </w:pPr>
      <w:r w:rsidRPr="00B33F99">
        <w:rPr>
          <w:rFonts w:ascii="Tahoma-Bold" w:hAnsi="Tahoma-Bold"/>
          <w:b/>
          <w:bCs/>
          <w:color w:val="242021"/>
          <w:sz w:val="36"/>
          <w:szCs w:val="36"/>
        </w:rPr>
        <w:t xml:space="preserve">γ. </w:t>
      </w: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>το 17% του με κίτρινο χρώμα</w:t>
      </w:r>
      <w:r w:rsidR="001A7BEA" w:rsidRPr="00B33F99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>Εκφράζουμε το μέρος του τετραγώνου που έμεινε αχρωμάτιστο με</w:t>
      </w:r>
      <w:r w:rsidR="001A7BEA" w:rsidRPr="00B33F99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>κλάσμα, με δεκαδικό αριθμό και με</w:t>
      </w:r>
      <w:r w:rsidR="001A7BEA" w:rsidRPr="00B33F99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>ποσοστό:</w:t>
      </w:r>
    </w:p>
    <w:tbl>
      <w:tblPr>
        <w:tblW w:w="0" w:type="auto"/>
        <w:tblBorders>
          <w:top w:val="single" w:sz="18" w:space="0" w:color="943634" w:themeColor="accent2" w:themeShade="BF"/>
          <w:left w:val="single" w:sz="18" w:space="0" w:color="943634" w:themeColor="accent2" w:themeShade="BF"/>
          <w:bottom w:val="single" w:sz="18" w:space="0" w:color="943634" w:themeColor="accent2" w:themeShade="BF"/>
          <w:right w:val="single" w:sz="18" w:space="0" w:color="943634" w:themeColor="accent2" w:themeShade="BF"/>
          <w:insideH w:val="single" w:sz="18" w:space="0" w:color="943634" w:themeColor="accent2" w:themeShade="BF"/>
          <w:insideV w:val="single" w:sz="18" w:space="0" w:color="943634" w:themeColor="accent2" w:themeShade="BF"/>
        </w:tblBorders>
        <w:tblLayout w:type="fixed"/>
        <w:tblLook w:val="04A0" w:firstRow="1" w:lastRow="0" w:firstColumn="1" w:lastColumn="0" w:noHBand="0" w:noVBand="1"/>
        <w:tblCaption w:val="πίνακας με 2 γραμμές και 3 στήλες"/>
        <w:tblDescription w:val="περιέχει κενά κελιά για συμπλήρωση στοιχείων."/>
      </w:tblPr>
      <w:tblGrid>
        <w:gridCol w:w="3300"/>
        <w:gridCol w:w="3360"/>
        <w:gridCol w:w="3000"/>
      </w:tblGrid>
      <w:tr w:rsidR="00B357EA" w:rsidRPr="00B33F99" w:rsidTr="00EF4CBD">
        <w:tc>
          <w:tcPr>
            <w:tcW w:w="3300" w:type="dxa"/>
            <w:vAlign w:val="center"/>
            <w:hideMark/>
          </w:tcPr>
          <w:p w:rsidR="00AE1449" w:rsidRDefault="00B357EA" w:rsidP="00634635">
            <w:pPr>
              <w:spacing w:after="0"/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</w:pPr>
            <w:r w:rsidRPr="00B33F99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>Κλασματικός</w:t>
            </w:r>
          </w:p>
          <w:p w:rsidR="00B357EA" w:rsidRPr="00B33F99" w:rsidRDefault="00B357EA" w:rsidP="00634635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B33F99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>αριθμός</w:t>
            </w:r>
          </w:p>
        </w:tc>
        <w:tc>
          <w:tcPr>
            <w:tcW w:w="3360" w:type="dxa"/>
            <w:vAlign w:val="center"/>
            <w:hideMark/>
          </w:tcPr>
          <w:p w:rsidR="00B357EA" w:rsidRPr="00B33F99" w:rsidRDefault="00B357EA" w:rsidP="00634635">
            <w:pPr>
              <w:spacing w:after="0"/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</w:pPr>
            <w:r w:rsidRPr="00B33F99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>Δεκαδικός</w:t>
            </w:r>
          </w:p>
          <w:p w:rsidR="00B357EA" w:rsidRPr="00B33F99" w:rsidRDefault="00B357EA" w:rsidP="00634635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B33F99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>αριθμός</w:t>
            </w:r>
          </w:p>
        </w:tc>
        <w:tc>
          <w:tcPr>
            <w:tcW w:w="3000" w:type="dxa"/>
            <w:vAlign w:val="center"/>
            <w:hideMark/>
          </w:tcPr>
          <w:p w:rsidR="00B357EA" w:rsidRPr="00B33F99" w:rsidRDefault="00B357EA" w:rsidP="00634635">
            <w:pPr>
              <w:spacing w:after="0"/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</w:pPr>
            <w:r w:rsidRPr="00B33F99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>Ποσοστό</w:t>
            </w:r>
          </w:p>
          <w:p w:rsidR="00B357EA" w:rsidRPr="00B33F99" w:rsidRDefault="00B357EA" w:rsidP="00634635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B33F99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>%</w:t>
            </w:r>
          </w:p>
        </w:tc>
      </w:tr>
      <w:tr w:rsidR="00B357EA" w:rsidRPr="00B33F99" w:rsidTr="00EF4CBD">
        <w:tc>
          <w:tcPr>
            <w:tcW w:w="3300" w:type="dxa"/>
            <w:vAlign w:val="center"/>
          </w:tcPr>
          <w:p w:rsidR="00B357EA" w:rsidRDefault="00B357EA" w:rsidP="00634635">
            <w:pPr>
              <w:spacing w:after="0"/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</w:pPr>
          </w:p>
          <w:p w:rsidR="00C34841" w:rsidRPr="00B33F99" w:rsidRDefault="00C34841" w:rsidP="00634635">
            <w:pPr>
              <w:spacing w:after="0"/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</w:pPr>
          </w:p>
          <w:p w:rsidR="00B357EA" w:rsidRPr="00B33F99" w:rsidRDefault="00B357EA" w:rsidP="00634635">
            <w:pPr>
              <w:spacing w:after="0"/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</w:pPr>
          </w:p>
        </w:tc>
        <w:tc>
          <w:tcPr>
            <w:tcW w:w="3360" w:type="dxa"/>
            <w:vAlign w:val="center"/>
          </w:tcPr>
          <w:p w:rsidR="00B357EA" w:rsidRPr="00B33F99" w:rsidRDefault="00B357EA" w:rsidP="00634635">
            <w:pPr>
              <w:spacing w:after="0"/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</w:pPr>
          </w:p>
        </w:tc>
        <w:tc>
          <w:tcPr>
            <w:tcW w:w="3000" w:type="dxa"/>
            <w:vAlign w:val="center"/>
          </w:tcPr>
          <w:p w:rsidR="00B357EA" w:rsidRPr="00B33F99" w:rsidRDefault="00B357EA" w:rsidP="00634635">
            <w:pPr>
              <w:spacing w:after="0"/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</w:pPr>
          </w:p>
        </w:tc>
      </w:tr>
    </w:tbl>
    <w:p w:rsidR="00BA0B08" w:rsidRPr="00B33F99" w:rsidRDefault="00BA0B08" w:rsidP="00634635">
      <w:pPr>
        <w:rPr>
          <w:rFonts w:ascii="Tahoma-Bold" w:hAnsi="Tahoma-Bold"/>
          <w:b/>
          <w:bCs/>
          <w:color w:val="242021"/>
          <w:sz w:val="36"/>
          <w:szCs w:val="36"/>
        </w:rPr>
      </w:pPr>
    </w:p>
    <w:p w:rsidR="00B357EA" w:rsidRPr="00B33F99" w:rsidRDefault="00B357EA" w:rsidP="00634635">
      <w:pPr>
        <w:rPr>
          <w:rFonts w:ascii="Arial" w:hAnsi="Arial" w:cs="Arial"/>
          <w:b/>
          <w:color w:val="000000" w:themeColor="text1"/>
          <w:sz w:val="36"/>
          <w:szCs w:val="36"/>
        </w:rPr>
        <w:sectPr w:rsidR="00B357EA" w:rsidRPr="00B33F99" w:rsidSect="006634DE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tbl>
      <w:tblPr>
        <w:tblStyle w:val="a4"/>
        <w:tblW w:w="14572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5"/>
        <w:gridCol w:w="12157"/>
      </w:tblGrid>
      <w:tr w:rsidR="00C34841" w:rsidRPr="00B33F99" w:rsidTr="00C34841">
        <w:tc>
          <w:tcPr>
            <w:tcW w:w="2415" w:type="dxa"/>
            <w:tcMar>
              <w:left w:w="0" w:type="dxa"/>
              <w:right w:w="0" w:type="dxa"/>
            </w:tcMar>
          </w:tcPr>
          <w:p w:rsidR="00C34841" w:rsidRPr="00B33F99" w:rsidRDefault="00C34841" w:rsidP="00C75816">
            <w:pPr>
              <w:spacing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B33F99">
              <w:rPr>
                <w:rFonts w:ascii="Tahoma-Bold" w:eastAsia="Calibri" w:hAnsi="Tahoma-Bold" w:cs="Times New Roman"/>
                <w:b/>
                <w:bCs/>
                <w:color w:val="2381C4"/>
                <w:sz w:val="36"/>
                <w:szCs w:val="36"/>
              </w:rPr>
              <w:lastRenderedPageBreak/>
              <w:t xml:space="preserve">2η Άσκηση </w:t>
            </w:r>
          </w:p>
        </w:tc>
        <w:tc>
          <w:tcPr>
            <w:tcW w:w="12157" w:type="dxa"/>
            <w:tcBorders>
              <w:bottom w:val="single" w:sz="24" w:space="0" w:color="0070C0"/>
            </w:tcBorders>
          </w:tcPr>
          <w:p w:rsidR="00C34841" w:rsidRPr="00B33F99" w:rsidRDefault="00C34841" w:rsidP="00C75816">
            <w:pPr>
              <w:spacing w:line="276" w:lineRule="auto"/>
              <w:rPr>
                <w:rFonts w:ascii="Arial" w:hAnsi="Arial" w:cs="Arial"/>
                <w:b/>
                <w:sz w:val="36"/>
                <w:szCs w:val="36"/>
              </w:rPr>
            </w:pPr>
          </w:p>
        </w:tc>
      </w:tr>
    </w:tbl>
    <w:p w:rsidR="00C34841" w:rsidRPr="00B33F99" w:rsidRDefault="00C34841" w:rsidP="00C34841">
      <w:pPr>
        <w:rPr>
          <w:rFonts w:ascii="Arial" w:hAnsi="Arial" w:cs="Arial"/>
          <w:b/>
          <w:color w:val="000000" w:themeColor="text1"/>
          <w:sz w:val="36"/>
          <w:szCs w:val="36"/>
        </w:rPr>
      </w:pP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 xml:space="preserve">Τοποθετούμε τους παρακάτω αριθμούς στην </w:t>
      </w:r>
      <w:proofErr w:type="spellStart"/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>αριθμογραμμή</w:t>
      </w:r>
      <w:proofErr w:type="spellEnd"/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>:</w:t>
      </w:r>
    </w:p>
    <w:p w:rsidR="00C34841" w:rsidRDefault="00C34841" w:rsidP="00634635">
      <w:pPr>
        <w:rPr>
          <w:rFonts w:ascii="Arial" w:hAnsi="Arial" w:cs="Arial"/>
          <w:b/>
          <w:color w:val="000000" w:themeColor="text1"/>
          <w:sz w:val="36"/>
          <w:szCs w:val="36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Caption w:val="πίνακας με 1 γραμμή και 5 στήλες"/>
      </w:tblPr>
      <w:tblGrid>
        <w:gridCol w:w="2912"/>
        <w:gridCol w:w="2912"/>
        <w:gridCol w:w="2912"/>
        <w:gridCol w:w="2912"/>
        <w:gridCol w:w="2912"/>
      </w:tblGrid>
      <w:tr w:rsidR="00C34841" w:rsidRPr="00B33F99" w:rsidTr="00C75816">
        <w:tc>
          <w:tcPr>
            <w:tcW w:w="2912" w:type="dxa"/>
            <w:vAlign w:val="center"/>
          </w:tcPr>
          <w:p w:rsidR="00C34841" w:rsidRPr="00B33F99" w:rsidRDefault="00C34841" w:rsidP="00C75816">
            <w:pPr>
              <w:spacing w:line="276" w:lineRule="auto"/>
              <w:jc w:val="center"/>
              <w:rPr>
                <w:rFonts w:ascii="Arial" w:hAnsi="Arial" w:cs="Arial"/>
                <w:b/>
                <w:color w:val="000000" w:themeColor="text1"/>
                <w:sz w:val="36"/>
                <w:szCs w:val="36"/>
              </w:rPr>
            </w:pPr>
            <w:r w:rsidRPr="00B33F99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α. 42%</w:t>
            </w:r>
          </w:p>
        </w:tc>
        <w:tc>
          <w:tcPr>
            <w:tcW w:w="2912" w:type="dxa"/>
            <w:vAlign w:val="center"/>
          </w:tcPr>
          <w:p w:rsidR="00C34841" w:rsidRPr="00B33F99" w:rsidRDefault="00C34841" w:rsidP="00C75816">
            <w:pPr>
              <w:spacing w:line="276" w:lineRule="auto"/>
              <w:jc w:val="center"/>
              <w:rPr>
                <w:rFonts w:ascii="Arial" w:hAnsi="Arial" w:cs="Arial"/>
                <w:b/>
                <w:color w:val="000000" w:themeColor="text1"/>
                <w:sz w:val="36"/>
                <w:szCs w:val="36"/>
              </w:rPr>
            </w:pPr>
            <w:r w:rsidRPr="00B33F99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β. 0,6</w:t>
            </w:r>
          </w:p>
        </w:tc>
        <w:tc>
          <w:tcPr>
            <w:tcW w:w="2912" w:type="dxa"/>
            <w:vAlign w:val="center"/>
          </w:tcPr>
          <w:p w:rsidR="00C34841" w:rsidRPr="00B33F99" w:rsidRDefault="00C34841" w:rsidP="00C75816">
            <w:pPr>
              <w:spacing w:line="276" w:lineRule="auto"/>
              <w:jc w:val="center"/>
              <w:rPr>
                <w:rFonts w:ascii="Arial" w:hAnsi="Arial" w:cs="Arial"/>
                <w:b/>
                <w:color w:val="000000" w:themeColor="text1"/>
                <w:sz w:val="36"/>
                <w:szCs w:val="36"/>
              </w:rPr>
            </w:pPr>
            <w:r w:rsidRPr="00B33F99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γ. </w:t>
            </w:r>
            <w:r w:rsidRPr="00B33F99">
              <w:rPr>
                <w:position w:val="-34"/>
                <w:sz w:val="36"/>
                <w:szCs w:val="36"/>
              </w:rPr>
              <w:object w:dxaOrig="499" w:dyaOrig="900">
                <v:shape id="_x0000_i1093" type="#_x0000_t75" style="width:23.6pt;height:44.7pt" o:ole="">
                  <v:imagedata r:id="rId205" o:title=""/>
                </v:shape>
                <o:OLEObject Type="Embed" ProgID="Equation.DSMT4" ShapeID="_x0000_i1093" DrawAspect="Content" ObjectID="_1618056757" r:id="rId206"/>
              </w:object>
            </w:r>
          </w:p>
        </w:tc>
        <w:tc>
          <w:tcPr>
            <w:tcW w:w="2912" w:type="dxa"/>
            <w:vAlign w:val="center"/>
          </w:tcPr>
          <w:p w:rsidR="00C34841" w:rsidRPr="00B33F99" w:rsidRDefault="00C34841" w:rsidP="00C75816">
            <w:pPr>
              <w:spacing w:line="276" w:lineRule="auto"/>
              <w:jc w:val="center"/>
              <w:rPr>
                <w:rFonts w:ascii="Arial" w:hAnsi="Arial" w:cs="Arial"/>
                <w:b/>
                <w:color w:val="000000" w:themeColor="text1"/>
                <w:sz w:val="36"/>
                <w:szCs w:val="36"/>
              </w:rPr>
            </w:pPr>
            <w:r w:rsidRPr="00B33F99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δ. </w:t>
            </w:r>
            <w:r w:rsidRPr="00B33F99">
              <w:rPr>
                <w:position w:val="-34"/>
                <w:sz w:val="36"/>
                <w:szCs w:val="36"/>
              </w:rPr>
              <w:object w:dxaOrig="499" w:dyaOrig="900">
                <v:shape id="_x0000_i1094" type="#_x0000_t75" style="width:23.6pt;height:44.7pt" o:ole="">
                  <v:imagedata r:id="rId207" o:title=""/>
                </v:shape>
                <o:OLEObject Type="Embed" ProgID="Equation.DSMT4" ShapeID="_x0000_i1094" DrawAspect="Content" ObjectID="_1618056758" r:id="rId208"/>
              </w:object>
            </w:r>
          </w:p>
        </w:tc>
        <w:tc>
          <w:tcPr>
            <w:tcW w:w="2912" w:type="dxa"/>
            <w:vAlign w:val="center"/>
          </w:tcPr>
          <w:p w:rsidR="00C34841" w:rsidRPr="00B33F99" w:rsidRDefault="00C34841" w:rsidP="00C75816">
            <w:pPr>
              <w:spacing w:line="276" w:lineRule="auto"/>
              <w:jc w:val="center"/>
              <w:rPr>
                <w:rFonts w:ascii="Arial" w:hAnsi="Arial" w:cs="Arial"/>
                <w:b/>
                <w:color w:val="000000" w:themeColor="text1"/>
                <w:sz w:val="36"/>
                <w:szCs w:val="36"/>
              </w:rPr>
            </w:pPr>
            <w:r w:rsidRPr="00B33F99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ε. 0,76</w:t>
            </w:r>
          </w:p>
        </w:tc>
      </w:tr>
    </w:tbl>
    <w:p w:rsidR="00C34841" w:rsidRPr="00B33F99" w:rsidRDefault="00FA1E0B" w:rsidP="00634635">
      <w:pPr>
        <w:rPr>
          <w:rFonts w:ascii="Arial" w:hAnsi="Arial" w:cs="Arial"/>
          <w:b/>
          <w:color w:val="000000" w:themeColor="text1"/>
          <w:sz w:val="36"/>
          <w:szCs w:val="36"/>
        </w:rPr>
      </w:pPr>
      <w:r w:rsidRPr="00FA1E0B">
        <w:rPr>
          <w:rFonts w:ascii="Arial" w:hAnsi="Arial" w:cs="Arial"/>
          <w:b/>
          <w:noProof/>
          <w:color w:val="000000" w:themeColor="text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61120" behindDoc="0" locked="0" layoutInCell="0" allowOverlap="0" wp14:anchorId="20B7FA94" wp14:editId="4D14C885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1260000" cy="360000"/>
                <wp:effectExtent l="0" t="0" r="0" b="2540"/>
                <wp:wrapNone/>
                <wp:docPr id="173" name="Πλαίσιο κειμένου 1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8D182C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82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B7FA94" id="Πλαίσιο κειμένου 173" o:spid="_x0000_s1142" type="#_x0000_t202" style="position:absolute;margin-left:0;margin-top:538.65pt;width:99.2pt;height:28.35pt;z-index:25306112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472C38" w:rsidRPr="008D182C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82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B357EA" w:rsidRPr="00B33F99" w:rsidRDefault="00D0024E" w:rsidP="00634635">
      <w:pPr>
        <w:jc w:val="center"/>
        <w:rPr>
          <w:rFonts w:ascii="Arial" w:hAnsi="Arial" w:cs="Arial"/>
          <w:b/>
          <w:color w:val="000000" w:themeColor="text1"/>
          <w:sz w:val="36"/>
          <w:szCs w:val="36"/>
        </w:rPr>
      </w:pPr>
      <w:r w:rsidRPr="00B33F99">
        <w:rPr>
          <w:noProof/>
          <w:sz w:val="36"/>
          <w:szCs w:val="36"/>
        </w:rPr>
        <w:drawing>
          <wp:inline distT="0" distB="0" distL="0" distR="0" wp14:anchorId="7D6D1E15" wp14:editId="5E27FB32">
            <wp:extent cx="1032310" cy="9000000"/>
            <wp:effectExtent l="0" t="2540" r="0" b="0"/>
            <wp:docPr id="554" name="Εικόνα 554" descr="έχει 12 υποδιαιρέσεις. οι αριθμοί ξεκινούν από το 0 και τελειώνουν στο 1,2." title="αριθμογραμμή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9"/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1032310" cy="9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57EA" w:rsidRPr="00B33F99" w:rsidRDefault="00B357EA" w:rsidP="00634635">
      <w:pPr>
        <w:rPr>
          <w:rFonts w:ascii="Arial" w:hAnsi="Arial" w:cs="Arial"/>
          <w:b/>
          <w:color w:val="000000" w:themeColor="text1"/>
          <w:sz w:val="36"/>
          <w:szCs w:val="36"/>
        </w:rPr>
      </w:pPr>
    </w:p>
    <w:p w:rsidR="00B357EA" w:rsidRPr="00B33F99" w:rsidRDefault="00B357EA" w:rsidP="00634635">
      <w:pPr>
        <w:rPr>
          <w:rFonts w:ascii="Arial" w:hAnsi="Arial" w:cs="Arial"/>
          <w:b/>
          <w:color w:val="000000" w:themeColor="text1"/>
          <w:sz w:val="36"/>
          <w:szCs w:val="36"/>
        </w:rPr>
        <w:sectPr w:rsidR="00B357EA" w:rsidRPr="00B33F99" w:rsidSect="00B357EA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tbl>
      <w:tblPr>
        <w:tblStyle w:val="a4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73"/>
        <w:gridCol w:w="7366"/>
      </w:tblGrid>
      <w:tr w:rsidR="00C34841" w:rsidRPr="00B33F99" w:rsidTr="00C34841">
        <w:tc>
          <w:tcPr>
            <w:tcW w:w="2273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C34841" w:rsidRPr="00B33F99" w:rsidRDefault="00C34841" w:rsidP="00C75816">
            <w:pPr>
              <w:spacing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B33F99">
              <w:rPr>
                <w:rFonts w:ascii="Tahoma-Bold" w:eastAsia="Calibri" w:hAnsi="Tahoma-Bold" w:cs="Times New Roman"/>
                <w:b/>
                <w:bCs/>
                <w:color w:val="2381C4"/>
                <w:sz w:val="36"/>
                <w:szCs w:val="36"/>
              </w:rPr>
              <w:lastRenderedPageBreak/>
              <w:t xml:space="preserve">3η Άσκηση </w:t>
            </w:r>
          </w:p>
        </w:tc>
        <w:tc>
          <w:tcPr>
            <w:tcW w:w="7366" w:type="dxa"/>
            <w:tcBorders>
              <w:top w:val="nil"/>
              <w:left w:val="nil"/>
              <w:bottom w:val="single" w:sz="24" w:space="0" w:color="0070C0"/>
              <w:right w:val="nil"/>
            </w:tcBorders>
          </w:tcPr>
          <w:p w:rsidR="00C34841" w:rsidRPr="00B33F99" w:rsidRDefault="00C34841" w:rsidP="00C75816">
            <w:pPr>
              <w:spacing w:line="276" w:lineRule="auto"/>
              <w:rPr>
                <w:rFonts w:ascii="Arial" w:hAnsi="Arial" w:cs="Arial"/>
                <w:b/>
                <w:sz w:val="36"/>
                <w:szCs w:val="36"/>
              </w:rPr>
            </w:pPr>
          </w:p>
        </w:tc>
      </w:tr>
    </w:tbl>
    <w:p w:rsidR="00C34841" w:rsidRPr="00B33F99" w:rsidRDefault="00C34841" w:rsidP="00C34841">
      <w:pPr>
        <w:rPr>
          <w:rFonts w:ascii="Arial" w:hAnsi="Arial" w:cs="Arial"/>
          <w:b/>
          <w:color w:val="000000" w:themeColor="text1"/>
          <w:sz w:val="36"/>
          <w:szCs w:val="36"/>
        </w:rPr>
      </w:pP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>Βρίσκουμε 3 δεκαδικούς αριθμούς με τρία δεκαδικά ψηφία, οι οποίοι, όταν στρογγυλοποιηθούν στα δέκατα, δίνουν άθροισμα 10.</w:t>
      </w:r>
    </w:p>
    <w:p w:rsidR="00C34841" w:rsidRDefault="00C34841" w:rsidP="00C34841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p w:rsidR="00C34841" w:rsidRDefault="00C34841" w:rsidP="00634635">
      <w:pPr>
        <w:jc w:val="center"/>
        <w:rPr>
          <w:rFonts w:ascii="Arial-BoldMT" w:hAnsi="Arial-BoldMT"/>
          <w:b/>
          <w:bCs/>
          <w:color w:val="242021"/>
          <w:sz w:val="36"/>
          <w:szCs w:val="36"/>
        </w:rPr>
      </w:pPr>
    </w:p>
    <w:p w:rsidR="00C34841" w:rsidRDefault="00C34841" w:rsidP="00634635">
      <w:pPr>
        <w:jc w:val="center"/>
        <w:rPr>
          <w:rFonts w:ascii="Arial-BoldMT" w:hAnsi="Arial-BoldMT"/>
          <w:b/>
          <w:bCs/>
          <w:color w:val="242021"/>
          <w:sz w:val="36"/>
          <w:szCs w:val="36"/>
        </w:rPr>
      </w:pPr>
    </w:p>
    <w:p w:rsidR="00C34841" w:rsidRDefault="00C34841" w:rsidP="00634635">
      <w:pPr>
        <w:jc w:val="center"/>
        <w:rPr>
          <w:rFonts w:ascii="Arial-BoldMT" w:hAnsi="Arial-BoldMT"/>
          <w:b/>
          <w:bCs/>
          <w:color w:val="242021"/>
          <w:sz w:val="36"/>
          <w:szCs w:val="36"/>
        </w:rPr>
      </w:pPr>
    </w:p>
    <w:p w:rsidR="00C34841" w:rsidRDefault="00C34841" w:rsidP="00634635">
      <w:pPr>
        <w:jc w:val="center"/>
        <w:rPr>
          <w:rFonts w:ascii="Arial-BoldMT" w:hAnsi="Arial-BoldMT"/>
          <w:b/>
          <w:bCs/>
          <w:color w:val="242021"/>
          <w:sz w:val="36"/>
          <w:szCs w:val="36"/>
        </w:rPr>
      </w:pPr>
    </w:p>
    <w:p w:rsidR="00C34841" w:rsidRDefault="00C34841" w:rsidP="00634635">
      <w:pPr>
        <w:jc w:val="center"/>
        <w:rPr>
          <w:rFonts w:ascii="Arial-BoldMT" w:hAnsi="Arial-BoldMT"/>
          <w:b/>
          <w:bCs/>
          <w:color w:val="242021"/>
          <w:sz w:val="36"/>
          <w:szCs w:val="36"/>
        </w:rPr>
      </w:pPr>
    </w:p>
    <w:tbl>
      <w:tblPr>
        <w:tblStyle w:val="a4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73"/>
        <w:gridCol w:w="7366"/>
      </w:tblGrid>
      <w:tr w:rsidR="00C34841" w:rsidRPr="00B33F99" w:rsidTr="00C34841">
        <w:tc>
          <w:tcPr>
            <w:tcW w:w="2273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C34841" w:rsidRPr="00B33F99" w:rsidRDefault="00C34841" w:rsidP="00C75816">
            <w:pPr>
              <w:spacing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B33F99">
              <w:rPr>
                <w:rFonts w:ascii="Tahoma-Bold" w:eastAsia="Calibri" w:hAnsi="Tahoma-Bold" w:cs="Times New Roman"/>
                <w:b/>
                <w:bCs/>
                <w:color w:val="2381C4"/>
                <w:sz w:val="36"/>
                <w:szCs w:val="36"/>
              </w:rPr>
              <w:t xml:space="preserve">4η Άσκηση </w:t>
            </w:r>
          </w:p>
        </w:tc>
        <w:tc>
          <w:tcPr>
            <w:tcW w:w="7366" w:type="dxa"/>
            <w:tcBorders>
              <w:top w:val="nil"/>
              <w:left w:val="nil"/>
              <w:bottom w:val="single" w:sz="24" w:space="0" w:color="0070C0"/>
              <w:right w:val="nil"/>
            </w:tcBorders>
          </w:tcPr>
          <w:p w:rsidR="00C34841" w:rsidRPr="00B33F99" w:rsidRDefault="00C34841" w:rsidP="00C75816">
            <w:pPr>
              <w:spacing w:line="276" w:lineRule="auto"/>
              <w:rPr>
                <w:rFonts w:ascii="Arial" w:hAnsi="Arial" w:cs="Arial"/>
                <w:b/>
                <w:sz w:val="36"/>
                <w:szCs w:val="36"/>
              </w:rPr>
            </w:pPr>
          </w:p>
        </w:tc>
      </w:tr>
    </w:tbl>
    <w:p w:rsidR="00C21DDA" w:rsidRPr="00B33F99" w:rsidRDefault="00C21DDA" w:rsidP="00634635">
      <w:pPr>
        <w:jc w:val="center"/>
        <w:rPr>
          <w:rFonts w:ascii="Arial-BoldMT" w:hAnsi="Arial-BoldMT"/>
          <w:b/>
          <w:bCs/>
          <w:color w:val="242021"/>
          <w:sz w:val="36"/>
          <w:szCs w:val="36"/>
        </w:rPr>
      </w:pPr>
      <w:r w:rsidRPr="00B33F99">
        <w:rPr>
          <w:noProof/>
          <w:sz w:val="36"/>
          <w:szCs w:val="36"/>
        </w:rPr>
        <w:drawing>
          <wp:inline distT="0" distB="0" distL="0" distR="0" wp14:anchorId="75E977A4" wp14:editId="44962E5F">
            <wp:extent cx="2052000" cy="435600"/>
            <wp:effectExtent l="0" t="0" r="5715" b="3175"/>
            <wp:docPr id="572" name="Εικόνα 572" descr="αναπαριστά 4 κάρτες." title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0"/>
                    <a:stretch>
                      <a:fillRect/>
                    </a:stretch>
                  </pic:blipFill>
                  <pic:spPr>
                    <a:xfrm>
                      <a:off x="0" y="0"/>
                      <a:ext cx="2052000" cy="435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1DDA" w:rsidRPr="00B33F99" w:rsidRDefault="00C21DDA" w:rsidP="00634635">
      <w:pPr>
        <w:rPr>
          <w:rFonts w:ascii="Arial" w:hAnsi="Arial" w:cs="Arial"/>
          <w:b/>
          <w:color w:val="000000" w:themeColor="text1"/>
          <w:sz w:val="36"/>
          <w:szCs w:val="36"/>
        </w:rPr>
      </w:pP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>Η Δανάη και ο Νίκος έχουν τις παραπάνω κάρτες. Χρησιμοποιώντας και τις τέσσερις κάρτες σχηματίζουν αριθμούς. Καταγράφουμε όλους τους αριθμούς που είναι δυνατόν να σχηματιστούν και τους διατάσσουμε από τον μικρότερ</w:t>
      </w:r>
      <w:r w:rsidR="00FA1E0B"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81248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368000" cy="360000"/>
                <wp:effectExtent l="0" t="0" r="3810" b="2540"/>
                <wp:wrapNone/>
                <wp:docPr id="133" name="Πλαίσιο κειμένου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68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8D182C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83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5 - 2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133" o:spid="_x0000_s1143" type="#_x0000_t202" style="position:absolute;margin-left:0;margin-top:785.3pt;width:107.7pt;height:28.35pt;z-index:25298124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" o:allowincell="f" o:allowoverlap="f" fillcolor="#fc9" stroked="f" strokeweight="2.25pt">
                <v:textbox inset="1.5mm,1.5mm,1.5mm,1.5mm">
                  <w:txbxContent>
                    <w:p w:rsidR="00472C38" w:rsidRPr="008D182C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83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5 - 2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>ο στον μεγαλύτερο.</w:t>
      </w:r>
    </w:p>
    <w:p w:rsidR="00C21DDA" w:rsidRPr="00B33F99" w:rsidRDefault="00C21DDA" w:rsidP="00634635">
      <w:pPr>
        <w:rPr>
          <w:rFonts w:ascii="Arial" w:hAnsi="Arial" w:cs="Arial"/>
          <w:b/>
          <w:color w:val="000000" w:themeColor="text1"/>
          <w:sz w:val="36"/>
          <w:szCs w:val="36"/>
        </w:rPr>
      </w:pPr>
    </w:p>
    <w:p w:rsidR="00C21DDA" w:rsidRPr="00B33F99" w:rsidRDefault="00C21DDA" w:rsidP="00634635">
      <w:pPr>
        <w:rPr>
          <w:rFonts w:ascii="Arial" w:hAnsi="Arial" w:cs="Arial"/>
          <w:b/>
          <w:color w:val="000000" w:themeColor="text1"/>
          <w:sz w:val="36"/>
          <w:szCs w:val="36"/>
        </w:rPr>
      </w:pPr>
    </w:p>
    <w:p w:rsidR="00C21DDA" w:rsidRPr="00B33F99" w:rsidRDefault="00C21DDA" w:rsidP="00634635">
      <w:pPr>
        <w:rPr>
          <w:rFonts w:ascii="Arial" w:hAnsi="Arial" w:cs="Arial"/>
          <w:b/>
          <w:color w:val="000000" w:themeColor="text1"/>
          <w:sz w:val="36"/>
          <w:szCs w:val="36"/>
        </w:rPr>
      </w:pPr>
      <w:r w:rsidRPr="00B33F99">
        <w:rPr>
          <w:rFonts w:ascii="Arial" w:hAnsi="Arial" w:cs="Arial"/>
          <w:b/>
          <w:color w:val="000000" w:themeColor="text1"/>
          <w:sz w:val="36"/>
          <w:szCs w:val="36"/>
        </w:rPr>
        <w:br w:type="page"/>
      </w:r>
    </w:p>
    <w:tbl>
      <w:tblPr>
        <w:tblStyle w:val="a4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73"/>
        <w:gridCol w:w="7366"/>
      </w:tblGrid>
      <w:tr w:rsidR="00C21DDA" w:rsidRPr="00B33F99" w:rsidTr="00C34841">
        <w:tc>
          <w:tcPr>
            <w:tcW w:w="2273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C21DDA" w:rsidRPr="00B33F99" w:rsidRDefault="00C21DDA" w:rsidP="00634635">
            <w:pPr>
              <w:spacing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B33F99">
              <w:rPr>
                <w:rFonts w:ascii="Tahoma-Bold" w:eastAsia="Calibri" w:hAnsi="Tahoma-Bold" w:cs="Times New Roman"/>
                <w:b/>
                <w:bCs/>
                <w:color w:val="2381C4"/>
                <w:sz w:val="36"/>
                <w:szCs w:val="36"/>
              </w:rPr>
              <w:lastRenderedPageBreak/>
              <w:t xml:space="preserve">5η Άσκηση </w:t>
            </w:r>
          </w:p>
        </w:tc>
        <w:tc>
          <w:tcPr>
            <w:tcW w:w="7366" w:type="dxa"/>
            <w:tcBorders>
              <w:top w:val="nil"/>
              <w:left w:val="nil"/>
              <w:bottom w:val="single" w:sz="24" w:space="0" w:color="0070C0"/>
              <w:right w:val="nil"/>
            </w:tcBorders>
          </w:tcPr>
          <w:p w:rsidR="00C21DDA" w:rsidRPr="00B33F99" w:rsidRDefault="00C21DDA" w:rsidP="00634635">
            <w:pPr>
              <w:spacing w:line="276" w:lineRule="auto"/>
              <w:rPr>
                <w:rFonts w:ascii="Arial" w:hAnsi="Arial" w:cs="Arial"/>
                <w:b/>
                <w:sz w:val="36"/>
                <w:szCs w:val="36"/>
              </w:rPr>
            </w:pPr>
          </w:p>
        </w:tc>
      </w:tr>
    </w:tbl>
    <w:p w:rsidR="007C490B" w:rsidRPr="00B33F99" w:rsidRDefault="00C21DDA" w:rsidP="00634635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 xml:space="preserve">Η Αγγελική πρόσθεσε κάθετα </w:t>
      </w:r>
      <w:r w:rsidR="007C490B" w:rsidRPr="00B33F99">
        <w:rPr>
          <w:rFonts w:ascii="Arial-BoldMT" w:hAnsi="Arial-BoldMT"/>
          <w:b/>
          <w:bCs/>
          <w:color w:val="242021"/>
          <w:sz w:val="36"/>
          <w:szCs w:val="36"/>
        </w:rPr>
        <w:t xml:space="preserve">τους </w:t>
      </w: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>αριθμούς 3,036 και 32,5 και βρήκε</w:t>
      </w:r>
      <w:r w:rsidR="007C490B" w:rsidRPr="00B33F99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>άθροισμα 6,286. Ποιο λάθος νομίζετε ότι έκανε;</w:t>
      </w:r>
    </w:p>
    <w:p w:rsidR="00C34841" w:rsidRDefault="00C34841" w:rsidP="00C34841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:rsidR="00C34841" w:rsidRDefault="00C34841" w:rsidP="00C34841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:rsidR="00C34841" w:rsidRDefault="00C34841" w:rsidP="00C34841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:rsidR="007C490B" w:rsidRPr="00B33F99" w:rsidRDefault="00C21DDA" w:rsidP="00634635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>Κάνουμε εκτίμηση του αποτελέσματος, ώστε να ελέγξουμε το παραπάνω άθροισμα.</w:t>
      </w:r>
    </w:p>
    <w:p w:rsidR="00C34841" w:rsidRDefault="00C34841" w:rsidP="00C34841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:rsidR="00C34841" w:rsidRDefault="00C34841" w:rsidP="00C34841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:rsidR="00C34841" w:rsidRDefault="00C34841" w:rsidP="00C34841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:rsidR="007C490B" w:rsidRPr="00B33F99" w:rsidRDefault="007C490B" w:rsidP="00634635">
      <w:pPr>
        <w:rPr>
          <w:rFonts w:ascii="Arial" w:hAnsi="Arial" w:cs="Arial"/>
          <w:b/>
          <w:color w:val="000000" w:themeColor="text1"/>
          <w:sz w:val="36"/>
          <w:szCs w:val="36"/>
        </w:rPr>
      </w:pPr>
    </w:p>
    <w:tbl>
      <w:tblPr>
        <w:tblStyle w:val="a4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73"/>
        <w:gridCol w:w="7366"/>
      </w:tblGrid>
      <w:tr w:rsidR="007C490B" w:rsidRPr="00B33F99" w:rsidTr="00C34841">
        <w:tc>
          <w:tcPr>
            <w:tcW w:w="2273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7C490B" w:rsidRPr="00B33F99" w:rsidRDefault="007C490B" w:rsidP="00634635">
            <w:pPr>
              <w:spacing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B33F99">
              <w:rPr>
                <w:rFonts w:ascii="Tahoma-Bold" w:eastAsia="Calibri" w:hAnsi="Tahoma-Bold" w:cs="Times New Roman"/>
                <w:b/>
                <w:bCs/>
                <w:color w:val="2381C4"/>
                <w:sz w:val="36"/>
                <w:szCs w:val="36"/>
              </w:rPr>
              <w:t xml:space="preserve">6η Άσκηση </w:t>
            </w:r>
          </w:p>
        </w:tc>
        <w:tc>
          <w:tcPr>
            <w:tcW w:w="7366" w:type="dxa"/>
            <w:tcBorders>
              <w:top w:val="nil"/>
              <w:left w:val="nil"/>
              <w:bottom w:val="single" w:sz="24" w:space="0" w:color="0070C0"/>
              <w:right w:val="nil"/>
            </w:tcBorders>
          </w:tcPr>
          <w:p w:rsidR="007C490B" w:rsidRPr="00B33F99" w:rsidRDefault="007C490B" w:rsidP="00634635">
            <w:pPr>
              <w:spacing w:line="276" w:lineRule="auto"/>
              <w:rPr>
                <w:rFonts w:ascii="Arial" w:hAnsi="Arial" w:cs="Arial"/>
                <w:b/>
                <w:sz w:val="36"/>
                <w:szCs w:val="36"/>
              </w:rPr>
            </w:pPr>
          </w:p>
        </w:tc>
      </w:tr>
    </w:tbl>
    <w:p w:rsidR="007C490B" w:rsidRPr="00B33F99" w:rsidRDefault="007C490B" w:rsidP="00634635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 xml:space="preserve">O Αντρέι πληκτρολόγησε έναν αριθμό στην αριθμομηχανή τσέπης. Τον πολλαπλασίασε με το 100 και στην οθόνη εμφανίστηκε ο αριθμός </w:t>
      </w:r>
      <w:r w:rsidRPr="00B33F99">
        <w:rPr>
          <w:noProof/>
          <w:sz w:val="36"/>
          <w:szCs w:val="36"/>
        </w:rPr>
        <w:drawing>
          <wp:inline distT="0" distB="0" distL="0" distR="0" wp14:anchorId="0593B787" wp14:editId="4F647D4D">
            <wp:extent cx="1015200" cy="536400"/>
            <wp:effectExtent l="0" t="0" r="0" b="0"/>
            <wp:docPr id="573" name="Εικόνα 573" descr="αναπαριστά οθόνη αριθμομηχανής τσέπης." title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1015200" cy="53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>.</w:t>
      </w:r>
    </w:p>
    <w:p w:rsidR="00FC4448" w:rsidRDefault="007C490B" w:rsidP="00FC4448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 w:rsidRPr="00B33F99">
        <w:rPr>
          <w:rFonts w:ascii="Tahoma-Bold" w:hAnsi="Tahoma-Bold"/>
          <w:b/>
          <w:bCs/>
          <w:color w:val="242021"/>
          <w:sz w:val="36"/>
          <w:szCs w:val="36"/>
        </w:rPr>
        <w:t xml:space="preserve">α. </w:t>
      </w: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>Ποιον αριθμό</w:t>
      </w:r>
      <w:r w:rsidR="00FA1E0B"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83296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34" name="Πλαίσιο κειμένου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8D182C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84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134" o:spid="_x0000_s1144" type="#_x0000_t202" style="position:absolute;margin-left:0;margin-top:785.3pt;width:99.2pt;height:28.35pt;z-index:25298329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HJIuxGvAgAANA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472C38" w:rsidRPr="008D182C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84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 xml:space="preserve"> πληκτρολόγησε αρχικά; </w:t>
      </w:r>
      <w:r w:rsidR="00FC4448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:rsidR="00FC4448" w:rsidRDefault="00FC4448" w:rsidP="00FC4448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:rsidR="007C490B" w:rsidRPr="00B33F99" w:rsidRDefault="007C490B" w:rsidP="00634635">
      <w:pPr>
        <w:rPr>
          <w:rFonts w:ascii="Arial" w:hAnsi="Arial" w:cs="Arial"/>
          <w:b/>
          <w:color w:val="000000" w:themeColor="text1"/>
          <w:sz w:val="36"/>
          <w:szCs w:val="36"/>
        </w:rPr>
      </w:pPr>
      <w:r w:rsidRPr="00B33F99">
        <w:rPr>
          <w:rFonts w:ascii="Arial" w:hAnsi="Arial" w:cs="Arial"/>
          <w:b/>
          <w:color w:val="000000" w:themeColor="text1"/>
          <w:sz w:val="36"/>
          <w:szCs w:val="36"/>
        </w:rPr>
        <w:br w:type="page"/>
      </w:r>
    </w:p>
    <w:p w:rsidR="007C490B" w:rsidRPr="00B33F99" w:rsidRDefault="007C490B" w:rsidP="00634635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B33F99">
        <w:rPr>
          <w:rFonts w:ascii="Tahoma-Bold" w:hAnsi="Tahoma-Bold"/>
          <w:b/>
          <w:bCs/>
          <w:color w:val="242021"/>
          <w:sz w:val="36"/>
          <w:szCs w:val="36"/>
        </w:rPr>
        <w:lastRenderedPageBreak/>
        <w:t xml:space="preserve">β. </w:t>
      </w: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 xml:space="preserve">Ποια πράξη χρειάζεται να κάνει και ποιον αριθμό να πληκτρολογήσει μετά, ώστε να εμφανιστεί ο αριθμός </w:t>
      </w:r>
      <w:r w:rsidRPr="00B33F99">
        <w:rPr>
          <w:noProof/>
          <w:sz w:val="36"/>
          <w:szCs w:val="36"/>
        </w:rPr>
        <w:drawing>
          <wp:inline distT="0" distB="0" distL="0" distR="0" wp14:anchorId="16D261A9" wp14:editId="16D9137B">
            <wp:extent cx="1018800" cy="532800"/>
            <wp:effectExtent l="0" t="0" r="0" b="635"/>
            <wp:docPr id="574" name="Εικόνα 574" descr="αναπαριστά οθόνη αριθμομηχανής τσέπης." title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1018800" cy="532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>;</w:t>
      </w:r>
    </w:p>
    <w:p w:rsidR="001723A5" w:rsidRDefault="001723A5" w:rsidP="001723A5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:rsidR="001723A5" w:rsidRDefault="001723A5" w:rsidP="001723A5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:rsidR="001723A5" w:rsidRDefault="001723A5" w:rsidP="001723A5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:rsidR="00C3727E" w:rsidRPr="00B33F99" w:rsidRDefault="00C3727E" w:rsidP="00634635">
      <w:pPr>
        <w:spacing w:before="240" w:after="240"/>
        <w:jc w:val="center"/>
        <w:rPr>
          <w:rFonts w:ascii="Tahoma" w:hAnsi="Tahoma" w:cs="Tahoma"/>
          <w:b/>
          <w:sz w:val="36"/>
          <w:szCs w:val="36"/>
        </w:rPr>
      </w:pPr>
    </w:p>
    <w:tbl>
      <w:tblPr>
        <w:tblStyle w:val="74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99"/>
        <w:gridCol w:w="6940"/>
      </w:tblGrid>
      <w:tr w:rsidR="004F1CE3" w:rsidRPr="00B33F99" w:rsidTr="002F566C">
        <w:tc>
          <w:tcPr>
            <w:tcW w:w="2699" w:type="dxa"/>
            <w:tcMar>
              <w:left w:w="0" w:type="dxa"/>
              <w:right w:w="0" w:type="dxa"/>
            </w:tcMar>
          </w:tcPr>
          <w:p w:rsidR="004F1CE3" w:rsidRPr="00B33F99" w:rsidRDefault="004F1CE3" w:rsidP="00634635">
            <w:pPr>
              <w:spacing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B33F99">
              <w:rPr>
                <w:rFonts w:ascii="Tahoma-Bold" w:eastAsia="Calibri" w:hAnsi="Tahoma-Bold" w:cs="Times New Roman"/>
                <w:b/>
                <w:bCs/>
                <w:color w:val="2381C4"/>
                <w:sz w:val="36"/>
                <w:szCs w:val="36"/>
              </w:rPr>
              <w:t>1ο Πρόβλημα</w:t>
            </w:r>
          </w:p>
        </w:tc>
        <w:tc>
          <w:tcPr>
            <w:tcW w:w="6940" w:type="dxa"/>
            <w:tcBorders>
              <w:bottom w:val="single" w:sz="24" w:space="0" w:color="0070C0"/>
            </w:tcBorders>
          </w:tcPr>
          <w:p w:rsidR="004F1CE3" w:rsidRPr="00B33F99" w:rsidRDefault="004F1CE3" w:rsidP="00634635">
            <w:pPr>
              <w:spacing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</w:tr>
    </w:tbl>
    <w:p w:rsidR="007C490B" w:rsidRPr="00B33F99" w:rsidRDefault="007C490B" w:rsidP="00634635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B33F99">
        <w:rPr>
          <w:rFonts w:ascii="Tahoma-Bold" w:hAnsi="Tahoma-Bold"/>
          <w:b/>
          <w:bCs/>
          <w:color w:val="242021"/>
          <w:sz w:val="36"/>
          <w:szCs w:val="36"/>
        </w:rPr>
        <w:t xml:space="preserve">α. </w:t>
      </w: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>Ποια από τις δυο σοκολά</w:t>
      </w:r>
      <w:r w:rsidR="00FA1E0B"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85344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35" name="Πλαίσιο κειμένου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8D182C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85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135" o:spid="_x0000_s1145" type="#_x0000_t202" style="position:absolute;margin-left:0;margin-top:785.3pt;width:99.2pt;height:28.35pt;z-index:25298534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MOgNouvAgAANA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472C38" w:rsidRPr="008D182C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85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>τες έχει μεγαλύτερη περιεκτικότητα σε κακάο;</w:t>
      </w:r>
    </w:p>
    <w:p w:rsidR="002F566C" w:rsidRDefault="002F566C" w:rsidP="002F566C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:rsidR="002F566C" w:rsidRDefault="002F566C" w:rsidP="002F566C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:rsidR="002F566C" w:rsidRDefault="002F566C" w:rsidP="002F566C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:rsidR="00E52E46" w:rsidRPr="00B33F99" w:rsidRDefault="00E52E46" w:rsidP="002F566C">
      <w:pPr>
        <w:jc w:val="center"/>
        <w:rPr>
          <w:rFonts w:ascii="Tahoma" w:hAnsi="Tahoma" w:cs="Tahoma"/>
          <w:b/>
          <w:sz w:val="36"/>
          <w:szCs w:val="36"/>
        </w:rPr>
      </w:pPr>
      <w:r w:rsidRPr="00B33F99">
        <w:rPr>
          <w:noProof/>
          <w:sz w:val="36"/>
          <w:szCs w:val="36"/>
        </w:rPr>
        <w:drawing>
          <wp:inline distT="0" distB="0" distL="0" distR="0" wp14:anchorId="5AAC7A52" wp14:editId="3E749673">
            <wp:extent cx="3326400" cy="2966400"/>
            <wp:effectExtent l="0" t="0" r="7620" b="5715"/>
            <wp:docPr id="9472" name="Εικόνα 9472" descr="δύο σοκολάτες με διαφορετικά ποσοστά κακάο." title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3326400" cy="2966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33F99">
        <w:rPr>
          <w:rFonts w:ascii="Tahoma" w:hAnsi="Tahoma" w:cs="Tahoma"/>
          <w:b/>
          <w:sz w:val="36"/>
          <w:szCs w:val="36"/>
        </w:rPr>
        <w:br w:type="page"/>
      </w:r>
    </w:p>
    <w:p w:rsidR="00AB6BC5" w:rsidRPr="00B33F99" w:rsidRDefault="00AB6BC5" w:rsidP="00634635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B33F99">
        <w:rPr>
          <w:rFonts w:ascii="Tahoma-Bold" w:hAnsi="Tahoma-Bold"/>
          <w:b/>
          <w:bCs/>
          <w:color w:val="242021"/>
          <w:sz w:val="36"/>
          <w:szCs w:val="36"/>
        </w:rPr>
        <w:lastRenderedPageBreak/>
        <w:t xml:space="preserve">β. </w:t>
      </w: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>Υπολογίζουμε τα γραμμάρια κακάου που περιέχονται σε καθεμία σοκολάτα.</w:t>
      </w:r>
    </w:p>
    <w:p w:rsidR="002F566C" w:rsidRDefault="002F566C" w:rsidP="002F566C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:rsidR="002F566C" w:rsidRDefault="002F566C" w:rsidP="002F566C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:rsidR="002F566C" w:rsidRDefault="002F566C" w:rsidP="002F566C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:rsidR="00FC2D6C" w:rsidRPr="00B33F99" w:rsidRDefault="00FC2D6C" w:rsidP="00634635">
      <w:pPr>
        <w:rPr>
          <w:rFonts w:ascii="Tahoma" w:hAnsi="Tahoma" w:cs="Tahoma"/>
          <w:b/>
          <w:sz w:val="36"/>
          <w:szCs w:val="36"/>
        </w:rPr>
      </w:pPr>
    </w:p>
    <w:tbl>
      <w:tblPr>
        <w:tblStyle w:val="74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99"/>
        <w:gridCol w:w="6940"/>
      </w:tblGrid>
      <w:tr w:rsidR="00FC2D6C" w:rsidRPr="00B33F99" w:rsidTr="002F566C">
        <w:tc>
          <w:tcPr>
            <w:tcW w:w="2699" w:type="dxa"/>
            <w:tcMar>
              <w:left w:w="0" w:type="dxa"/>
              <w:right w:w="0" w:type="dxa"/>
            </w:tcMar>
          </w:tcPr>
          <w:p w:rsidR="00FC2D6C" w:rsidRPr="00B33F99" w:rsidRDefault="00FC2D6C" w:rsidP="00634635">
            <w:pPr>
              <w:spacing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B33F99">
              <w:rPr>
                <w:rFonts w:ascii="Tahoma-Bold" w:eastAsia="Calibri" w:hAnsi="Tahoma-Bold" w:cs="Times New Roman"/>
                <w:b/>
                <w:bCs/>
                <w:color w:val="2381C4"/>
                <w:sz w:val="36"/>
                <w:szCs w:val="36"/>
              </w:rPr>
              <w:t>2ο Πρόβλημα</w:t>
            </w:r>
          </w:p>
        </w:tc>
        <w:tc>
          <w:tcPr>
            <w:tcW w:w="6940" w:type="dxa"/>
            <w:tcBorders>
              <w:bottom w:val="single" w:sz="24" w:space="0" w:color="0070C0"/>
            </w:tcBorders>
          </w:tcPr>
          <w:p w:rsidR="00FC2D6C" w:rsidRPr="00B33F99" w:rsidRDefault="00FC2D6C" w:rsidP="00634635">
            <w:pPr>
              <w:spacing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</w:tr>
    </w:tbl>
    <w:p w:rsidR="00AB6BC5" w:rsidRPr="00B33F99" w:rsidRDefault="00B056E8" w:rsidP="00634635">
      <w:pPr>
        <w:rPr>
          <w:rFonts w:ascii="Tahoma" w:hAnsi="Tahoma" w:cs="Tahoma"/>
          <w:b/>
          <w:sz w:val="36"/>
          <w:szCs w:val="36"/>
        </w:rPr>
      </w:pP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>Η τιμή ενός προϊόντος αυξήθηκε κατά 5%. Μικρό χρονικό διάστημα μετά η τιμή του προϊόντος αυξήθηκε πάλι 5%. Τρεις μήνες μετά αυξήθηκε τρίτη φορά κατά 5%. Η συνολική αύξη</w:t>
      </w:r>
      <w:r w:rsidR="00FA1E0B"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87392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36" name="Πλαίσιο κειμένου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8D182C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86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136" o:spid="_x0000_s1146" type="#_x0000_t202" style="position:absolute;margin-left:0;margin-top:785.3pt;width:99.2pt;height:28.35pt;z-index:25298739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/5UbVq4CAAA0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472C38" w:rsidRPr="008D182C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86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B33F99">
        <w:rPr>
          <w:rFonts w:ascii="Arial-BoldMT" w:hAnsi="Arial-BoldMT"/>
          <w:b/>
          <w:bCs/>
          <w:color w:val="242021"/>
          <w:sz w:val="36"/>
          <w:szCs w:val="36"/>
        </w:rPr>
        <w:t>ση ήταν 15%; Δικαιολογούμε την απάντησή μας.</w:t>
      </w:r>
    </w:p>
    <w:p w:rsidR="00AB6BC5" w:rsidRPr="00B33F99" w:rsidRDefault="00AB6BC5" w:rsidP="00634635">
      <w:pPr>
        <w:rPr>
          <w:rFonts w:ascii="Tahoma" w:hAnsi="Tahoma" w:cs="Tahoma"/>
          <w:b/>
          <w:sz w:val="36"/>
          <w:szCs w:val="36"/>
        </w:rPr>
      </w:pPr>
    </w:p>
    <w:p w:rsidR="00EF4CBD" w:rsidRPr="00B33F99" w:rsidRDefault="00EF4CBD" w:rsidP="00634635">
      <w:pPr>
        <w:rPr>
          <w:rFonts w:ascii="Tahoma" w:hAnsi="Tahoma" w:cs="Tahoma"/>
          <w:b/>
          <w:sz w:val="36"/>
          <w:szCs w:val="36"/>
        </w:rPr>
      </w:pPr>
    </w:p>
    <w:p w:rsidR="00EF4CBD" w:rsidRPr="00B33F99" w:rsidRDefault="00EF4CBD" w:rsidP="00634635">
      <w:pPr>
        <w:rPr>
          <w:rFonts w:ascii="Tahoma" w:hAnsi="Tahoma" w:cs="Tahoma"/>
          <w:b/>
          <w:sz w:val="36"/>
          <w:szCs w:val="36"/>
        </w:rPr>
      </w:pPr>
    </w:p>
    <w:p w:rsidR="00EF4CBD" w:rsidRPr="00B33F99" w:rsidRDefault="00EF4CBD" w:rsidP="00634635">
      <w:pPr>
        <w:rPr>
          <w:rFonts w:ascii="Tahoma" w:hAnsi="Tahoma" w:cs="Tahoma"/>
          <w:b/>
          <w:sz w:val="36"/>
          <w:szCs w:val="36"/>
        </w:rPr>
      </w:pPr>
    </w:p>
    <w:p w:rsidR="00EF4CBD" w:rsidRPr="00B33F99" w:rsidRDefault="00EF4CBD" w:rsidP="00634635">
      <w:pPr>
        <w:rPr>
          <w:rFonts w:ascii="Tahoma" w:hAnsi="Tahoma" w:cs="Tahoma"/>
          <w:b/>
          <w:sz w:val="36"/>
          <w:szCs w:val="36"/>
        </w:rPr>
      </w:pPr>
      <w:r w:rsidRPr="00B33F99">
        <w:rPr>
          <w:rFonts w:ascii="Tahoma" w:hAnsi="Tahoma" w:cs="Tahoma"/>
          <w:b/>
          <w:sz w:val="36"/>
          <w:szCs w:val="36"/>
        </w:rPr>
        <w:br w:type="page"/>
      </w:r>
    </w:p>
    <w:p w:rsidR="00EF4CBD" w:rsidRDefault="00FA1E0B" w:rsidP="00EF4CBD">
      <w:pPr>
        <w:rPr>
          <w:rFonts w:ascii="Arial" w:hAnsi="Arial" w:cs="Arial"/>
          <w:b/>
          <w:sz w:val="36"/>
          <w:szCs w:val="36"/>
        </w:rPr>
      </w:pPr>
      <w:r w:rsidRPr="00FA1E0B">
        <w:rPr>
          <w:rFonts w:ascii="Arial" w:hAnsi="Arial" w:cs="Arial"/>
          <w:b/>
          <w:noProof/>
          <w:sz w:val="36"/>
          <w:szCs w:val="36"/>
        </w:rPr>
        <w:lastRenderedPageBreak/>
        <mc:AlternateContent>
          <mc:Choice Requires="wps">
            <w:drawing>
              <wp:anchor distT="0" distB="0" distL="114300" distR="114300" simplePos="0" relativeHeight="252989440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38" name="Πλαίσιο κειμένου 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FE584D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87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7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138" o:spid="_x0000_s1147" type="#_x0000_t202" style="position:absolute;margin-left:0;margin-top:785.3pt;width:99.2pt;height:28.35pt;z-index:25298944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cjWrUa4CAAA0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472C38" w:rsidRPr="00FE584D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87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7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EF4CBD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73376" behindDoc="1" locked="0" layoutInCell="1" allowOverlap="1" wp14:anchorId="26F15751" wp14:editId="13AF8888">
                <wp:simplePos x="0" y="0"/>
                <wp:positionH relativeFrom="page">
                  <wp:posOffset>720090</wp:posOffset>
                </wp:positionH>
                <wp:positionV relativeFrom="page">
                  <wp:posOffset>719455</wp:posOffset>
                </wp:positionV>
                <wp:extent cx="6138545" cy="9113520"/>
                <wp:effectExtent l="0" t="0" r="0" b="0"/>
                <wp:wrapNone/>
                <wp:docPr id="465" name="Ορθογώνιο 4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38545" cy="9113520"/>
                        </a:xfrm>
                        <a:prstGeom prst="rect">
                          <a:avLst/>
                        </a:prstGeom>
                        <a:solidFill>
                          <a:srgbClr val="E3F0D4"/>
                        </a:solidFill>
                        <a:ln>
                          <a:noFill/>
                        </a:ln>
                        <a:extLst/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08522D4" id="Ορθογώνιο 465" o:spid="_x0000_s1026" style="position:absolute;margin-left:56.7pt;margin-top:56.65pt;width:483.35pt;height:717.6pt;z-index:-2505431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" fillcolor="#e3f0d4" stroked="f">
                <w10:wrap anchorx="page" anchory="page"/>
              </v:rect>
            </w:pict>
          </mc:Fallback>
        </mc:AlternateContent>
      </w:r>
    </w:p>
    <w:p w:rsidR="00EF4CBD" w:rsidRDefault="00EF4CBD" w:rsidP="00EF4CBD">
      <w:pPr>
        <w:rPr>
          <w:rFonts w:ascii="Arial" w:hAnsi="Arial" w:cs="Arial"/>
          <w:b/>
          <w:sz w:val="36"/>
          <w:szCs w:val="36"/>
        </w:rPr>
      </w:pPr>
    </w:p>
    <w:p w:rsidR="00EF4CBD" w:rsidRDefault="00EF4CBD" w:rsidP="00EF4CBD">
      <w:pPr>
        <w:rPr>
          <w:rFonts w:ascii="Arial" w:hAnsi="Arial" w:cs="Arial"/>
          <w:b/>
          <w:sz w:val="36"/>
          <w:szCs w:val="36"/>
        </w:rPr>
      </w:pPr>
      <w:r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771328" behindDoc="0" locked="0" layoutInCell="1" allowOverlap="1" wp14:anchorId="75FF229E" wp14:editId="57E001D5">
                <wp:simplePos x="0" y="0"/>
                <wp:positionH relativeFrom="column">
                  <wp:posOffset>3346953</wp:posOffset>
                </wp:positionH>
                <wp:positionV relativeFrom="paragraph">
                  <wp:posOffset>233571</wp:posOffset>
                </wp:positionV>
                <wp:extent cx="2658631" cy="867103"/>
                <wp:effectExtent l="0" t="0" r="8890" b="9525"/>
                <wp:wrapNone/>
                <wp:docPr id="448" name="Ορθογώνιο: Στρογγύλεμα γωνιών 448" descr="πλαίσιο κειμένου. περιέχει το κείμενο&#10;Ενότητα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58631" cy="867103"/>
                        </a:xfrm>
                        <a:prstGeom prst="roundRect">
                          <a:avLst>
                            <a:gd name="adj" fmla="val 14124"/>
                          </a:avLst>
                        </a:prstGeom>
                        <a:solidFill>
                          <a:srgbClr val="80C342"/>
                        </a:solidFill>
                        <a:ln w="25400" cap="flat" cmpd="sng" algn="ctr">
                          <a:noFill/>
                          <a:prstDash val="solid"/>
                        </a:ln>
                        <a:effectLst/>
                      </wps:spPr>
                      <wps:txbx>
                        <w:txbxContent>
                          <w:p w:rsidR="00472C38" w:rsidRPr="009278AD" w:rsidRDefault="00472C38" w:rsidP="00EF4CBD">
                            <w:pPr>
                              <w:jc w:val="center"/>
                              <w:rPr>
                                <w:color w:val="FFFFFF" w:themeColor="background1"/>
                                <w:sz w:val="50"/>
                                <w:szCs w:val="50"/>
                              </w:rPr>
                            </w:pPr>
                            <w:r w:rsidRPr="009278AD">
                              <w:rPr>
                                <w:rFonts w:ascii="Arial" w:hAnsi="Arial" w:cs="Arial"/>
                                <w:b/>
                                <w:color w:val="FFFFFF" w:themeColor="background1"/>
                                <w:sz w:val="50"/>
                                <w:szCs w:val="50"/>
                              </w:rPr>
                              <w:t>Ενότητα 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5FF229E" id="Ορθογώνιο: Στρογγύλεμα γωνιών 448" o:spid="_x0000_s1148" alt="πλαίσιο κειμένου. περιέχει το κείμενο&#10;Ενότητα 6" style="position:absolute;margin-left:263.55pt;margin-top:18.4pt;width:209.35pt;height:68.3pt;z-index:252771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925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" fillcolor="#80c342" stroked="f" strokeweight="2pt">
                <v:textbox>
                  <w:txbxContent>
                    <w:p w:rsidR="00472C38" w:rsidRPr="009278AD" w:rsidRDefault="00472C38" w:rsidP="00EF4CBD">
                      <w:pPr>
                        <w:jc w:val="center"/>
                        <w:rPr>
                          <w:color w:val="FFFFFF" w:themeColor="background1"/>
                          <w:sz w:val="50"/>
                          <w:szCs w:val="50"/>
                        </w:rPr>
                      </w:pPr>
                      <w:r w:rsidRPr="009278AD">
                        <w:rPr>
                          <w:rFonts w:ascii="Arial" w:hAnsi="Arial" w:cs="Arial"/>
                          <w:b/>
                          <w:color w:val="FFFFFF" w:themeColor="background1"/>
                          <w:sz w:val="50"/>
                          <w:szCs w:val="50"/>
                        </w:rPr>
                        <w:t>Ενότητα 6</w:t>
                      </w:r>
                    </w:p>
                  </w:txbxContent>
                </v:textbox>
              </v:roundrect>
            </w:pict>
          </mc:Fallback>
        </mc:AlternateContent>
      </w:r>
    </w:p>
    <w:p w:rsidR="00EF4CBD" w:rsidRDefault="00EF4CBD" w:rsidP="00EF4CBD">
      <w:pPr>
        <w:rPr>
          <w:rFonts w:ascii="Arial" w:hAnsi="Arial" w:cs="Arial"/>
          <w:b/>
          <w:sz w:val="36"/>
          <w:szCs w:val="36"/>
        </w:rPr>
      </w:pPr>
    </w:p>
    <w:p w:rsidR="00EF4CBD" w:rsidRDefault="00EF4CBD" w:rsidP="00EF4CBD">
      <w:pPr>
        <w:rPr>
          <w:rFonts w:ascii="Arial" w:hAnsi="Arial" w:cs="Arial"/>
          <w:b/>
          <w:sz w:val="36"/>
          <w:szCs w:val="36"/>
        </w:rPr>
      </w:pPr>
    </w:p>
    <w:p w:rsidR="00EF4CBD" w:rsidRPr="001C4205" w:rsidRDefault="00EF4CBD" w:rsidP="00EF4CBD">
      <w:pPr>
        <w:rPr>
          <w:rFonts w:ascii="Arial" w:hAnsi="Arial" w:cs="Arial"/>
          <w:b/>
          <w:sz w:val="36"/>
          <w:szCs w:val="36"/>
        </w:rPr>
      </w:pPr>
    </w:p>
    <w:p w:rsidR="00EF4CBD" w:rsidRPr="001C4205" w:rsidRDefault="00EF4CBD" w:rsidP="00EF4CBD">
      <w:pPr>
        <w:rPr>
          <w:rFonts w:ascii="Arial" w:hAnsi="Arial" w:cs="Arial"/>
          <w:b/>
          <w:sz w:val="36"/>
          <w:szCs w:val="36"/>
        </w:rPr>
      </w:pPr>
      <w:r w:rsidRPr="001C4205">
        <w:rPr>
          <w:rFonts w:ascii="Times New Roman" w:eastAsia="Times New Roman" w:hAnsi="Times New Roman" w:cs="Times New Roman"/>
          <w:noProof/>
          <w:sz w:val="24"/>
          <w:szCs w:val="24"/>
          <w:lang w:eastAsia="el-GR"/>
        </w:rPr>
        <w:drawing>
          <wp:inline distT="0" distB="0" distL="0" distR="0" wp14:anchorId="47B31ABA" wp14:editId="3D151CF3">
            <wp:extent cx="6120130" cy="6419774"/>
            <wp:effectExtent l="0" t="0" r="0" b="635"/>
            <wp:docPr id="449" name="Εικόνα 449" descr="σχέδιο έναρξης ενότητα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64197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C4205">
        <w:rPr>
          <w:rFonts w:ascii="Arial" w:hAnsi="Arial" w:cs="Arial"/>
          <w:b/>
          <w:sz w:val="36"/>
          <w:szCs w:val="36"/>
        </w:rPr>
        <w:br w:type="page"/>
      </w:r>
    </w:p>
    <w:p w:rsidR="00EF4CBD" w:rsidRPr="001C4205" w:rsidRDefault="00EF4CBD" w:rsidP="00EF4CBD">
      <w:pPr>
        <w:rPr>
          <w:rFonts w:ascii="Arial" w:hAnsi="Arial" w:cs="Arial"/>
          <w:b/>
          <w:sz w:val="36"/>
          <w:szCs w:val="36"/>
        </w:rPr>
      </w:pPr>
      <w:r w:rsidRPr="001C4205">
        <w:rPr>
          <w:rFonts w:ascii="Arial" w:hAnsi="Arial" w:cs="Arial"/>
          <w:b/>
          <w:sz w:val="36"/>
          <w:szCs w:val="36"/>
        </w:rPr>
        <w:lastRenderedPageBreak/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3F0D4"/>
        <w:tblLook w:val="04A0" w:firstRow="1" w:lastRow="0" w:firstColumn="1" w:lastColumn="0" w:noHBand="0" w:noVBand="1"/>
        <w:tblCaption w:val="πίνακας έναρξη κεφαλαίου"/>
      </w:tblPr>
      <w:tblGrid>
        <w:gridCol w:w="8199"/>
        <w:gridCol w:w="1439"/>
      </w:tblGrid>
      <w:tr w:rsidR="00FA1BE3" w:rsidRPr="00FA1BE3" w:rsidTr="009278AD">
        <w:tc>
          <w:tcPr>
            <w:tcW w:w="8199" w:type="dxa"/>
            <w:shd w:val="clear" w:color="auto" w:fill="E3F0D4"/>
            <w:vAlign w:val="bottom"/>
          </w:tcPr>
          <w:p w:rsidR="00FA1BE3" w:rsidRPr="009278AD" w:rsidRDefault="00FE584D" w:rsidP="00AC67E3">
            <w:pPr>
              <w:rPr>
                <w:rFonts w:ascii="Tahoma" w:hAnsi="Tahoma" w:cs="Tahoma"/>
                <w:b/>
                <w:color w:val="80C342"/>
                <w:sz w:val="42"/>
                <w:szCs w:val="42"/>
              </w:rPr>
            </w:pPr>
            <w:r>
              <w:rPr>
                <w:rFonts w:ascii="Tahoma-Bold" w:hAnsi="Tahoma-Bold"/>
                <w:b/>
                <w:bCs/>
                <w:color w:val="80C342"/>
                <w:sz w:val="42"/>
                <w:szCs w:val="42"/>
              </w:rPr>
              <w:lastRenderedPageBreak/>
              <w:t>Οι αρνητικοί αριθμοί</w:t>
            </w:r>
          </w:p>
        </w:tc>
        <w:tc>
          <w:tcPr>
            <w:tcW w:w="1439" w:type="dxa"/>
            <w:shd w:val="clear" w:color="auto" w:fill="E3F0D4"/>
            <w:vAlign w:val="bottom"/>
          </w:tcPr>
          <w:p w:rsidR="00FA1BE3" w:rsidRPr="009278AD" w:rsidRDefault="00FA1BE3" w:rsidP="009278AD">
            <w:pPr>
              <w:jc w:val="center"/>
              <w:rPr>
                <w:rFonts w:ascii="Tahoma" w:eastAsia="Tahoma" w:hAnsi="Tahoma" w:cs="Tahoma"/>
                <w:b/>
                <w:color w:val="80C342"/>
                <w:sz w:val="72"/>
                <w:szCs w:val="72"/>
                <w:lang w:eastAsia="el-GR" w:bidi="el-GR"/>
              </w:rPr>
            </w:pPr>
            <w:r w:rsidRPr="009278AD">
              <w:rPr>
                <w:rFonts w:ascii="Tahoma" w:eastAsia="Tahoma" w:hAnsi="Tahoma" w:cs="Tahoma"/>
                <w:b/>
                <w:color w:val="80C342"/>
                <w:sz w:val="72"/>
                <w:szCs w:val="72"/>
                <w:lang w:eastAsia="el-GR" w:bidi="el-GR"/>
              </w:rPr>
              <w:t>33</w:t>
            </w:r>
          </w:p>
        </w:tc>
      </w:tr>
    </w:tbl>
    <w:p w:rsidR="00FA1BE3" w:rsidRPr="003B012D" w:rsidRDefault="00FA1BE3" w:rsidP="00FA1BE3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FA1BE3" w:rsidRPr="003B012D" w:rsidTr="00AC67E3">
        <w:tc>
          <w:tcPr>
            <w:tcW w:w="1476" w:type="dxa"/>
            <w:vAlign w:val="center"/>
          </w:tcPr>
          <w:p w:rsidR="00FA1BE3" w:rsidRPr="003B012D" w:rsidRDefault="00464BBC" w:rsidP="00AC67E3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0F695E">
              <w:rPr>
                <w:rFonts w:ascii="Calibri" w:eastAsia="Times New Roman" w:hAnsi="Calibri" w:cs="Times New Roman"/>
                <w:noProof/>
                <w:lang w:eastAsia="el-GR"/>
              </w:rPr>
              <mc:AlternateContent>
                <mc:Choice Requires="wpg">
                  <w:drawing>
                    <wp:inline distT="0" distB="0" distL="0" distR="0" wp14:anchorId="3C4A8538" wp14:editId="11E5805A">
                      <wp:extent cx="540000" cy="540000"/>
                      <wp:effectExtent l="0" t="0" r="0" b="0"/>
                      <wp:docPr id="269" name="Group 955" descr="εικονίδιο φακός 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0" y="0"/>
                                <a:ext cx="540000" cy="540000"/>
                                <a:chOff x="1288" y="1028"/>
                                <a:chExt cx="567" cy="566"/>
                              </a:xfrm>
                            </wpg:grpSpPr>
                            <wps:wsp>
                              <wps:cNvPr id="270" name="Freeform 95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09" y="1048"/>
                                  <a:ext cx="526" cy="518"/>
                                </a:xfrm>
                                <a:custGeom>
                                  <a:avLst/>
                                  <a:gdLst>
                                    <a:gd name="T0" fmla="*/ 234 w 526"/>
                                    <a:gd name="T1" fmla="*/ 1 h 518"/>
                                    <a:gd name="T2" fmla="*/ 191 w 526"/>
                                    <a:gd name="T3" fmla="*/ 9 h 518"/>
                                    <a:gd name="T4" fmla="*/ 151 w 526"/>
                                    <a:gd name="T5" fmla="*/ 24 h 518"/>
                                    <a:gd name="T6" fmla="*/ 114 w 526"/>
                                    <a:gd name="T7" fmla="*/ 45 h 518"/>
                                    <a:gd name="T8" fmla="*/ 82 w 526"/>
                                    <a:gd name="T9" fmla="*/ 72 h 518"/>
                                    <a:gd name="T10" fmla="*/ 53 w 526"/>
                                    <a:gd name="T11" fmla="*/ 105 h 518"/>
                                    <a:gd name="T12" fmla="*/ 31 w 526"/>
                                    <a:gd name="T13" fmla="*/ 142 h 518"/>
                                    <a:gd name="T14" fmla="*/ 14 w 526"/>
                                    <a:gd name="T15" fmla="*/ 184 h 518"/>
                                    <a:gd name="T16" fmla="*/ 3 w 526"/>
                                    <a:gd name="T17" fmla="*/ 230 h 518"/>
                                    <a:gd name="T18" fmla="*/ 0 w 526"/>
                                    <a:gd name="T19" fmla="*/ 280 h 518"/>
                                    <a:gd name="T20" fmla="*/ 7 w 526"/>
                                    <a:gd name="T21" fmla="*/ 323 h 518"/>
                                    <a:gd name="T22" fmla="*/ 21 w 526"/>
                                    <a:gd name="T23" fmla="*/ 364 h 518"/>
                                    <a:gd name="T24" fmla="*/ 42 w 526"/>
                                    <a:gd name="T25" fmla="*/ 401 h 518"/>
                                    <a:gd name="T26" fmla="*/ 69 w 526"/>
                                    <a:gd name="T27" fmla="*/ 434 h 518"/>
                                    <a:gd name="T28" fmla="*/ 101 w 526"/>
                                    <a:gd name="T29" fmla="*/ 463 h 518"/>
                                    <a:gd name="T30" fmla="*/ 139 w 526"/>
                                    <a:gd name="T31" fmla="*/ 486 h 518"/>
                                    <a:gd name="T32" fmla="*/ 180 w 526"/>
                                    <a:gd name="T33" fmla="*/ 503 h 518"/>
                                    <a:gd name="T34" fmla="*/ 225 w 526"/>
                                    <a:gd name="T35" fmla="*/ 514 h 518"/>
                                    <a:gd name="T36" fmla="*/ 274 w 526"/>
                                    <a:gd name="T37" fmla="*/ 518 h 518"/>
                                    <a:gd name="T38" fmla="*/ 319 w 526"/>
                                    <a:gd name="T39" fmla="*/ 512 h 518"/>
                                    <a:gd name="T40" fmla="*/ 362 w 526"/>
                                    <a:gd name="T41" fmla="*/ 499 h 518"/>
                                    <a:gd name="T42" fmla="*/ 401 w 526"/>
                                    <a:gd name="T43" fmla="*/ 479 h 518"/>
                                    <a:gd name="T44" fmla="*/ 437 w 526"/>
                                    <a:gd name="T45" fmla="*/ 453 h 518"/>
                                    <a:gd name="T46" fmla="*/ 467 w 526"/>
                                    <a:gd name="T47" fmla="*/ 422 h 518"/>
                                    <a:gd name="T48" fmla="*/ 492 w 526"/>
                                    <a:gd name="T49" fmla="*/ 387 h 518"/>
                                    <a:gd name="T50" fmla="*/ 510 w 526"/>
                                    <a:gd name="T51" fmla="*/ 347 h 518"/>
                                    <a:gd name="T52" fmla="*/ 522 w 526"/>
                                    <a:gd name="T53" fmla="*/ 304 h 518"/>
                                    <a:gd name="T54" fmla="*/ 526 w 526"/>
                                    <a:gd name="T55" fmla="*/ 259 h 518"/>
                                    <a:gd name="T56" fmla="*/ 523 w 526"/>
                                    <a:gd name="T57" fmla="*/ 220 h 518"/>
                                    <a:gd name="T58" fmla="*/ 513 w 526"/>
                                    <a:gd name="T59" fmla="*/ 178 h 518"/>
                                    <a:gd name="T60" fmla="*/ 495 w 526"/>
                                    <a:gd name="T61" fmla="*/ 138 h 518"/>
                                    <a:gd name="T62" fmla="*/ 472 w 526"/>
                                    <a:gd name="T63" fmla="*/ 102 h 518"/>
                                    <a:gd name="T64" fmla="*/ 442 w 526"/>
                                    <a:gd name="T65" fmla="*/ 70 h 518"/>
                                    <a:gd name="T66" fmla="*/ 408 w 526"/>
                                    <a:gd name="T67" fmla="*/ 44 h 518"/>
                                    <a:gd name="T68" fmla="*/ 369 w 526"/>
                                    <a:gd name="T69" fmla="*/ 23 h 518"/>
                                    <a:gd name="T70" fmla="*/ 326 w 526"/>
                                    <a:gd name="T71" fmla="*/ 8 h 518"/>
                                    <a:gd name="T72" fmla="*/ 280 w 526"/>
                                    <a:gd name="T73" fmla="*/ 0 h 51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526" h="518">
                                      <a:moveTo>
                                        <a:pt x="256" y="0"/>
                                      </a:moveTo>
                                      <a:lnTo>
                                        <a:pt x="234" y="1"/>
                                      </a:lnTo>
                                      <a:lnTo>
                                        <a:pt x="212" y="4"/>
                                      </a:lnTo>
                                      <a:lnTo>
                                        <a:pt x="191" y="9"/>
                                      </a:lnTo>
                                      <a:lnTo>
                                        <a:pt x="171" y="16"/>
                                      </a:lnTo>
                                      <a:lnTo>
                                        <a:pt x="151" y="24"/>
                                      </a:lnTo>
                                      <a:lnTo>
                                        <a:pt x="132" y="34"/>
                                      </a:lnTo>
                                      <a:lnTo>
                                        <a:pt x="114" y="45"/>
                                      </a:lnTo>
                                      <a:lnTo>
                                        <a:pt x="97" y="58"/>
                                      </a:lnTo>
                                      <a:lnTo>
                                        <a:pt x="82" y="72"/>
                                      </a:lnTo>
                                      <a:lnTo>
                                        <a:pt x="67" y="88"/>
                                      </a:lnTo>
                                      <a:lnTo>
                                        <a:pt x="53" y="105"/>
                                      </a:lnTo>
                                      <a:lnTo>
                                        <a:pt x="41" y="123"/>
                                      </a:lnTo>
                                      <a:lnTo>
                                        <a:pt x="31" y="142"/>
                                      </a:lnTo>
                                      <a:lnTo>
                                        <a:pt x="21" y="163"/>
                                      </a:lnTo>
                                      <a:lnTo>
                                        <a:pt x="14" y="184"/>
                                      </a:lnTo>
                                      <a:lnTo>
                                        <a:pt x="7" y="207"/>
                                      </a:lnTo>
                                      <a:lnTo>
                                        <a:pt x="3" y="230"/>
                                      </a:lnTo>
                                      <a:lnTo>
                                        <a:pt x="0" y="254"/>
                                      </a:lnTo>
                                      <a:lnTo>
                                        <a:pt x="0" y="280"/>
                                      </a:lnTo>
                                      <a:lnTo>
                                        <a:pt x="2" y="302"/>
                                      </a:lnTo>
                                      <a:lnTo>
                                        <a:pt x="7" y="323"/>
                                      </a:lnTo>
                                      <a:lnTo>
                                        <a:pt x="13" y="344"/>
                                      </a:lnTo>
                                      <a:lnTo>
                                        <a:pt x="21" y="364"/>
                                      </a:lnTo>
                                      <a:lnTo>
                                        <a:pt x="31" y="383"/>
                                      </a:lnTo>
                                      <a:lnTo>
                                        <a:pt x="42" y="401"/>
                                      </a:lnTo>
                                      <a:lnTo>
                                        <a:pt x="55" y="418"/>
                                      </a:lnTo>
                                      <a:lnTo>
                                        <a:pt x="69" y="434"/>
                                      </a:lnTo>
                                      <a:lnTo>
                                        <a:pt x="85" y="449"/>
                                      </a:lnTo>
                                      <a:lnTo>
                                        <a:pt x="101" y="463"/>
                                      </a:lnTo>
                                      <a:lnTo>
                                        <a:pt x="119" y="475"/>
                                      </a:lnTo>
                                      <a:lnTo>
                                        <a:pt x="139" y="486"/>
                                      </a:lnTo>
                                      <a:lnTo>
                                        <a:pt x="159" y="496"/>
                                      </a:lnTo>
                                      <a:lnTo>
                                        <a:pt x="180" y="503"/>
                                      </a:lnTo>
                                      <a:lnTo>
                                        <a:pt x="202" y="510"/>
                                      </a:lnTo>
                                      <a:lnTo>
                                        <a:pt x="225" y="514"/>
                                      </a:lnTo>
                                      <a:lnTo>
                                        <a:pt x="249" y="517"/>
                                      </a:lnTo>
                                      <a:lnTo>
                                        <a:pt x="274" y="518"/>
                                      </a:lnTo>
                                      <a:lnTo>
                                        <a:pt x="297" y="516"/>
                                      </a:lnTo>
                                      <a:lnTo>
                                        <a:pt x="319" y="512"/>
                                      </a:lnTo>
                                      <a:lnTo>
                                        <a:pt x="341" y="506"/>
                                      </a:lnTo>
                                      <a:lnTo>
                                        <a:pt x="362" y="499"/>
                                      </a:lnTo>
                                      <a:lnTo>
                                        <a:pt x="382" y="490"/>
                                      </a:lnTo>
                                      <a:lnTo>
                                        <a:pt x="401" y="479"/>
                                      </a:lnTo>
                                      <a:lnTo>
                                        <a:pt x="420" y="467"/>
                                      </a:lnTo>
                                      <a:lnTo>
                                        <a:pt x="437" y="453"/>
                                      </a:lnTo>
                                      <a:lnTo>
                                        <a:pt x="452" y="439"/>
                                      </a:lnTo>
                                      <a:lnTo>
                                        <a:pt x="467" y="422"/>
                                      </a:lnTo>
                                      <a:lnTo>
                                        <a:pt x="480" y="405"/>
                                      </a:lnTo>
                                      <a:lnTo>
                                        <a:pt x="492" y="387"/>
                                      </a:lnTo>
                                      <a:lnTo>
                                        <a:pt x="502" y="367"/>
                                      </a:lnTo>
                                      <a:lnTo>
                                        <a:pt x="510" y="347"/>
                                      </a:lnTo>
                                      <a:lnTo>
                                        <a:pt x="517" y="326"/>
                                      </a:lnTo>
                                      <a:lnTo>
                                        <a:pt x="522" y="304"/>
                                      </a:lnTo>
                                      <a:lnTo>
                                        <a:pt x="525" y="282"/>
                                      </a:lnTo>
                                      <a:lnTo>
                                        <a:pt x="526" y="259"/>
                                      </a:lnTo>
                                      <a:lnTo>
                                        <a:pt x="525" y="243"/>
                                      </a:lnTo>
                                      <a:lnTo>
                                        <a:pt x="523" y="220"/>
                                      </a:lnTo>
                                      <a:lnTo>
                                        <a:pt x="519" y="199"/>
                                      </a:lnTo>
                                      <a:lnTo>
                                        <a:pt x="513" y="178"/>
                                      </a:lnTo>
                                      <a:lnTo>
                                        <a:pt x="505" y="157"/>
                                      </a:lnTo>
                                      <a:lnTo>
                                        <a:pt x="495" y="138"/>
                                      </a:lnTo>
                                      <a:lnTo>
                                        <a:pt x="484" y="119"/>
                                      </a:lnTo>
                                      <a:lnTo>
                                        <a:pt x="472" y="102"/>
                                      </a:lnTo>
                                      <a:lnTo>
                                        <a:pt x="458" y="85"/>
                                      </a:lnTo>
                                      <a:lnTo>
                                        <a:pt x="442" y="70"/>
                                      </a:lnTo>
                                      <a:lnTo>
                                        <a:pt x="426" y="56"/>
                                      </a:lnTo>
                                      <a:lnTo>
                                        <a:pt x="408" y="44"/>
                                      </a:lnTo>
                                      <a:lnTo>
                                        <a:pt x="389" y="32"/>
                                      </a:lnTo>
                                      <a:lnTo>
                                        <a:pt x="369" y="23"/>
                                      </a:lnTo>
                                      <a:lnTo>
                                        <a:pt x="348" y="15"/>
                                      </a:lnTo>
                                      <a:lnTo>
                                        <a:pt x="326" y="8"/>
                                      </a:lnTo>
                                      <a:lnTo>
                                        <a:pt x="304" y="3"/>
                                      </a:lnTo>
                                      <a:lnTo>
                                        <a:pt x="280" y="0"/>
                                      </a:lnTo>
                                      <a:lnTo>
                                        <a:pt x="256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D34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1" name="Freeform 95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20" y="1150"/>
                                  <a:ext cx="218" cy="214"/>
                                </a:xfrm>
                                <a:custGeom>
                                  <a:avLst/>
                                  <a:gdLst>
                                    <a:gd name="T0" fmla="*/ 88 w 218"/>
                                    <a:gd name="T1" fmla="*/ 0 h 214"/>
                                    <a:gd name="T2" fmla="*/ 67 w 218"/>
                                    <a:gd name="T3" fmla="*/ 6 h 214"/>
                                    <a:gd name="T4" fmla="*/ 48 w 218"/>
                                    <a:gd name="T5" fmla="*/ 16 h 214"/>
                                    <a:gd name="T6" fmla="*/ 32 w 218"/>
                                    <a:gd name="T7" fmla="*/ 30 h 214"/>
                                    <a:gd name="T8" fmla="*/ 18 w 218"/>
                                    <a:gd name="T9" fmla="*/ 46 h 214"/>
                                    <a:gd name="T10" fmla="*/ 8 w 218"/>
                                    <a:gd name="T11" fmla="*/ 66 h 214"/>
                                    <a:gd name="T12" fmla="*/ 2 w 218"/>
                                    <a:gd name="T13" fmla="*/ 88 h 214"/>
                                    <a:gd name="T14" fmla="*/ 0 w 218"/>
                                    <a:gd name="T15" fmla="*/ 113 h 214"/>
                                    <a:gd name="T16" fmla="*/ 3 w 218"/>
                                    <a:gd name="T17" fmla="*/ 133 h 214"/>
                                    <a:gd name="T18" fmla="*/ 10 w 218"/>
                                    <a:gd name="T19" fmla="*/ 153 h 214"/>
                                    <a:gd name="T20" fmla="*/ 21 w 218"/>
                                    <a:gd name="T21" fmla="*/ 170 h 214"/>
                                    <a:gd name="T22" fmla="*/ 35 w 218"/>
                                    <a:gd name="T23" fmla="*/ 185 h 214"/>
                                    <a:gd name="T24" fmla="*/ 53 w 218"/>
                                    <a:gd name="T25" fmla="*/ 197 h 214"/>
                                    <a:gd name="T26" fmla="*/ 74 w 218"/>
                                    <a:gd name="T27" fmla="*/ 206 h 214"/>
                                    <a:gd name="T28" fmla="*/ 97 w 218"/>
                                    <a:gd name="T29" fmla="*/ 212 h 214"/>
                                    <a:gd name="T30" fmla="*/ 124 w 218"/>
                                    <a:gd name="T31" fmla="*/ 214 h 214"/>
                                    <a:gd name="T32" fmla="*/ 145 w 218"/>
                                    <a:gd name="T33" fmla="*/ 208 h 214"/>
                                    <a:gd name="T34" fmla="*/ 165 w 218"/>
                                    <a:gd name="T35" fmla="*/ 199 h 214"/>
                                    <a:gd name="T36" fmla="*/ 182 w 218"/>
                                    <a:gd name="T37" fmla="*/ 185 h 214"/>
                                    <a:gd name="T38" fmla="*/ 197 w 218"/>
                                    <a:gd name="T39" fmla="*/ 169 h 214"/>
                                    <a:gd name="T40" fmla="*/ 207 w 218"/>
                                    <a:gd name="T41" fmla="*/ 150 h 214"/>
                                    <a:gd name="T42" fmla="*/ 214 w 218"/>
                                    <a:gd name="T43" fmla="*/ 129 h 214"/>
                                    <a:gd name="T44" fmla="*/ 217 w 218"/>
                                    <a:gd name="T45" fmla="*/ 106 h 214"/>
                                    <a:gd name="T46" fmla="*/ 216 w 218"/>
                                    <a:gd name="T47" fmla="*/ 96 h 214"/>
                                    <a:gd name="T48" fmla="*/ 212 w 218"/>
                                    <a:gd name="T49" fmla="*/ 76 h 214"/>
                                    <a:gd name="T50" fmla="*/ 204 w 218"/>
                                    <a:gd name="T51" fmla="*/ 57 h 214"/>
                                    <a:gd name="T52" fmla="*/ 193 w 218"/>
                                    <a:gd name="T53" fmla="*/ 41 h 214"/>
                                    <a:gd name="T54" fmla="*/ 178 w 218"/>
                                    <a:gd name="T55" fmla="*/ 26 h 214"/>
                                    <a:gd name="T56" fmla="*/ 160 w 218"/>
                                    <a:gd name="T57" fmla="*/ 15 h 214"/>
                                    <a:gd name="T58" fmla="*/ 139 w 218"/>
                                    <a:gd name="T59" fmla="*/ 6 h 214"/>
                                    <a:gd name="T60" fmla="*/ 115 w 218"/>
                                    <a:gd name="T61" fmla="*/ 1 h 214"/>
                                    <a:gd name="T62" fmla="*/ 88 w 218"/>
                                    <a:gd name="T63" fmla="*/ 0 h 2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18" h="214">
                                      <a:moveTo>
                                        <a:pt x="88" y="0"/>
                                      </a:moveTo>
                                      <a:lnTo>
                                        <a:pt x="67" y="6"/>
                                      </a:lnTo>
                                      <a:lnTo>
                                        <a:pt x="48" y="16"/>
                                      </a:lnTo>
                                      <a:lnTo>
                                        <a:pt x="32" y="30"/>
                                      </a:lnTo>
                                      <a:lnTo>
                                        <a:pt x="18" y="46"/>
                                      </a:lnTo>
                                      <a:lnTo>
                                        <a:pt x="8" y="66"/>
                                      </a:lnTo>
                                      <a:lnTo>
                                        <a:pt x="2" y="88"/>
                                      </a:lnTo>
                                      <a:lnTo>
                                        <a:pt x="0" y="113"/>
                                      </a:lnTo>
                                      <a:lnTo>
                                        <a:pt x="3" y="133"/>
                                      </a:lnTo>
                                      <a:lnTo>
                                        <a:pt x="10" y="153"/>
                                      </a:lnTo>
                                      <a:lnTo>
                                        <a:pt x="21" y="170"/>
                                      </a:lnTo>
                                      <a:lnTo>
                                        <a:pt x="35" y="185"/>
                                      </a:lnTo>
                                      <a:lnTo>
                                        <a:pt x="53" y="197"/>
                                      </a:lnTo>
                                      <a:lnTo>
                                        <a:pt x="74" y="206"/>
                                      </a:lnTo>
                                      <a:lnTo>
                                        <a:pt x="97" y="212"/>
                                      </a:lnTo>
                                      <a:lnTo>
                                        <a:pt x="124" y="214"/>
                                      </a:lnTo>
                                      <a:lnTo>
                                        <a:pt x="145" y="208"/>
                                      </a:lnTo>
                                      <a:lnTo>
                                        <a:pt x="165" y="199"/>
                                      </a:lnTo>
                                      <a:lnTo>
                                        <a:pt x="182" y="185"/>
                                      </a:lnTo>
                                      <a:lnTo>
                                        <a:pt x="197" y="169"/>
                                      </a:lnTo>
                                      <a:lnTo>
                                        <a:pt x="207" y="150"/>
                                      </a:lnTo>
                                      <a:lnTo>
                                        <a:pt x="214" y="129"/>
                                      </a:lnTo>
                                      <a:lnTo>
                                        <a:pt x="217" y="106"/>
                                      </a:lnTo>
                                      <a:lnTo>
                                        <a:pt x="216" y="96"/>
                                      </a:lnTo>
                                      <a:lnTo>
                                        <a:pt x="212" y="76"/>
                                      </a:lnTo>
                                      <a:lnTo>
                                        <a:pt x="204" y="57"/>
                                      </a:lnTo>
                                      <a:lnTo>
                                        <a:pt x="193" y="41"/>
                                      </a:lnTo>
                                      <a:lnTo>
                                        <a:pt x="178" y="26"/>
                                      </a:lnTo>
                                      <a:lnTo>
                                        <a:pt x="160" y="15"/>
                                      </a:lnTo>
                                      <a:lnTo>
                                        <a:pt x="139" y="6"/>
                                      </a:lnTo>
                                      <a:lnTo>
                                        <a:pt x="115" y="1"/>
                                      </a:lnTo>
                                      <a:lnTo>
                                        <a:pt x="88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EE67C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2" name="Freeform 95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45" y="1196"/>
                                  <a:ext cx="28" cy="46"/>
                                </a:xfrm>
                                <a:custGeom>
                                  <a:avLst/>
                                  <a:gdLst>
                                    <a:gd name="T0" fmla="*/ 28 w 28"/>
                                    <a:gd name="T1" fmla="*/ 0 h 46"/>
                                    <a:gd name="T2" fmla="*/ 26 w 28"/>
                                    <a:gd name="T3" fmla="*/ 0 h 46"/>
                                    <a:gd name="T4" fmla="*/ 25 w 28"/>
                                    <a:gd name="T5" fmla="*/ 0 h 46"/>
                                    <a:gd name="T6" fmla="*/ 23 w 28"/>
                                    <a:gd name="T7" fmla="*/ 0 h 46"/>
                                    <a:gd name="T8" fmla="*/ 21 w 28"/>
                                    <a:gd name="T9" fmla="*/ 1 h 46"/>
                                    <a:gd name="T10" fmla="*/ 16 w 28"/>
                                    <a:gd name="T11" fmla="*/ 4 h 46"/>
                                    <a:gd name="T12" fmla="*/ 13 w 28"/>
                                    <a:gd name="T13" fmla="*/ 6 h 46"/>
                                    <a:gd name="T14" fmla="*/ 11 w 28"/>
                                    <a:gd name="T15" fmla="*/ 8 h 46"/>
                                    <a:gd name="T16" fmla="*/ 9 w 28"/>
                                    <a:gd name="T17" fmla="*/ 11 h 46"/>
                                    <a:gd name="T18" fmla="*/ 6 w 28"/>
                                    <a:gd name="T19" fmla="*/ 14 h 46"/>
                                    <a:gd name="T20" fmla="*/ 5 w 28"/>
                                    <a:gd name="T21" fmla="*/ 17 h 46"/>
                                    <a:gd name="T22" fmla="*/ 3 w 28"/>
                                    <a:gd name="T23" fmla="*/ 20 h 46"/>
                                    <a:gd name="T24" fmla="*/ 1 w 28"/>
                                    <a:gd name="T25" fmla="*/ 23 h 46"/>
                                    <a:gd name="T26" fmla="*/ 1 w 28"/>
                                    <a:gd name="T27" fmla="*/ 26 h 46"/>
                                    <a:gd name="T28" fmla="*/ 0 w 28"/>
                                    <a:gd name="T29" fmla="*/ 30 h 46"/>
                                    <a:gd name="T30" fmla="*/ 0 w 28"/>
                                    <a:gd name="T31" fmla="*/ 35 h 46"/>
                                    <a:gd name="T32" fmla="*/ 0 w 28"/>
                                    <a:gd name="T33" fmla="*/ 39 h 46"/>
                                    <a:gd name="T34" fmla="*/ 1 w 28"/>
                                    <a:gd name="T35" fmla="*/ 41 h 46"/>
                                    <a:gd name="T36" fmla="*/ 1 w 28"/>
                                    <a:gd name="T37" fmla="*/ 42 h 46"/>
                                    <a:gd name="T38" fmla="*/ 2 w 28"/>
                                    <a:gd name="T39" fmla="*/ 44 h 46"/>
                                    <a:gd name="T40" fmla="*/ 3 w 28"/>
                                    <a:gd name="T41" fmla="*/ 45 h 46"/>
                                    <a:gd name="T42" fmla="*/ 3 w 28"/>
                                    <a:gd name="T43" fmla="*/ 45 h 46"/>
                                    <a:gd name="T44" fmla="*/ 4 w 28"/>
                                    <a:gd name="T45" fmla="*/ 45 h 46"/>
                                    <a:gd name="T46" fmla="*/ 4 w 28"/>
                                    <a:gd name="T47" fmla="*/ 44 h 46"/>
                                    <a:gd name="T48" fmla="*/ 5 w 28"/>
                                    <a:gd name="T49" fmla="*/ 44 h 46"/>
                                    <a:gd name="T50" fmla="*/ 5 w 28"/>
                                    <a:gd name="T51" fmla="*/ 43 h 46"/>
                                    <a:gd name="T52" fmla="*/ 6 w 28"/>
                                    <a:gd name="T53" fmla="*/ 42 h 46"/>
                                    <a:gd name="T54" fmla="*/ 7 w 28"/>
                                    <a:gd name="T55" fmla="*/ 41 h 46"/>
                                    <a:gd name="T56" fmla="*/ 8 w 28"/>
                                    <a:gd name="T57" fmla="*/ 40 h 46"/>
                                    <a:gd name="T58" fmla="*/ 9 w 28"/>
                                    <a:gd name="T59" fmla="*/ 39 h 46"/>
                                    <a:gd name="T60" fmla="*/ 10 w 28"/>
                                    <a:gd name="T61" fmla="*/ 38 h 46"/>
                                    <a:gd name="T62" fmla="*/ 11 w 28"/>
                                    <a:gd name="T63" fmla="*/ 37 h 46"/>
                                    <a:gd name="T64" fmla="*/ 13 w 28"/>
                                    <a:gd name="T65" fmla="*/ 35 h 46"/>
                                    <a:gd name="T66" fmla="*/ 14 w 28"/>
                                    <a:gd name="T67" fmla="*/ 33 h 46"/>
                                    <a:gd name="T68" fmla="*/ 16 w 28"/>
                                    <a:gd name="T69" fmla="*/ 30 h 46"/>
                                    <a:gd name="T70" fmla="*/ 19 w 28"/>
                                    <a:gd name="T71" fmla="*/ 26 h 46"/>
                                    <a:gd name="T72" fmla="*/ 19 w 28"/>
                                    <a:gd name="T73" fmla="*/ 25 h 46"/>
                                    <a:gd name="T74" fmla="*/ 22 w 28"/>
                                    <a:gd name="T75" fmla="*/ 20 h 46"/>
                                    <a:gd name="T76" fmla="*/ 25 w 28"/>
                                    <a:gd name="T77" fmla="*/ 14 h 46"/>
                                    <a:gd name="T78" fmla="*/ 26 w 28"/>
                                    <a:gd name="T79" fmla="*/ 8 h 46"/>
                                    <a:gd name="T80" fmla="*/ 27 w 28"/>
                                    <a:gd name="T81" fmla="*/ 4 h 46"/>
                                    <a:gd name="T82" fmla="*/ 27 w 28"/>
                                    <a:gd name="T83" fmla="*/ 2 h 46"/>
                                    <a:gd name="T84" fmla="*/ 28 w 28"/>
                                    <a:gd name="T85" fmla="*/ 2 h 46"/>
                                    <a:gd name="T86" fmla="*/ 28 w 28"/>
                                    <a:gd name="T87" fmla="*/ 0 h 4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</a:cxnLst>
                                  <a:rect l="0" t="0" r="r" b="b"/>
                                  <a:pathLst>
                                    <a:path w="28" h="46">
                                      <a:moveTo>
                                        <a:pt x="28" y="0"/>
                                      </a:moveTo>
                                      <a:lnTo>
                                        <a:pt x="26" y="0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23" y="0"/>
                                      </a:lnTo>
                                      <a:lnTo>
                                        <a:pt x="21" y="1"/>
                                      </a:lnTo>
                                      <a:lnTo>
                                        <a:pt x="16" y="4"/>
                                      </a:lnTo>
                                      <a:lnTo>
                                        <a:pt x="13" y="6"/>
                                      </a:lnTo>
                                      <a:lnTo>
                                        <a:pt x="11" y="8"/>
                                      </a:lnTo>
                                      <a:lnTo>
                                        <a:pt x="9" y="11"/>
                                      </a:lnTo>
                                      <a:lnTo>
                                        <a:pt x="6" y="14"/>
                                      </a:lnTo>
                                      <a:lnTo>
                                        <a:pt x="5" y="17"/>
                                      </a:lnTo>
                                      <a:lnTo>
                                        <a:pt x="3" y="20"/>
                                      </a:lnTo>
                                      <a:lnTo>
                                        <a:pt x="1" y="23"/>
                                      </a:lnTo>
                                      <a:lnTo>
                                        <a:pt x="1" y="26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0" y="35"/>
                                      </a:lnTo>
                                      <a:lnTo>
                                        <a:pt x="0" y="39"/>
                                      </a:lnTo>
                                      <a:lnTo>
                                        <a:pt x="1" y="41"/>
                                      </a:lnTo>
                                      <a:lnTo>
                                        <a:pt x="1" y="42"/>
                                      </a:lnTo>
                                      <a:lnTo>
                                        <a:pt x="2" y="44"/>
                                      </a:lnTo>
                                      <a:lnTo>
                                        <a:pt x="3" y="45"/>
                                      </a:lnTo>
                                      <a:lnTo>
                                        <a:pt x="3" y="45"/>
                                      </a:lnTo>
                                      <a:lnTo>
                                        <a:pt x="4" y="45"/>
                                      </a:lnTo>
                                      <a:lnTo>
                                        <a:pt x="4" y="44"/>
                                      </a:lnTo>
                                      <a:lnTo>
                                        <a:pt x="5" y="44"/>
                                      </a:lnTo>
                                      <a:lnTo>
                                        <a:pt x="5" y="43"/>
                                      </a:lnTo>
                                      <a:lnTo>
                                        <a:pt x="6" y="42"/>
                                      </a:lnTo>
                                      <a:lnTo>
                                        <a:pt x="7" y="41"/>
                                      </a:lnTo>
                                      <a:lnTo>
                                        <a:pt x="8" y="40"/>
                                      </a:lnTo>
                                      <a:lnTo>
                                        <a:pt x="9" y="39"/>
                                      </a:lnTo>
                                      <a:lnTo>
                                        <a:pt x="10" y="38"/>
                                      </a:lnTo>
                                      <a:lnTo>
                                        <a:pt x="11" y="37"/>
                                      </a:lnTo>
                                      <a:lnTo>
                                        <a:pt x="13" y="35"/>
                                      </a:lnTo>
                                      <a:lnTo>
                                        <a:pt x="14" y="33"/>
                                      </a:lnTo>
                                      <a:lnTo>
                                        <a:pt x="16" y="30"/>
                                      </a:lnTo>
                                      <a:lnTo>
                                        <a:pt x="19" y="26"/>
                                      </a:lnTo>
                                      <a:lnTo>
                                        <a:pt x="19" y="25"/>
                                      </a:lnTo>
                                      <a:lnTo>
                                        <a:pt x="22" y="20"/>
                                      </a:lnTo>
                                      <a:lnTo>
                                        <a:pt x="25" y="14"/>
                                      </a:lnTo>
                                      <a:lnTo>
                                        <a:pt x="26" y="8"/>
                                      </a:lnTo>
                                      <a:lnTo>
                                        <a:pt x="27" y="4"/>
                                      </a:lnTo>
                                      <a:lnTo>
                                        <a:pt x="27" y="2"/>
                                      </a:lnTo>
                                      <a:lnTo>
                                        <a:pt x="28" y="2"/>
                                      </a:lnTo>
                                      <a:lnTo>
                                        <a:pt x="28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73" name="Group 95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47" y="1238"/>
                                  <a:ext cx="65" cy="97"/>
                                  <a:chOff x="1547" y="1238"/>
                                  <a:chExt cx="65" cy="97"/>
                                </a:xfrm>
                              </wpg:grpSpPr>
                              <wps:wsp>
                                <wps:cNvPr id="274" name="Freeform 96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47" y="1238"/>
                                    <a:ext cx="65" cy="97"/>
                                  </a:xfrm>
                                  <a:custGeom>
                                    <a:avLst/>
                                    <a:gdLst>
                                      <a:gd name="T0" fmla="*/ 59 w 65"/>
                                      <a:gd name="T1" fmla="*/ 56 h 97"/>
                                      <a:gd name="T2" fmla="*/ 37 w 65"/>
                                      <a:gd name="T3" fmla="*/ 56 h 97"/>
                                      <a:gd name="T4" fmla="*/ 35 w 65"/>
                                      <a:gd name="T5" fmla="*/ 59 h 97"/>
                                      <a:gd name="T6" fmla="*/ 33 w 65"/>
                                      <a:gd name="T7" fmla="*/ 62 h 97"/>
                                      <a:gd name="T8" fmla="*/ 31 w 65"/>
                                      <a:gd name="T9" fmla="*/ 65 h 97"/>
                                      <a:gd name="T10" fmla="*/ 29 w 65"/>
                                      <a:gd name="T11" fmla="*/ 68 h 97"/>
                                      <a:gd name="T12" fmla="*/ 27 w 65"/>
                                      <a:gd name="T13" fmla="*/ 70 h 97"/>
                                      <a:gd name="T14" fmla="*/ 25 w 65"/>
                                      <a:gd name="T15" fmla="*/ 72 h 97"/>
                                      <a:gd name="T16" fmla="*/ 22 w 65"/>
                                      <a:gd name="T17" fmla="*/ 75 h 97"/>
                                      <a:gd name="T18" fmla="*/ 20 w 65"/>
                                      <a:gd name="T19" fmla="*/ 77 h 97"/>
                                      <a:gd name="T20" fmla="*/ 19 w 65"/>
                                      <a:gd name="T21" fmla="*/ 78 h 97"/>
                                      <a:gd name="T22" fmla="*/ 18 w 65"/>
                                      <a:gd name="T23" fmla="*/ 79 h 97"/>
                                      <a:gd name="T24" fmla="*/ 17 w 65"/>
                                      <a:gd name="T25" fmla="*/ 80 h 97"/>
                                      <a:gd name="T26" fmla="*/ 16 w 65"/>
                                      <a:gd name="T27" fmla="*/ 81 h 97"/>
                                      <a:gd name="T28" fmla="*/ 15 w 65"/>
                                      <a:gd name="T29" fmla="*/ 82 h 97"/>
                                      <a:gd name="T30" fmla="*/ 10 w 65"/>
                                      <a:gd name="T31" fmla="*/ 87 h 97"/>
                                      <a:gd name="T32" fmla="*/ 6 w 65"/>
                                      <a:gd name="T33" fmla="*/ 90 h 97"/>
                                      <a:gd name="T34" fmla="*/ 1 w 65"/>
                                      <a:gd name="T35" fmla="*/ 95 h 97"/>
                                      <a:gd name="T36" fmla="*/ 0 w 65"/>
                                      <a:gd name="T37" fmla="*/ 96 h 97"/>
                                      <a:gd name="T38" fmla="*/ 3 w 65"/>
                                      <a:gd name="T39" fmla="*/ 96 h 97"/>
                                      <a:gd name="T40" fmla="*/ 7 w 65"/>
                                      <a:gd name="T41" fmla="*/ 96 h 97"/>
                                      <a:gd name="T42" fmla="*/ 9 w 65"/>
                                      <a:gd name="T43" fmla="*/ 96 h 97"/>
                                      <a:gd name="T44" fmla="*/ 12 w 65"/>
                                      <a:gd name="T45" fmla="*/ 95 h 97"/>
                                      <a:gd name="T46" fmla="*/ 14 w 65"/>
                                      <a:gd name="T47" fmla="*/ 95 h 97"/>
                                      <a:gd name="T48" fmla="*/ 17 w 65"/>
                                      <a:gd name="T49" fmla="*/ 94 h 97"/>
                                      <a:gd name="T50" fmla="*/ 20 w 65"/>
                                      <a:gd name="T51" fmla="*/ 93 h 97"/>
                                      <a:gd name="T52" fmla="*/ 23 w 65"/>
                                      <a:gd name="T53" fmla="*/ 92 h 97"/>
                                      <a:gd name="T54" fmla="*/ 26 w 65"/>
                                      <a:gd name="T55" fmla="*/ 91 h 97"/>
                                      <a:gd name="T56" fmla="*/ 31 w 65"/>
                                      <a:gd name="T57" fmla="*/ 88 h 97"/>
                                      <a:gd name="T58" fmla="*/ 32 w 65"/>
                                      <a:gd name="T59" fmla="*/ 87 h 97"/>
                                      <a:gd name="T60" fmla="*/ 34 w 65"/>
                                      <a:gd name="T61" fmla="*/ 87 h 97"/>
                                      <a:gd name="T62" fmla="*/ 35 w 65"/>
                                      <a:gd name="T63" fmla="*/ 85 h 97"/>
                                      <a:gd name="T64" fmla="*/ 37 w 65"/>
                                      <a:gd name="T65" fmla="*/ 84 h 97"/>
                                      <a:gd name="T66" fmla="*/ 42 w 65"/>
                                      <a:gd name="T67" fmla="*/ 81 h 97"/>
                                      <a:gd name="T68" fmla="*/ 45 w 65"/>
                                      <a:gd name="T69" fmla="*/ 78 h 97"/>
                                      <a:gd name="T70" fmla="*/ 48 w 65"/>
                                      <a:gd name="T71" fmla="*/ 75 h 97"/>
                                      <a:gd name="T72" fmla="*/ 49 w 65"/>
                                      <a:gd name="T73" fmla="*/ 73 h 97"/>
                                      <a:gd name="T74" fmla="*/ 52 w 65"/>
                                      <a:gd name="T75" fmla="*/ 69 h 97"/>
                                      <a:gd name="T76" fmla="*/ 54 w 65"/>
                                      <a:gd name="T77" fmla="*/ 66 h 97"/>
                                      <a:gd name="T78" fmla="*/ 57 w 65"/>
                                      <a:gd name="T79" fmla="*/ 60 h 97"/>
                                      <a:gd name="T80" fmla="*/ 59 w 65"/>
                                      <a:gd name="T81" fmla="*/ 56 h 9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</a:cxnLst>
                                    <a:rect l="0" t="0" r="r" b="b"/>
                                    <a:pathLst>
                                      <a:path w="65" h="97">
                                        <a:moveTo>
                                          <a:pt x="59" y="56"/>
                                        </a:moveTo>
                                        <a:lnTo>
                                          <a:pt x="37" y="56"/>
                                        </a:lnTo>
                                        <a:lnTo>
                                          <a:pt x="35" y="59"/>
                                        </a:lnTo>
                                        <a:lnTo>
                                          <a:pt x="33" y="62"/>
                                        </a:lnTo>
                                        <a:lnTo>
                                          <a:pt x="31" y="65"/>
                                        </a:lnTo>
                                        <a:lnTo>
                                          <a:pt x="29" y="68"/>
                                        </a:lnTo>
                                        <a:lnTo>
                                          <a:pt x="27" y="70"/>
                                        </a:lnTo>
                                        <a:lnTo>
                                          <a:pt x="25" y="72"/>
                                        </a:lnTo>
                                        <a:lnTo>
                                          <a:pt x="22" y="75"/>
                                        </a:lnTo>
                                        <a:lnTo>
                                          <a:pt x="20" y="77"/>
                                        </a:lnTo>
                                        <a:lnTo>
                                          <a:pt x="19" y="78"/>
                                        </a:lnTo>
                                        <a:lnTo>
                                          <a:pt x="18" y="79"/>
                                        </a:lnTo>
                                        <a:lnTo>
                                          <a:pt x="17" y="80"/>
                                        </a:lnTo>
                                        <a:lnTo>
                                          <a:pt x="16" y="81"/>
                                        </a:lnTo>
                                        <a:lnTo>
                                          <a:pt x="15" y="82"/>
                                        </a:lnTo>
                                        <a:lnTo>
                                          <a:pt x="10" y="87"/>
                                        </a:lnTo>
                                        <a:lnTo>
                                          <a:pt x="6" y="90"/>
                                        </a:lnTo>
                                        <a:lnTo>
                                          <a:pt x="1" y="95"/>
                                        </a:lnTo>
                                        <a:lnTo>
                                          <a:pt x="0" y="96"/>
                                        </a:lnTo>
                                        <a:lnTo>
                                          <a:pt x="3" y="96"/>
                                        </a:lnTo>
                                        <a:lnTo>
                                          <a:pt x="7" y="96"/>
                                        </a:lnTo>
                                        <a:lnTo>
                                          <a:pt x="9" y="96"/>
                                        </a:lnTo>
                                        <a:lnTo>
                                          <a:pt x="12" y="95"/>
                                        </a:lnTo>
                                        <a:lnTo>
                                          <a:pt x="14" y="95"/>
                                        </a:lnTo>
                                        <a:lnTo>
                                          <a:pt x="17" y="94"/>
                                        </a:lnTo>
                                        <a:lnTo>
                                          <a:pt x="20" y="93"/>
                                        </a:lnTo>
                                        <a:lnTo>
                                          <a:pt x="23" y="92"/>
                                        </a:lnTo>
                                        <a:lnTo>
                                          <a:pt x="26" y="91"/>
                                        </a:lnTo>
                                        <a:lnTo>
                                          <a:pt x="31" y="88"/>
                                        </a:lnTo>
                                        <a:lnTo>
                                          <a:pt x="32" y="87"/>
                                        </a:lnTo>
                                        <a:lnTo>
                                          <a:pt x="34" y="87"/>
                                        </a:lnTo>
                                        <a:lnTo>
                                          <a:pt x="35" y="85"/>
                                        </a:lnTo>
                                        <a:lnTo>
                                          <a:pt x="37" y="84"/>
                                        </a:lnTo>
                                        <a:lnTo>
                                          <a:pt x="42" y="81"/>
                                        </a:lnTo>
                                        <a:lnTo>
                                          <a:pt x="45" y="78"/>
                                        </a:lnTo>
                                        <a:lnTo>
                                          <a:pt x="48" y="75"/>
                                        </a:lnTo>
                                        <a:lnTo>
                                          <a:pt x="49" y="73"/>
                                        </a:lnTo>
                                        <a:lnTo>
                                          <a:pt x="52" y="69"/>
                                        </a:lnTo>
                                        <a:lnTo>
                                          <a:pt x="54" y="66"/>
                                        </a:lnTo>
                                        <a:lnTo>
                                          <a:pt x="57" y="60"/>
                                        </a:lnTo>
                                        <a:lnTo>
                                          <a:pt x="59" y="56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5" name="Freeform 96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47" y="1238"/>
                                    <a:ext cx="65" cy="97"/>
                                  </a:xfrm>
                                  <a:custGeom>
                                    <a:avLst/>
                                    <a:gdLst>
                                      <a:gd name="T0" fmla="*/ 58 w 65"/>
                                      <a:gd name="T1" fmla="*/ 0 h 97"/>
                                      <a:gd name="T2" fmla="*/ 57 w 65"/>
                                      <a:gd name="T3" fmla="*/ 3 h 97"/>
                                      <a:gd name="T4" fmla="*/ 56 w 65"/>
                                      <a:gd name="T5" fmla="*/ 5 h 97"/>
                                      <a:gd name="T6" fmla="*/ 56 w 65"/>
                                      <a:gd name="T7" fmla="*/ 7 h 97"/>
                                      <a:gd name="T8" fmla="*/ 55 w 65"/>
                                      <a:gd name="T9" fmla="*/ 9 h 97"/>
                                      <a:gd name="T10" fmla="*/ 55 w 65"/>
                                      <a:gd name="T11" fmla="*/ 11 h 97"/>
                                      <a:gd name="T12" fmla="*/ 55 w 65"/>
                                      <a:gd name="T13" fmla="*/ 12 h 97"/>
                                      <a:gd name="T14" fmla="*/ 54 w 65"/>
                                      <a:gd name="T15" fmla="*/ 14 h 97"/>
                                      <a:gd name="T16" fmla="*/ 53 w 65"/>
                                      <a:gd name="T17" fmla="*/ 16 h 97"/>
                                      <a:gd name="T18" fmla="*/ 53 w 65"/>
                                      <a:gd name="T19" fmla="*/ 17 h 97"/>
                                      <a:gd name="T20" fmla="*/ 51 w 65"/>
                                      <a:gd name="T21" fmla="*/ 24 h 97"/>
                                      <a:gd name="T22" fmla="*/ 50 w 65"/>
                                      <a:gd name="T23" fmla="*/ 27 h 97"/>
                                      <a:gd name="T24" fmla="*/ 47 w 65"/>
                                      <a:gd name="T25" fmla="*/ 33 h 97"/>
                                      <a:gd name="T26" fmla="*/ 44 w 65"/>
                                      <a:gd name="T27" fmla="*/ 42 h 97"/>
                                      <a:gd name="T28" fmla="*/ 42 w 65"/>
                                      <a:gd name="T29" fmla="*/ 45 h 97"/>
                                      <a:gd name="T30" fmla="*/ 41 w 65"/>
                                      <a:gd name="T31" fmla="*/ 48 h 97"/>
                                      <a:gd name="T32" fmla="*/ 39 w 65"/>
                                      <a:gd name="T33" fmla="*/ 51 h 97"/>
                                      <a:gd name="T34" fmla="*/ 37 w 65"/>
                                      <a:gd name="T35" fmla="*/ 56 h 97"/>
                                      <a:gd name="T36" fmla="*/ 37 w 65"/>
                                      <a:gd name="T37" fmla="*/ 56 h 97"/>
                                      <a:gd name="T38" fmla="*/ 59 w 65"/>
                                      <a:gd name="T39" fmla="*/ 56 h 97"/>
                                      <a:gd name="T40" fmla="*/ 61 w 65"/>
                                      <a:gd name="T41" fmla="*/ 48 h 97"/>
                                      <a:gd name="T42" fmla="*/ 62 w 65"/>
                                      <a:gd name="T43" fmla="*/ 44 h 97"/>
                                      <a:gd name="T44" fmla="*/ 63 w 65"/>
                                      <a:gd name="T45" fmla="*/ 38 h 97"/>
                                      <a:gd name="T46" fmla="*/ 64 w 65"/>
                                      <a:gd name="T47" fmla="*/ 36 h 97"/>
                                      <a:gd name="T48" fmla="*/ 64 w 65"/>
                                      <a:gd name="T49" fmla="*/ 35 h 97"/>
                                      <a:gd name="T50" fmla="*/ 64 w 65"/>
                                      <a:gd name="T51" fmla="*/ 33 h 97"/>
                                      <a:gd name="T52" fmla="*/ 64 w 65"/>
                                      <a:gd name="T53" fmla="*/ 22 h 97"/>
                                      <a:gd name="T54" fmla="*/ 64 w 65"/>
                                      <a:gd name="T55" fmla="*/ 19 h 97"/>
                                      <a:gd name="T56" fmla="*/ 64 w 65"/>
                                      <a:gd name="T57" fmla="*/ 17 h 97"/>
                                      <a:gd name="T58" fmla="*/ 63 w 65"/>
                                      <a:gd name="T59" fmla="*/ 16 h 97"/>
                                      <a:gd name="T60" fmla="*/ 63 w 65"/>
                                      <a:gd name="T61" fmla="*/ 13 h 97"/>
                                      <a:gd name="T62" fmla="*/ 62 w 65"/>
                                      <a:gd name="T63" fmla="*/ 11 h 97"/>
                                      <a:gd name="T64" fmla="*/ 62 w 65"/>
                                      <a:gd name="T65" fmla="*/ 8 h 97"/>
                                      <a:gd name="T66" fmla="*/ 61 w 65"/>
                                      <a:gd name="T67" fmla="*/ 6 h 97"/>
                                      <a:gd name="T68" fmla="*/ 60 w 65"/>
                                      <a:gd name="T69" fmla="*/ 5 h 97"/>
                                      <a:gd name="T70" fmla="*/ 60 w 65"/>
                                      <a:gd name="T71" fmla="*/ 3 h 97"/>
                                      <a:gd name="T72" fmla="*/ 59 w 65"/>
                                      <a:gd name="T73" fmla="*/ 2 h 97"/>
                                      <a:gd name="T74" fmla="*/ 58 w 65"/>
                                      <a:gd name="T75" fmla="*/ 1 h 97"/>
                                      <a:gd name="T76" fmla="*/ 58 w 65"/>
                                      <a:gd name="T77" fmla="*/ 0 h 9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</a:cxnLst>
                                    <a:rect l="0" t="0" r="r" b="b"/>
                                    <a:pathLst>
                                      <a:path w="65" h="97">
                                        <a:moveTo>
                                          <a:pt x="58" y="0"/>
                                        </a:moveTo>
                                        <a:lnTo>
                                          <a:pt x="57" y="3"/>
                                        </a:lnTo>
                                        <a:lnTo>
                                          <a:pt x="56" y="5"/>
                                        </a:lnTo>
                                        <a:lnTo>
                                          <a:pt x="56" y="7"/>
                                        </a:lnTo>
                                        <a:lnTo>
                                          <a:pt x="55" y="9"/>
                                        </a:lnTo>
                                        <a:lnTo>
                                          <a:pt x="55" y="11"/>
                                        </a:lnTo>
                                        <a:lnTo>
                                          <a:pt x="55" y="12"/>
                                        </a:lnTo>
                                        <a:lnTo>
                                          <a:pt x="54" y="14"/>
                                        </a:lnTo>
                                        <a:lnTo>
                                          <a:pt x="53" y="16"/>
                                        </a:lnTo>
                                        <a:lnTo>
                                          <a:pt x="53" y="17"/>
                                        </a:lnTo>
                                        <a:lnTo>
                                          <a:pt x="51" y="24"/>
                                        </a:lnTo>
                                        <a:lnTo>
                                          <a:pt x="50" y="27"/>
                                        </a:lnTo>
                                        <a:lnTo>
                                          <a:pt x="47" y="33"/>
                                        </a:lnTo>
                                        <a:lnTo>
                                          <a:pt x="44" y="42"/>
                                        </a:lnTo>
                                        <a:lnTo>
                                          <a:pt x="42" y="45"/>
                                        </a:lnTo>
                                        <a:lnTo>
                                          <a:pt x="41" y="48"/>
                                        </a:lnTo>
                                        <a:lnTo>
                                          <a:pt x="39" y="51"/>
                                        </a:lnTo>
                                        <a:lnTo>
                                          <a:pt x="37" y="56"/>
                                        </a:lnTo>
                                        <a:lnTo>
                                          <a:pt x="37" y="56"/>
                                        </a:lnTo>
                                        <a:lnTo>
                                          <a:pt x="59" y="56"/>
                                        </a:lnTo>
                                        <a:lnTo>
                                          <a:pt x="61" y="48"/>
                                        </a:lnTo>
                                        <a:lnTo>
                                          <a:pt x="62" y="44"/>
                                        </a:lnTo>
                                        <a:lnTo>
                                          <a:pt x="63" y="38"/>
                                        </a:lnTo>
                                        <a:lnTo>
                                          <a:pt x="64" y="36"/>
                                        </a:lnTo>
                                        <a:lnTo>
                                          <a:pt x="64" y="35"/>
                                        </a:lnTo>
                                        <a:lnTo>
                                          <a:pt x="64" y="33"/>
                                        </a:lnTo>
                                        <a:lnTo>
                                          <a:pt x="64" y="22"/>
                                        </a:lnTo>
                                        <a:lnTo>
                                          <a:pt x="64" y="19"/>
                                        </a:lnTo>
                                        <a:lnTo>
                                          <a:pt x="64" y="17"/>
                                        </a:lnTo>
                                        <a:lnTo>
                                          <a:pt x="63" y="16"/>
                                        </a:lnTo>
                                        <a:lnTo>
                                          <a:pt x="63" y="13"/>
                                        </a:lnTo>
                                        <a:lnTo>
                                          <a:pt x="62" y="11"/>
                                        </a:lnTo>
                                        <a:lnTo>
                                          <a:pt x="62" y="8"/>
                                        </a:lnTo>
                                        <a:lnTo>
                                          <a:pt x="61" y="6"/>
                                        </a:lnTo>
                                        <a:lnTo>
                                          <a:pt x="60" y="5"/>
                                        </a:lnTo>
                                        <a:lnTo>
                                          <a:pt x="60" y="3"/>
                                        </a:lnTo>
                                        <a:lnTo>
                                          <a:pt x="59" y="2"/>
                                        </a:lnTo>
                                        <a:lnTo>
                                          <a:pt x="58" y="1"/>
                                        </a:lnTo>
                                        <a:lnTo>
                                          <a:pt x="58" y="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76" name="Freeform 96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20" y="1150"/>
                                  <a:ext cx="218" cy="214"/>
                                </a:xfrm>
                                <a:custGeom>
                                  <a:avLst/>
                                  <a:gdLst>
                                    <a:gd name="T0" fmla="*/ 217 w 218"/>
                                    <a:gd name="T1" fmla="*/ 106 h 214"/>
                                    <a:gd name="T2" fmla="*/ 214 w 218"/>
                                    <a:gd name="T3" fmla="*/ 129 h 214"/>
                                    <a:gd name="T4" fmla="*/ 207 w 218"/>
                                    <a:gd name="T5" fmla="*/ 150 h 214"/>
                                    <a:gd name="T6" fmla="*/ 197 w 218"/>
                                    <a:gd name="T7" fmla="*/ 169 h 214"/>
                                    <a:gd name="T8" fmla="*/ 182 w 218"/>
                                    <a:gd name="T9" fmla="*/ 185 h 214"/>
                                    <a:gd name="T10" fmla="*/ 165 w 218"/>
                                    <a:gd name="T11" fmla="*/ 199 h 214"/>
                                    <a:gd name="T12" fmla="*/ 145 w 218"/>
                                    <a:gd name="T13" fmla="*/ 208 h 214"/>
                                    <a:gd name="T14" fmla="*/ 124 w 218"/>
                                    <a:gd name="T15" fmla="*/ 214 h 214"/>
                                    <a:gd name="T16" fmla="*/ 97 w 218"/>
                                    <a:gd name="T17" fmla="*/ 212 h 214"/>
                                    <a:gd name="T18" fmla="*/ 74 w 218"/>
                                    <a:gd name="T19" fmla="*/ 206 h 214"/>
                                    <a:gd name="T20" fmla="*/ 53 w 218"/>
                                    <a:gd name="T21" fmla="*/ 197 h 214"/>
                                    <a:gd name="T22" fmla="*/ 35 w 218"/>
                                    <a:gd name="T23" fmla="*/ 185 h 214"/>
                                    <a:gd name="T24" fmla="*/ 21 w 218"/>
                                    <a:gd name="T25" fmla="*/ 170 h 214"/>
                                    <a:gd name="T26" fmla="*/ 10 w 218"/>
                                    <a:gd name="T27" fmla="*/ 153 h 214"/>
                                    <a:gd name="T28" fmla="*/ 3 w 218"/>
                                    <a:gd name="T29" fmla="*/ 133 h 214"/>
                                    <a:gd name="T30" fmla="*/ 0 w 218"/>
                                    <a:gd name="T31" fmla="*/ 113 h 214"/>
                                    <a:gd name="T32" fmla="*/ 2 w 218"/>
                                    <a:gd name="T33" fmla="*/ 88 h 214"/>
                                    <a:gd name="T34" fmla="*/ 8 w 218"/>
                                    <a:gd name="T35" fmla="*/ 66 h 214"/>
                                    <a:gd name="T36" fmla="*/ 18 w 218"/>
                                    <a:gd name="T37" fmla="*/ 46 h 214"/>
                                    <a:gd name="T38" fmla="*/ 32 w 218"/>
                                    <a:gd name="T39" fmla="*/ 30 h 214"/>
                                    <a:gd name="T40" fmla="*/ 48 w 218"/>
                                    <a:gd name="T41" fmla="*/ 16 h 214"/>
                                    <a:gd name="T42" fmla="*/ 67 w 218"/>
                                    <a:gd name="T43" fmla="*/ 6 h 214"/>
                                    <a:gd name="T44" fmla="*/ 88 w 218"/>
                                    <a:gd name="T45" fmla="*/ 0 h 214"/>
                                    <a:gd name="T46" fmla="*/ 115 w 218"/>
                                    <a:gd name="T47" fmla="*/ 1 h 214"/>
                                    <a:gd name="T48" fmla="*/ 139 w 218"/>
                                    <a:gd name="T49" fmla="*/ 6 h 214"/>
                                    <a:gd name="T50" fmla="*/ 160 w 218"/>
                                    <a:gd name="T51" fmla="*/ 15 h 214"/>
                                    <a:gd name="T52" fmla="*/ 178 w 218"/>
                                    <a:gd name="T53" fmla="*/ 26 h 214"/>
                                    <a:gd name="T54" fmla="*/ 193 w 218"/>
                                    <a:gd name="T55" fmla="*/ 41 h 214"/>
                                    <a:gd name="T56" fmla="*/ 204 w 218"/>
                                    <a:gd name="T57" fmla="*/ 57 h 214"/>
                                    <a:gd name="T58" fmla="*/ 212 w 218"/>
                                    <a:gd name="T59" fmla="*/ 76 h 214"/>
                                    <a:gd name="T60" fmla="*/ 216 w 218"/>
                                    <a:gd name="T61" fmla="*/ 96 h 214"/>
                                    <a:gd name="T62" fmla="*/ 217 w 218"/>
                                    <a:gd name="T63" fmla="*/ 106 h 2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18" h="214">
                                      <a:moveTo>
                                        <a:pt x="217" y="106"/>
                                      </a:moveTo>
                                      <a:lnTo>
                                        <a:pt x="214" y="129"/>
                                      </a:lnTo>
                                      <a:lnTo>
                                        <a:pt x="207" y="150"/>
                                      </a:lnTo>
                                      <a:lnTo>
                                        <a:pt x="197" y="169"/>
                                      </a:lnTo>
                                      <a:lnTo>
                                        <a:pt x="182" y="185"/>
                                      </a:lnTo>
                                      <a:lnTo>
                                        <a:pt x="165" y="199"/>
                                      </a:lnTo>
                                      <a:lnTo>
                                        <a:pt x="145" y="208"/>
                                      </a:lnTo>
                                      <a:lnTo>
                                        <a:pt x="124" y="214"/>
                                      </a:lnTo>
                                      <a:lnTo>
                                        <a:pt x="97" y="212"/>
                                      </a:lnTo>
                                      <a:lnTo>
                                        <a:pt x="74" y="206"/>
                                      </a:lnTo>
                                      <a:lnTo>
                                        <a:pt x="53" y="197"/>
                                      </a:lnTo>
                                      <a:lnTo>
                                        <a:pt x="35" y="185"/>
                                      </a:lnTo>
                                      <a:lnTo>
                                        <a:pt x="21" y="170"/>
                                      </a:lnTo>
                                      <a:lnTo>
                                        <a:pt x="10" y="153"/>
                                      </a:lnTo>
                                      <a:lnTo>
                                        <a:pt x="3" y="133"/>
                                      </a:lnTo>
                                      <a:lnTo>
                                        <a:pt x="0" y="113"/>
                                      </a:lnTo>
                                      <a:lnTo>
                                        <a:pt x="2" y="88"/>
                                      </a:lnTo>
                                      <a:lnTo>
                                        <a:pt x="8" y="66"/>
                                      </a:lnTo>
                                      <a:lnTo>
                                        <a:pt x="18" y="46"/>
                                      </a:lnTo>
                                      <a:lnTo>
                                        <a:pt x="32" y="30"/>
                                      </a:lnTo>
                                      <a:lnTo>
                                        <a:pt x="48" y="16"/>
                                      </a:lnTo>
                                      <a:lnTo>
                                        <a:pt x="67" y="6"/>
                                      </a:lnTo>
                                      <a:lnTo>
                                        <a:pt x="88" y="0"/>
                                      </a:lnTo>
                                      <a:lnTo>
                                        <a:pt x="115" y="1"/>
                                      </a:lnTo>
                                      <a:lnTo>
                                        <a:pt x="139" y="6"/>
                                      </a:lnTo>
                                      <a:lnTo>
                                        <a:pt x="160" y="15"/>
                                      </a:lnTo>
                                      <a:lnTo>
                                        <a:pt x="178" y="26"/>
                                      </a:lnTo>
                                      <a:lnTo>
                                        <a:pt x="193" y="41"/>
                                      </a:lnTo>
                                      <a:lnTo>
                                        <a:pt x="204" y="57"/>
                                      </a:lnTo>
                                      <a:lnTo>
                                        <a:pt x="212" y="76"/>
                                      </a:lnTo>
                                      <a:lnTo>
                                        <a:pt x="216" y="96"/>
                                      </a:lnTo>
                                      <a:lnTo>
                                        <a:pt x="217" y="106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4427">
                                  <a:solidFill>
                                    <a:srgbClr val="686868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77" name="Group 9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89" y="1329"/>
                                  <a:ext cx="155" cy="165"/>
                                  <a:chOff x="1589" y="1329"/>
                                  <a:chExt cx="155" cy="165"/>
                                </a:xfrm>
                              </wpg:grpSpPr>
                              <wps:wsp>
                                <wps:cNvPr id="278" name="Freeform 96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89" y="1329"/>
                                    <a:ext cx="155" cy="165"/>
                                  </a:xfrm>
                                  <a:custGeom>
                                    <a:avLst/>
                                    <a:gdLst>
                                      <a:gd name="T0" fmla="*/ 21 w 155"/>
                                      <a:gd name="T1" fmla="*/ 0 h 165"/>
                                      <a:gd name="T2" fmla="*/ 0 w 155"/>
                                      <a:gd name="T3" fmla="*/ 19 h 165"/>
                                      <a:gd name="T4" fmla="*/ 2 w 155"/>
                                      <a:gd name="T5" fmla="*/ 20 h 165"/>
                                      <a:gd name="T6" fmla="*/ 9 w 155"/>
                                      <a:gd name="T7" fmla="*/ 28 h 165"/>
                                      <a:gd name="T8" fmla="*/ 14 w 155"/>
                                      <a:gd name="T9" fmla="*/ 33 h 165"/>
                                      <a:gd name="T10" fmla="*/ 18 w 155"/>
                                      <a:gd name="T11" fmla="*/ 41 h 165"/>
                                      <a:gd name="T12" fmla="*/ 19 w 155"/>
                                      <a:gd name="T13" fmla="*/ 42 h 165"/>
                                      <a:gd name="T14" fmla="*/ 20 w 155"/>
                                      <a:gd name="T15" fmla="*/ 44 h 165"/>
                                      <a:gd name="T16" fmla="*/ 20 w 155"/>
                                      <a:gd name="T17" fmla="*/ 45 h 165"/>
                                      <a:gd name="T18" fmla="*/ 21 w 155"/>
                                      <a:gd name="T19" fmla="*/ 45 h 165"/>
                                      <a:gd name="T20" fmla="*/ 21 w 155"/>
                                      <a:gd name="T21" fmla="*/ 47 h 165"/>
                                      <a:gd name="T22" fmla="*/ 22 w 155"/>
                                      <a:gd name="T23" fmla="*/ 50 h 165"/>
                                      <a:gd name="T24" fmla="*/ 20 w 155"/>
                                      <a:gd name="T25" fmla="*/ 55 h 165"/>
                                      <a:gd name="T26" fmla="*/ 21 w 155"/>
                                      <a:gd name="T27" fmla="*/ 57 h 165"/>
                                      <a:gd name="T28" fmla="*/ 24 w 155"/>
                                      <a:gd name="T29" fmla="*/ 61 h 165"/>
                                      <a:gd name="T30" fmla="*/ 27 w 155"/>
                                      <a:gd name="T31" fmla="*/ 65 h 165"/>
                                      <a:gd name="T32" fmla="*/ 31 w 155"/>
                                      <a:gd name="T33" fmla="*/ 69 h 165"/>
                                      <a:gd name="T34" fmla="*/ 37 w 155"/>
                                      <a:gd name="T35" fmla="*/ 78 h 165"/>
                                      <a:gd name="T36" fmla="*/ 45 w 155"/>
                                      <a:gd name="T37" fmla="*/ 87 h 165"/>
                                      <a:gd name="T38" fmla="*/ 56 w 155"/>
                                      <a:gd name="T39" fmla="*/ 100 h 165"/>
                                      <a:gd name="T40" fmla="*/ 60 w 155"/>
                                      <a:gd name="T41" fmla="*/ 104 h 165"/>
                                      <a:gd name="T42" fmla="*/ 63 w 155"/>
                                      <a:gd name="T43" fmla="*/ 109 h 165"/>
                                      <a:gd name="T44" fmla="*/ 78 w 155"/>
                                      <a:gd name="T45" fmla="*/ 125 h 165"/>
                                      <a:gd name="T46" fmla="*/ 81 w 155"/>
                                      <a:gd name="T47" fmla="*/ 129 h 165"/>
                                      <a:gd name="T48" fmla="*/ 88 w 155"/>
                                      <a:gd name="T49" fmla="*/ 137 h 165"/>
                                      <a:gd name="T50" fmla="*/ 91 w 155"/>
                                      <a:gd name="T51" fmla="*/ 140 h 165"/>
                                      <a:gd name="T52" fmla="*/ 94 w 155"/>
                                      <a:gd name="T53" fmla="*/ 143 h 165"/>
                                      <a:gd name="T54" fmla="*/ 100 w 155"/>
                                      <a:gd name="T55" fmla="*/ 150 h 165"/>
                                      <a:gd name="T56" fmla="*/ 109 w 155"/>
                                      <a:gd name="T57" fmla="*/ 158 h 165"/>
                                      <a:gd name="T58" fmla="*/ 112 w 155"/>
                                      <a:gd name="T59" fmla="*/ 162 h 165"/>
                                      <a:gd name="T60" fmla="*/ 114 w 155"/>
                                      <a:gd name="T61" fmla="*/ 164 h 165"/>
                                      <a:gd name="T62" fmla="*/ 154 w 155"/>
                                      <a:gd name="T63" fmla="*/ 128 h 165"/>
                                      <a:gd name="T64" fmla="*/ 152 w 155"/>
                                      <a:gd name="T65" fmla="*/ 126 h 165"/>
                                      <a:gd name="T66" fmla="*/ 149 w 155"/>
                                      <a:gd name="T67" fmla="*/ 122 h 165"/>
                                      <a:gd name="T68" fmla="*/ 141 w 155"/>
                                      <a:gd name="T69" fmla="*/ 113 h 165"/>
                                      <a:gd name="T70" fmla="*/ 135 w 155"/>
                                      <a:gd name="T71" fmla="*/ 106 h 165"/>
                                      <a:gd name="T72" fmla="*/ 129 w 155"/>
                                      <a:gd name="T73" fmla="*/ 99 h 165"/>
                                      <a:gd name="T74" fmla="*/ 123 w 155"/>
                                      <a:gd name="T75" fmla="*/ 92 h 165"/>
                                      <a:gd name="T76" fmla="*/ 119 w 155"/>
                                      <a:gd name="T77" fmla="*/ 88 h 165"/>
                                      <a:gd name="T78" fmla="*/ 100 w 155"/>
                                      <a:gd name="T79" fmla="*/ 68 h 165"/>
                                      <a:gd name="T80" fmla="*/ 96 w 155"/>
                                      <a:gd name="T81" fmla="*/ 64 h 165"/>
                                      <a:gd name="T82" fmla="*/ 84 w 155"/>
                                      <a:gd name="T83" fmla="*/ 51 h 165"/>
                                      <a:gd name="T84" fmla="*/ 76 w 155"/>
                                      <a:gd name="T85" fmla="*/ 43 h 165"/>
                                      <a:gd name="T86" fmla="*/ 64 w 155"/>
                                      <a:gd name="T87" fmla="*/ 32 h 165"/>
                                      <a:gd name="T88" fmla="*/ 60 w 155"/>
                                      <a:gd name="T89" fmla="*/ 28 h 165"/>
                                      <a:gd name="T90" fmla="*/ 57 w 155"/>
                                      <a:gd name="T91" fmla="*/ 25 h 165"/>
                                      <a:gd name="T92" fmla="*/ 49 w 155"/>
                                      <a:gd name="T93" fmla="*/ 25 h 165"/>
                                      <a:gd name="T94" fmla="*/ 47 w 155"/>
                                      <a:gd name="T95" fmla="*/ 24 h 165"/>
                                      <a:gd name="T96" fmla="*/ 45 w 155"/>
                                      <a:gd name="T97" fmla="*/ 24 h 165"/>
                                      <a:gd name="T98" fmla="*/ 44 w 155"/>
                                      <a:gd name="T99" fmla="*/ 23 h 165"/>
                                      <a:gd name="T100" fmla="*/ 43 w 155"/>
                                      <a:gd name="T101" fmla="*/ 22 h 165"/>
                                      <a:gd name="T102" fmla="*/ 42 w 155"/>
                                      <a:gd name="T103" fmla="*/ 21 h 165"/>
                                      <a:gd name="T104" fmla="*/ 41 w 155"/>
                                      <a:gd name="T105" fmla="*/ 20 h 165"/>
                                      <a:gd name="T106" fmla="*/ 34 w 155"/>
                                      <a:gd name="T107" fmla="*/ 15 h 165"/>
                                      <a:gd name="T108" fmla="*/ 29 w 155"/>
                                      <a:gd name="T109" fmla="*/ 10 h 165"/>
                                      <a:gd name="T110" fmla="*/ 22 w 155"/>
                                      <a:gd name="T111" fmla="*/ 2 h 165"/>
                                      <a:gd name="T112" fmla="*/ 21 w 155"/>
                                      <a:gd name="T113" fmla="*/ 0 h 1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  <a:cxn ang="0">
                                        <a:pos x="T82" y="T83"/>
                                      </a:cxn>
                                      <a:cxn ang="0">
                                        <a:pos x="T84" y="T85"/>
                                      </a:cxn>
                                      <a:cxn ang="0">
                                        <a:pos x="T86" y="T87"/>
                                      </a:cxn>
                                      <a:cxn ang="0">
                                        <a:pos x="T88" y="T89"/>
                                      </a:cxn>
                                      <a:cxn ang="0">
                                        <a:pos x="T90" y="T91"/>
                                      </a:cxn>
                                      <a:cxn ang="0">
                                        <a:pos x="T92" y="T93"/>
                                      </a:cxn>
                                      <a:cxn ang="0">
                                        <a:pos x="T94" y="T95"/>
                                      </a:cxn>
                                      <a:cxn ang="0">
                                        <a:pos x="T96" y="T97"/>
                                      </a:cxn>
                                      <a:cxn ang="0">
                                        <a:pos x="T98" y="T99"/>
                                      </a:cxn>
                                      <a:cxn ang="0">
                                        <a:pos x="T100" y="T101"/>
                                      </a:cxn>
                                      <a:cxn ang="0">
                                        <a:pos x="T102" y="T103"/>
                                      </a:cxn>
                                      <a:cxn ang="0">
                                        <a:pos x="T104" y="T105"/>
                                      </a:cxn>
                                      <a:cxn ang="0">
                                        <a:pos x="T106" y="T107"/>
                                      </a:cxn>
                                      <a:cxn ang="0">
                                        <a:pos x="T108" y="T109"/>
                                      </a:cxn>
                                      <a:cxn ang="0">
                                        <a:pos x="T110" y="T111"/>
                                      </a:cxn>
                                      <a:cxn ang="0">
                                        <a:pos x="T112" y="T113"/>
                                      </a:cxn>
                                    </a:cxnLst>
                                    <a:rect l="0" t="0" r="r" b="b"/>
                                    <a:pathLst>
                                      <a:path w="155" h="165">
                                        <a:moveTo>
                                          <a:pt x="21" y="0"/>
                                        </a:moveTo>
                                        <a:lnTo>
                                          <a:pt x="0" y="19"/>
                                        </a:lnTo>
                                        <a:lnTo>
                                          <a:pt x="2" y="20"/>
                                        </a:lnTo>
                                        <a:lnTo>
                                          <a:pt x="9" y="28"/>
                                        </a:lnTo>
                                        <a:lnTo>
                                          <a:pt x="14" y="33"/>
                                        </a:lnTo>
                                        <a:lnTo>
                                          <a:pt x="18" y="41"/>
                                        </a:lnTo>
                                        <a:lnTo>
                                          <a:pt x="19" y="42"/>
                                        </a:lnTo>
                                        <a:lnTo>
                                          <a:pt x="20" y="44"/>
                                        </a:lnTo>
                                        <a:lnTo>
                                          <a:pt x="20" y="45"/>
                                        </a:lnTo>
                                        <a:lnTo>
                                          <a:pt x="21" y="45"/>
                                        </a:lnTo>
                                        <a:lnTo>
                                          <a:pt x="21" y="47"/>
                                        </a:lnTo>
                                        <a:lnTo>
                                          <a:pt x="22" y="50"/>
                                        </a:lnTo>
                                        <a:lnTo>
                                          <a:pt x="20" y="55"/>
                                        </a:lnTo>
                                        <a:lnTo>
                                          <a:pt x="21" y="57"/>
                                        </a:lnTo>
                                        <a:lnTo>
                                          <a:pt x="24" y="61"/>
                                        </a:lnTo>
                                        <a:lnTo>
                                          <a:pt x="27" y="65"/>
                                        </a:lnTo>
                                        <a:lnTo>
                                          <a:pt x="31" y="69"/>
                                        </a:lnTo>
                                        <a:lnTo>
                                          <a:pt x="37" y="78"/>
                                        </a:lnTo>
                                        <a:lnTo>
                                          <a:pt x="45" y="87"/>
                                        </a:lnTo>
                                        <a:lnTo>
                                          <a:pt x="56" y="100"/>
                                        </a:lnTo>
                                        <a:lnTo>
                                          <a:pt x="60" y="104"/>
                                        </a:lnTo>
                                        <a:lnTo>
                                          <a:pt x="63" y="109"/>
                                        </a:lnTo>
                                        <a:lnTo>
                                          <a:pt x="78" y="125"/>
                                        </a:lnTo>
                                        <a:lnTo>
                                          <a:pt x="81" y="129"/>
                                        </a:lnTo>
                                        <a:lnTo>
                                          <a:pt x="88" y="137"/>
                                        </a:lnTo>
                                        <a:lnTo>
                                          <a:pt x="91" y="140"/>
                                        </a:lnTo>
                                        <a:lnTo>
                                          <a:pt x="94" y="143"/>
                                        </a:lnTo>
                                        <a:lnTo>
                                          <a:pt x="100" y="150"/>
                                        </a:lnTo>
                                        <a:lnTo>
                                          <a:pt x="109" y="158"/>
                                        </a:lnTo>
                                        <a:lnTo>
                                          <a:pt x="112" y="162"/>
                                        </a:lnTo>
                                        <a:lnTo>
                                          <a:pt x="114" y="164"/>
                                        </a:lnTo>
                                        <a:lnTo>
                                          <a:pt x="154" y="128"/>
                                        </a:lnTo>
                                        <a:lnTo>
                                          <a:pt x="152" y="126"/>
                                        </a:lnTo>
                                        <a:lnTo>
                                          <a:pt x="149" y="122"/>
                                        </a:lnTo>
                                        <a:lnTo>
                                          <a:pt x="141" y="113"/>
                                        </a:lnTo>
                                        <a:lnTo>
                                          <a:pt x="135" y="106"/>
                                        </a:lnTo>
                                        <a:lnTo>
                                          <a:pt x="129" y="99"/>
                                        </a:lnTo>
                                        <a:lnTo>
                                          <a:pt x="123" y="92"/>
                                        </a:lnTo>
                                        <a:lnTo>
                                          <a:pt x="119" y="88"/>
                                        </a:lnTo>
                                        <a:lnTo>
                                          <a:pt x="100" y="68"/>
                                        </a:lnTo>
                                        <a:lnTo>
                                          <a:pt x="96" y="64"/>
                                        </a:lnTo>
                                        <a:lnTo>
                                          <a:pt x="84" y="51"/>
                                        </a:lnTo>
                                        <a:lnTo>
                                          <a:pt x="76" y="43"/>
                                        </a:lnTo>
                                        <a:lnTo>
                                          <a:pt x="64" y="32"/>
                                        </a:lnTo>
                                        <a:lnTo>
                                          <a:pt x="60" y="28"/>
                                        </a:lnTo>
                                        <a:lnTo>
                                          <a:pt x="57" y="25"/>
                                        </a:lnTo>
                                        <a:lnTo>
                                          <a:pt x="49" y="25"/>
                                        </a:lnTo>
                                        <a:lnTo>
                                          <a:pt x="47" y="24"/>
                                        </a:lnTo>
                                        <a:lnTo>
                                          <a:pt x="45" y="24"/>
                                        </a:lnTo>
                                        <a:lnTo>
                                          <a:pt x="44" y="23"/>
                                        </a:lnTo>
                                        <a:lnTo>
                                          <a:pt x="43" y="22"/>
                                        </a:lnTo>
                                        <a:lnTo>
                                          <a:pt x="42" y="21"/>
                                        </a:lnTo>
                                        <a:lnTo>
                                          <a:pt x="41" y="20"/>
                                        </a:lnTo>
                                        <a:lnTo>
                                          <a:pt x="34" y="15"/>
                                        </a:lnTo>
                                        <a:lnTo>
                                          <a:pt x="29" y="10"/>
                                        </a:lnTo>
                                        <a:lnTo>
                                          <a:pt x="22" y="2"/>
                                        </a:lnTo>
                                        <a:lnTo>
                                          <a:pt x="21" y="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686868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79" name="Freeform 96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89" y="1329"/>
                                    <a:ext cx="155" cy="165"/>
                                  </a:xfrm>
                                  <a:custGeom>
                                    <a:avLst/>
                                    <a:gdLst>
                                      <a:gd name="T0" fmla="*/ 55 w 155"/>
                                      <a:gd name="T1" fmla="*/ 23 h 165"/>
                                      <a:gd name="T2" fmla="*/ 49 w 155"/>
                                      <a:gd name="T3" fmla="*/ 25 h 165"/>
                                      <a:gd name="T4" fmla="*/ 57 w 155"/>
                                      <a:gd name="T5" fmla="*/ 25 h 165"/>
                                      <a:gd name="T6" fmla="*/ 55 w 155"/>
                                      <a:gd name="T7" fmla="*/ 23 h 1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55" h="165">
                                        <a:moveTo>
                                          <a:pt x="55" y="23"/>
                                        </a:moveTo>
                                        <a:lnTo>
                                          <a:pt x="49" y="25"/>
                                        </a:lnTo>
                                        <a:lnTo>
                                          <a:pt x="57" y="25"/>
                                        </a:lnTo>
                                        <a:lnTo>
                                          <a:pt x="55" y="23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686868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80" name="Freeform 96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08" y="1048"/>
                                  <a:ext cx="527" cy="526"/>
                                </a:xfrm>
                                <a:custGeom>
                                  <a:avLst/>
                                  <a:gdLst>
                                    <a:gd name="T0" fmla="*/ 526 w 527"/>
                                    <a:gd name="T1" fmla="*/ 286 h 526"/>
                                    <a:gd name="T2" fmla="*/ 518 w 527"/>
                                    <a:gd name="T3" fmla="*/ 330 h 526"/>
                                    <a:gd name="T4" fmla="*/ 503 w 527"/>
                                    <a:gd name="T5" fmla="*/ 372 h 526"/>
                                    <a:gd name="T6" fmla="*/ 481 w 527"/>
                                    <a:gd name="T7" fmla="*/ 410 h 526"/>
                                    <a:gd name="T8" fmla="*/ 454 w 527"/>
                                    <a:gd name="T9" fmla="*/ 444 h 526"/>
                                    <a:gd name="T10" fmla="*/ 422 w 527"/>
                                    <a:gd name="T11" fmla="*/ 473 h 526"/>
                                    <a:gd name="T12" fmla="*/ 385 w 527"/>
                                    <a:gd name="T13" fmla="*/ 496 h 526"/>
                                    <a:gd name="T14" fmla="*/ 344 w 527"/>
                                    <a:gd name="T15" fmla="*/ 513 h 526"/>
                                    <a:gd name="T16" fmla="*/ 301 w 527"/>
                                    <a:gd name="T17" fmla="*/ 523 h 526"/>
                                    <a:gd name="T18" fmla="*/ 253 w 527"/>
                                    <a:gd name="T19" fmla="*/ 525 h 526"/>
                                    <a:gd name="T20" fmla="*/ 206 w 527"/>
                                    <a:gd name="T21" fmla="*/ 517 h 526"/>
                                    <a:gd name="T22" fmla="*/ 162 w 527"/>
                                    <a:gd name="T23" fmla="*/ 503 h 526"/>
                                    <a:gd name="T24" fmla="*/ 123 w 527"/>
                                    <a:gd name="T25" fmla="*/ 483 h 526"/>
                                    <a:gd name="T26" fmla="*/ 88 w 527"/>
                                    <a:gd name="T27" fmla="*/ 457 h 526"/>
                                    <a:gd name="T28" fmla="*/ 58 w 527"/>
                                    <a:gd name="T29" fmla="*/ 427 h 526"/>
                                    <a:gd name="T30" fmla="*/ 34 w 527"/>
                                    <a:gd name="T31" fmla="*/ 392 h 526"/>
                                    <a:gd name="T32" fmla="*/ 16 w 527"/>
                                    <a:gd name="T33" fmla="*/ 353 h 526"/>
                                    <a:gd name="T34" fmla="*/ 4 w 527"/>
                                    <a:gd name="T35" fmla="*/ 311 h 526"/>
                                    <a:gd name="T36" fmla="*/ 0 w 527"/>
                                    <a:gd name="T37" fmla="*/ 267 h 526"/>
                                    <a:gd name="T38" fmla="*/ 3 w 527"/>
                                    <a:gd name="T39" fmla="*/ 220 h 526"/>
                                    <a:gd name="T40" fmla="*/ 15 w 527"/>
                                    <a:gd name="T41" fmla="*/ 176 h 526"/>
                                    <a:gd name="T42" fmla="*/ 33 w 527"/>
                                    <a:gd name="T43" fmla="*/ 136 h 526"/>
                                    <a:gd name="T44" fmla="*/ 57 w 527"/>
                                    <a:gd name="T45" fmla="*/ 99 h 526"/>
                                    <a:gd name="T46" fmla="*/ 86 w 527"/>
                                    <a:gd name="T47" fmla="*/ 68 h 526"/>
                                    <a:gd name="T48" fmla="*/ 120 w 527"/>
                                    <a:gd name="T49" fmla="*/ 41 h 526"/>
                                    <a:gd name="T50" fmla="*/ 159 w 527"/>
                                    <a:gd name="T51" fmla="*/ 20 h 526"/>
                                    <a:gd name="T52" fmla="*/ 200 w 527"/>
                                    <a:gd name="T53" fmla="*/ 6 h 526"/>
                                    <a:gd name="T54" fmla="*/ 245 w 527"/>
                                    <a:gd name="T55" fmla="*/ 0 h 526"/>
                                    <a:gd name="T56" fmla="*/ 294 w 527"/>
                                    <a:gd name="T57" fmla="*/ 3 h 526"/>
                                    <a:gd name="T58" fmla="*/ 340 w 527"/>
                                    <a:gd name="T59" fmla="*/ 14 h 526"/>
                                    <a:gd name="T60" fmla="*/ 382 w 527"/>
                                    <a:gd name="T61" fmla="*/ 31 h 526"/>
                                    <a:gd name="T62" fmla="*/ 420 w 527"/>
                                    <a:gd name="T63" fmla="*/ 53 h 526"/>
                                    <a:gd name="T64" fmla="*/ 452 w 527"/>
                                    <a:gd name="T65" fmla="*/ 81 h 526"/>
                                    <a:gd name="T66" fmla="*/ 480 w 527"/>
                                    <a:gd name="T67" fmla="*/ 114 h 526"/>
                                    <a:gd name="T68" fmla="*/ 501 w 527"/>
                                    <a:gd name="T69" fmla="*/ 150 h 526"/>
                                    <a:gd name="T70" fmla="*/ 517 w 527"/>
                                    <a:gd name="T71" fmla="*/ 190 h 526"/>
                                    <a:gd name="T72" fmla="*/ 525 w 527"/>
                                    <a:gd name="T73" fmla="*/ 233 h 526"/>
                                    <a:gd name="T74" fmla="*/ 527 w 527"/>
                                    <a:gd name="T75" fmla="*/ 262 h 5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</a:cxnLst>
                                  <a:rect l="0" t="0" r="r" b="b"/>
                                  <a:pathLst>
                                    <a:path w="527" h="526">
                                      <a:moveTo>
                                        <a:pt x="527" y="262"/>
                                      </a:moveTo>
                                      <a:lnTo>
                                        <a:pt x="526" y="286"/>
                                      </a:lnTo>
                                      <a:lnTo>
                                        <a:pt x="523" y="308"/>
                                      </a:lnTo>
                                      <a:lnTo>
                                        <a:pt x="518" y="330"/>
                                      </a:lnTo>
                                      <a:lnTo>
                                        <a:pt x="511" y="351"/>
                                      </a:lnTo>
                                      <a:lnTo>
                                        <a:pt x="503" y="372"/>
                                      </a:lnTo>
                                      <a:lnTo>
                                        <a:pt x="493" y="391"/>
                                      </a:lnTo>
                                      <a:lnTo>
                                        <a:pt x="481" y="410"/>
                                      </a:lnTo>
                                      <a:lnTo>
                                        <a:pt x="469" y="428"/>
                                      </a:lnTo>
                                      <a:lnTo>
                                        <a:pt x="454" y="444"/>
                                      </a:lnTo>
                                      <a:lnTo>
                                        <a:pt x="439" y="459"/>
                                      </a:lnTo>
                                      <a:lnTo>
                                        <a:pt x="422" y="473"/>
                                      </a:lnTo>
                                      <a:lnTo>
                                        <a:pt x="404" y="485"/>
                                      </a:lnTo>
                                      <a:lnTo>
                                        <a:pt x="385" y="496"/>
                                      </a:lnTo>
                                      <a:lnTo>
                                        <a:pt x="365" y="506"/>
                                      </a:lnTo>
                                      <a:lnTo>
                                        <a:pt x="344" y="513"/>
                                      </a:lnTo>
                                      <a:lnTo>
                                        <a:pt x="323" y="519"/>
                                      </a:lnTo>
                                      <a:lnTo>
                                        <a:pt x="301" y="523"/>
                                      </a:lnTo>
                                      <a:lnTo>
                                        <a:pt x="278" y="526"/>
                                      </a:lnTo>
                                      <a:lnTo>
                                        <a:pt x="253" y="525"/>
                                      </a:lnTo>
                                      <a:lnTo>
                                        <a:pt x="229" y="522"/>
                                      </a:lnTo>
                                      <a:lnTo>
                                        <a:pt x="206" y="517"/>
                                      </a:lnTo>
                                      <a:lnTo>
                                        <a:pt x="184" y="511"/>
                                      </a:lnTo>
                                      <a:lnTo>
                                        <a:pt x="162" y="503"/>
                                      </a:lnTo>
                                      <a:lnTo>
                                        <a:pt x="142" y="494"/>
                                      </a:lnTo>
                                      <a:lnTo>
                                        <a:pt x="123" y="483"/>
                                      </a:lnTo>
                                      <a:lnTo>
                                        <a:pt x="105" y="471"/>
                                      </a:lnTo>
                                      <a:lnTo>
                                        <a:pt x="88" y="457"/>
                                      </a:lnTo>
                                      <a:lnTo>
                                        <a:pt x="72" y="443"/>
                                      </a:lnTo>
                                      <a:lnTo>
                                        <a:pt x="58" y="427"/>
                                      </a:lnTo>
                                      <a:lnTo>
                                        <a:pt x="45" y="410"/>
                                      </a:lnTo>
                                      <a:lnTo>
                                        <a:pt x="34" y="392"/>
                                      </a:lnTo>
                                      <a:lnTo>
                                        <a:pt x="24" y="373"/>
                                      </a:lnTo>
                                      <a:lnTo>
                                        <a:pt x="16" y="353"/>
                                      </a:lnTo>
                                      <a:lnTo>
                                        <a:pt x="9" y="332"/>
                                      </a:lnTo>
                                      <a:lnTo>
                                        <a:pt x="4" y="311"/>
                                      </a:lnTo>
                                      <a:lnTo>
                                        <a:pt x="1" y="289"/>
                                      </a:lnTo>
                                      <a:lnTo>
                                        <a:pt x="0" y="267"/>
                                      </a:lnTo>
                                      <a:lnTo>
                                        <a:pt x="0" y="243"/>
                                      </a:lnTo>
                                      <a:lnTo>
                                        <a:pt x="3" y="220"/>
                                      </a:lnTo>
                                      <a:lnTo>
                                        <a:pt x="8" y="198"/>
                                      </a:lnTo>
                                      <a:lnTo>
                                        <a:pt x="15" y="176"/>
                                      </a:lnTo>
                                      <a:lnTo>
                                        <a:pt x="23" y="155"/>
                                      </a:lnTo>
                                      <a:lnTo>
                                        <a:pt x="33" y="136"/>
                                      </a:lnTo>
                                      <a:lnTo>
                                        <a:pt x="44" y="117"/>
                                      </a:lnTo>
                                      <a:lnTo>
                                        <a:pt x="57" y="99"/>
                                      </a:lnTo>
                                      <a:lnTo>
                                        <a:pt x="71" y="83"/>
                                      </a:lnTo>
                                      <a:lnTo>
                                        <a:pt x="86" y="68"/>
                                      </a:lnTo>
                                      <a:lnTo>
                                        <a:pt x="103" y="54"/>
                                      </a:lnTo>
                                      <a:lnTo>
                                        <a:pt x="120" y="41"/>
                                      </a:lnTo>
                                      <a:lnTo>
                                        <a:pt x="139" y="30"/>
                                      </a:lnTo>
                                      <a:lnTo>
                                        <a:pt x="159" y="20"/>
                                      </a:lnTo>
                                      <a:lnTo>
                                        <a:pt x="179" y="13"/>
                                      </a:lnTo>
                                      <a:lnTo>
                                        <a:pt x="200" y="6"/>
                                      </a:lnTo>
                                      <a:lnTo>
                                        <a:pt x="222" y="2"/>
                                      </a:lnTo>
                                      <a:lnTo>
                                        <a:pt x="245" y="0"/>
                                      </a:lnTo>
                                      <a:lnTo>
                                        <a:pt x="270" y="0"/>
                                      </a:lnTo>
                                      <a:lnTo>
                                        <a:pt x="294" y="3"/>
                                      </a:lnTo>
                                      <a:lnTo>
                                        <a:pt x="318" y="7"/>
                                      </a:lnTo>
                                      <a:lnTo>
                                        <a:pt x="340" y="14"/>
                                      </a:lnTo>
                                      <a:lnTo>
                                        <a:pt x="362" y="21"/>
                                      </a:lnTo>
                                      <a:lnTo>
                                        <a:pt x="382" y="31"/>
                                      </a:lnTo>
                                      <a:lnTo>
                                        <a:pt x="401" y="41"/>
                                      </a:lnTo>
                                      <a:lnTo>
                                        <a:pt x="420" y="53"/>
                                      </a:lnTo>
                                      <a:lnTo>
                                        <a:pt x="437" y="67"/>
                                      </a:lnTo>
                                      <a:lnTo>
                                        <a:pt x="452" y="81"/>
                                      </a:lnTo>
                                      <a:lnTo>
                                        <a:pt x="467" y="97"/>
                                      </a:lnTo>
                                      <a:lnTo>
                                        <a:pt x="480" y="114"/>
                                      </a:lnTo>
                                      <a:lnTo>
                                        <a:pt x="491" y="132"/>
                                      </a:lnTo>
                                      <a:lnTo>
                                        <a:pt x="501" y="150"/>
                                      </a:lnTo>
                                      <a:lnTo>
                                        <a:pt x="510" y="170"/>
                                      </a:lnTo>
                                      <a:lnTo>
                                        <a:pt x="517" y="190"/>
                                      </a:lnTo>
                                      <a:lnTo>
                                        <a:pt x="522" y="212"/>
                                      </a:lnTo>
                                      <a:lnTo>
                                        <a:pt x="525" y="233"/>
                                      </a:lnTo>
                                      <a:lnTo>
                                        <a:pt x="527" y="255"/>
                                      </a:lnTo>
                                      <a:lnTo>
                                        <a:pt x="527" y="262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25247">
                                  <a:solidFill>
                                    <a:srgbClr val="FFD34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43176F46" id="Group 955" o:spid="_x0000_s1026" alt="εικονίδιο φακός " style="width:42.5pt;height:42.5pt;mso-position-horizontal-relative:char;mso-position-vertical-relative:line" coordorigin="1288,1028" coordsize="567,5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">
                      <o:lock v:ext="edit" aspectratio="t"/>
                      <v:shape id="Freeform 956" o:spid="_x0000_s1027" style="position:absolute;left:1309;top:1048;width:526;height:518;visibility:visible;mso-wrap-style:square;v-text-anchor:top" coordsize="526,5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" path="m256,l234,1,212,4,191,9r-20,7l151,24,132,34,114,45,97,58,82,72,67,88,53,105,41,123,31,142,21,163r-7,21l7,207,3,230,,254r,26l2,302r5,21l13,344r8,20l31,383r11,18l55,418r14,16l85,449r16,14l119,475r20,11l159,496r21,7l202,510r23,4l249,517r25,1l297,516r22,-4l341,506r21,-7l382,490r19,-11l420,467r17,-14l452,439r15,-17l480,405r12,-18l502,367r8,-20l517,326r5,-22l525,282r1,-23l525,243r-2,-23l519,199r-6,-21l505,157,495,138,484,119,472,102,458,85,442,70,426,56,408,44,389,32,369,23,348,15,326,8,304,3,280,,256,e" fillcolor="#ffd340" stroked="f">
                        <v:path arrowok="t" o:connecttype="custom" o:connectlocs="234,1;191,9;151,24;114,45;82,72;53,105;31,142;14,184;3,230;0,280;7,323;21,364;42,401;69,434;101,463;139,486;180,503;225,514;274,518;319,512;362,499;401,479;437,453;467,422;492,387;510,347;522,304;526,259;523,220;513,178;495,138;472,102;442,70;408,44;369,23;326,8;280,0" o:connectangles="0,0,0,0,0,0,0,0,0,0,0,0,0,0,0,0,0,0,0,0,0,0,0,0,0,0,0,0,0,0,0,0,0,0,0,0,0"/>
                      </v:shape>
                      <v:shape id="Freeform 957" o:spid="_x0000_s1028" style="position:absolute;left:1420;top:1150;width:218;height:214;visibility:visible;mso-wrap-style:square;v-text-anchor:top" coordsize="218,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" path="m88,l67,6,48,16,32,30,18,46,8,66,2,88,,113r3,20l10,153r11,17l35,185r18,12l74,206r23,6l124,214r21,-6l165,199r17,-14l197,169r10,-19l214,129r3,-23l216,96,212,76,204,57,193,41,178,26,160,15,139,6,115,1,88,e" fillcolor="#fee67c" stroked="f">
                        <v:path arrowok="t" o:connecttype="custom" o:connectlocs="88,0;67,6;48,16;32,30;18,46;8,66;2,88;0,113;3,133;10,153;21,170;35,185;53,197;74,206;97,212;124,214;145,208;165,199;182,185;197,169;207,150;214,129;217,106;216,96;212,76;204,57;193,41;178,26;160,15;139,6;115,1;88,0" o:connectangles="0,0,0,0,0,0,0,0,0,0,0,0,0,0,0,0,0,0,0,0,0,0,0,0,0,0,0,0,0,0,0,0"/>
                      </v:shape>
                      <v:shape id="Freeform 958" o:spid="_x0000_s1029" style="position:absolute;left:1445;top:1196;width:28;height:46;visibility:visible;mso-wrap-style:square;v-text-anchor:top" coordsize="28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" path="m28,l26,,25,,23,,21,1,16,4,13,6,11,8,9,11,6,14,5,17,3,20,1,23r,3l,30r,5l,39r1,2l1,42r1,2l3,45r,l4,45r,-1l5,44r,-1l6,42,7,41,8,40,9,39r1,-1l11,37r2,-2l14,33r2,-3l19,26r,-1l22,20r3,-6l26,8,27,4r,-2l28,2,28,e" stroked="f">
                        <v:path arrowok="t" o:connecttype="custom" o:connectlocs="28,0;26,0;25,0;23,0;21,1;16,4;13,6;11,8;9,11;6,14;5,17;3,20;1,23;1,26;0,30;0,35;0,39;1,41;1,42;2,44;3,45;3,45;4,45;4,44;5,44;5,43;6,42;7,41;8,40;9,39;10,38;11,37;13,35;14,33;16,30;19,26;19,25;22,20;25,14;26,8;27,4;27,2;28,2;28,0" o:connectangles="0,0,0,0,0,0,0,0,0,0,0,0,0,0,0,0,0,0,0,0,0,0,0,0,0,0,0,0,0,0,0,0,0,0,0,0,0,0,0,0,0,0,0,0"/>
                      </v:shape>
                      <v:group id="Group 959" o:spid="_x0000_s1030" style="position:absolute;left:1547;top:1238;width:65;height:97" coordorigin="1547,1238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">
                        <v:shape id="Freeform 960" o:spid="_x0000_s1031" style="position:absolute;left:1547;top:1238;width:65;height:97;visibility:visible;mso-wrap-style:square;v-text-anchor:top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" path="m59,56r-22,l35,59r-2,3l31,65r-2,3l27,70r-2,2l22,75r-2,2l19,78r-1,1l17,80r-1,1l15,82r-5,5l6,90,1,95,,96r3,l7,96r2,l12,95r2,l17,94r3,-1l23,92r3,-1l31,88r1,-1l34,87r1,-2l37,84r5,-3l45,78r3,-3l49,73r3,-4l54,66r3,-6l59,56e" stroked="f">
                          <v:path arrowok="t" o:connecttype="custom" o:connectlocs="59,56;37,56;35,59;33,62;31,65;29,68;27,70;25,72;22,75;20,77;19,78;18,79;17,80;16,81;15,82;10,87;6,90;1,95;0,96;3,96;7,96;9,96;12,95;14,95;17,94;20,93;23,92;26,91;31,88;32,87;34,87;35,85;37,84;42,81;45,78;48,75;49,73;52,69;54,66;57,60;59,56" o:connectangles="0,0,0,0,0,0,0,0,0,0,0,0,0,0,0,0,0,0,0,0,0,0,0,0,0,0,0,0,0,0,0,0,0,0,0,0,0,0,0,0,0"/>
                        </v:shape>
                        <v:shape id="Freeform 961" o:spid="_x0000_s1032" style="position:absolute;left:1547;top:1238;width:65;height:97;visibility:visible;mso-wrap-style:square;v-text-anchor:top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" path="m58,l57,3,56,5r,2l55,9r,2l55,12r-1,2l53,16r,1l51,24r-1,3l47,33r-3,9l42,45r-1,3l39,51r-2,5l37,56r22,l61,48r1,-4l63,38r1,-2l64,35r,-2l64,22r,-3l64,17,63,16r,-3l62,11r,-3l61,6,60,5r,-2l59,2,58,1,58,e" stroked="f">
                          <v:path arrowok="t" o:connecttype="custom" o:connectlocs="58,0;57,3;56,5;56,7;55,9;55,11;55,12;54,14;53,16;53,17;51,24;50,27;47,33;44,42;42,45;41,48;39,51;37,56;37,56;59,56;61,48;62,44;63,38;64,36;64,35;64,33;64,22;64,19;64,17;63,16;63,13;62,11;62,8;61,6;60,5;60,3;59,2;58,1;58,0" o:connectangles="0,0,0,0,0,0,0,0,0,0,0,0,0,0,0,0,0,0,0,0,0,0,0,0,0,0,0,0,0,0,0,0,0,0,0,0,0,0,0"/>
                        </v:shape>
                      </v:group>
                      <v:shape id="Freeform 962" o:spid="_x0000_s1033" style="position:absolute;left:1420;top:1150;width:218;height:214;visibility:visible;mso-wrap-style:square;v-text-anchor:top" coordsize="218,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" path="m217,106r-3,23l207,150r-10,19l182,185r-17,14l145,208r-21,6l97,212,74,206,53,197,35,185,21,170,10,153,3,133,,113,2,88,8,66,18,46,32,30,48,16,67,6,88,r27,1l139,6r21,9l178,26r15,15l204,57r8,19l216,96r1,10xe" filled="f" strokecolor="#686868" strokeweight=".40075mm">
                        <v:path arrowok="t" o:connecttype="custom" o:connectlocs="217,106;214,129;207,150;197,169;182,185;165,199;145,208;124,214;97,212;74,206;53,197;35,185;21,170;10,153;3,133;0,113;2,88;8,66;18,46;32,30;48,16;67,6;88,0;115,1;139,6;160,15;178,26;193,41;204,57;212,76;216,96;217,106" o:connectangles="0,0,0,0,0,0,0,0,0,0,0,0,0,0,0,0,0,0,0,0,0,0,0,0,0,0,0,0,0,0,0,0"/>
                      </v:shape>
                      <v:group id="Group 963" o:spid="_x0000_s1034" style="position:absolute;left:1589;top:1329;width:155;height:165" coordorigin="1589,1329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DhAp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">
                        <v:shape id="Freeform 964" o:spid="_x0000_s1035" style="position:absolute;left:1589;top:1329;width:155;height:165;visibility:visible;mso-wrap-style:square;v-text-anchor:top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" path="m21,l,19r2,1l9,28r5,5l18,41r1,1l20,44r,1l21,45r,2l22,50r-2,5l21,57r3,4l27,65r4,4l37,78r8,9l56,100r4,4l63,109r15,16l81,129r7,8l91,140r3,3l100,150r9,8l112,162r2,2l154,128r-2,-2l149,122r-8,-9l135,106r-6,-7l123,92r-4,-4l100,68,96,64,84,51,76,43,64,32,60,28,57,25r-8,l47,24r-2,l44,23,43,22,42,21,41,20,34,15,29,10,22,2,21,e" fillcolor="#686868" stroked="f">
                          <v:path arrowok="t" o:connecttype="custom" o:connectlocs="21,0;0,19;2,20;9,28;14,33;18,41;19,42;20,44;20,45;21,45;21,47;22,50;20,55;21,57;24,61;27,65;31,69;37,78;45,87;56,100;60,104;63,109;78,125;81,129;88,137;91,140;94,143;100,150;109,158;112,162;114,164;154,128;152,126;149,122;141,113;135,106;129,99;123,92;119,88;100,68;96,64;84,51;76,43;64,32;60,28;57,25;49,25;47,24;45,24;44,23;43,22;42,21;41,20;34,15;29,10;22,2;21,0" o:connectangles="0,0,0,0,0,0,0,0,0,0,0,0,0,0,0,0,0,0,0,0,0,0,0,0,0,0,0,0,0,0,0,0,0,0,0,0,0,0,0,0,0,0,0,0,0,0,0,0,0,0,0,0,0,0,0,0,0"/>
                        </v:shape>
                        <v:shape id="Freeform 965" o:spid="_x0000_s1036" style="position:absolute;left:1589;top:1329;width:155;height:165;visibility:visible;mso-wrap-style:square;v-text-anchor:top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" path="m55,23r-6,2l57,25,55,23e" fillcolor="#686868" stroked="f">
                          <v:path arrowok="t" o:connecttype="custom" o:connectlocs="55,23;49,25;57,25;55,23" o:connectangles="0,0,0,0"/>
                        </v:shape>
                      </v:group>
                      <v:shape id="Freeform 966" o:spid="_x0000_s1037" style="position:absolute;left:1308;top:1048;width:527;height:526;visibility:visible;mso-wrap-style:square;v-text-anchor:top" coordsize="527,5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" path="m527,262r-1,24l523,308r-5,22l511,351r-8,21l493,391r-12,19l469,428r-15,16l439,459r-17,14l404,485r-19,11l365,506r-21,7l323,519r-22,4l278,526r-25,-1l229,522r-23,-5l184,511r-22,-8l142,494,123,483,105,471,88,457,72,443,58,427,45,410,34,392,24,373,16,353,9,332,4,311,1,289,,267,,243,3,220,8,198r7,-22l23,155,33,136,44,117,57,99,71,83,86,68,103,54,120,41,139,30,159,20r20,-7l200,6,222,2,245,r25,l294,3r24,4l340,14r22,7l382,31r19,10l420,53r17,14l452,81r15,16l480,114r11,18l501,150r9,20l517,190r5,22l525,233r2,22l527,262xe" filled="f" strokecolor="#ffd340" strokeweight=".70131mm">
                        <v:path arrowok="t" o:connecttype="custom" o:connectlocs="526,286;518,330;503,372;481,410;454,444;422,473;385,496;344,513;301,523;253,525;206,517;162,503;123,483;88,457;58,427;34,392;16,353;4,311;0,267;3,220;15,176;33,136;57,99;86,68;120,41;159,20;200,6;245,0;294,3;340,14;382,31;420,53;452,81;480,114;501,150;517,190;525,233;527,262" o:connectangles="0,0,0,0,0,0,0,0,0,0,0,0,0,0,0,0,0,0,0,0,0,0,0,0,0,0,0,0,0,0,0,0,0,0,0,0,0,0"/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8162" w:type="dxa"/>
            <w:vAlign w:val="center"/>
          </w:tcPr>
          <w:p w:rsidR="00FA1BE3" w:rsidRPr="009278AD" w:rsidRDefault="00FA1BE3" w:rsidP="00AC67E3">
            <w:pPr>
              <w:rPr>
                <w:rFonts w:ascii="Tahoma" w:eastAsia="Calibri" w:hAnsi="Tahoma" w:cs="Tahoma"/>
                <w:b/>
                <w:color w:val="4A8ECB"/>
                <w:sz w:val="36"/>
                <w:szCs w:val="36"/>
              </w:rPr>
            </w:pPr>
            <w:r w:rsidRPr="009278AD">
              <w:rPr>
                <w:rFonts w:ascii="Tahoma" w:eastAsia="Calibri" w:hAnsi="Tahoma" w:cs="Tahoma"/>
                <w:b/>
                <w:color w:val="4A8ECB"/>
                <w:sz w:val="36"/>
                <w:szCs w:val="36"/>
              </w:rPr>
              <w:t>Διερεύνηση</w:t>
            </w:r>
          </w:p>
        </w:tc>
      </w:tr>
    </w:tbl>
    <w:p w:rsidR="00FA1BE3" w:rsidRPr="003B012D" w:rsidRDefault="00FA1E0B" w:rsidP="00FA1BE3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  <w:r w:rsidRPr="00FA1E0B">
        <w:rPr>
          <w:rFonts w:ascii="Arial" w:eastAsia="Calibri" w:hAnsi="Arial" w:cs="Arial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2993536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40" name="Πλαίσιο κειμένου 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FE584D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89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140" o:spid="_x0000_s1149" type="#_x0000_t202" style="position:absolute;margin-left:0;margin-top:785.3pt;width:99.2pt;height:28.35pt;z-index:25299353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JQdNZmvAgAANA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472C38" w:rsidRPr="00FE584D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89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EF4CBD" w:rsidRDefault="00FA1BE3" w:rsidP="00FA1BE3">
      <w:pPr>
        <w:jc w:val="center"/>
        <w:rPr>
          <w:rFonts w:ascii="Tahoma" w:hAnsi="Tahoma" w:cs="Tahoma"/>
          <w:b/>
          <w:sz w:val="56"/>
          <w:szCs w:val="56"/>
        </w:rPr>
      </w:pPr>
      <w:r>
        <w:rPr>
          <w:noProof/>
        </w:rPr>
        <w:drawing>
          <wp:inline distT="0" distB="0" distL="0" distR="0" wp14:anchorId="7D333C20" wp14:editId="4D1824A5">
            <wp:extent cx="3051000" cy="6480000"/>
            <wp:effectExtent l="0" t="0" r="0" b="0"/>
            <wp:docPr id="470" name="Εικόνα 470" descr="πολυκατοικία ΄με 4 ορόφους και 4 υπόγεια." title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4"/>
                    <a:stretch>
                      <a:fillRect/>
                    </a:stretch>
                  </pic:blipFill>
                  <pic:spPr>
                    <a:xfrm>
                      <a:off x="0" y="0"/>
                      <a:ext cx="3051000" cy="64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F4CBD">
        <w:rPr>
          <w:rFonts w:ascii="Tahoma" w:hAnsi="Tahoma" w:cs="Tahoma"/>
          <w:b/>
          <w:sz w:val="56"/>
          <w:szCs w:val="56"/>
        </w:rPr>
        <w:br w:type="page"/>
      </w:r>
    </w:p>
    <w:p w:rsidR="00C83A08" w:rsidRPr="00C15A4F" w:rsidRDefault="00015BB8" w:rsidP="00F02ED6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C15A4F">
        <w:rPr>
          <w:rFonts w:ascii="Tahoma-Bold" w:hAnsi="Tahoma-Bold"/>
          <w:b/>
          <w:bCs/>
          <w:color w:val="0089CF"/>
          <w:sz w:val="36"/>
          <w:szCs w:val="36"/>
        </w:rPr>
        <w:lastRenderedPageBreak/>
        <w:t xml:space="preserve">1. </w:t>
      </w:r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 xml:space="preserve">Οι αριθμοί στα κουμπιά του ανελκυστήρα στο κτίριο </w:t>
      </w:r>
      <w:r w:rsidRPr="00FE584D">
        <w:rPr>
          <w:rFonts w:ascii="Arial-BoldMT" w:hAnsi="Arial-BoldMT"/>
          <w:b/>
          <w:bCs/>
          <w:color w:val="242021"/>
          <w:sz w:val="36"/>
          <w:szCs w:val="36"/>
        </w:rPr>
        <w:t>(</w:t>
      </w:r>
      <w:r w:rsidR="00FE584D" w:rsidRPr="00FE584D">
        <w:rPr>
          <w:rFonts w:ascii="Arial-BoldMT" w:hAnsi="Arial-BoldMT"/>
          <w:b/>
          <w:bCs/>
          <w:color w:val="242021"/>
          <w:sz w:val="36"/>
          <w:szCs w:val="36"/>
        </w:rPr>
        <w:t xml:space="preserve">προηγούμενη </w:t>
      </w:r>
      <w:r w:rsidRPr="00FE584D">
        <w:rPr>
          <w:rFonts w:ascii="Arial-BoldMT" w:hAnsi="Arial-BoldMT"/>
          <w:b/>
          <w:bCs/>
          <w:color w:val="242021"/>
          <w:sz w:val="36"/>
          <w:szCs w:val="36"/>
        </w:rPr>
        <w:t>σελίδα) συμβολίζουν</w:t>
      </w:r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 xml:space="preserve"> πόσους ορόφους μακριά είναι ο κάθε όροφος</w:t>
      </w:r>
      <w:r w:rsidR="00C83A08" w:rsidRPr="00C15A4F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>από το ισόγειο.</w:t>
      </w:r>
    </w:p>
    <w:p w:rsidR="00C83A08" w:rsidRPr="00C15A4F" w:rsidRDefault="00015BB8" w:rsidP="00F02ED6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C15A4F">
        <w:rPr>
          <w:rFonts w:ascii="Tahoma-Bold" w:hAnsi="Tahoma-Bold"/>
          <w:b/>
          <w:bCs/>
          <w:color w:val="242021"/>
          <w:sz w:val="36"/>
          <w:szCs w:val="36"/>
        </w:rPr>
        <w:t xml:space="preserve">α. </w:t>
      </w:r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>Ποιο κουμπί θα πατήσουμε, για</w:t>
      </w:r>
      <w:r w:rsidR="00C83A08" w:rsidRPr="00C15A4F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>να ανέβουμε στον τρίτο όροφο;</w:t>
      </w:r>
    </w:p>
    <w:p w:rsidR="00F02ED6" w:rsidRDefault="00F02ED6" w:rsidP="00F02ED6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:rsidR="00C83A08" w:rsidRPr="00C15A4F" w:rsidRDefault="00015BB8" w:rsidP="00F02ED6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C15A4F">
        <w:rPr>
          <w:rFonts w:ascii="Tahoma-Bold" w:hAnsi="Tahoma-Bold"/>
          <w:b/>
          <w:bCs/>
          <w:color w:val="242021"/>
          <w:sz w:val="36"/>
          <w:szCs w:val="36"/>
        </w:rPr>
        <w:t xml:space="preserve">β. </w:t>
      </w:r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>Ποιο κουμπί θα πατήσουμε, για</w:t>
      </w:r>
      <w:r w:rsidR="00C83A08" w:rsidRPr="00C15A4F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>να κατέβουμε στο δεύτερο υπόγειο;</w:t>
      </w:r>
    </w:p>
    <w:p w:rsidR="00F02ED6" w:rsidRDefault="00F02ED6" w:rsidP="00F02ED6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:rsidR="00C83A08" w:rsidRPr="00C15A4F" w:rsidRDefault="00015BB8" w:rsidP="00F02ED6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C15A4F">
        <w:rPr>
          <w:rFonts w:ascii="Tahoma-Bold" w:hAnsi="Tahoma-Bold"/>
          <w:b/>
          <w:bCs/>
          <w:color w:val="242021"/>
          <w:sz w:val="36"/>
          <w:szCs w:val="36"/>
        </w:rPr>
        <w:t xml:space="preserve">γ. </w:t>
      </w:r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>Πόσους ορόφους μακριά από το</w:t>
      </w:r>
      <w:r w:rsidR="00C83A08" w:rsidRPr="00C15A4F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>ισόγειο βρίσκεται το τέταρτο υπόγειο; .................................................</w:t>
      </w:r>
      <w:r w:rsidR="00F02ED6">
        <w:rPr>
          <w:rFonts w:ascii="Arial-BoldMT" w:hAnsi="Arial-BoldMT"/>
          <w:b/>
          <w:bCs/>
          <w:color w:val="242021"/>
          <w:sz w:val="36"/>
          <w:szCs w:val="36"/>
        </w:rPr>
        <w:t>................</w:t>
      </w:r>
    </w:p>
    <w:p w:rsidR="00FA1BE3" w:rsidRPr="00C15A4F" w:rsidRDefault="00015BB8" w:rsidP="00F02ED6">
      <w:pPr>
        <w:rPr>
          <w:rFonts w:ascii="Tahoma" w:hAnsi="Tahoma" w:cs="Tahoma"/>
          <w:b/>
          <w:sz w:val="36"/>
          <w:szCs w:val="36"/>
        </w:rPr>
      </w:pPr>
      <w:r w:rsidRPr="00C15A4F">
        <w:rPr>
          <w:rFonts w:ascii="Tahoma-Bold" w:hAnsi="Tahoma-Bold"/>
          <w:b/>
          <w:bCs/>
          <w:color w:val="242021"/>
          <w:sz w:val="36"/>
          <w:szCs w:val="36"/>
        </w:rPr>
        <w:t xml:space="preserve">δ. </w:t>
      </w:r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>Αν θέλουμε να ανέβουμε από το</w:t>
      </w:r>
      <w:r w:rsidR="00C83A08" w:rsidRPr="00C15A4F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>τρίτο υπόγειο στον δεύτερο όροφο,</w:t>
      </w:r>
      <w:r w:rsidR="00C83A08" w:rsidRPr="00C15A4F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>πόσους ορόφους θα ανέβουμε με</w:t>
      </w:r>
      <w:r w:rsidR="00C83A08" w:rsidRPr="00C15A4F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>τον ανελκυστήρα; ...........................</w:t>
      </w:r>
      <w:r w:rsidR="00F02ED6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</w:t>
      </w:r>
    </w:p>
    <w:p w:rsidR="00C83A08" w:rsidRPr="00C15A4F" w:rsidRDefault="00C83A08" w:rsidP="00F02ED6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C15A4F">
        <w:rPr>
          <w:rFonts w:ascii="Tahoma-Bold" w:hAnsi="Tahoma-Bold"/>
          <w:b/>
          <w:bCs/>
          <w:color w:val="242021"/>
          <w:sz w:val="36"/>
          <w:szCs w:val="36"/>
        </w:rPr>
        <w:t xml:space="preserve">ε. </w:t>
      </w:r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>Δύο φίλοι βρίσκονται σε διαφορετικούς ορόφους, που απέχουν το ίδιο από το ισόγειο. Σε ποιους ορόφους είναι δυνατόν να βρ</w:t>
      </w:r>
      <w:r w:rsidR="00FA1E0B"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95584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41" name="Πλαίσιο κειμένου 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FE584D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9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141" o:spid="_x0000_s1150" type="#_x0000_t202" style="position:absolute;margin-left:0;margin-top:785.3pt;width:99.2pt;height:28.35pt;z-index:2529955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JlgUBK4CAAA0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472C38" w:rsidRPr="00FE584D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90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>ίσκονται;</w:t>
      </w:r>
    </w:p>
    <w:p w:rsidR="00F02ED6" w:rsidRDefault="00F02ED6" w:rsidP="00F02ED6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:rsidR="00F02ED6" w:rsidRDefault="00F02ED6" w:rsidP="00F02ED6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:rsidR="00FA1BE3" w:rsidRPr="00C15A4F" w:rsidRDefault="00C83A08" w:rsidP="00F02ED6">
      <w:pPr>
        <w:rPr>
          <w:rFonts w:ascii="Tahoma" w:hAnsi="Tahoma" w:cs="Tahoma"/>
          <w:b/>
          <w:sz w:val="36"/>
          <w:szCs w:val="36"/>
        </w:rPr>
      </w:pPr>
      <w:r w:rsidRPr="00C15A4F">
        <w:rPr>
          <w:rFonts w:ascii="Tahoma-Bold" w:hAnsi="Tahoma-Bold"/>
          <w:b/>
          <w:bCs/>
          <w:color w:val="0089CF"/>
          <w:sz w:val="36"/>
          <w:szCs w:val="36"/>
        </w:rPr>
        <w:t xml:space="preserve">2. </w:t>
      </w:r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 xml:space="preserve">Στο χιονοδρομικό κέντρο της </w:t>
      </w:r>
      <w:proofErr w:type="spellStart"/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>Βασιλίτσας</w:t>
      </w:r>
      <w:proofErr w:type="spellEnd"/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 xml:space="preserve"> στα Γρεβενά στις 6/3/2018 η ελάχιστη θερμοκρασία ήταν 4 βαθμοί Κελσίου (°C) κάτω από το μηδέν και η μέγιστη 3 βαθμοί Κελσίου (°C) πάνω από το μηδέν</w:t>
      </w:r>
      <w:r w:rsidR="00F02ED6">
        <w:rPr>
          <w:rFonts w:ascii="Arial-BoldMT" w:hAnsi="Arial-BoldMT"/>
          <w:b/>
          <w:bCs/>
          <w:color w:val="242021"/>
          <w:sz w:val="36"/>
          <w:szCs w:val="36"/>
        </w:rPr>
        <w:t>.</w:t>
      </w:r>
    </w:p>
    <w:p w:rsidR="00EF4CBD" w:rsidRPr="00C15A4F" w:rsidRDefault="00EF4CBD" w:rsidP="00F02ED6">
      <w:pPr>
        <w:rPr>
          <w:rFonts w:ascii="Tahoma" w:hAnsi="Tahoma" w:cs="Tahoma"/>
          <w:b/>
          <w:sz w:val="36"/>
          <w:szCs w:val="36"/>
        </w:rPr>
      </w:pPr>
      <w:r w:rsidRPr="00C15A4F">
        <w:rPr>
          <w:rFonts w:ascii="Tahoma" w:hAnsi="Tahoma" w:cs="Tahoma"/>
          <w:b/>
          <w:sz w:val="36"/>
          <w:szCs w:val="36"/>
        </w:rPr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Caption w:val="πίνακας με 2 γραμμές και 2 στήλες"/>
      </w:tblPr>
      <w:tblGrid>
        <w:gridCol w:w="4814"/>
        <w:gridCol w:w="4814"/>
      </w:tblGrid>
      <w:tr w:rsidR="00F10B0B" w:rsidRPr="00C15A4F" w:rsidTr="00F10B0B">
        <w:tc>
          <w:tcPr>
            <w:tcW w:w="4814" w:type="dxa"/>
          </w:tcPr>
          <w:p w:rsidR="00F10B0B" w:rsidRPr="00C15A4F" w:rsidRDefault="00F10B0B" w:rsidP="00F02ED6">
            <w:pPr>
              <w:spacing w:line="276" w:lineRule="auto"/>
              <w:jc w:val="center"/>
              <w:rPr>
                <w:rFonts w:ascii="Tahoma-Bold" w:hAnsi="Tahoma-Bold"/>
                <w:b/>
                <w:bCs/>
                <w:color w:val="000001"/>
                <w:sz w:val="36"/>
                <w:szCs w:val="36"/>
              </w:rPr>
            </w:pPr>
            <w:r w:rsidRPr="00C15A4F">
              <w:rPr>
                <w:rFonts w:ascii="Tahoma-Bold" w:hAnsi="Tahoma-Bold"/>
                <w:b/>
                <w:bCs/>
                <w:color w:val="000001"/>
                <w:sz w:val="36"/>
                <w:szCs w:val="36"/>
              </w:rPr>
              <w:lastRenderedPageBreak/>
              <w:t>ελάχιστη</w:t>
            </w:r>
          </w:p>
          <w:p w:rsidR="00F10B0B" w:rsidRPr="00C15A4F" w:rsidRDefault="00F10B0B" w:rsidP="00F02ED6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C15A4F">
              <w:rPr>
                <w:rFonts w:ascii="Tahoma-Bold" w:hAnsi="Tahoma-Bold"/>
                <w:b/>
                <w:bCs/>
                <w:color w:val="000001"/>
                <w:sz w:val="36"/>
                <w:szCs w:val="36"/>
              </w:rPr>
              <w:t>θερμοκρασία</w:t>
            </w:r>
          </w:p>
        </w:tc>
        <w:tc>
          <w:tcPr>
            <w:tcW w:w="4814" w:type="dxa"/>
          </w:tcPr>
          <w:p w:rsidR="000316F6" w:rsidRPr="00C15A4F" w:rsidRDefault="000316F6" w:rsidP="00F02ED6">
            <w:pPr>
              <w:spacing w:line="276" w:lineRule="auto"/>
              <w:jc w:val="center"/>
              <w:rPr>
                <w:rFonts w:ascii="Tahoma-Bold" w:hAnsi="Tahoma-Bold"/>
                <w:b/>
                <w:bCs/>
                <w:color w:val="000001"/>
                <w:sz w:val="36"/>
                <w:szCs w:val="36"/>
              </w:rPr>
            </w:pPr>
            <w:r w:rsidRPr="00C15A4F">
              <w:rPr>
                <w:rFonts w:ascii="Tahoma-Bold" w:hAnsi="Tahoma-Bold"/>
                <w:b/>
                <w:bCs/>
                <w:color w:val="000001"/>
                <w:sz w:val="36"/>
                <w:szCs w:val="36"/>
              </w:rPr>
              <w:t>μέγιστη</w:t>
            </w:r>
          </w:p>
          <w:p w:rsidR="00F10B0B" w:rsidRPr="00C15A4F" w:rsidRDefault="00F10B0B" w:rsidP="00F02ED6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C15A4F">
              <w:rPr>
                <w:rFonts w:ascii="Tahoma-Bold" w:hAnsi="Tahoma-Bold"/>
                <w:b/>
                <w:bCs/>
                <w:color w:val="000001"/>
                <w:sz w:val="36"/>
                <w:szCs w:val="36"/>
              </w:rPr>
              <w:t>θερμοκρασία</w:t>
            </w:r>
          </w:p>
        </w:tc>
      </w:tr>
      <w:tr w:rsidR="00F10B0B" w:rsidRPr="00C15A4F" w:rsidTr="00F10B0B">
        <w:tc>
          <w:tcPr>
            <w:tcW w:w="4814" w:type="dxa"/>
          </w:tcPr>
          <w:p w:rsidR="00F10B0B" w:rsidRPr="00C15A4F" w:rsidRDefault="00F10B0B" w:rsidP="00F02ED6">
            <w:pPr>
              <w:spacing w:before="240"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C15A4F">
              <w:rPr>
                <w:noProof/>
                <w:sz w:val="36"/>
                <w:szCs w:val="36"/>
              </w:rPr>
              <w:drawing>
                <wp:inline distT="0" distB="0" distL="0" distR="0" wp14:anchorId="084B6975" wp14:editId="03D095F2">
                  <wp:extent cx="1562400" cy="4968000"/>
                  <wp:effectExtent l="0" t="0" r="0" b="4445"/>
                  <wp:docPr id="471" name="Εικόνα 471" descr="θερμόμετρο" title="εικόνα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2400" cy="496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:rsidR="00F10B0B" w:rsidRPr="00C15A4F" w:rsidRDefault="00F93CD4" w:rsidP="00F02ED6">
            <w:pPr>
              <w:spacing w:before="240"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C15A4F">
              <w:rPr>
                <w:noProof/>
                <w:sz w:val="36"/>
                <w:szCs w:val="36"/>
              </w:rPr>
              <w:drawing>
                <wp:inline distT="0" distB="0" distL="0" distR="0" wp14:anchorId="65EAB51A" wp14:editId="783293C3">
                  <wp:extent cx="1562400" cy="4968000"/>
                  <wp:effectExtent l="0" t="0" r="0" b="4445"/>
                  <wp:docPr id="9551" name="Εικόνα 9551" descr="θερμόμετρο" title="εικόνα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2400" cy="496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15A4F" w:rsidRDefault="000316F6" w:rsidP="00F02ED6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C15A4F">
        <w:rPr>
          <w:rFonts w:ascii="Tahoma-Bold" w:hAnsi="Tahoma-Bold"/>
          <w:b/>
          <w:bCs/>
          <w:color w:val="242021"/>
          <w:sz w:val="36"/>
          <w:szCs w:val="36"/>
        </w:rPr>
        <w:t xml:space="preserve">α. </w:t>
      </w:r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>Ζωγραφίζουμε με κόκκινο χρώμα τη στάθμη του υγρού στο θερμόμετρο για καθεμία από τις παραπάνω θερμοκρασίες.</w:t>
      </w:r>
    </w:p>
    <w:p w:rsidR="00B07E65" w:rsidRPr="00C15A4F" w:rsidRDefault="00B07E65" w:rsidP="00F02ED6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C15A4F">
        <w:rPr>
          <w:rFonts w:ascii="Tahoma-Bold" w:hAnsi="Tahoma-Bold"/>
          <w:b/>
          <w:bCs/>
          <w:color w:val="242021"/>
          <w:sz w:val="36"/>
          <w:szCs w:val="36"/>
        </w:rPr>
        <w:t xml:space="preserve">β. </w:t>
      </w:r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>Εκφράζουμε με αριθμό:</w:t>
      </w:r>
    </w:p>
    <w:p w:rsidR="00B07E65" w:rsidRPr="00C15A4F" w:rsidRDefault="00B07E65" w:rsidP="00F02ED6">
      <w:pPr>
        <w:pStyle w:val="a3"/>
        <w:numPr>
          <w:ilvl w:val="0"/>
          <w:numId w:val="13"/>
        </w:numPr>
        <w:rPr>
          <w:rFonts w:ascii="Arial-BoldMT" w:hAnsi="Arial-BoldMT"/>
          <w:b/>
          <w:bCs/>
          <w:color w:val="242021"/>
          <w:sz w:val="36"/>
          <w:szCs w:val="36"/>
        </w:rPr>
      </w:pPr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>την ελάχισ</w:t>
      </w:r>
      <w:r w:rsidR="00FA1E0B"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97632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42" name="Πλαίσιο κειμένου 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331929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91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142" o:spid="_x0000_s1151" type="#_x0000_t202" style="position:absolute;left:0;text-align:left;margin-left:0;margin-top:785.3pt;width:99.2pt;height:28.35pt;z-index:25299763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tfxocq4CAAA0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472C38" w:rsidRPr="00331929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91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>τη θερμοκρασία:</w:t>
      </w:r>
    </w:p>
    <w:p w:rsidR="00C15A4F" w:rsidRDefault="00C15A4F" w:rsidP="00F02ED6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:rsidR="00B07E65" w:rsidRPr="00C15A4F" w:rsidRDefault="00B07E65" w:rsidP="00F02ED6">
      <w:pPr>
        <w:pStyle w:val="a3"/>
        <w:numPr>
          <w:ilvl w:val="0"/>
          <w:numId w:val="12"/>
        </w:numPr>
        <w:rPr>
          <w:rFonts w:ascii="Arial-BoldMT" w:hAnsi="Arial-BoldMT"/>
          <w:b/>
          <w:bCs/>
          <w:color w:val="242021"/>
          <w:sz w:val="36"/>
          <w:szCs w:val="36"/>
        </w:rPr>
      </w:pPr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>τη μέγιστη θερμοκρασία:</w:t>
      </w:r>
    </w:p>
    <w:p w:rsidR="00C15A4F" w:rsidRDefault="00C15A4F" w:rsidP="00F02ED6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  <w:r>
        <w:rPr>
          <w:rFonts w:ascii="Arial-BoldMT" w:hAnsi="Arial-BoldMT"/>
          <w:b/>
          <w:bCs/>
          <w:color w:val="242021"/>
          <w:sz w:val="36"/>
          <w:szCs w:val="36"/>
        </w:rPr>
        <w:br w:type="page"/>
      </w:r>
    </w:p>
    <w:p w:rsidR="00304D88" w:rsidRDefault="00304D88" w:rsidP="00F02ED6">
      <w:pPr>
        <w:jc w:val="center"/>
        <w:rPr>
          <w:rFonts w:ascii="Tahoma-Bold" w:hAnsi="Tahoma-Bold"/>
          <w:b/>
          <w:bCs/>
          <w:color w:val="242021"/>
          <w:sz w:val="36"/>
          <w:szCs w:val="36"/>
        </w:rPr>
      </w:pPr>
      <w:r w:rsidRPr="007E0AD5">
        <w:rPr>
          <w:rFonts w:ascii="Tahoma" w:hAnsi="Tahoma" w:cs="Tahoma"/>
          <w:b/>
          <w:noProof/>
          <w:sz w:val="36"/>
          <w:szCs w:val="36"/>
        </w:rPr>
        <w:lastRenderedPageBreak/>
        <w:drawing>
          <wp:inline distT="0" distB="0" distL="0" distR="0" wp14:anchorId="11F6F724" wp14:editId="4A73E589">
            <wp:extent cx="2599200" cy="2401200"/>
            <wp:effectExtent l="0" t="0" r="0" b="0"/>
            <wp:docPr id="28" name="Εικόνα 28" descr="άνδρας σκιέρ." title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9200" cy="240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7E65" w:rsidRPr="00C15A4F" w:rsidRDefault="00B07E65" w:rsidP="00F02ED6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C15A4F">
        <w:rPr>
          <w:rFonts w:ascii="Tahoma-Bold" w:hAnsi="Tahoma-Bold"/>
          <w:b/>
          <w:bCs/>
          <w:color w:val="242021"/>
          <w:sz w:val="36"/>
          <w:szCs w:val="36"/>
        </w:rPr>
        <w:t xml:space="preserve">γ. </w:t>
      </w:r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>Πόσοι °C είναι η διαφορά της μέγιστης από την ελάχιστη θερμοκρασία;</w:t>
      </w:r>
    </w:p>
    <w:p w:rsidR="00C15A4F" w:rsidRDefault="00C15A4F" w:rsidP="00F02ED6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:rsidR="00B07E65" w:rsidRPr="00C15A4F" w:rsidRDefault="00B07E65" w:rsidP="00F02ED6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C15A4F">
        <w:rPr>
          <w:rFonts w:ascii="Tahoma-Bold" w:hAnsi="Tahoma-Bold"/>
          <w:b/>
          <w:bCs/>
          <w:color w:val="242021"/>
          <w:sz w:val="36"/>
          <w:szCs w:val="36"/>
        </w:rPr>
        <w:t xml:space="preserve">δ. </w:t>
      </w:r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>Την επόμενη ημέρα η ελάχιστη θερμοκρασία μειώθηκε ακόμα κατά 2 °C. Ποια ήταν η ελάχιστη θερμοκρασία την ημέρα αυτή; …………°C.</w:t>
      </w:r>
    </w:p>
    <w:p w:rsidR="00B07E65" w:rsidRPr="00C15A4F" w:rsidRDefault="00B07E65" w:rsidP="00F02ED6">
      <w:pPr>
        <w:rPr>
          <w:rFonts w:ascii="Tahoma" w:hAnsi="Tahoma" w:cs="Tahoma"/>
          <w:b/>
          <w:sz w:val="36"/>
          <w:szCs w:val="36"/>
        </w:rPr>
      </w:pPr>
      <w:r w:rsidRPr="00C15A4F">
        <w:rPr>
          <w:rFonts w:ascii="Tahoma-Bold" w:hAnsi="Tahoma-Bold"/>
          <w:b/>
          <w:bCs/>
          <w:color w:val="242021"/>
          <w:sz w:val="36"/>
          <w:szCs w:val="36"/>
        </w:rPr>
        <w:t xml:space="preserve">ε. </w:t>
      </w:r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 xml:space="preserve">Τοποθετούμε τους αριθμούς που εκφράζουν τις θερμοκρασίες που καταγράψαμε πάνω στην </w:t>
      </w:r>
      <w:proofErr w:type="spellStart"/>
      <w:r w:rsidRPr="00C15A4F">
        <w:rPr>
          <w:rFonts w:ascii="Arial-BoldMT" w:hAnsi="Arial-BoldMT"/>
          <w:b/>
          <w:bCs/>
          <w:color w:val="242021"/>
          <w:sz w:val="36"/>
          <w:szCs w:val="36"/>
        </w:rPr>
        <w:t>αριθμογραμμή</w:t>
      </w:r>
      <w:proofErr w:type="spellEnd"/>
      <w:r w:rsidR="00304D88">
        <w:rPr>
          <w:rFonts w:ascii="Arial-BoldMT" w:hAnsi="Arial-BoldMT"/>
          <w:b/>
          <w:bCs/>
          <w:color w:val="242021"/>
          <w:sz w:val="36"/>
          <w:szCs w:val="36"/>
        </w:rPr>
        <w:t>.</w:t>
      </w:r>
    </w:p>
    <w:p w:rsidR="007E0AD5" w:rsidRPr="007E0AD5" w:rsidRDefault="007E0AD5" w:rsidP="00F02ED6">
      <w:pPr>
        <w:rPr>
          <w:rFonts w:ascii="Tahoma" w:hAnsi="Tahoma" w:cs="Tahoma"/>
          <w:b/>
          <w:sz w:val="36"/>
          <w:szCs w:val="36"/>
        </w:rPr>
      </w:pPr>
      <w:r w:rsidRPr="007E0AD5">
        <w:rPr>
          <w:rFonts w:ascii="Tahoma" w:hAnsi="Tahoma" w:cs="Tahoma"/>
          <w:b/>
          <w:noProof/>
          <w:sz w:val="36"/>
          <w:szCs w:val="36"/>
        </w:rPr>
        <w:drawing>
          <wp:inline distT="0" distB="0" distL="0" distR="0" wp14:anchorId="4FD08140" wp14:editId="0CFB4986">
            <wp:extent cx="6120130" cy="671195"/>
            <wp:effectExtent l="0" t="0" r="0" b="0"/>
            <wp:docPr id="1" name="Εικόνα 1" descr="έχει 20 υποδιαιρέσεις. οι αριθμοί ξεκινούν από το -10 και τελειώνουν στο 10." title="αριθμογραμμή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6711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0AD5" w:rsidRPr="007E0AD5" w:rsidRDefault="007E0AD5" w:rsidP="00F02ED6">
      <w:pPr>
        <w:rPr>
          <w:rFonts w:ascii="Tahoma" w:hAnsi="Tahoma" w:cs="Tahoma"/>
          <w:b/>
          <w:sz w:val="36"/>
          <w:szCs w:val="36"/>
        </w:rPr>
      </w:pPr>
    </w:p>
    <w:p w:rsidR="007E0AD5" w:rsidRPr="007E0AD5" w:rsidRDefault="007E0AD5" w:rsidP="00F02ED6">
      <w:pPr>
        <w:rPr>
          <w:rFonts w:ascii="Tahoma" w:hAnsi="Tahoma" w:cs="Tahoma"/>
          <w:b/>
          <w:sz w:val="36"/>
          <w:szCs w:val="36"/>
        </w:rPr>
      </w:pPr>
      <w:proofErr w:type="spellStart"/>
      <w:r w:rsidRPr="007E0AD5">
        <w:rPr>
          <w:rFonts w:ascii="Tahoma" w:hAnsi="Tahoma" w:cs="Tahoma"/>
          <w:b/>
          <w:sz w:val="36"/>
          <w:szCs w:val="36"/>
        </w:rPr>
        <w:t>στ</w:t>
      </w:r>
      <w:proofErr w:type="spellEnd"/>
      <w:r w:rsidRPr="007E0AD5">
        <w:rPr>
          <w:rFonts w:ascii="Tahoma" w:hAnsi="Tahoma" w:cs="Tahoma"/>
          <w:b/>
          <w:sz w:val="36"/>
          <w:szCs w:val="36"/>
        </w:rPr>
        <w:t xml:space="preserve">. Διατάσσουμε τους αριθμούς που τοποθετήσαμε στην </w:t>
      </w:r>
      <w:proofErr w:type="spellStart"/>
      <w:r w:rsidRPr="007E0AD5">
        <w:rPr>
          <w:rFonts w:ascii="Tahoma" w:hAnsi="Tahoma" w:cs="Tahoma"/>
          <w:b/>
          <w:sz w:val="36"/>
          <w:szCs w:val="36"/>
        </w:rPr>
        <w:t>αριθμο</w:t>
      </w:r>
      <w:r w:rsidR="00FA1E0B"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2999680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43" name="Πλαίσιο κειμένου 1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331929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92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9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143" o:spid="_x0000_s1152" type="#_x0000_t202" style="position:absolute;margin-left:0;margin-top:785.3pt;width:99.2pt;height:28.35pt;z-index:25299968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BY9+6q4CAAA0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472C38" w:rsidRPr="00331929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92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9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7E0AD5">
        <w:rPr>
          <w:rFonts w:ascii="Tahoma" w:hAnsi="Tahoma" w:cs="Tahoma"/>
          <w:b/>
          <w:sz w:val="36"/>
          <w:szCs w:val="36"/>
        </w:rPr>
        <w:t>γραμμή</w:t>
      </w:r>
      <w:proofErr w:type="spellEnd"/>
      <w:r w:rsidRPr="007E0AD5">
        <w:rPr>
          <w:rFonts w:ascii="Tahoma" w:hAnsi="Tahoma" w:cs="Tahoma"/>
          <w:b/>
          <w:sz w:val="36"/>
          <w:szCs w:val="36"/>
        </w:rPr>
        <w:t xml:space="preserve"> από τον μικρότερο στον μεγαλύτερο.</w:t>
      </w:r>
    </w:p>
    <w:p w:rsidR="00304D88" w:rsidRDefault="00304D88" w:rsidP="00F02ED6">
      <w:pPr>
        <w:rPr>
          <w:rFonts w:ascii="Tahoma" w:hAnsi="Tahoma" w:cs="Tahoma"/>
          <w:b/>
          <w:sz w:val="36"/>
          <w:szCs w:val="36"/>
        </w:rPr>
      </w:pPr>
      <w:r>
        <w:rPr>
          <w:rFonts w:ascii="Tahoma" w:hAnsi="Tahoma" w:cs="Tahoma"/>
          <w:b/>
          <w:sz w:val="36"/>
          <w:szCs w:val="36"/>
        </w:rPr>
        <w:br w:type="page"/>
      </w:r>
    </w:p>
    <w:p w:rsidR="004B428B" w:rsidRDefault="004B428B" w:rsidP="00F02ED6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lastRenderedPageBreak/>
        <w:t>...............................................................................................</w:t>
      </w:r>
    </w:p>
    <w:p w:rsidR="004B428B" w:rsidRDefault="004B428B" w:rsidP="00F02ED6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:rsidR="004B428B" w:rsidRDefault="004B428B" w:rsidP="00F02ED6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:rsidR="00B07E65" w:rsidRPr="002C21EF" w:rsidRDefault="00B07E65" w:rsidP="00F02ED6">
      <w:pPr>
        <w:rPr>
          <w:rFonts w:ascii="Tahoma" w:hAnsi="Tahoma" w:cs="Tahoma"/>
          <w:b/>
          <w:sz w:val="36"/>
          <w:szCs w:val="36"/>
        </w:rPr>
      </w:pP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2C21EF" w:rsidRPr="002C21EF" w:rsidTr="00C75816">
        <w:tc>
          <w:tcPr>
            <w:tcW w:w="9639" w:type="dxa"/>
            <w:shd w:val="clear" w:color="auto" w:fill="006600"/>
          </w:tcPr>
          <w:p w:rsidR="002C21EF" w:rsidRPr="002C21EF" w:rsidRDefault="002C21EF" w:rsidP="00F02ED6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2C21EF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2C21EF" w:rsidRPr="002C21EF" w:rsidTr="00C75816">
        <w:trPr>
          <w:trHeight w:val="294"/>
        </w:trPr>
        <w:tc>
          <w:tcPr>
            <w:tcW w:w="9639" w:type="dxa"/>
            <w:shd w:val="clear" w:color="auto" w:fill="D9FFD9"/>
          </w:tcPr>
          <w:p w:rsidR="002C21EF" w:rsidRPr="002C21EF" w:rsidRDefault="002C21EF" w:rsidP="00F02ED6">
            <w:pPr>
              <w:spacing w:after="12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2C21E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Στην καθημερινή μας ζωή χρησιμοποιούμε αριθμούς που έχουν μπροστά τους το σύμβολο «-».</w:t>
            </w:r>
          </w:p>
          <w:p w:rsidR="002C21EF" w:rsidRPr="002C21EF" w:rsidRDefault="002C21EF" w:rsidP="00F02ED6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2C21E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Οι αριθμοί αυτοί ονομάζονται </w:t>
            </w:r>
            <w:r w:rsidRPr="002C21EF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αρνητικοί αριθμοί.</w:t>
            </w:r>
          </w:p>
        </w:tc>
      </w:tr>
    </w:tbl>
    <w:p w:rsidR="002C21EF" w:rsidRPr="002C21EF" w:rsidRDefault="002C21EF" w:rsidP="00F02ED6">
      <w:pPr>
        <w:rPr>
          <w:rFonts w:ascii="Tahoma" w:hAnsi="Tahoma" w:cs="Tahoma"/>
          <w:b/>
          <w:sz w:val="36"/>
          <w:szCs w:val="3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2C21EF" w:rsidRPr="002C21EF" w:rsidTr="00C75816">
        <w:trPr>
          <w:jc w:val="center"/>
        </w:trPr>
        <w:tc>
          <w:tcPr>
            <w:tcW w:w="9639" w:type="dxa"/>
            <w:shd w:val="clear" w:color="auto" w:fill="FF0000"/>
          </w:tcPr>
          <w:p w:rsidR="002C21EF" w:rsidRPr="002C21EF" w:rsidRDefault="002C21EF" w:rsidP="00F02ED6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2C21EF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Παραδείγματα</w:t>
            </w:r>
          </w:p>
        </w:tc>
      </w:tr>
      <w:tr w:rsidR="002C21EF" w:rsidRPr="002C21EF" w:rsidTr="00C75816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:rsidR="002C21EF" w:rsidRPr="002C21EF" w:rsidRDefault="002C21EF" w:rsidP="00F02ED6">
            <w:pPr>
              <w:spacing w:before="240"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2C21E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α. Η θερμοκρασία είναι -2 °C, δηλαδή 2 βαθμούς κάτω από το 0.</w:t>
            </w:r>
          </w:p>
          <w:p w:rsidR="002C21EF" w:rsidRPr="002C21EF" w:rsidRDefault="002C21EF" w:rsidP="00F02ED6">
            <w:pPr>
              <w:spacing w:before="240" w:after="240"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2C21E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β. Ο χώρος στάθμευσης είναι στο -1, έναν όροφο κάτω από το ισόγειο (0).</w:t>
            </w:r>
          </w:p>
        </w:tc>
      </w:tr>
    </w:tbl>
    <w:p w:rsidR="00BD38B5" w:rsidRPr="00C15A4F" w:rsidRDefault="00BD38B5" w:rsidP="00F02ED6">
      <w:pPr>
        <w:rPr>
          <w:rFonts w:ascii="Tahoma" w:hAnsi="Tahoma" w:cs="Tahoma"/>
          <w:b/>
          <w:sz w:val="36"/>
          <w:szCs w:val="36"/>
        </w:rPr>
      </w:pP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FA3F1B" w:rsidRPr="00C15A4F" w:rsidTr="00AC67E3">
        <w:tc>
          <w:tcPr>
            <w:tcW w:w="9639" w:type="dxa"/>
            <w:shd w:val="clear" w:color="auto" w:fill="006600"/>
          </w:tcPr>
          <w:p w:rsidR="00FA3F1B" w:rsidRPr="00C15A4F" w:rsidRDefault="00FA3F1B" w:rsidP="00F02ED6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C15A4F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FA3F1B" w:rsidRPr="00C15A4F" w:rsidTr="00AC67E3">
        <w:trPr>
          <w:trHeight w:val="294"/>
        </w:trPr>
        <w:tc>
          <w:tcPr>
            <w:tcW w:w="9639" w:type="dxa"/>
            <w:shd w:val="clear" w:color="auto" w:fill="D9FFD9"/>
          </w:tcPr>
          <w:p w:rsidR="00FA3F1B" w:rsidRPr="00C15A4F" w:rsidRDefault="00FA3F1B" w:rsidP="00F02ED6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Οι αρνητικοί αριθμοί στην </w:t>
            </w:r>
            <w:proofErr w:type="spellStart"/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αριθμογραμμή</w:t>
            </w:r>
            <w:proofErr w:type="spellEnd"/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τοποθετούνται </w:t>
            </w:r>
            <w:r w:rsidRPr="00C15A4F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αριστερά από το μηδέν </w:t>
            </w:r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και σε ίσες αποστάσεις από αυτό, όπως αντίστοιχα οι φυσικοί αριθμοί δεξιά από το μηδέν.</w:t>
            </w:r>
          </w:p>
        </w:tc>
      </w:tr>
    </w:tbl>
    <w:p w:rsidR="002C21EF" w:rsidRDefault="00FA1E0B" w:rsidP="00F02ED6">
      <w:pPr>
        <w:rPr>
          <w:rFonts w:ascii="Tahoma" w:hAnsi="Tahoma" w:cs="Tahoma"/>
          <w:b/>
          <w:sz w:val="36"/>
          <w:szCs w:val="36"/>
        </w:rPr>
      </w:pPr>
      <w:r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01728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368000" cy="360000"/>
                <wp:effectExtent l="0" t="0" r="3810" b="2540"/>
                <wp:wrapNone/>
                <wp:docPr id="144" name="Πλαίσιο κειμένου 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68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644952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93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29 - 3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144" o:spid="_x0000_s1153" type="#_x0000_t202" style="position:absolute;margin-left:0;margin-top:785.3pt;width:107.7pt;height:28.35pt;z-index:25300172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" o:allowincell="f" o:allowoverlap="f" fillcolor="#fc9" stroked="f" strokeweight="2.25pt">
                <v:textbox inset="1.5mm,1.5mm,1.5mm,1.5mm">
                  <w:txbxContent>
                    <w:p w:rsidR="00472C38" w:rsidRPr="00644952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93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29 - 3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2C21EF" w:rsidRDefault="002C21EF" w:rsidP="00F02ED6">
      <w:pPr>
        <w:rPr>
          <w:rFonts w:ascii="Tahoma" w:hAnsi="Tahoma" w:cs="Tahoma"/>
          <w:b/>
          <w:sz w:val="36"/>
          <w:szCs w:val="36"/>
        </w:rPr>
      </w:pPr>
      <w:r>
        <w:rPr>
          <w:rFonts w:ascii="Tahoma" w:hAnsi="Tahoma" w:cs="Tahoma"/>
          <w:b/>
          <w:sz w:val="36"/>
          <w:szCs w:val="36"/>
        </w:rPr>
        <w:br w:type="page"/>
      </w: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FA3F1B" w:rsidRPr="00C15A4F" w:rsidTr="00AC67E3">
        <w:trPr>
          <w:jc w:val="center"/>
        </w:trPr>
        <w:tc>
          <w:tcPr>
            <w:tcW w:w="9639" w:type="dxa"/>
            <w:shd w:val="clear" w:color="auto" w:fill="FF0000"/>
          </w:tcPr>
          <w:p w:rsidR="00FA3F1B" w:rsidRPr="00C15A4F" w:rsidRDefault="00FA3F1B" w:rsidP="00F02ED6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C15A4F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lastRenderedPageBreak/>
              <w:t>Παραδείγματα</w:t>
            </w:r>
          </w:p>
        </w:tc>
      </w:tr>
      <w:tr w:rsidR="00FA3F1B" w:rsidRPr="00C15A4F" w:rsidTr="00AC67E3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:rsidR="00FA3F1B" w:rsidRPr="00C15A4F" w:rsidRDefault="00E83707" w:rsidP="00F02ED6">
            <w:pPr>
              <w:spacing w:before="240" w:after="240" w:line="276" w:lineRule="auto"/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C15A4F">
              <w:rPr>
                <w:noProof/>
                <w:sz w:val="36"/>
                <w:szCs w:val="36"/>
              </w:rPr>
              <w:drawing>
                <wp:inline distT="0" distB="0" distL="0" distR="0" wp14:anchorId="6447B5D3" wp14:editId="5F24A559">
                  <wp:extent cx="4507200" cy="608400"/>
                  <wp:effectExtent l="0" t="0" r="8255" b="1270"/>
                  <wp:docPr id="83" name="Εικόνα 83" descr="έχει 8 υποδιαιρέσεις. οι αριθμοί ξεκινούν από το -4 και τελειώνουν στο 4." title="αριθμογραμμή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07200" cy="608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07E65" w:rsidRPr="00C15A4F" w:rsidRDefault="00B07E65" w:rsidP="00F02ED6">
      <w:pPr>
        <w:rPr>
          <w:rFonts w:ascii="Tahoma" w:hAnsi="Tahoma" w:cs="Tahoma"/>
          <w:b/>
          <w:sz w:val="36"/>
          <w:szCs w:val="36"/>
        </w:rPr>
      </w:pP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36408B" w:rsidRPr="00C15A4F" w:rsidTr="00AC67E3">
        <w:tc>
          <w:tcPr>
            <w:tcW w:w="9639" w:type="dxa"/>
            <w:shd w:val="clear" w:color="auto" w:fill="006600"/>
          </w:tcPr>
          <w:p w:rsidR="0036408B" w:rsidRPr="00C15A4F" w:rsidRDefault="0036408B" w:rsidP="00F02ED6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C15A4F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36408B" w:rsidRPr="00C15A4F" w:rsidTr="00AC67E3">
        <w:trPr>
          <w:trHeight w:val="294"/>
        </w:trPr>
        <w:tc>
          <w:tcPr>
            <w:tcW w:w="9639" w:type="dxa"/>
            <w:shd w:val="clear" w:color="auto" w:fill="D9FFD9"/>
          </w:tcPr>
          <w:p w:rsidR="0036408B" w:rsidRPr="00C15A4F" w:rsidRDefault="0036408B" w:rsidP="00F02ED6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Οι φυσικοί αριθμοί μαζί με τους αντίστοιχους αρνητικούς αριθμούς λέγονται </w:t>
            </w:r>
            <w:r w:rsidRPr="00C15A4F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ακέραιοι αριθμοί.</w:t>
            </w:r>
          </w:p>
        </w:tc>
      </w:tr>
    </w:tbl>
    <w:p w:rsidR="0036408B" w:rsidRPr="00C15A4F" w:rsidRDefault="0036408B" w:rsidP="00F02ED6">
      <w:pPr>
        <w:rPr>
          <w:rFonts w:ascii="Tahoma" w:hAnsi="Tahoma" w:cs="Tahoma"/>
          <w:b/>
          <w:sz w:val="36"/>
          <w:szCs w:val="3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36408B" w:rsidRPr="00C15A4F" w:rsidTr="00AC67E3">
        <w:trPr>
          <w:jc w:val="center"/>
        </w:trPr>
        <w:tc>
          <w:tcPr>
            <w:tcW w:w="9639" w:type="dxa"/>
            <w:shd w:val="clear" w:color="auto" w:fill="FF0000"/>
          </w:tcPr>
          <w:p w:rsidR="0036408B" w:rsidRPr="00C15A4F" w:rsidRDefault="0036408B" w:rsidP="00F02ED6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C15A4F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Παραδείγματα</w:t>
            </w:r>
          </w:p>
        </w:tc>
      </w:tr>
      <w:tr w:rsidR="0036408B" w:rsidRPr="00C15A4F" w:rsidTr="00AC67E3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:rsidR="0036408B" w:rsidRPr="00C15A4F" w:rsidRDefault="0076688E" w:rsidP="00F02ED6">
            <w:pPr>
              <w:spacing w:before="240" w:after="240" w:line="276" w:lineRule="auto"/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… -3, -2, -1, 0, 1, 2, 3, …</w:t>
            </w:r>
          </w:p>
        </w:tc>
      </w:tr>
    </w:tbl>
    <w:p w:rsidR="0036408B" w:rsidRPr="00C15A4F" w:rsidRDefault="0036408B" w:rsidP="00F02ED6">
      <w:pPr>
        <w:rPr>
          <w:rFonts w:ascii="Tahoma" w:hAnsi="Tahoma" w:cs="Tahoma"/>
          <w:b/>
          <w:sz w:val="36"/>
          <w:szCs w:val="36"/>
        </w:rPr>
      </w:pP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36408B" w:rsidRPr="00C15A4F" w:rsidTr="00AC67E3">
        <w:tc>
          <w:tcPr>
            <w:tcW w:w="9639" w:type="dxa"/>
            <w:shd w:val="clear" w:color="auto" w:fill="006600"/>
          </w:tcPr>
          <w:p w:rsidR="0036408B" w:rsidRPr="00C15A4F" w:rsidRDefault="0036408B" w:rsidP="00F02ED6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C15A4F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36408B" w:rsidRPr="00C15A4F" w:rsidTr="00AC67E3">
        <w:trPr>
          <w:trHeight w:val="294"/>
        </w:trPr>
        <w:tc>
          <w:tcPr>
            <w:tcW w:w="9639" w:type="dxa"/>
            <w:shd w:val="clear" w:color="auto" w:fill="D9FFD9"/>
          </w:tcPr>
          <w:p w:rsidR="0036408B" w:rsidRPr="00C15A4F" w:rsidRDefault="00F17CA5" w:rsidP="00F02ED6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Όλοι οι αρνητικοί αριθμοί είναι μικρότεροι του 0. Όσο πιο αριστερά βρίσκεται ένας αριθμός πάνω στην </w:t>
            </w:r>
            <w:proofErr w:type="spellStart"/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αριθμογραμμή</w:t>
            </w:r>
            <w:proofErr w:type="spellEnd"/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, τόσο πιο μικρός είναι.</w:t>
            </w:r>
          </w:p>
        </w:tc>
      </w:tr>
    </w:tbl>
    <w:p w:rsidR="00F17CA5" w:rsidRPr="00C15A4F" w:rsidRDefault="00F17CA5" w:rsidP="00F02ED6">
      <w:pPr>
        <w:rPr>
          <w:rFonts w:ascii="Tahoma" w:hAnsi="Tahoma" w:cs="Tahoma"/>
          <w:b/>
          <w:sz w:val="36"/>
          <w:szCs w:val="3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36408B" w:rsidRPr="00C15A4F" w:rsidTr="00AC67E3">
        <w:trPr>
          <w:jc w:val="center"/>
        </w:trPr>
        <w:tc>
          <w:tcPr>
            <w:tcW w:w="9639" w:type="dxa"/>
            <w:shd w:val="clear" w:color="auto" w:fill="FF0000"/>
          </w:tcPr>
          <w:p w:rsidR="0036408B" w:rsidRPr="00C15A4F" w:rsidRDefault="0036408B" w:rsidP="00F02ED6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C15A4F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Παραδείγματα</w:t>
            </w:r>
          </w:p>
        </w:tc>
      </w:tr>
      <w:tr w:rsidR="0036408B" w:rsidRPr="00C15A4F" w:rsidTr="00AC67E3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:rsidR="0036408B" w:rsidRPr="00C15A4F" w:rsidRDefault="00650FBD" w:rsidP="00F02ED6">
            <w:pPr>
              <w:spacing w:before="240" w:after="240" w:line="276" w:lineRule="auto"/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-3 &lt; -2 &lt; -1 &lt; 0 &lt; 1 &lt; 2 &lt; 3</w:t>
            </w:r>
          </w:p>
        </w:tc>
      </w:tr>
    </w:tbl>
    <w:p w:rsidR="00C928E9" w:rsidRDefault="00C928E9" w:rsidP="00F02ED6">
      <w:pPr>
        <w:rPr>
          <w:rFonts w:ascii="Tahoma" w:hAnsi="Tahoma" w:cs="Tahoma"/>
          <w:b/>
          <w:sz w:val="36"/>
          <w:szCs w:val="36"/>
        </w:rPr>
      </w:pPr>
    </w:p>
    <w:p w:rsidR="00C928E9" w:rsidRDefault="00C928E9" w:rsidP="00F02ED6">
      <w:pPr>
        <w:rPr>
          <w:rFonts w:ascii="Tahoma" w:hAnsi="Tahoma" w:cs="Tahoma"/>
          <w:b/>
          <w:sz w:val="36"/>
          <w:szCs w:val="36"/>
        </w:rPr>
      </w:pPr>
      <w:r>
        <w:rPr>
          <w:rFonts w:ascii="Tahoma" w:hAnsi="Tahoma" w:cs="Tahoma"/>
          <w:b/>
          <w:sz w:val="36"/>
          <w:szCs w:val="36"/>
        </w:rPr>
        <w:br w:type="page"/>
      </w:r>
      <w:r w:rsidR="00FA1E0B"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03776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45" name="Πλαίσιο κειμένου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644952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94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145" o:spid="_x0000_s1154" type="#_x0000_t202" style="position:absolute;margin-left:0;margin-top:785.3pt;width:99.2pt;height:28.35pt;z-index:25300377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JZzeCa4CAAA0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472C38" w:rsidRPr="00644952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94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3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4819"/>
        <w:gridCol w:w="4820"/>
      </w:tblGrid>
      <w:tr w:rsidR="00650FBD" w:rsidRPr="00C15A4F" w:rsidTr="00AC67E3">
        <w:tc>
          <w:tcPr>
            <w:tcW w:w="9639" w:type="dxa"/>
            <w:gridSpan w:val="2"/>
            <w:shd w:val="clear" w:color="auto" w:fill="EFE9FF"/>
          </w:tcPr>
          <w:p w:rsidR="00650FBD" w:rsidRPr="00C15A4F" w:rsidRDefault="00682343" w:rsidP="00F02ED6">
            <w:pPr>
              <w:spacing w:after="160" w:line="276" w:lineRule="auto"/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</w:pPr>
            <w:r w:rsidRPr="00493DFA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el-GR"/>
              </w:rPr>
              <w:lastRenderedPageBreak/>
              <w:drawing>
                <wp:inline distT="0" distB="0" distL="0" distR="0" wp14:anchorId="44C1D606" wp14:editId="5B3C8908">
                  <wp:extent cx="345600" cy="500400"/>
                  <wp:effectExtent l="0" t="0" r="0" b="0"/>
                  <wp:docPr id="9538" name="Εικόνα 44" descr="εικονίδιο εφαρμογή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5600" cy="500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650FBD" w:rsidRPr="00C15A4F"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  <w:t xml:space="preserve">  </w:t>
            </w:r>
            <w:r w:rsidR="00650FBD" w:rsidRPr="00C15A4F">
              <w:rPr>
                <w:rFonts w:ascii="Tahoma" w:eastAsia="Calibri" w:hAnsi="Tahoma" w:cs="Tahoma"/>
                <w:b/>
                <w:color w:val="FF3300"/>
                <w:sz w:val="36"/>
                <w:szCs w:val="36"/>
                <w:lang w:eastAsia="el-GR"/>
              </w:rPr>
              <w:t xml:space="preserve"> </w:t>
            </w:r>
            <w:r w:rsidR="00650FBD" w:rsidRPr="00C15A4F">
              <w:rPr>
                <w:rFonts w:ascii="Tahoma" w:eastAsia="Calibri" w:hAnsi="Tahoma" w:cs="Tahoma"/>
                <w:b/>
                <w:color w:val="FF0000"/>
                <w:sz w:val="36"/>
                <w:szCs w:val="36"/>
                <w:lang w:eastAsia="el-GR"/>
              </w:rPr>
              <w:t>Εφαρμογή</w:t>
            </w:r>
          </w:p>
        </w:tc>
      </w:tr>
      <w:tr w:rsidR="00650FBD" w:rsidRPr="00C15A4F" w:rsidTr="00AC67E3">
        <w:tc>
          <w:tcPr>
            <w:tcW w:w="9639" w:type="dxa"/>
            <w:gridSpan w:val="2"/>
            <w:shd w:val="clear" w:color="auto" w:fill="EFE9FF"/>
          </w:tcPr>
          <w:p w:rsidR="00650FBD" w:rsidRPr="00C15A4F" w:rsidRDefault="00650FBD" w:rsidP="00F02ED6">
            <w:pPr>
              <w:spacing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C15A4F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Η Αγγελική έφτιαξε μπισκότα για Κάθε κόκκινη μάρκα δείχνει τον αριθμό 1 και κάθε μπλε μάρκα τον αριθμό -1. Μία κόκκινη και μία μπλε μάρκα μαζί </w:t>
            </w:r>
            <w:proofErr w:type="spellStart"/>
            <w:r w:rsidRPr="00C15A4F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αλληλοεξουδετερώνονται</w:t>
            </w:r>
            <w:proofErr w:type="spellEnd"/>
            <w:r w:rsidRPr="00C15A4F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κι έτσι δεν μένει τίποτα (0).</w:t>
            </w:r>
          </w:p>
          <w:p w:rsidR="00650FBD" w:rsidRPr="00C15A4F" w:rsidRDefault="00650FBD" w:rsidP="00F02ED6">
            <w:pPr>
              <w:spacing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C15A4F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α. Να παρατηρήσετε τις εικόνες και να συμπληρώσετε τα κουτάκια με τον αριθμό που δείχνει η κάθε εικόνα. </w:t>
            </w:r>
          </w:p>
        </w:tc>
      </w:tr>
      <w:tr w:rsidR="00333510" w:rsidRPr="00C15A4F" w:rsidTr="00333510">
        <w:tc>
          <w:tcPr>
            <w:tcW w:w="4819" w:type="dxa"/>
            <w:shd w:val="clear" w:color="auto" w:fill="EFE9FF"/>
            <w:vAlign w:val="center"/>
          </w:tcPr>
          <w:p w:rsidR="00333510" w:rsidRPr="00C15A4F" w:rsidRDefault="00333510" w:rsidP="00F02ED6">
            <w:pPr>
              <w:spacing w:line="276" w:lineRule="auto"/>
              <w:jc w:val="center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α. </w:t>
            </w:r>
            <w:r w:rsidRPr="00C15A4F">
              <w:rPr>
                <w:noProof/>
                <w:sz w:val="36"/>
                <w:szCs w:val="36"/>
              </w:rPr>
              <w:drawing>
                <wp:inline distT="0" distB="0" distL="0" distR="0" wp14:anchorId="655EA7FA" wp14:editId="099549C8">
                  <wp:extent cx="1600200" cy="438150"/>
                  <wp:effectExtent l="0" t="0" r="0" b="0"/>
                  <wp:docPr id="93" name="Εικόνα 93" descr="3 κόκκινες μπάλες" title="εικόνα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0200" cy="438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20" w:type="dxa"/>
            <w:shd w:val="clear" w:color="auto" w:fill="EFE9FF"/>
            <w:vAlign w:val="center"/>
          </w:tcPr>
          <w:p w:rsidR="00333510" w:rsidRPr="00C15A4F" w:rsidRDefault="00333510" w:rsidP="00F02ED6">
            <w:pPr>
              <w:spacing w:line="276" w:lineRule="auto"/>
              <w:jc w:val="center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β. </w:t>
            </w:r>
            <w:r w:rsidR="00A6730C" w:rsidRPr="00C15A4F">
              <w:rPr>
                <w:noProof/>
                <w:sz w:val="36"/>
                <w:szCs w:val="36"/>
              </w:rPr>
              <w:drawing>
                <wp:inline distT="0" distB="0" distL="0" distR="0" wp14:anchorId="3229AD96" wp14:editId="03F50F84">
                  <wp:extent cx="1047750" cy="1038225"/>
                  <wp:effectExtent l="0" t="0" r="0" b="9525"/>
                  <wp:docPr id="94" name="Εικόνα 94" descr="2 κόκκινες μπάλες 1 μπλε μπάλα." title="εικόνα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7750" cy="1038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33510" w:rsidRPr="00C15A4F" w:rsidTr="00AC67E3">
        <w:tc>
          <w:tcPr>
            <w:tcW w:w="4819" w:type="dxa"/>
            <w:shd w:val="clear" w:color="auto" w:fill="EFE9FF"/>
          </w:tcPr>
          <w:p w:rsidR="00333510" w:rsidRPr="00C15A4F" w:rsidRDefault="00333510" w:rsidP="00F02ED6">
            <w:pPr>
              <w:spacing w:line="276" w:lineRule="auto"/>
              <w:jc w:val="center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C15A4F">
              <w:rPr>
                <w:rFonts w:ascii="Tahoma-Bold" w:hAnsi="Tahoma-Bold"/>
                <w:b/>
                <w:bCs/>
                <w:noProof/>
                <w:color w:val="242021"/>
                <w:sz w:val="36"/>
                <w:szCs w:val="36"/>
              </w:rPr>
              <mc:AlternateContent>
                <mc:Choice Requires="wps">
                  <w:drawing>
                    <wp:inline distT="0" distB="0" distL="0" distR="0">
                      <wp:extent cx="500933" cy="405516"/>
                      <wp:effectExtent l="19050" t="19050" r="13970" b="13970"/>
                      <wp:docPr id="95" name="Ορθογώνιο: Στρογγύλεμα γωνιών 95" descr="κενό πλαίσιο για να συμπληρωθεί αριθμός." title="σχέδιο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00933" cy="405516"/>
                              </a:xfrm>
                              <a:prstGeom prst="roundRect">
                                <a:avLst>
                                  <a:gd name="adj" fmla="val 33820"/>
                                </a:avLst>
                              </a:prstGeom>
                              <a:noFill/>
                              <a:ln w="3810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12DB3001" id="Ορθογώνιο: Στρογγύλεμα γωνιών 95" o:spid="_x0000_s1026" alt="Τίτλος: σχέδιο - Περιγραφή: κενό πλαίσιο για να συμπληρωθεί αριθμός." style="width:39.45pt;height:31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22164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" filled="f" strokecolor="#e36c0a [2409]" strokeweight="3pt"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4820" w:type="dxa"/>
            <w:shd w:val="clear" w:color="auto" w:fill="EFE9FF"/>
          </w:tcPr>
          <w:p w:rsidR="00333510" w:rsidRPr="00C15A4F" w:rsidRDefault="00624D4B" w:rsidP="00F02ED6">
            <w:pPr>
              <w:spacing w:line="276" w:lineRule="auto"/>
              <w:jc w:val="center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C15A4F">
              <w:rPr>
                <w:rFonts w:ascii="Tahoma-Bold" w:hAnsi="Tahoma-Bold"/>
                <w:b/>
                <w:bCs/>
                <w:noProof/>
                <w:color w:val="242021"/>
                <w:sz w:val="36"/>
                <w:szCs w:val="36"/>
              </w:rPr>
              <mc:AlternateContent>
                <mc:Choice Requires="wps">
                  <w:drawing>
                    <wp:inline distT="0" distB="0" distL="0" distR="0" wp14:anchorId="382E9063" wp14:editId="6D65F89C">
                      <wp:extent cx="500933" cy="405516"/>
                      <wp:effectExtent l="19050" t="19050" r="13970" b="13970"/>
                      <wp:docPr id="11" name="Ορθογώνιο: Στρογγύλεμα γωνιών 11" descr="κενό πλαίσιο για να συμπληρωθεί αριθμός." title="σχέδιο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00933" cy="405516"/>
                              </a:xfrm>
                              <a:prstGeom prst="roundRect">
                                <a:avLst>
                                  <a:gd name="adj" fmla="val 33820"/>
                                </a:avLst>
                              </a:prstGeom>
                              <a:noFill/>
                              <a:ln w="3810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239FE989" id="Ορθογώνιο: Στρογγύλεμα γωνιών 11" o:spid="_x0000_s1026" alt="Τίτλος: σχέδιο - Περιγραφή: κενό πλαίσιο για να συμπληρωθεί αριθμός." style="width:39.45pt;height:31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22164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" filled="f" strokecolor="#e36c0a [2409]" strokeweight="3pt">
                      <w10:anchorlock/>
                    </v:roundrect>
                  </w:pict>
                </mc:Fallback>
              </mc:AlternateContent>
            </w:r>
          </w:p>
        </w:tc>
      </w:tr>
      <w:tr w:rsidR="00A6730C" w:rsidRPr="00C15A4F" w:rsidTr="00A04E05">
        <w:tc>
          <w:tcPr>
            <w:tcW w:w="4819" w:type="dxa"/>
            <w:shd w:val="clear" w:color="auto" w:fill="EFE9FF"/>
            <w:vAlign w:val="center"/>
          </w:tcPr>
          <w:p w:rsidR="00A6730C" w:rsidRPr="00C15A4F" w:rsidRDefault="00A6730C" w:rsidP="00F02ED6">
            <w:pPr>
              <w:spacing w:line="276" w:lineRule="auto"/>
              <w:jc w:val="center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γ. </w:t>
            </w:r>
            <w:r w:rsidR="004717B4" w:rsidRPr="00C15A4F">
              <w:rPr>
                <w:noProof/>
                <w:sz w:val="36"/>
                <w:szCs w:val="36"/>
              </w:rPr>
              <w:drawing>
                <wp:inline distT="0" distB="0" distL="0" distR="0" wp14:anchorId="2219EEBD" wp14:editId="1677A49A">
                  <wp:extent cx="1571625" cy="485775"/>
                  <wp:effectExtent l="0" t="0" r="9525" b="9525"/>
                  <wp:docPr id="118" name="Εικόνα 118" descr=" 3 μπλε μπάλες." title="εικόνα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1625" cy="4857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20" w:type="dxa"/>
            <w:shd w:val="clear" w:color="auto" w:fill="EFE9FF"/>
            <w:vAlign w:val="center"/>
          </w:tcPr>
          <w:p w:rsidR="00A6730C" w:rsidRPr="00C15A4F" w:rsidRDefault="00A6730C" w:rsidP="00F02ED6">
            <w:pPr>
              <w:spacing w:line="276" w:lineRule="auto"/>
              <w:jc w:val="center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δ. </w:t>
            </w:r>
            <w:r w:rsidR="004717B4" w:rsidRPr="00C15A4F">
              <w:rPr>
                <w:noProof/>
                <w:sz w:val="36"/>
                <w:szCs w:val="36"/>
              </w:rPr>
              <w:drawing>
                <wp:inline distT="0" distB="0" distL="0" distR="0" wp14:anchorId="42C3BE25" wp14:editId="4FDF17FF">
                  <wp:extent cx="1009650" cy="1038225"/>
                  <wp:effectExtent l="0" t="0" r="0" b="9525"/>
                  <wp:docPr id="120" name="Εικόνα 120" descr="2 κόκκινες μπάλες 2 μπλε μπάλες." title="εικόνα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9650" cy="1038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6730C" w:rsidRPr="00C15A4F" w:rsidTr="00AC67E3">
        <w:tc>
          <w:tcPr>
            <w:tcW w:w="4819" w:type="dxa"/>
            <w:shd w:val="clear" w:color="auto" w:fill="EFE9FF"/>
          </w:tcPr>
          <w:p w:rsidR="00A6730C" w:rsidRPr="00C15A4F" w:rsidRDefault="00624D4B" w:rsidP="00F02ED6">
            <w:pPr>
              <w:spacing w:before="240" w:after="360" w:line="276" w:lineRule="auto"/>
              <w:jc w:val="center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C15A4F">
              <w:rPr>
                <w:rFonts w:ascii="Tahoma-Bold" w:hAnsi="Tahoma-Bold"/>
                <w:b/>
                <w:bCs/>
                <w:noProof/>
                <w:color w:val="242021"/>
                <w:sz w:val="36"/>
                <w:szCs w:val="36"/>
              </w:rPr>
              <mc:AlternateContent>
                <mc:Choice Requires="wps">
                  <w:drawing>
                    <wp:inline distT="0" distB="0" distL="0" distR="0" wp14:anchorId="382E9063" wp14:editId="6D65F89C">
                      <wp:extent cx="500933" cy="405516"/>
                      <wp:effectExtent l="19050" t="19050" r="13970" b="13970"/>
                      <wp:docPr id="16" name="Ορθογώνιο: Στρογγύλεμα γωνιών 16" descr="κενό πλαίσιο για να συμπληρωθεί αριθμός." title="σχέδιο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00933" cy="405516"/>
                              </a:xfrm>
                              <a:prstGeom prst="roundRect">
                                <a:avLst>
                                  <a:gd name="adj" fmla="val 33820"/>
                                </a:avLst>
                              </a:prstGeom>
                              <a:noFill/>
                              <a:ln w="3810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25F5DE9E" id="Ορθογώνιο: Στρογγύλεμα γωνιών 16" o:spid="_x0000_s1026" alt="Τίτλος: σχέδιο - Περιγραφή: κενό πλαίσιο για να συμπληρωθεί αριθμός." style="width:39.45pt;height:31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22164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" filled="f" strokecolor="#e36c0a [2409]" strokeweight="3pt"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4820" w:type="dxa"/>
            <w:shd w:val="clear" w:color="auto" w:fill="EFE9FF"/>
          </w:tcPr>
          <w:p w:rsidR="00A6730C" w:rsidRPr="00C15A4F" w:rsidRDefault="00624D4B" w:rsidP="00F02ED6">
            <w:pPr>
              <w:spacing w:before="240" w:after="240" w:line="276" w:lineRule="auto"/>
              <w:jc w:val="center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C15A4F">
              <w:rPr>
                <w:rFonts w:ascii="Tahoma-Bold" w:hAnsi="Tahoma-Bold"/>
                <w:b/>
                <w:bCs/>
                <w:noProof/>
                <w:color w:val="242021"/>
                <w:sz w:val="36"/>
                <w:szCs w:val="36"/>
              </w:rPr>
              <mc:AlternateContent>
                <mc:Choice Requires="wps">
                  <w:drawing>
                    <wp:inline distT="0" distB="0" distL="0" distR="0" wp14:anchorId="382E9063" wp14:editId="6D65F89C">
                      <wp:extent cx="500933" cy="405516"/>
                      <wp:effectExtent l="19050" t="19050" r="13970" b="13970"/>
                      <wp:docPr id="21" name="Ορθογώνιο: Στρογγύλεμα γωνιών 21" descr="κενό πλαίσιο για να συμπληρωθεί αριθμός." title="σχέδιο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00933" cy="405516"/>
                              </a:xfrm>
                              <a:prstGeom prst="roundRect">
                                <a:avLst>
                                  <a:gd name="adj" fmla="val 33820"/>
                                </a:avLst>
                              </a:prstGeom>
                              <a:noFill/>
                              <a:ln w="3810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3F33D696" id="Ορθογώνιο: Στρογγύλεμα γωνιών 21" o:spid="_x0000_s1026" alt="Τίτλος: σχέδιο - Περιγραφή: κενό πλαίσιο για να συμπληρωθεί αριθμός." style="width:39.45pt;height:31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22164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" filled="f" strokecolor="#e36c0a [2409]" strokeweight="3pt">
                      <w10:anchorlock/>
                    </v:roundrect>
                  </w:pict>
                </mc:Fallback>
              </mc:AlternateContent>
            </w:r>
          </w:p>
        </w:tc>
      </w:tr>
      <w:tr w:rsidR="004717B4" w:rsidRPr="00C15A4F" w:rsidTr="00AC67E3">
        <w:tc>
          <w:tcPr>
            <w:tcW w:w="4819" w:type="dxa"/>
            <w:shd w:val="clear" w:color="auto" w:fill="EFE9FF"/>
          </w:tcPr>
          <w:p w:rsidR="004717B4" w:rsidRPr="00C15A4F" w:rsidRDefault="004717B4" w:rsidP="00F02ED6">
            <w:pPr>
              <w:spacing w:line="276" w:lineRule="auto"/>
              <w:jc w:val="center"/>
              <w:rPr>
                <w:rFonts w:ascii="Tahoma-Bold" w:hAnsi="Tahoma-Bold"/>
                <w:b/>
                <w:bCs/>
                <w:noProof/>
                <w:color w:val="242021"/>
                <w:sz w:val="36"/>
                <w:szCs w:val="36"/>
              </w:rPr>
            </w:pPr>
            <w:r w:rsidRPr="00C15A4F">
              <w:rPr>
                <w:rFonts w:ascii="Tahoma-Bold" w:hAnsi="Tahoma-Bold"/>
                <w:b/>
                <w:bCs/>
                <w:noProof/>
                <w:color w:val="242021"/>
                <w:sz w:val="36"/>
                <w:szCs w:val="36"/>
              </w:rPr>
              <w:t xml:space="preserve">ε. </w:t>
            </w:r>
            <w:r w:rsidR="00A04E05" w:rsidRPr="00C15A4F">
              <w:rPr>
                <w:noProof/>
                <w:sz w:val="36"/>
                <w:szCs w:val="36"/>
              </w:rPr>
              <w:drawing>
                <wp:inline distT="0" distB="0" distL="0" distR="0" wp14:anchorId="746010FF" wp14:editId="39E40743">
                  <wp:extent cx="1000125" cy="1028700"/>
                  <wp:effectExtent l="0" t="0" r="9525" b="0"/>
                  <wp:docPr id="121" name="Εικόνα 121" descr="1 κόκκινη μπάλα 3 μπλε μπάλες." title="εικόνα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0125" cy="1028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20" w:type="dxa"/>
            <w:shd w:val="clear" w:color="auto" w:fill="EFE9FF"/>
          </w:tcPr>
          <w:p w:rsidR="004717B4" w:rsidRPr="00C15A4F" w:rsidRDefault="004717B4" w:rsidP="00F02ED6">
            <w:pPr>
              <w:spacing w:line="276" w:lineRule="auto"/>
              <w:jc w:val="center"/>
              <w:rPr>
                <w:rFonts w:ascii="Tahoma-Bold" w:hAnsi="Tahoma-Bold"/>
                <w:b/>
                <w:bCs/>
                <w:noProof/>
                <w:color w:val="242021"/>
                <w:sz w:val="36"/>
                <w:szCs w:val="36"/>
              </w:rPr>
            </w:pPr>
          </w:p>
        </w:tc>
      </w:tr>
      <w:tr w:rsidR="004717B4" w:rsidRPr="00C15A4F" w:rsidTr="00AC67E3">
        <w:tc>
          <w:tcPr>
            <w:tcW w:w="4819" w:type="dxa"/>
            <w:shd w:val="clear" w:color="auto" w:fill="EFE9FF"/>
          </w:tcPr>
          <w:p w:rsidR="004717B4" w:rsidRPr="00C15A4F" w:rsidRDefault="00624D4B" w:rsidP="00F02ED6">
            <w:pPr>
              <w:spacing w:before="240" w:after="240" w:line="276" w:lineRule="auto"/>
              <w:jc w:val="center"/>
              <w:rPr>
                <w:rFonts w:ascii="Tahoma-Bold" w:hAnsi="Tahoma-Bold"/>
                <w:b/>
                <w:bCs/>
                <w:noProof/>
                <w:color w:val="242021"/>
                <w:sz w:val="36"/>
                <w:szCs w:val="36"/>
              </w:rPr>
            </w:pPr>
            <w:r w:rsidRPr="00C15A4F">
              <w:rPr>
                <w:rFonts w:ascii="Tahoma-Bold" w:hAnsi="Tahoma-Bold"/>
                <w:b/>
                <w:bCs/>
                <w:noProof/>
                <w:color w:val="242021"/>
                <w:sz w:val="36"/>
                <w:szCs w:val="36"/>
              </w:rPr>
              <mc:AlternateContent>
                <mc:Choice Requires="wps">
                  <w:drawing>
                    <wp:inline distT="0" distB="0" distL="0" distR="0" wp14:anchorId="382E9063" wp14:editId="6D65F89C">
                      <wp:extent cx="500933" cy="405516"/>
                      <wp:effectExtent l="19050" t="19050" r="13970" b="13970"/>
                      <wp:docPr id="32" name="Ορθογώνιο: Στρογγύλεμα γωνιών 32" descr="κενό πλαίσιο για να συμπληρωθεί αριθμός." title="σχέδιο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00933" cy="405516"/>
                              </a:xfrm>
                              <a:prstGeom prst="roundRect">
                                <a:avLst>
                                  <a:gd name="adj" fmla="val 33820"/>
                                </a:avLst>
                              </a:prstGeom>
                              <a:noFill/>
                              <a:ln w="3810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646359F2" id="Ορθογώνιο: Στρογγύλεμα γωνιών 32" o:spid="_x0000_s1026" alt="Τίτλος: σχέδιο - Περιγραφή: κενό πλαίσιο για να συμπληρωθεί αριθμός." style="width:39.45pt;height:31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22164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" filled="f" strokecolor="#e36c0a [2409]" strokeweight="3pt"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4820" w:type="dxa"/>
            <w:shd w:val="clear" w:color="auto" w:fill="EFE9FF"/>
          </w:tcPr>
          <w:p w:rsidR="004717B4" w:rsidRPr="00C15A4F" w:rsidRDefault="004717B4" w:rsidP="00F02ED6">
            <w:pPr>
              <w:spacing w:line="276" w:lineRule="auto"/>
              <w:jc w:val="center"/>
              <w:rPr>
                <w:rFonts w:ascii="Tahoma-Bold" w:hAnsi="Tahoma-Bold"/>
                <w:b/>
                <w:bCs/>
                <w:noProof/>
                <w:color w:val="242021"/>
                <w:sz w:val="36"/>
                <w:szCs w:val="36"/>
              </w:rPr>
            </w:pPr>
          </w:p>
        </w:tc>
      </w:tr>
    </w:tbl>
    <w:p w:rsidR="00F02ED6" w:rsidRDefault="00FA1E0B" w:rsidP="00F02ED6">
      <w:r w:rsidRPr="005D0270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3005824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46" name="Πλαίσιο κειμένου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644952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95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146" o:spid="_x0000_s1155" type="#_x0000_t202" style="position:absolute;margin-left:0;margin-top:785.3pt;width:99.2pt;height:28.35pt;z-index:25300582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tjiif64CAAA0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472C38" w:rsidRPr="00644952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95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F02ED6">
        <w:br w:type="page"/>
      </w:r>
    </w:p>
    <w:tbl>
      <w:tblPr>
        <w:tblStyle w:val="3103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865846" w:rsidRPr="00C15A4F" w:rsidTr="00AC67E3">
        <w:tc>
          <w:tcPr>
            <w:tcW w:w="9639" w:type="dxa"/>
            <w:shd w:val="clear" w:color="auto" w:fill="EFE9FF"/>
          </w:tcPr>
          <w:p w:rsidR="00F02ED6" w:rsidRPr="00C15A4F" w:rsidRDefault="00F02ED6" w:rsidP="00644952">
            <w:pPr>
              <w:spacing w:after="240"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C15A4F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lastRenderedPageBreak/>
              <w:t>β. Να αναπαραστήσετε τον αριθμό -3 χρησιμοποιώντας μάρκες και των δύο χρωμάτων.</w:t>
            </w:r>
          </w:p>
          <w:p w:rsidR="00865846" w:rsidRPr="00C15A4F" w:rsidRDefault="00F02ED6" w:rsidP="00644952">
            <w:pPr>
              <w:spacing w:after="240"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Μπορούμε να σκεφτούμε πολλούς τρόπους αναπαράστασης:</w:t>
            </w:r>
          </w:p>
        </w:tc>
      </w:tr>
      <w:tr w:rsidR="00B956A8" w:rsidRPr="00C15A4F" w:rsidTr="00AC67E3">
        <w:tc>
          <w:tcPr>
            <w:tcW w:w="9639" w:type="dxa"/>
            <w:shd w:val="clear" w:color="auto" w:fill="EFE9FF"/>
          </w:tcPr>
          <w:p w:rsidR="00B956A8" w:rsidRPr="00C15A4F" w:rsidRDefault="00B956A8" w:rsidP="00644952">
            <w:pPr>
              <w:spacing w:before="240" w:after="240" w:line="276" w:lineRule="auto"/>
              <w:jc w:val="center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C15A4F">
              <w:rPr>
                <w:noProof/>
                <w:sz w:val="36"/>
                <w:szCs w:val="36"/>
              </w:rPr>
              <w:drawing>
                <wp:inline distT="0" distB="0" distL="0" distR="0" wp14:anchorId="0233F25B" wp14:editId="0DDE4E07">
                  <wp:extent cx="1695450" cy="1076325"/>
                  <wp:effectExtent l="0" t="0" r="0" b="9525"/>
                  <wp:docPr id="122" name="Εικόνα 122" descr="1 κόκκινη μπάλα 4 μπλε μπάλες." title="εικόνα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5450" cy="1076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832F1" w:rsidRDefault="00B956A8" w:rsidP="00644952">
            <w:pPr>
              <w:pStyle w:val="a3"/>
              <w:numPr>
                <w:ilvl w:val="0"/>
                <w:numId w:val="12"/>
              </w:numPr>
              <w:spacing w:before="240" w:after="240" w:line="276" w:lineRule="auto"/>
              <w:ind w:left="357" w:hanging="357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Τρεις μπλε μάρκες μας δίνουν τον αριθμό </w:t>
            </w:r>
          </w:p>
          <w:p w:rsidR="00B956A8" w:rsidRPr="007832F1" w:rsidRDefault="00B956A8" w:rsidP="00644952">
            <w:pPr>
              <w:spacing w:before="240" w:after="240" w:line="276" w:lineRule="auto"/>
              <w:ind w:left="357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7832F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………......................</w:t>
            </w:r>
            <w:r w:rsidR="007832F1" w:rsidRPr="007832F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..................</w:t>
            </w:r>
          </w:p>
          <w:p w:rsidR="00B956A8" w:rsidRPr="00C15A4F" w:rsidRDefault="00B956A8" w:rsidP="00644952">
            <w:pPr>
              <w:pStyle w:val="a3"/>
              <w:numPr>
                <w:ilvl w:val="0"/>
                <w:numId w:val="12"/>
              </w:numPr>
              <w:spacing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Μία κόκκινη και μια μπλε μάρκα μαζί κάνουν μηδέν (0).</w:t>
            </w:r>
          </w:p>
          <w:p w:rsidR="00B956A8" w:rsidRPr="00C15A4F" w:rsidRDefault="00B956A8" w:rsidP="00644952">
            <w:pPr>
              <w:pStyle w:val="a3"/>
              <w:numPr>
                <w:ilvl w:val="0"/>
                <w:numId w:val="12"/>
              </w:numPr>
              <w:spacing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Επομένως 4 μπλε και 1 κόκκινη μάρκα μας δίνουν τον αριθμό -3.</w:t>
            </w:r>
          </w:p>
          <w:p w:rsidR="00B956A8" w:rsidRPr="00C15A4F" w:rsidRDefault="00B956A8" w:rsidP="00644952">
            <w:pPr>
              <w:spacing w:after="240"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Κάθε συνδυασμός που έχει μπλε και κόκκινες μάρκες, έτσι ώστε οι μπλε να είναι 3 περισσότερες από τις κόκκινες μας δίνει τον αριθμό -3.</w:t>
            </w:r>
          </w:p>
        </w:tc>
      </w:tr>
    </w:tbl>
    <w:p w:rsidR="00B956A8" w:rsidRPr="00C15A4F" w:rsidRDefault="00B07E65" w:rsidP="00F02ED6">
      <w:pPr>
        <w:rPr>
          <w:rFonts w:ascii="Tahoma" w:hAnsi="Tahoma" w:cs="Tahoma"/>
          <w:b/>
          <w:sz w:val="36"/>
          <w:szCs w:val="36"/>
        </w:rPr>
      </w:pPr>
      <w:r w:rsidRPr="00C15A4F">
        <w:rPr>
          <w:rFonts w:ascii="Tahoma" w:hAnsi="Tahoma" w:cs="Tahoma"/>
          <w:b/>
          <w:sz w:val="36"/>
          <w:szCs w:val="36"/>
        </w:rPr>
        <w:br w:type="page"/>
      </w:r>
      <w:r w:rsidR="00FA1E0B"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07872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47" name="Πλαίσιο κειμένου 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644952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96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147" o:spid="_x0000_s1156" type="#_x0000_t202" style="position:absolute;margin-left:0;margin-top:785.3pt;width:99.2pt;height:28.35pt;z-index:25300787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pep7Oa4CAAA0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472C38" w:rsidRPr="00644952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96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29113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9639"/>
      </w:tblGrid>
      <w:tr w:rsidR="00801981" w:rsidRPr="00C15A4F" w:rsidTr="00AC67E3">
        <w:trPr>
          <w:jc w:val="center"/>
        </w:trPr>
        <w:tc>
          <w:tcPr>
            <w:tcW w:w="9639" w:type="dxa"/>
            <w:shd w:val="clear" w:color="auto" w:fill="FEF8E8"/>
          </w:tcPr>
          <w:p w:rsidR="00801981" w:rsidRPr="00C15A4F" w:rsidRDefault="0082585B" w:rsidP="00F02ED6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586580">
              <w:rPr>
                <w:noProof/>
              </w:rPr>
              <w:lastRenderedPageBreak/>
              <w:drawing>
                <wp:inline distT="0" distB="0" distL="0" distR="0" wp14:anchorId="174F11FB" wp14:editId="4F717EDC">
                  <wp:extent cx="684000" cy="540000"/>
                  <wp:effectExtent l="0" t="0" r="1905" b="0"/>
                  <wp:docPr id="9548" name="Εικόνα 9548" descr="εικονίδιο στόχο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4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801981" w:rsidRPr="00C15A4F">
              <w:rPr>
                <w:rFonts w:ascii="Arial" w:eastAsia="Calibri" w:hAnsi="Arial" w:cs="Arial"/>
                <w:b/>
                <w:sz w:val="36"/>
                <w:szCs w:val="36"/>
              </w:rPr>
              <w:t xml:space="preserve"> </w:t>
            </w:r>
            <w:proofErr w:type="spellStart"/>
            <w:r w:rsidR="00801981" w:rsidRPr="00C15A4F">
              <w:rPr>
                <w:rFonts w:ascii="Tahoma" w:eastAsia="Calibri" w:hAnsi="Tahoma" w:cs="Tahoma"/>
                <w:b/>
                <w:sz w:val="36"/>
                <w:szCs w:val="36"/>
              </w:rPr>
              <w:t>Ανα</w:t>
            </w:r>
            <w:r w:rsidR="00801981" w:rsidRPr="00C15A4F">
              <w:rPr>
                <w:rFonts w:ascii="Tahoma" w:eastAsia="Calibri" w:hAnsi="Tahoma" w:cs="Tahoma"/>
                <w:b/>
                <w:color w:val="FF0000"/>
                <w:sz w:val="36"/>
                <w:szCs w:val="36"/>
              </w:rPr>
              <w:t>στοχασμός</w:t>
            </w:r>
            <w:proofErr w:type="spellEnd"/>
          </w:p>
        </w:tc>
      </w:tr>
      <w:tr w:rsidR="00801981" w:rsidRPr="00C15A4F" w:rsidTr="00AC67E3">
        <w:trPr>
          <w:jc w:val="center"/>
        </w:trPr>
        <w:tc>
          <w:tcPr>
            <w:tcW w:w="9639" w:type="dxa"/>
            <w:shd w:val="clear" w:color="auto" w:fill="FEF8E8"/>
          </w:tcPr>
          <w:p w:rsidR="00801981" w:rsidRPr="00C15A4F" w:rsidRDefault="00801981" w:rsidP="00F02ED6">
            <w:pPr>
              <w:spacing w:after="16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. Ποιος αριθμός βρίσκεται πιο κοντά στο μηδέν, ο -5 ή ο 3;</w:t>
            </w:r>
          </w:p>
          <w:p w:rsidR="00801981" w:rsidRPr="00C15A4F" w:rsidRDefault="00801981" w:rsidP="00F02ED6">
            <w:pPr>
              <w:spacing w:after="16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2. Αν τοποθετήσουμε στην </w:t>
            </w:r>
            <w:proofErr w:type="spellStart"/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αριθμογραμμή</w:t>
            </w:r>
            <w:proofErr w:type="spellEnd"/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τον αριθμό </w:t>
            </w:r>
            <w:r w:rsidR="00F02ED6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br/>
            </w:r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-4 και τον αριθμό 4, ποιος αριθμός θα βρίσκεται στη μέση αυτής της απόστασης;</w:t>
            </w:r>
          </w:p>
          <w:p w:rsidR="00801981" w:rsidRPr="00C15A4F" w:rsidRDefault="00801981" w:rsidP="00F02ED6">
            <w:pPr>
              <w:spacing w:after="16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3. Ανάμεσα σε δύο ακέραιους αριθμούς πάνω στην </w:t>
            </w:r>
            <w:proofErr w:type="spellStart"/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αριθμογραμμή</w:t>
            </w:r>
            <w:proofErr w:type="spellEnd"/>
            <w:r w:rsidRPr="00C15A4F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, ποιος είναι ο μικρότερος;</w:t>
            </w:r>
          </w:p>
        </w:tc>
      </w:tr>
    </w:tbl>
    <w:p w:rsidR="00B956A8" w:rsidRPr="00C15A4F" w:rsidRDefault="00B956A8" w:rsidP="00F02ED6">
      <w:pPr>
        <w:rPr>
          <w:rFonts w:ascii="Tahoma" w:hAnsi="Tahoma" w:cs="Tahoma"/>
          <w:b/>
          <w:sz w:val="36"/>
          <w:szCs w:val="36"/>
        </w:rPr>
      </w:pPr>
    </w:p>
    <w:p w:rsidR="00B956A8" w:rsidRDefault="00B956A8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br w:type="page"/>
      </w:r>
      <w:r w:rsidR="00FA1E0B" w:rsidRPr="00FA1E0B">
        <w:rPr>
          <w:rFonts w:ascii="Arial" w:hAnsi="Arial" w:cs="Arial"/>
          <w:b/>
          <w:noProof/>
          <w:sz w:val="56"/>
          <w:szCs w:val="56"/>
        </w:rPr>
        <mc:AlternateContent>
          <mc:Choice Requires="wps">
            <w:drawing>
              <wp:anchor distT="0" distB="0" distL="114300" distR="114300" simplePos="0" relativeHeight="253009920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48" name="Πλαίσιο κειμένου 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644952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97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0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148" o:spid="_x0000_s1157" type="#_x0000_t202" style="position:absolute;margin-left:0;margin-top:785.3pt;width:99.2pt;height:28.35pt;z-index:25300992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OeyzSK4CAAA0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472C38" w:rsidRPr="00644952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97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0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3F0D4"/>
        <w:tblLook w:val="04A0" w:firstRow="1" w:lastRow="0" w:firstColumn="1" w:lastColumn="0" w:noHBand="0" w:noVBand="1"/>
        <w:tblCaption w:val="πίνακας έναρξη κεφαλαίου"/>
      </w:tblPr>
      <w:tblGrid>
        <w:gridCol w:w="8199"/>
        <w:gridCol w:w="1439"/>
      </w:tblGrid>
      <w:tr w:rsidR="00687F30" w:rsidRPr="00FA1BE3" w:rsidTr="003F38F5">
        <w:tc>
          <w:tcPr>
            <w:tcW w:w="8199" w:type="dxa"/>
            <w:shd w:val="clear" w:color="auto" w:fill="E3F0D4"/>
            <w:vAlign w:val="bottom"/>
          </w:tcPr>
          <w:p w:rsidR="00687F30" w:rsidRDefault="00644952" w:rsidP="00687F30">
            <w:pPr>
              <w:rPr>
                <w:rFonts w:ascii="Tahoma-Bold" w:hAnsi="Tahoma-Bold"/>
                <w:b/>
                <w:bCs/>
                <w:color w:val="80C342"/>
                <w:sz w:val="42"/>
                <w:szCs w:val="42"/>
              </w:rPr>
            </w:pPr>
            <w:r>
              <w:rPr>
                <w:rFonts w:ascii="Tahoma-Bold" w:hAnsi="Tahoma-Bold"/>
                <w:b/>
                <w:bCs/>
                <w:color w:val="80C342"/>
                <w:sz w:val="42"/>
                <w:szCs w:val="42"/>
              </w:rPr>
              <w:lastRenderedPageBreak/>
              <w:t xml:space="preserve">Γεωμετρικά και </w:t>
            </w:r>
          </w:p>
          <w:p w:rsidR="00644952" w:rsidRPr="00FA1BE3" w:rsidRDefault="00644952" w:rsidP="00687F30">
            <w:pPr>
              <w:rPr>
                <w:rFonts w:ascii="Tahoma" w:hAnsi="Tahoma" w:cs="Tahoma"/>
                <w:b/>
                <w:color w:val="80C342"/>
                <w:sz w:val="62"/>
                <w:szCs w:val="62"/>
              </w:rPr>
            </w:pPr>
            <w:r w:rsidRPr="00644952">
              <w:rPr>
                <w:rFonts w:ascii="Tahoma-Bold" w:hAnsi="Tahoma-Bold"/>
                <w:b/>
                <w:bCs/>
                <w:color w:val="80C342"/>
                <w:sz w:val="42"/>
                <w:szCs w:val="42"/>
              </w:rPr>
              <w:t>αριθμητικά μοτίβα</w:t>
            </w:r>
          </w:p>
        </w:tc>
        <w:tc>
          <w:tcPr>
            <w:tcW w:w="1439" w:type="dxa"/>
            <w:shd w:val="clear" w:color="auto" w:fill="E3F0D4"/>
            <w:vAlign w:val="bottom"/>
          </w:tcPr>
          <w:p w:rsidR="00687F30" w:rsidRPr="003F38F5" w:rsidRDefault="00687F30" w:rsidP="003F38F5">
            <w:pPr>
              <w:jc w:val="center"/>
              <w:rPr>
                <w:rFonts w:ascii="Tahoma" w:eastAsia="Tahoma" w:hAnsi="Tahoma" w:cs="Tahoma"/>
                <w:b/>
                <w:color w:val="80C342"/>
                <w:sz w:val="72"/>
                <w:szCs w:val="72"/>
                <w:lang w:eastAsia="el-GR" w:bidi="el-GR"/>
              </w:rPr>
            </w:pPr>
            <w:r w:rsidRPr="003F38F5">
              <w:rPr>
                <w:rFonts w:ascii="Tahoma" w:eastAsia="Tahoma" w:hAnsi="Tahoma" w:cs="Tahoma"/>
                <w:b/>
                <w:color w:val="80C342"/>
                <w:sz w:val="72"/>
                <w:szCs w:val="72"/>
                <w:lang w:eastAsia="el-GR" w:bidi="el-GR"/>
              </w:rPr>
              <w:t>34</w:t>
            </w:r>
          </w:p>
        </w:tc>
      </w:tr>
    </w:tbl>
    <w:p w:rsidR="00687F30" w:rsidRPr="003B012D" w:rsidRDefault="00687F30" w:rsidP="00687F30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687F30" w:rsidRPr="003B012D" w:rsidTr="00AC67E3">
        <w:tc>
          <w:tcPr>
            <w:tcW w:w="1476" w:type="dxa"/>
            <w:vAlign w:val="center"/>
          </w:tcPr>
          <w:p w:rsidR="00687F30" w:rsidRPr="003B012D" w:rsidRDefault="00464BBC" w:rsidP="00AC67E3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0F695E">
              <w:rPr>
                <w:rFonts w:ascii="Calibri" w:eastAsia="Times New Roman" w:hAnsi="Calibri" w:cs="Times New Roman"/>
                <w:noProof/>
                <w:lang w:eastAsia="el-GR"/>
              </w:rPr>
              <mc:AlternateContent>
                <mc:Choice Requires="wpg">
                  <w:drawing>
                    <wp:inline distT="0" distB="0" distL="0" distR="0" wp14:anchorId="3C4A8538" wp14:editId="11E5805A">
                      <wp:extent cx="540000" cy="540000"/>
                      <wp:effectExtent l="0" t="0" r="0" b="0"/>
                      <wp:docPr id="281" name="Group 955" descr="εικονίδιο φακός 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0" y="0"/>
                                <a:ext cx="540000" cy="540000"/>
                                <a:chOff x="1288" y="1028"/>
                                <a:chExt cx="567" cy="566"/>
                              </a:xfrm>
                            </wpg:grpSpPr>
                            <wps:wsp>
                              <wps:cNvPr id="282" name="Freeform 95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09" y="1048"/>
                                  <a:ext cx="526" cy="518"/>
                                </a:xfrm>
                                <a:custGeom>
                                  <a:avLst/>
                                  <a:gdLst>
                                    <a:gd name="T0" fmla="*/ 234 w 526"/>
                                    <a:gd name="T1" fmla="*/ 1 h 518"/>
                                    <a:gd name="T2" fmla="*/ 191 w 526"/>
                                    <a:gd name="T3" fmla="*/ 9 h 518"/>
                                    <a:gd name="T4" fmla="*/ 151 w 526"/>
                                    <a:gd name="T5" fmla="*/ 24 h 518"/>
                                    <a:gd name="T6" fmla="*/ 114 w 526"/>
                                    <a:gd name="T7" fmla="*/ 45 h 518"/>
                                    <a:gd name="T8" fmla="*/ 82 w 526"/>
                                    <a:gd name="T9" fmla="*/ 72 h 518"/>
                                    <a:gd name="T10" fmla="*/ 53 w 526"/>
                                    <a:gd name="T11" fmla="*/ 105 h 518"/>
                                    <a:gd name="T12" fmla="*/ 31 w 526"/>
                                    <a:gd name="T13" fmla="*/ 142 h 518"/>
                                    <a:gd name="T14" fmla="*/ 14 w 526"/>
                                    <a:gd name="T15" fmla="*/ 184 h 518"/>
                                    <a:gd name="T16" fmla="*/ 3 w 526"/>
                                    <a:gd name="T17" fmla="*/ 230 h 518"/>
                                    <a:gd name="T18" fmla="*/ 0 w 526"/>
                                    <a:gd name="T19" fmla="*/ 280 h 518"/>
                                    <a:gd name="T20" fmla="*/ 7 w 526"/>
                                    <a:gd name="T21" fmla="*/ 323 h 518"/>
                                    <a:gd name="T22" fmla="*/ 21 w 526"/>
                                    <a:gd name="T23" fmla="*/ 364 h 518"/>
                                    <a:gd name="T24" fmla="*/ 42 w 526"/>
                                    <a:gd name="T25" fmla="*/ 401 h 518"/>
                                    <a:gd name="T26" fmla="*/ 69 w 526"/>
                                    <a:gd name="T27" fmla="*/ 434 h 518"/>
                                    <a:gd name="T28" fmla="*/ 101 w 526"/>
                                    <a:gd name="T29" fmla="*/ 463 h 518"/>
                                    <a:gd name="T30" fmla="*/ 139 w 526"/>
                                    <a:gd name="T31" fmla="*/ 486 h 518"/>
                                    <a:gd name="T32" fmla="*/ 180 w 526"/>
                                    <a:gd name="T33" fmla="*/ 503 h 518"/>
                                    <a:gd name="T34" fmla="*/ 225 w 526"/>
                                    <a:gd name="T35" fmla="*/ 514 h 518"/>
                                    <a:gd name="T36" fmla="*/ 274 w 526"/>
                                    <a:gd name="T37" fmla="*/ 518 h 518"/>
                                    <a:gd name="T38" fmla="*/ 319 w 526"/>
                                    <a:gd name="T39" fmla="*/ 512 h 518"/>
                                    <a:gd name="T40" fmla="*/ 362 w 526"/>
                                    <a:gd name="T41" fmla="*/ 499 h 518"/>
                                    <a:gd name="T42" fmla="*/ 401 w 526"/>
                                    <a:gd name="T43" fmla="*/ 479 h 518"/>
                                    <a:gd name="T44" fmla="*/ 437 w 526"/>
                                    <a:gd name="T45" fmla="*/ 453 h 518"/>
                                    <a:gd name="T46" fmla="*/ 467 w 526"/>
                                    <a:gd name="T47" fmla="*/ 422 h 518"/>
                                    <a:gd name="T48" fmla="*/ 492 w 526"/>
                                    <a:gd name="T49" fmla="*/ 387 h 518"/>
                                    <a:gd name="T50" fmla="*/ 510 w 526"/>
                                    <a:gd name="T51" fmla="*/ 347 h 518"/>
                                    <a:gd name="T52" fmla="*/ 522 w 526"/>
                                    <a:gd name="T53" fmla="*/ 304 h 518"/>
                                    <a:gd name="T54" fmla="*/ 526 w 526"/>
                                    <a:gd name="T55" fmla="*/ 259 h 518"/>
                                    <a:gd name="T56" fmla="*/ 523 w 526"/>
                                    <a:gd name="T57" fmla="*/ 220 h 518"/>
                                    <a:gd name="T58" fmla="*/ 513 w 526"/>
                                    <a:gd name="T59" fmla="*/ 178 h 518"/>
                                    <a:gd name="T60" fmla="*/ 495 w 526"/>
                                    <a:gd name="T61" fmla="*/ 138 h 518"/>
                                    <a:gd name="T62" fmla="*/ 472 w 526"/>
                                    <a:gd name="T63" fmla="*/ 102 h 518"/>
                                    <a:gd name="T64" fmla="*/ 442 w 526"/>
                                    <a:gd name="T65" fmla="*/ 70 h 518"/>
                                    <a:gd name="T66" fmla="*/ 408 w 526"/>
                                    <a:gd name="T67" fmla="*/ 44 h 518"/>
                                    <a:gd name="T68" fmla="*/ 369 w 526"/>
                                    <a:gd name="T69" fmla="*/ 23 h 518"/>
                                    <a:gd name="T70" fmla="*/ 326 w 526"/>
                                    <a:gd name="T71" fmla="*/ 8 h 518"/>
                                    <a:gd name="T72" fmla="*/ 280 w 526"/>
                                    <a:gd name="T73" fmla="*/ 0 h 51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526" h="518">
                                      <a:moveTo>
                                        <a:pt x="256" y="0"/>
                                      </a:moveTo>
                                      <a:lnTo>
                                        <a:pt x="234" y="1"/>
                                      </a:lnTo>
                                      <a:lnTo>
                                        <a:pt x="212" y="4"/>
                                      </a:lnTo>
                                      <a:lnTo>
                                        <a:pt x="191" y="9"/>
                                      </a:lnTo>
                                      <a:lnTo>
                                        <a:pt x="171" y="16"/>
                                      </a:lnTo>
                                      <a:lnTo>
                                        <a:pt x="151" y="24"/>
                                      </a:lnTo>
                                      <a:lnTo>
                                        <a:pt x="132" y="34"/>
                                      </a:lnTo>
                                      <a:lnTo>
                                        <a:pt x="114" y="45"/>
                                      </a:lnTo>
                                      <a:lnTo>
                                        <a:pt x="97" y="58"/>
                                      </a:lnTo>
                                      <a:lnTo>
                                        <a:pt x="82" y="72"/>
                                      </a:lnTo>
                                      <a:lnTo>
                                        <a:pt x="67" y="88"/>
                                      </a:lnTo>
                                      <a:lnTo>
                                        <a:pt x="53" y="105"/>
                                      </a:lnTo>
                                      <a:lnTo>
                                        <a:pt x="41" y="123"/>
                                      </a:lnTo>
                                      <a:lnTo>
                                        <a:pt x="31" y="142"/>
                                      </a:lnTo>
                                      <a:lnTo>
                                        <a:pt x="21" y="163"/>
                                      </a:lnTo>
                                      <a:lnTo>
                                        <a:pt x="14" y="184"/>
                                      </a:lnTo>
                                      <a:lnTo>
                                        <a:pt x="7" y="207"/>
                                      </a:lnTo>
                                      <a:lnTo>
                                        <a:pt x="3" y="230"/>
                                      </a:lnTo>
                                      <a:lnTo>
                                        <a:pt x="0" y="254"/>
                                      </a:lnTo>
                                      <a:lnTo>
                                        <a:pt x="0" y="280"/>
                                      </a:lnTo>
                                      <a:lnTo>
                                        <a:pt x="2" y="302"/>
                                      </a:lnTo>
                                      <a:lnTo>
                                        <a:pt x="7" y="323"/>
                                      </a:lnTo>
                                      <a:lnTo>
                                        <a:pt x="13" y="344"/>
                                      </a:lnTo>
                                      <a:lnTo>
                                        <a:pt x="21" y="364"/>
                                      </a:lnTo>
                                      <a:lnTo>
                                        <a:pt x="31" y="383"/>
                                      </a:lnTo>
                                      <a:lnTo>
                                        <a:pt x="42" y="401"/>
                                      </a:lnTo>
                                      <a:lnTo>
                                        <a:pt x="55" y="418"/>
                                      </a:lnTo>
                                      <a:lnTo>
                                        <a:pt x="69" y="434"/>
                                      </a:lnTo>
                                      <a:lnTo>
                                        <a:pt x="85" y="449"/>
                                      </a:lnTo>
                                      <a:lnTo>
                                        <a:pt x="101" y="463"/>
                                      </a:lnTo>
                                      <a:lnTo>
                                        <a:pt x="119" y="475"/>
                                      </a:lnTo>
                                      <a:lnTo>
                                        <a:pt x="139" y="486"/>
                                      </a:lnTo>
                                      <a:lnTo>
                                        <a:pt x="159" y="496"/>
                                      </a:lnTo>
                                      <a:lnTo>
                                        <a:pt x="180" y="503"/>
                                      </a:lnTo>
                                      <a:lnTo>
                                        <a:pt x="202" y="510"/>
                                      </a:lnTo>
                                      <a:lnTo>
                                        <a:pt x="225" y="514"/>
                                      </a:lnTo>
                                      <a:lnTo>
                                        <a:pt x="249" y="517"/>
                                      </a:lnTo>
                                      <a:lnTo>
                                        <a:pt x="274" y="518"/>
                                      </a:lnTo>
                                      <a:lnTo>
                                        <a:pt x="297" y="516"/>
                                      </a:lnTo>
                                      <a:lnTo>
                                        <a:pt x="319" y="512"/>
                                      </a:lnTo>
                                      <a:lnTo>
                                        <a:pt x="341" y="506"/>
                                      </a:lnTo>
                                      <a:lnTo>
                                        <a:pt x="362" y="499"/>
                                      </a:lnTo>
                                      <a:lnTo>
                                        <a:pt x="382" y="490"/>
                                      </a:lnTo>
                                      <a:lnTo>
                                        <a:pt x="401" y="479"/>
                                      </a:lnTo>
                                      <a:lnTo>
                                        <a:pt x="420" y="467"/>
                                      </a:lnTo>
                                      <a:lnTo>
                                        <a:pt x="437" y="453"/>
                                      </a:lnTo>
                                      <a:lnTo>
                                        <a:pt x="452" y="439"/>
                                      </a:lnTo>
                                      <a:lnTo>
                                        <a:pt x="467" y="422"/>
                                      </a:lnTo>
                                      <a:lnTo>
                                        <a:pt x="480" y="405"/>
                                      </a:lnTo>
                                      <a:lnTo>
                                        <a:pt x="492" y="387"/>
                                      </a:lnTo>
                                      <a:lnTo>
                                        <a:pt x="502" y="367"/>
                                      </a:lnTo>
                                      <a:lnTo>
                                        <a:pt x="510" y="347"/>
                                      </a:lnTo>
                                      <a:lnTo>
                                        <a:pt x="517" y="326"/>
                                      </a:lnTo>
                                      <a:lnTo>
                                        <a:pt x="522" y="304"/>
                                      </a:lnTo>
                                      <a:lnTo>
                                        <a:pt x="525" y="282"/>
                                      </a:lnTo>
                                      <a:lnTo>
                                        <a:pt x="526" y="259"/>
                                      </a:lnTo>
                                      <a:lnTo>
                                        <a:pt x="525" y="243"/>
                                      </a:lnTo>
                                      <a:lnTo>
                                        <a:pt x="523" y="220"/>
                                      </a:lnTo>
                                      <a:lnTo>
                                        <a:pt x="519" y="199"/>
                                      </a:lnTo>
                                      <a:lnTo>
                                        <a:pt x="513" y="178"/>
                                      </a:lnTo>
                                      <a:lnTo>
                                        <a:pt x="505" y="157"/>
                                      </a:lnTo>
                                      <a:lnTo>
                                        <a:pt x="495" y="138"/>
                                      </a:lnTo>
                                      <a:lnTo>
                                        <a:pt x="484" y="119"/>
                                      </a:lnTo>
                                      <a:lnTo>
                                        <a:pt x="472" y="102"/>
                                      </a:lnTo>
                                      <a:lnTo>
                                        <a:pt x="458" y="85"/>
                                      </a:lnTo>
                                      <a:lnTo>
                                        <a:pt x="442" y="70"/>
                                      </a:lnTo>
                                      <a:lnTo>
                                        <a:pt x="426" y="56"/>
                                      </a:lnTo>
                                      <a:lnTo>
                                        <a:pt x="408" y="44"/>
                                      </a:lnTo>
                                      <a:lnTo>
                                        <a:pt x="389" y="32"/>
                                      </a:lnTo>
                                      <a:lnTo>
                                        <a:pt x="369" y="23"/>
                                      </a:lnTo>
                                      <a:lnTo>
                                        <a:pt x="348" y="15"/>
                                      </a:lnTo>
                                      <a:lnTo>
                                        <a:pt x="326" y="8"/>
                                      </a:lnTo>
                                      <a:lnTo>
                                        <a:pt x="304" y="3"/>
                                      </a:lnTo>
                                      <a:lnTo>
                                        <a:pt x="280" y="0"/>
                                      </a:lnTo>
                                      <a:lnTo>
                                        <a:pt x="256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D34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3" name="Freeform 95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20" y="1150"/>
                                  <a:ext cx="218" cy="214"/>
                                </a:xfrm>
                                <a:custGeom>
                                  <a:avLst/>
                                  <a:gdLst>
                                    <a:gd name="T0" fmla="*/ 88 w 218"/>
                                    <a:gd name="T1" fmla="*/ 0 h 214"/>
                                    <a:gd name="T2" fmla="*/ 67 w 218"/>
                                    <a:gd name="T3" fmla="*/ 6 h 214"/>
                                    <a:gd name="T4" fmla="*/ 48 w 218"/>
                                    <a:gd name="T5" fmla="*/ 16 h 214"/>
                                    <a:gd name="T6" fmla="*/ 32 w 218"/>
                                    <a:gd name="T7" fmla="*/ 30 h 214"/>
                                    <a:gd name="T8" fmla="*/ 18 w 218"/>
                                    <a:gd name="T9" fmla="*/ 46 h 214"/>
                                    <a:gd name="T10" fmla="*/ 8 w 218"/>
                                    <a:gd name="T11" fmla="*/ 66 h 214"/>
                                    <a:gd name="T12" fmla="*/ 2 w 218"/>
                                    <a:gd name="T13" fmla="*/ 88 h 214"/>
                                    <a:gd name="T14" fmla="*/ 0 w 218"/>
                                    <a:gd name="T15" fmla="*/ 113 h 214"/>
                                    <a:gd name="T16" fmla="*/ 3 w 218"/>
                                    <a:gd name="T17" fmla="*/ 133 h 214"/>
                                    <a:gd name="T18" fmla="*/ 10 w 218"/>
                                    <a:gd name="T19" fmla="*/ 153 h 214"/>
                                    <a:gd name="T20" fmla="*/ 21 w 218"/>
                                    <a:gd name="T21" fmla="*/ 170 h 214"/>
                                    <a:gd name="T22" fmla="*/ 35 w 218"/>
                                    <a:gd name="T23" fmla="*/ 185 h 214"/>
                                    <a:gd name="T24" fmla="*/ 53 w 218"/>
                                    <a:gd name="T25" fmla="*/ 197 h 214"/>
                                    <a:gd name="T26" fmla="*/ 74 w 218"/>
                                    <a:gd name="T27" fmla="*/ 206 h 214"/>
                                    <a:gd name="T28" fmla="*/ 97 w 218"/>
                                    <a:gd name="T29" fmla="*/ 212 h 214"/>
                                    <a:gd name="T30" fmla="*/ 124 w 218"/>
                                    <a:gd name="T31" fmla="*/ 214 h 214"/>
                                    <a:gd name="T32" fmla="*/ 145 w 218"/>
                                    <a:gd name="T33" fmla="*/ 208 h 214"/>
                                    <a:gd name="T34" fmla="*/ 165 w 218"/>
                                    <a:gd name="T35" fmla="*/ 199 h 214"/>
                                    <a:gd name="T36" fmla="*/ 182 w 218"/>
                                    <a:gd name="T37" fmla="*/ 185 h 214"/>
                                    <a:gd name="T38" fmla="*/ 197 w 218"/>
                                    <a:gd name="T39" fmla="*/ 169 h 214"/>
                                    <a:gd name="T40" fmla="*/ 207 w 218"/>
                                    <a:gd name="T41" fmla="*/ 150 h 214"/>
                                    <a:gd name="T42" fmla="*/ 214 w 218"/>
                                    <a:gd name="T43" fmla="*/ 129 h 214"/>
                                    <a:gd name="T44" fmla="*/ 217 w 218"/>
                                    <a:gd name="T45" fmla="*/ 106 h 214"/>
                                    <a:gd name="T46" fmla="*/ 216 w 218"/>
                                    <a:gd name="T47" fmla="*/ 96 h 214"/>
                                    <a:gd name="T48" fmla="*/ 212 w 218"/>
                                    <a:gd name="T49" fmla="*/ 76 h 214"/>
                                    <a:gd name="T50" fmla="*/ 204 w 218"/>
                                    <a:gd name="T51" fmla="*/ 57 h 214"/>
                                    <a:gd name="T52" fmla="*/ 193 w 218"/>
                                    <a:gd name="T53" fmla="*/ 41 h 214"/>
                                    <a:gd name="T54" fmla="*/ 178 w 218"/>
                                    <a:gd name="T55" fmla="*/ 26 h 214"/>
                                    <a:gd name="T56" fmla="*/ 160 w 218"/>
                                    <a:gd name="T57" fmla="*/ 15 h 214"/>
                                    <a:gd name="T58" fmla="*/ 139 w 218"/>
                                    <a:gd name="T59" fmla="*/ 6 h 214"/>
                                    <a:gd name="T60" fmla="*/ 115 w 218"/>
                                    <a:gd name="T61" fmla="*/ 1 h 214"/>
                                    <a:gd name="T62" fmla="*/ 88 w 218"/>
                                    <a:gd name="T63" fmla="*/ 0 h 2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18" h="214">
                                      <a:moveTo>
                                        <a:pt x="88" y="0"/>
                                      </a:moveTo>
                                      <a:lnTo>
                                        <a:pt x="67" y="6"/>
                                      </a:lnTo>
                                      <a:lnTo>
                                        <a:pt x="48" y="16"/>
                                      </a:lnTo>
                                      <a:lnTo>
                                        <a:pt x="32" y="30"/>
                                      </a:lnTo>
                                      <a:lnTo>
                                        <a:pt x="18" y="46"/>
                                      </a:lnTo>
                                      <a:lnTo>
                                        <a:pt x="8" y="66"/>
                                      </a:lnTo>
                                      <a:lnTo>
                                        <a:pt x="2" y="88"/>
                                      </a:lnTo>
                                      <a:lnTo>
                                        <a:pt x="0" y="113"/>
                                      </a:lnTo>
                                      <a:lnTo>
                                        <a:pt x="3" y="133"/>
                                      </a:lnTo>
                                      <a:lnTo>
                                        <a:pt x="10" y="153"/>
                                      </a:lnTo>
                                      <a:lnTo>
                                        <a:pt x="21" y="170"/>
                                      </a:lnTo>
                                      <a:lnTo>
                                        <a:pt x="35" y="185"/>
                                      </a:lnTo>
                                      <a:lnTo>
                                        <a:pt x="53" y="197"/>
                                      </a:lnTo>
                                      <a:lnTo>
                                        <a:pt x="74" y="206"/>
                                      </a:lnTo>
                                      <a:lnTo>
                                        <a:pt x="97" y="212"/>
                                      </a:lnTo>
                                      <a:lnTo>
                                        <a:pt x="124" y="214"/>
                                      </a:lnTo>
                                      <a:lnTo>
                                        <a:pt x="145" y="208"/>
                                      </a:lnTo>
                                      <a:lnTo>
                                        <a:pt x="165" y="199"/>
                                      </a:lnTo>
                                      <a:lnTo>
                                        <a:pt x="182" y="185"/>
                                      </a:lnTo>
                                      <a:lnTo>
                                        <a:pt x="197" y="169"/>
                                      </a:lnTo>
                                      <a:lnTo>
                                        <a:pt x="207" y="150"/>
                                      </a:lnTo>
                                      <a:lnTo>
                                        <a:pt x="214" y="129"/>
                                      </a:lnTo>
                                      <a:lnTo>
                                        <a:pt x="217" y="106"/>
                                      </a:lnTo>
                                      <a:lnTo>
                                        <a:pt x="216" y="96"/>
                                      </a:lnTo>
                                      <a:lnTo>
                                        <a:pt x="212" y="76"/>
                                      </a:lnTo>
                                      <a:lnTo>
                                        <a:pt x="204" y="57"/>
                                      </a:lnTo>
                                      <a:lnTo>
                                        <a:pt x="193" y="41"/>
                                      </a:lnTo>
                                      <a:lnTo>
                                        <a:pt x="178" y="26"/>
                                      </a:lnTo>
                                      <a:lnTo>
                                        <a:pt x="160" y="15"/>
                                      </a:lnTo>
                                      <a:lnTo>
                                        <a:pt x="139" y="6"/>
                                      </a:lnTo>
                                      <a:lnTo>
                                        <a:pt x="115" y="1"/>
                                      </a:lnTo>
                                      <a:lnTo>
                                        <a:pt x="88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EE67C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4" name="Freeform 95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45" y="1196"/>
                                  <a:ext cx="28" cy="46"/>
                                </a:xfrm>
                                <a:custGeom>
                                  <a:avLst/>
                                  <a:gdLst>
                                    <a:gd name="T0" fmla="*/ 28 w 28"/>
                                    <a:gd name="T1" fmla="*/ 0 h 46"/>
                                    <a:gd name="T2" fmla="*/ 26 w 28"/>
                                    <a:gd name="T3" fmla="*/ 0 h 46"/>
                                    <a:gd name="T4" fmla="*/ 25 w 28"/>
                                    <a:gd name="T5" fmla="*/ 0 h 46"/>
                                    <a:gd name="T6" fmla="*/ 23 w 28"/>
                                    <a:gd name="T7" fmla="*/ 0 h 46"/>
                                    <a:gd name="T8" fmla="*/ 21 w 28"/>
                                    <a:gd name="T9" fmla="*/ 1 h 46"/>
                                    <a:gd name="T10" fmla="*/ 16 w 28"/>
                                    <a:gd name="T11" fmla="*/ 4 h 46"/>
                                    <a:gd name="T12" fmla="*/ 13 w 28"/>
                                    <a:gd name="T13" fmla="*/ 6 h 46"/>
                                    <a:gd name="T14" fmla="*/ 11 w 28"/>
                                    <a:gd name="T15" fmla="*/ 8 h 46"/>
                                    <a:gd name="T16" fmla="*/ 9 w 28"/>
                                    <a:gd name="T17" fmla="*/ 11 h 46"/>
                                    <a:gd name="T18" fmla="*/ 6 w 28"/>
                                    <a:gd name="T19" fmla="*/ 14 h 46"/>
                                    <a:gd name="T20" fmla="*/ 5 w 28"/>
                                    <a:gd name="T21" fmla="*/ 17 h 46"/>
                                    <a:gd name="T22" fmla="*/ 3 w 28"/>
                                    <a:gd name="T23" fmla="*/ 20 h 46"/>
                                    <a:gd name="T24" fmla="*/ 1 w 28"/>
                                    <a:gd name="T25" fmla="*/ 23 h 46"/>
                                    <a:gd name="T26" fmla="*/ 1 w 28"/>
                                    <a:gd name="T27" fmla="*/ 26 h 46"/>
                                    <a:gd name="T28" fmla="*/ 0 w 28"/>
                                    <a:gd name="T29" fmla="*/ 30 h 46"/>
                                    <a:gd name="T30" fmla="*/ 0 w 28"/>
                                    <a:gd name="T31" fmla="*/ 35 h 46"/>
                                    <a:gd name="T32" fmla="*/ 0 w 28"/>
                                    <a:gd name="T33" fmla="*/ 39 h 46"/>
                                    <a:gd name="T34" fmla="*/ 1 w 28"/>
                                    <a:gd name="T35" fmla="*/ 41 h 46"/>
                                    <a:gd name="T36" fmla="*/ 1 w 28"/>
                                    <a:gd name="T37" fmla="*/ 42 h 46"/>
                                    <a:gd name="T38" fmla="*/ 2 w 28"/>
                                    <a:gd name="T39" fmla="*/ 44 h 46"/>
                                    <a:gd name="T40" fmla="*/ 3 w 28"/>
                                    <a:gd name="T41" fmla="*/ 45 h 46"/>
                                    <a:gd name="T42" fmla="*/ 3 w 28"/>
                                    <a:gd name="T43" fmla="*/ 45 h 46"/>
                                    <a:gd name="T44" fmla="*/ 4 w 28"/>
                                    <a:gd name="T45" fmla="*/ 45 h 46"/>
                                    <a:gd name="T46" fmla="*/ 4 w 28"/>
                                    <a:gd name="T47" fmla="*/ 44 h 46"/>
                                    <a:gd name="T48" fmla="*/ 5 w 28"/>
                                    <a:gd name="T49" fmla="*/ 44 h 46"/>
                                    <a:gd name="T50" fmla="*/ 5 w 28"/>
                                    <a:gd name="T51" fmla="*/ 43 h 46"/>
                                    <a:gd name="T52" fmla="*/ 6 w 28"/>
                                    <a:gd name="T53" fmla="*/ 42 h 46"/>
                                    <a:gd name="T54" fmla="*/ 7 w 28"/>
                                    <a:gd name="T55" fmla="*/ 41 h 46"/>
                                    <a:gd name="T56" fmla="*/ 8 w 28"/>
                                    <a:gd name="T57" fmla="*/ 40 h 46"/>
                                    <a:gd name="T58" fmla="*/ 9 w 28"/>
                                    <a:gd name="T59" fmla="*/ 39 h 46"/>
                                    <a:gd name="T60" fmla="*/ 10 w 28"/>
                                    <a:gd name="T61" fmla="*/ 38 h 46"/>
                                    <a:gd name="T62" fmla="*/ 11 w 28"/>
                                    <a:gd name="T63" fmla="*/ 37 h 46"/>
                                    <a:gd name="T64" fmla="*/ 13 w 28"/>
                                    <a:gd name="T65" fmla="*/ 35 h 46"/>
                                    <a:gd name="T66" fmla="*/ 14 w 28"/>
                                    <a:gd name="T67" fmla="*/ 33 h 46"/>
                                    <a:gd name="T68" fmla="*/ 16 w 28"/>
                                    <a:gd name="T69" fmla="*/ 30 h 46"/>
                                    <a:gd name="T70" fmla="*/ 19 w 28"/>
                                    <a:gd name="T71" fmla="*/ 26 h 46"/>
                                    <a:gd name="T72" fmla="*/ 19 w 28"/>
                                    <a:gd name="T73" fmla="*/ 25 h 46"/>
                                    <a:gd name="T74" fmla="*/ 22 w 28"/>
                                    <a:gd name="T75" fmla="*/ 20 h 46"/>
                                    <a:gd name="T76" fmla="*/ 25 w 28"/>
                                    <a:gd name="T77" fmla="*/ 14 h 46"/>
                                    <a:gd name="T78" fmla="*/ 26 w 28"/>
                                    <a:gd name="T79" fmla="*/ 8 h 46"/>
                                    <a:gd name="T80" fmla="*/ 27 w 28"/>
                                    <a:gd name="T81" fmla="*/ 4 h 46"/>
                                    <a:gd name="T82" fmla="*/ 27 w 28"/>
                                    <a:gd name="T83" fmla="*/ 2 h 46"/>
                                    <a:gd name="T84" fmla="*/ 28 w 28"/>
                                    <a:gd name="T85" fmla="*/ 2 h 46"/>
                                    <a:gd name="T86" fmla="*/ 28 w 28"/>
                                    <a:gd name="T87" fmla="*/ 0 h 4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</a:cxnLst>
                                  <a:rect l="0" t="0" r="r" b="b"/>
                                  <a:pathLst>
                                    <a:path w="28" h="46">
                                      <a:moveTo>
                                        <a:pt x="28" y="0"/>
                                      </a:moveTo>
                                      <a:lnTo>
                                        <a:pt x="26" y="0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23" y="0"/>
                                      </a:lnTo>
                                      <a:lnTo>
                                        <a:pt x="21" y="1"/>
                                      </a:lnTo>
                                      <a:lnTo>
                                        <a:pt x="16" y="4"/>
                                      </a:lnTo>
                                      <a:lnTo>
                                        <a:pt x="13" y="6"/>
                                      </a:lnTo>
                                      <a:lnTo>
                                        <a:pt x="11" y="8"/>
                                      </a:lnTo>
                                      <a:lnTo>
                                        <a:pt x="9" y="11"/>
                                      </a:lnTo>
                                      <a:lnTo>
                                        <a:pt x="6" y="14"/>
                                      </a:lnTo>
                                      <a:lnTo>
                                        <a:pt x="5" y="17"/>
                                      </a:lnTo>
                                      <a:lnTo>
                                        <a:pt x="3" y="20"/>
                                      </a:lnTo>
                                      <a:lnTo>
                                        <a:pt x="1" y="23"/>
                                      </a:lnTo>
                                      <a:lnTo>
                                        <a:pt x="1" y="26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0" y="35"/>
                                      </a:lnTo>
                                      <a:lnTo>
                                        <a:pt x="0" y="39"/>
                                      </a:lnTo>
                                      <a:lnTo>
                                        <a:pt x="1" y="41"/>
                                      </a:lnTo>
                                      <a:lnTo>
                                        <a:pt x="1" y="42"/>
                                      </a:lnTo>
                                      <a:lnTo>
                                        <a:pt x="2" y="44"/>
                                      </a:lnTo>
                                      <a:lnTo>
                                        <a:pt x="3" y="45"/>
                                      </a:lnTo>
                                      <a:lnTo>
                                        <a:pt x="3" y="45"/>
                                      </a:lnTo>
                                      <a:lnTo>
                                        <a:pt x="4" y="45"/>
                                      </a:lnTo>
                                      <a:lnTo>
                                        <a:pt x="4" y="44"/>
                                      </a:lnTo>
                                      <a:lnTo>
                                        <a:pt x="5" y="44"/>
                                      </a:lnTo>
                                      <a:lnTo>
                                        <a:pt x="5" y="43"/>
                                      </a:lnTo>
                                      <a:lnTo>
                                        <a:pt x="6" y="42"/>
                                      </a:lnTo>
                                      <a:lnTo>
                                        <a:pt x="7" y="41"/>
                                      </a:lnTo>
                                      <a:lnTo>
                                        <a:pt x="8" y="40"/>
                                      </a:lnTo>
                                      <a:lnTo>
                                        <a:pt x="9" y="39"/>
                                      </a:lnTo>
                                      <a:lnTo>
                                        <a:pt x="10" y="38"/>
                                      </a:lnTo>
                                      <a:lnTo>
                                        <a:pt x="11" y="37"/>
                                      </a:lnTo>
                                      <a:lnTo>
                                        <a:pt x="13" y="35"/>
                                      </a:lnTo>
                                      <a:lnTo>
                                        <a:pt x="14" y="33"/>
                                      </a:lnTo>
                                      <a:lnTo>
                                        <a:pt x="16" y="30"/>
                                      </a:lnTo>
                                      <a:lnTo>
                                        <a:pt x="19" y="26"/>
                                      </a:lnTo>
                                      <a:lnTo>
                                        <a:pt x="19" y="25"/>
                                      </a:lnTo>
                                      <a:lnTo>
                                        <a:pt x="22" y="20"/>
                                      </a:lnTo>
                                      <a:lnTo>
                                        <a:pt x="25" y="14"/>
                                      </a:lnTo>
                                      <a:lnTo>
                                        <a:pt x="26" y="8"/>
                                      </a:lnTo>
                                      <a:lnTo>
                                        <a:pt x="27" y="4"/>
                                      </a:lnTo>
                                      <a:lnTo>
                                        <a:pt x="27" y="2"/>
                                      </a:lnTo>
                                      <a:lnTo>
                                        <a:pt x="28" y="2"/>
                                      </a:lnTo>
                                      <a:lnTo>
                                        <a:pt x="28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85" name="Group 95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47" y="1238"/>
                                  <a:ext cx="65" cy="97"/>
                                  <a:chOff x="1547" y="1238"/>
                                  <a:chExt cx="65" cy="97"/>
                                </a:xfrm>
                              </wpg:grpSpPr>
                              <wps:wsp>
                                <wps:cNvPr id="286" name="Freeform 96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47" y="1238"/>
                                    <a:ext cx="65" cy="97"/>
                                  </a:xfrm>
                                  <a:custGeom>
                                    <a:avLst/>
                                    <a:gdLst>
                                      <a:gd name="T0" fmla="*/ 59 w 65"/>
                                      <a:gd name="T1" fmla="*/ 56 h 97"/>
                                      <a:gd name="T2" fmla="*/ 37 w 65"/>
                                      <a:gd name="T3" fmla="*/ 56 h 97"/>
                                      <a:gd name="T4" fmla="*/ 35 w 65"/>
                                      <a:gd name="T5" fmla="*/ 59 h 97"/>
                                      <a:gd name="T6" fmla="*/ 33 w 65"/>
                                      <a:gd name="T7" fmla="*/ 62 h 97"/>
                                      <a:gd name="T8" fmla="*/ 31 w 65"/>
                                      <a:gd name="T9" fmla="*/ 65 h 97"/>
                                      <a:gd name="T10" fmla="*/ 29 w 65"/>
                                      <a:gd name="T11" fmla="*/ 68 h 97"/>
                                      <a:gd name="T12" fmla="*/ 27 w 65"/>
                                      <a:gd name="T13" fmla="*/ 70 h 97"/>
                                      <a:gd name="T14" fmla="*/ 25 w 65"/>
                                      <a:gd name="T15" fmla="*/ 72 h 97"/>
                                      <a:gd name="T16" fmla="*/ 22 w 65"/>
                                      <a:gd name="T17" fmla="*/ 75 h 97"/>
                                      <a:gd name="T18" fmla="*/ 20 w 65"/>
                                      <a:gd name="T19" fmla="*/ 77 h 97"/>
                                      <a:gd name="T20" fmla="*/ 19 w 65"/>
                                      <a:gd name="T21" fmla="*/ 78 h 97"/>
                                      <a:gd name="T22" fmla="*/ 18 w 65"/>
                                      <a:gd name="T23" fmla="*/ 79 h 97"/>
                                      <a:gd name="T24" fmla="*/ 17 w 65"/>
                                      <a:gd name="T25" fmla="*/ 80 h 97"/>
                                      <a:gd name="T26" fmla="*/ 16 w 65"/>
                                      <a:gd name="T27" fmla="*/ 81 h 97"/>
                                      <a:gd name="T28" fmla="*/ 15 w 65"/>
                                      <a:gd name="T29" fmla="*/ 82 h 97"/>
                                      <a:gd name="T30" fmla="*/ 10 w 65"/>
                                      <a:gd name="T31" fmla="*/ 87 h 97"/>
                                      <a:gd name="T32" fmla="*/ 6 w 65"/>
                                      <a:gd name="T33" fmla="*/ 90 h 97"/>
                                      <a:gd name="T34" fmla="*/ 1 w 65"/>
                                      <a:gd name="T35" fmla="*/ 95 h 97"/>
                                      <a:gd name="T36" fmla="*/ 0 w 65"/>
                                      <a:gd name="T37" fmla="*/ 96 h 97"/>
                                      <a:gd name="T38" fmla="*/ 3 w 65"/>
                                      <a:gd name="T39" fmla="*/ 96 h 97"/>
                                      <a:gd name="T40" fmla="*/ 7 w 65"/>
                                      <a:gd name="T41" fmla="*/ 96 h 97"/>
                                      <a:gd name="T42" fmla="*/ 9 w 65"/>
                                      <a:gd name="T43" fmla="*/ 96 h 97"/>
                                      <a:gd name="T44" fmla="*/ 12 w 65"/>
                                      <a:gd name="T45" fmla="*/ 95 h 97"/>
                                      <a:gd name="T46" fmla="*/ 14 w 65"/>
                                      <a:gd name="T47" fmla="*/ 95 h 97"/>
                                      <a:gd name="T48" fmla="*/ 17 w 65"/>
                                      <a:gd name="T49" fmla="*/ 94 h 97"/>
                                      <a:gd name="T50" fmla="*/ 20 w 65"/>
                                      <a:gd name="T51" fmla="*/ 93 h 97"/>
                                      <a:gd name="T52" fmla="*/ 23 w 65"/>
                                      <a:gd name="T53" fmla="*/ 92 h 97"/>
                                      <a:gd name="T54" fmla="*/ 26 w 65"/>
                                      <a:gd name="T55" fmla="*/ 91 h 97"/>
                                      <a:gd name="T56" fmla="*/ 31 w 65"/>
                                      <a:gd name="T57" fmla="*/ 88 h 97"/>
                                      <a:gd name="T58" fmla="*/ 32 w 65"/>
                                      <a:gd name="T59" fmla="*/ 87 h 97"/>
                                      <a:gd name="T60" fmla="*/ 34 w 65"/>
                                      <a:gd name="T61" fmla="*/ 87 h 97"/>
                                      <a:gd name="T62" fmla="*/ 35 w 65"/>
                                      <a:gd name="T63" fmla="*/ 85 h 97"/>
                                      <a:gd name="T64" fmla="*/ 37 w 65"/>
                                      <a:gd name="T65" fmla="*/ 84 h 97"/>
                                      <a:gd name="T66" fmla="*/ 42 w 65"/>
                                      <a:gd name="T67" fmla="*/ 81 h 97"/>
                                      <a:gd name="T68" fmla="*/ 45 w 65"/>
                                      <a:gd name="T69" fmla="*/ 78 h 97"/>
                                      <a:gd name="T70" fmla="*/ 48 w 65"/>
                                      <a:gd name="T71" fmla="*/ 75 h 97"/>
                                      <a:gd name="T72" fmla="*/ 49 w 65"/>
                                      <a:gd name="T73" fmla="*/ 73 h 97"/>
                                      <a:gd name="T74" fmla="*/ 52 w 65"/>
                                      <a:gd name="T75" fmla="*/ 69 h 97"/>
                                      <a:gd name="T76" fmla="*/ 54 w 65"/>
                                      <a:gd name="T77" fmla="*/ 66 h 97"/>
                                      <a:gd name="T78" fmla="*/ 57 w 65"/>
                                      <a:gd name="T79" fmla="*/ 60 h 97"/>
                                      <a:gd name="T80" fmla="*/ 59 w 65"/>
                                      <a:gd name="T81" fmla="*/ 56 h 9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</a:cxnLst>
                                    <a:rect l="0" t="0" r="r" b="b"/>
                                    <a:pathLst>
                                      <a:path w="65" h="97">
                                        <a:moveTo>
                                          <a:pt x="59" y="56"/>
                                        </a:moveTo>
                                        <a:lnTo>
                                          <a:pt x="37" y="56"/>
                                        </a:lnTo>
                                        <a:lnTo>
                                          <a:pt x="35" y="59"/>
                                        </a:lnTo>
                                        <a:lnTo>
                                          <a:pt x="33" y="62"/>
                                        </a:lnTo>
                                        <a:lnTo>
                                          <a:pt x="31" y="65"/>
                                        </a:lnTo>
                                        <a:lnTo>
                                          <a:pt x="29" y="68"/>
                                        </a:lnTo>
                                        <a:lnTo>
                                          <a:pt x="27" y="70"/>
                                        </a:lnTo>
                                        <a:lnTo>
                                          <a:pt x="25" y="72"/>
                                        </a:lnTo>
                                        <a:lnTo>
                                          <a:pt x="22" y="75"/>
                                        </a:lnTo>
                                        <a:lnTo>
                                          <a:pt x="20" y="77"/>
                                        </a:lnTo>
                                        <a:lnTo>
                                          <a:pt x="19" y="78"/>
                                        </a:lnTo>
                                        <a:lnTo>
                                          <a:pt x="18" y="79"/>
                                        </a:lnTo>
                                        <a:lnTo>
                                          <a:pt x="17" y="80"/>
                                        </a:lnTo>
                                        <a:lnTo>
                                          <a:pt x="16" y="81"/>
                                        </a:lnTo>
                                        <a:lnTo>
                                          <a:pt x="15" y="82"/>
                                        </a:lnTo>
                                        <a:lnTo>
                                          <a:pt x="10" y="87"/>
                                        </a:lnTo>
                                        <a:lnTo>
                                          <a:pt x="6" y="90"/>
                                        </a:lnTo>
                                        <a:lnTo>
                                          <a:pt x="1" y="95"/>
                                        </a:lnTo>
                                        <a:lnTo>
                                          <a:pt x="0" y="96"/>
                                        </a:lnTo>
                                        <a:lnTo>
                                          <a:pt x="3" y="96"/>
                                        </a:lnTo>
                                        <a:lnTo>
                                          <a:pt x="7" y="96"/>
                                        </a:lnTo>
                                        <a:lnTo>
                                          <a:pt x="9" y="96"/>
                                        </a:lnTo>
                                        <a:lnTo>
                                          <a:pt x="12" y="95"/>
                                        </a:lnTo>
                                        <a:lnTo>
                                          <a:pt x="14" y="95"/>
                                        </a:lnTo>
                                        <a:lnTo>
                                          <a:pt x="17" y="94"/>
                                        </a:lnTo>
                                        <a:lnTo>
                                          <a:pt x="20" y="93"/>
                                        </a:lnTo>
                                        <a:lnTo>
                                          <a:pt x="23" y="92"/>
                                        </a:lnTo>
                                        <a:lnTo>
                                          <a:pt x="26" y="91"/>
                                        </a:lnTo>
                                        <a:lnTo>
                                          <a:pt x="31" y="88"/>
                                        </a:lnTo>
                                        <a:lnTo>
                                          <a:pt x="32" y="87"/>
                                        </a:lnTo>
                                        <a:lnTo>
                                          <a:pt x="34" y="87"/>
                                        </a:lnTo>
                                        <a:lnTo>
                                          <a:pt x="35" y="85"/>
                                        </a:lnTo>
                                        <a:lnTo>
                                          <a:pt x="37" y="84"/>
                                        </a:lnTo>
                                        <a:lnTo>
                                          <a:pt x="42" y="81"/>
                                        </a:lnTo>
                                        <a:lnTo>
                                          <a:pt x="45" y="78"/>
                                        </a:lnTo>
                                        <a:lnTo>
                                          <a:pt x="48" y="75"/>
                                        </a:lnTo>
                                        <a:lnTo>
                                          <a:pt x="49" y="73"/>
                                        </a:lnTo>
                                        <a:lnTo>
                                          <a:pt x="52" y="69"/>
                                        </a:lnTo>
                                        <a:lnTo>
                                          <a:pt x="54" y="66"/>
                                        </a:lnTo>
                                        <a:lnTo>
                                          <a:pt x="57" y="60"/>
                                        </a:lnTo>
                                        <a:lnTo>
                                          <a:pt x="59" y="56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87" name="Freeform 96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47" y="1238"/>
                                    <a:ext cx="65" cy="97"/>
                                  </a:xfrm>
                                  <a:custGeom>
                                    <a:avLst/>
                                    <a:gdLst>
                                      <a:gd name="T0" fmla="*/ 58 w 65"/>
                                      <a:gd name="T1" fmla="*/ 0 h 97"/>
                                      <a:gd name="T2" fmla="*/ 57 w 65"/>
                                      <a:gd name="T3" fmla="*/ 3 h 97"/>
                                      <a:gd name="T4" fmla="*/ 56 w 65"/>
                                      <a:gd name="T5" fmla="*/ 5 h 97"/>
                                      <a:gd name="T6" fmla="*/ 56 w 65"/>
                                      <a:gd name="T7" fmla="*/ 7 h 97"/>
                                      <a:gd name="T8" fmla="*/ 55 w 65"/>
                                      <a:gd name="T9" fmla="*/ 9 h 97"/>
                                      <a:gd name="T10" fmla="*/ 55 w 65"/>
                                      <a:gd name="T11" fmla="*/ 11 h 97"/>
                                      <a:gd name="T12" fmla="*/ 55 w 65"/>
                                      <a:gd name="T13" fmla="*/ 12 h 97"/>
                                      <a:gd name="T14" fmla="*/ 54 w 65"/>
                                      <a:gd name="T15" fmla="*/ 14 h 97"/>
                                      <a:gd name="T16" fmla="*/ 53 w 65"/>
                                      <a:gd name="T17" fmla="*/ 16 h 97"/>
                                      <a:gd name="T18" fmla="*/ 53 w 65"/>
                                      <a:gd name="T19" fmla="*/ 17 h 97"/>
                                      <a:gd name="T20" fmla="*/ 51 w 65"/>
                                      <a:gd name="T21" fmla="*/ 24 h 97"/>
                                      <a:gd name="T22" fmla="*/ 50 w 65"/>
                                      <a:gd name="T23" fmla="*/ 27 h 97"/>
                                      <a:gd name="T24" fmla="*/ 47 w 65"/>
                                      <a:gd name="T25" fmla="*/ 33 h 97"/>
                                      <a:gd name="T26" fmla="*/ 44 w 65"/>
                                      <a:gd name="T27" fmla="*/ 42 h 97"/>
                                      <a:gd name="T28" fmla="*/ 42 w 65"/>
                                      <a:gd name="T29" fmla="*/ 45 h 97"/>
                                      <a:gd name="T30" fmla="*/ 41 w 65"/>
                                      <a:gd name="T31" fmla="*/ 48 h 97"/>
                                      <a:gd name="T32" fmla="*/ 39 w 65"/>
                                      <a:gd name="T33" fmla="*/ 51 h 97"/>
                                      <a:gd name="T34" fmla="*/ 37 w 65"/>
                                      <a:gd name="T35" fmla="*/ 56 h 97"/>
                                      <a:gd name="T36" fmla="*/ 37 w 65"/>
                                      <a:gd name="T37" fmla="*/ 56 h 97"/>
                                      <a:gd name="T38" fmla="*/ 59 w 65"/>
                                      <a:gd name="T39" fmla="*/ 56 h 97"/>
                                      <a:gd name="T40" fmla="*/ 61 w 65"/>
                                      <a:gd name="T41" fmla="*/ 48 h 97"/>
                                      <a:gd name="T42" fmla="*/ 62 w 65"/>
                                      <a:gd name="T43" fmla="*/ 44 h 97"/>
                                      <a:gd name="T44" fmla="*/ 63 w 65"/>
                                      <a:gd name="T45" fmla="*/ 38 h 97"/>
                                      <a:gd name="T46" fmla="*/ 64 w 65"/>
                                      <a:gd name="T47" fmla="*/ 36 h 97"/>
                                      <a:gd name="T48" fmla="*/ 64 w 65"/>
                                      <a:gd name="T49" fmla="*/ 35 h 97"/>
                                      <a:gd name="T50" fmla="*/ 64 w 65"/>
                                      <a:gd name="T51" fmla="*/ 33 h 97"/>
                                      <a:gd name="T52" fmla="*/ 64 w 65"/>
                                      <a:gd name="T53" fmla="*/ 22 h 97"/>
                                      <a:gd name="T54" fmla="*/ 64 w 65"/>
                                      <a:gd name="T55" fmla="*/ 19 h 97"/>
                                      <a:gd name="T56" fmla="*/ 64 w 65"/>
                                      <a:gd name="T57" fmla="*/ 17 h 97"/>
                                      <a:gd name="T58" fmla="*/ 63 w 65"/>
                                      <a:gd name="T59" fmla="*/ 16 h 97"/>
                                      <a:gd name="T60" fmla="*/ 63 w 65"/>
                                      <a:gd name="T61" fmla="*/ 13 h 97"/>
                                      <a:gd name="T62" fmla="*/ 62 w 65"/>
                                      <a:gd name="T63" fmla="*/ 11 h 97"/>
                                      <a:gd name="T64" fmla="*/ 62 w 65"/>
                                      <a:gd name="T65" fmla="*/ 8 h 97"/>
                                      <a:gd name="T66" fmla="*/ 61 w 65"/>
                                      <a:gd name="T67" fmla="*/ 6 h 97"/>
                                      <a:gd name="T68" fmla="*/ 60 w 65"/>
                                      <a:gd name="T69" fmla="*/ 5 h 97"/>
                                      <a:gd name="T70" fmla="*/ 60 w 65"/>
                                      <a:gd name="T71" fmla="*/ 3 h 97"/>
                                      <a:gd name="T72" fmla="*/ 59 w 65"/>
                                      <a:gd name="T73" fmla="*/ 2 h 97"/>
                                      <a:gd name="T74" fmla="*/ 58 w 65"/>
                                      <a:gd name="T75" fmla="*/ 1 h 97"/>
                                      <a:gd name="T76" fmla="*/ 58 w 65"/>
                                      <a:gd name="T77" fmla="*/ 0 h 9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</a:cxnLst>
                                    <a:rect l="0" t="0" r="r" b="b"/>
                                    <a:pathLst>
                                      <a:path w="65" h="97">
                                        <a:moveTo>
                                          <a:pt x="58" y="0"/>
                                        </a:moveTo>
                                        <a:lnTo>
                                          <a:pt x="57" y="3"/>
                                        </a:lnTo>
                                        <a:lnTo>
                                          <a:pt x="56" y="5"/>
                                        </a:lnTo>
                                        <a:lnTo>
                                          <a:pt x="56" y="7"/>
                                        </a:lnTo>
                                        <a:lnTo>
                                          <a:pt x="55" y="9"/>
                                        </a:lnTo>
                                        <a:lnTo>
                                          <a:pt x="55" y="11"/>
                                        </a:lnTo>
                                        <a:lnTo>
                                          <a:pt x="55" y="12"/>
                                        </a:lnTo>
                                        <a:lnTo>
                                          <a:pt x="54" y="14"/>
                                        </a:lnTo>
                                        <a:lnTo>
                                          <a:pt x="53" y="16"/>
                                        </a:lnTo>
                                        <a:lnTo>
                                          <a:pt x="53" y="17"/>
                                        </a:lnTo>
                                        <a:lnTo>
                                          <a:pt x="51" y="24"/>
                                        </a:lnTo>
                                        <a:lnTo>
                                          <a:pt x="50" y="27"/>
                                        </a:lnTo>
                                        <a:lnTo>
                                          <a:pt x="47" y="33"/>
                                        </a:lnTo>
                                        <a:lnTo>
                                          <a:pt x="44" y="42"/>
                                        </a:lnTo>
                                        <a:lnTo>
                                          <a:pt x="42" y="45"/>
                                        </a:lnTo>
                                        <a:lnTo>
                                          <a:pt x="41" y="48"/>
                                        </a:lnTo>
                                        <a:lnTo>
                                          <a:pt x="39" y="51"/>
                                        </a:lnTo>
                                        <a:lnTo>
                                          <a:pt x="37" y="56"/>
                                        </a:lnTo>
                                        <a:lnTo>
                                          <a:pt x="37" y="56"/>
                                        </a:lnTo>
                                        <a:lnTo>
                                          <a:pt x="59" y="56"/>
                                        </a:lnTo>
                                        <a:lnTo>
                                          <a:pt x="61" y="48"/>
                                        </a:lnTo>
                                        <a:lnTo>
                                          <a:pt x="62" y="44"/>
                                        </a:lnTo>
                                        <a:lnTo>
                                          <a:pt x="63" y="38"/>
                                        </a:lnTo>
                                        <a:lnTo>
                                          <a:pt x="64" y="36"/>
                                        </a:lnTo>
                                        <a:lnTo>
                                          <a:pt x="64" y="35"/>
                                        </a:lnTo>
                                        <a:lnTo>
                                          <a:pt x="64" y="33"/>
                                        </a:lnTo>
                                        <a:lnTo>
                                          <a:pt x="64" y="22"/>
                                        </a:lnTo>
                                        <a:lnTo>
                                          <a:pt x="64" y="19"/>
                                        </a:lnTo>
                                        <a:lnTo>
                                          <a:pt x="64" y="17"/>
                                        </a:lnTo>
                                        <a:lnTo>
                                          <a:pt x="63" y="16"/>
                                        </a:lnTo>
                                        <a:lnTo>
                                          <a:pt x="63" y="13"/>
                                        </a:lnTo>
                                        <a:lnTo>
                                          <a:pt x="62" y="11"/>
                                        </a:lnTo>
                                        <a:lnTo>
                                          <a:pt x="62" y="8"/>
                                        </a:lnTo>
                                        <a:lnTo>
                                          <a:pt x="61" y="6"/>
                                        </a:lnTo>
                                        <a:lnTo>
                                          <a:pt x="60" y="5"/>
                                        </a:lnTo>
                                        <a:lnTo>
                                          <a:pt x="60" y="3"/>
                                        </a:lnTo>
                                        <a:lnTo>
                                          <a:pt x="59" y="2"/>
                                        </a:lnTo>
                                        <a:lnTo>
                                          <a:pt x="58" y="1"/>
                                        </a:lnTo>
                                        <a:lnTo>
                                          <a:pt x="58" y="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88" name="Freeform 96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20" y="1150"/>
                                  <a:ext cx="218" cy="214"/>
                                </a:xfrm>
                                <a:custGeom>
                                  <a:avLst/>
                                  <a:gdLst>
                                    <a:gd name="T0" fmla="*/ 217 w 218"/>
                                    <a:gd name="T1" fmla="*/ 106 h 214"/>
                                    <a:gd name="T2" fmla="*/ 214 w 218"/>
                                    <a:gd name="T3" fmla="*/ 129 h 214"/>
                                    <a:gd name="T4" fmla="*/ 207 w 218"/>
                                    <a:gd name="T5" fmla="*/ 150 h 214"/>
                                    <a:gd name="T6" fmla="*/ 197 w 218"/>
                                    <a:gd name="T7" fmla="*/ 169 h 214"/>
                                    <a:gd name="T8" fmla="*/ 182 w 218"/>
                                    <a:gd name="T9" fmla="*/ 185 h 214"/>
                                    <a:gd name="T10" fmla="*/ 165 w 218"/>
                                    <a:gd name="T11" fmla="*/ 199 h 214"/>
                                    <a:gd name="T12" fmla="*/ 145 w 218"/>
                                    <a:gd name="T13" fmla="*/ 208 h 214"/>
                                    <a:gd name="T14" fmla="*/ 124 w 218"/>
                                    <a:gd name="T15" fmla="*/ 214 h 214"/>
                                    <a:gd name="T16" fmla="*/ 97 w 218"/>
                                    <a:gd name="T17" fmla="*/ 212 h 214"/>
                                    <a:gd name="T18" fmla="*/ 74 w 218"/>
                                    <a:gd name="T19" fmla="*/ 206 h 214"/>
                                    <a:gd name="T20" fmla="*/ 53 w 218"/>
                                    <a:gd name="T21" fmla="*/ 197 h 214"/>
                                    <a:gd name="T22" fmla="*/ 35 w 218"/>
                                    <a:gd name="T23" fmla="*/ 185 h 214"/>
                                    <a:gd name="T24" fmla="*/ 21 w 218"/>
                                    <a:gd name="T25" fmla="*/ 170 h 214"/>
                                    <a:gd name="T26" fmla="*/ 10 w 218"/>
                                    <a:gd name="T27" fmla="*/ 153 h 214"/>
                                    <a:gd name="T28" fmla="*/ 3 w 218"/>
                                    <a:gd name="T29" fmla="*/ 133 h 214"/>
                                    <a:gd name="T30" fmla="*/ 0 w 218"/>
                                    <a:gd name="T31" fmla="*/ 113 h 214"/>
                                    <a:gd name="T32" fmla="*/ 2 w 218"/>
                                    <a:gd name="T33" fmla="*/ 88 h 214"/>
                                    <a:gd name="T34" fmla="*/ 8 w 218"/>
                                    <a:gd name="T35" fmla="*/ 66 h 214"/>
                                    <a:gd name="T36" fmla="*/ 18 w 218"/>
                                    <a:gd name="T37" fmla="*/ 46 h 214"/>
                                    <a:gd name="T38" fmla="*/ 32 w 218"/>
                                    <a:gd name="T39" fmla="*/ 30 h 214"/>
                                    <a:gd name="T40" fmla="*/ 48 w 218"/>
                                    <a:gd name="T41" fmla="*/ 16 h 214"/>
                                    <a:gd name="T42" fmla="*/ 67 w 218"/>
                                    <a:gd name="T43" fmla="*/ 6 h 214"/>
                                    <a:gd name="T44" fmla="*/ 88 w 218"/>
                                    <a:gd name="T45" fmla="*/ 0 h 214"/>
                                    <a:gd name="T46" fmla="*/ 115 w 218"/>
                                    <a:gd name="T47" fmla="*/ 1 h 214"/>
                                    <a:gd name="T48" fmla="*/ 139 w 218"/>
                                    <a:gd name="T49" fmla="*/ 6 h 214"/>
                                    <a:gd name="T50" fmla="*/ 160 w 218"/>
                                    <a:gd name="T51" fmla="*/ 15 h 214"/>
                                    <a:gd name="T52" fmla="*/ 178 w 218"/>
                                    <a:gd name="T53" fmla="*/ 26 h 214"/>
                                    <a:gd name="T54" fmla="*/ 193 w 218"/>
                                    <a:gd name="T55" fmla="*/ 41 h 214"/>
                                    <a:gd name="T56" fmla="*/ 204 w 218"/>
                                    <a:gd name="T57" fmla="*/ 57 h 214"/>
                                    <a:gd name="T58" fmla="*/ 212 w 218"/>
                                    <a:gd name="T59" fmla="*/ 76 h 214"/>
                                    <a:gd name="T60" fmla="*/ 216 w 218"/>
                                    <a:gd name="T61" fmla="*/ 96 h 214"/>
                                    <a:gd name="T62" fmla="*/ 217 w 218"/>
                                    <a:gd name="T63" fmla="*/ 106 h 2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18" h="214">
                                      <a:moveTo>
                                        <a:pt x="217" y="106"/>
                                      </a:moveTo>
                                      <a:lnTo>
                                        <a:pt x="214" y="129"/>
                                      </a:lnTo>
                                      <a:lnTo>
                                        <a:pt x="207" y="150"/>
                                      </a:lnTo>
                                      <a:lnTo>
                                        <a:pt x="197" y="169"/>
                                      </a:lnTo>
                                      <a:lnTo>
                                        <a:pt x="182" y="185"/>
                                      </a:lnTo>
                                      <a:lnTo>
                                        <a:pt x="165" y="199"/>
                                      </a:lnTo>
                                      <a:lnTo>
                                        <a:pt x="145" y="208"/>
                                      </a:lnTo>
                                      <a:lnTo>
                                        <a:pt x="124" y="214"/>
                                      </a:lnTo>
                                      <a:lnTo>
                                        <a:pt x="97" y="212"/>
                                      </a:lnTo>
                                      <a:lnTo>
                                        <a:pt x="74" y="206"/>
                                      </a:lnTo>
                                      <a:lnTo>
                                        <a:pt x="53" y="197"/>
                                      </a:lnTo>
                                      <a:lnTo>
                                        <a:pt x="35" y="185"/>
                                      </a:lnTo>
                                      <a:lnTo>
                                        <a:pt x="21" y="170"/>
                                      </a:lnTo>
                                      <a:lnTo>
                                        <a:pt x="10" y="153"/>
                                      </a:lnTo>
                                      <a:lnTo>
                                        <a:pt x="3" y="133"/>
                                      </a:lnTo>
                                      <a:lnTo>
                                        <a:pt x="0" y="113"/>
                                      </a:lnTo>
                                      <a:lnTo>
                                        <a:pt x="2" y="88"/>
                                      </a:lnTo>
                                      <a:lnTo>
                                        <a:pt x="8" y="66"/>
                                      </a:lnTo>
                                      <a:lnTo>
                                        <a:pt x="18" y="46"/>
                                      </a:lnTo>
                                      <a:lnTo>
                                        <a:pt x="32" y="30"/>
                                      </a:lnTo>
                                      <a:lnTo>
                                        <a:pt x="48" y="16"/>
                                      </a:lnTo>
                                      <a:lnTo>
                                        <a:pt x="67" y="6"/>
                                      </a:lnTo>
                                      <a:lnTo>
                                        <a:pt x="88" y="0"/>
                                      </a:lnTo>
                                      <a:lnTo>
                                        <a:pt x="115" y="1"/>
                                      </a:lnTo>
                                      <a:lnTo>
                                        <a:pt x="139" y="6"/>
                                      </a:lnTo>
                                      <a:lnTo>
                                        <a:pt x="160" y="15"/>
                                      </a:lnTo>
                                      <a:lnTo>
                                        <a:pt x="178" y="26"/>
                                      </a:lnTo>
                                      <a:lnTo>
                                        <a:pt x="193" y="41"/>
                                      </a:lnTo>
                                      <a:lnTo>
                                        <a:pt x="204" y="57"/>
                                      </a:lnTo>
                                      <a:lnTo>
                                        <a:pt x="212" y="76"/>
                                      </a:lnTo>
                                      <a:lnTo>
                                        <a:pt x="216" y="96"/>
                                      </a:lnTo>
                                      <a:lnTo>
                                        <a:pt x="217" y="106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4427">
                                  <a:solidFill>
                                    <a:srgbClr val="686868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89" name="Group 9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89" y="1329"/>
                                  <a:ext cx="155" cy="165"/>
                                  <a:chOff x="1589" y="1329"/>
                                  <a:chExt cx="155" cy="165"/>
                                </a:xfrm>
                              </wpg:grpSpPr>
                              <wps:wsp>
                                <wps:cNvPr id="290" name="Freeform 96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89" y="1329"/>
                                    <a:ext cx="155" cy="165"/>
                                  </a:xfrm>
                                  <a:custGeom>
                                    <a:avLst/>
                                    <a:gdLst>
                                      <a:gd name="T0" fmla="*/ 21 w 155"/>
                                      <a:gd name="T1" fmla="*/ 0 h 165"/>
                                      <a:gd name="T2" fmla="*/ 0 w 155"/>
                                      <a:gd name="T3" fmla="*/ 19 h 165"/>
                                      <a:gd name="T4" fmla="*/ 2 w 155"/>
                                      <a:gd name="T5" fmla="*/ 20 h 165"/>
                                      <a:gd name="T6" fmla="*/ 9 w 155"/>
                                      <a:gd name="T7" fmla="*/ 28 h 165"/>
                                      <a:gd name="T8" fmla="*/ 14 w 155"/>
                                      <a:gd name="T9" fmla="*/ 33 h 165"/>
                                      <a:gd name="T10" fmla="*/ 18 w 155"/>
                                      <a:gd name="T11" fmla="*/ 41 h 165"/>
                                      <a:gd name="T12" fmla="*/ 19 w 155"/>
                                      <a:gd name="T13" fmla="*/ 42 h 165"/>
                                      <a:gd name="T14" fmla="*/ 20 w 155"/>
                                      <a:gd name="T15" fmla="*/ 44 h 165"/>
                                      <a:gd name="T16" fmla="*/ 20 w 155"/>
                                      <a:gd name="T17" fmla="*/ 45 h 165"/>
                                      <a:gd name="T18" fmla="*/ 21 w 155"/>
                                      <a:gd name="T19" fmla="*/ 45 h 165"/>
                                      <a:gd name="T20" fmla="*/ 21 w 155"/>
                                      <a:gd name="T21" fmla="*/ 47 h 165"/>
                                      <a:gd name="T22" fmla="*/ 22 w 155"/>
                                      <a:gd name="T23" fmla="*/ 50 h 165"/>
                                      <a:gd name="T24" fmla="*/ 20 w 155"/>
                                      <a:gd name="T25" fmla="*/ 55 h 165"/>
                                      <a:gd name="T26" fmla="*/ 21 w 155"/>
                                      <a:gd name="T27" fmla="*/ 57 h 165"/>
                                      <a:gd name="T28" fmla="*/ 24 w 155"/>
                                      <a:gd name="T29" fmla="*/ 61 h 165"/>
                                      <a:gd name="T30" fmla="*/ 27 w 155"/>
                                      <a:gd name="T31" fmla="*/ 65 h 165"/>
                                      <a:gd name="T32" fmla="*/ 31 w 155"/>
                                      <a:gd name="T33" fmla="*/ 69 h 165"/>
                                      <a:gd name="T34" fmla="*/ 37 w 155"/>
                                      <a:gd name="T35" fmla="*/ 78 h 165"/>
                                      <a:gd name="T36" fmla="*/ 45 w 155"/>
                                      <a:gd name="T37" fmla="*/ 87 h 165"/>
                                      <a:gd name="T38" fmla="*/ 56 w 155"/>
                                      <a:gd name="T39" fmla="*/ 100 h 165"/>
                                      <a:gd name="T40" fmla="*/ 60 w 155"/>
                                      <a:gd name="T41" fmla="*/ 104 h 165"/>
                                      <a:gd name="T42" fmla="*/ 63 w 155"/>
                                      <a:gd name="T43" fmla="*/ 109 h 165"/>
                                      <a:gd name="T44" fmla="*/ 78 w 155"/>
                                      <a:gd name="T45" fmla="*/ 125 h 165"/>
                                      <a:gd name="T46" fmla="*/ 81 w 155"/>
                                      <a:gd name="T47" fmla="*/ 129 h 165"/>
                                      <a:gd name="T48" fmla="*/ 88 w 155"/>
                                      <a:gd name="T49" fmla="*/ 137 h 165"/>
                                      <a:gd name="T50" fmla="*/ 91 w 155"/>
                                      <a:gd name="T51" fmla="*/ 140 h 165"/>
                                      <a:gd name="T52" fmla="*/ 94 w 155"/>
                                      <a:gd name="T53" fmla="*/ 143 h 165"/>
                                      <a:gd name="T54" fmla="*/ 100 w 155"/>
                                      <a:gd name="T55" fmla="*/ 150 h 165"/>
                                      <a:gd name="T56" fmla="*/ 109 w 155"/>
                                      <a:gd name="T57" fmla="*/ 158 h 165"/>
                                      <a:gd name="T58" fmla="*/ 112 w 155"/>
                                      <a:gd name="T59" fmla="*/ 162 h 165"/>
                                      <a:gd name="T60" fmla="*/ 114 w 155"/>
                                      <a:gd name="T61" fmla="*/ 164 h 165"/>
                                      <a:gd name="T62" fmla="*/ 154 w 155"/>
                                      <a:gd name="T63" fmla="*/ 128 h 165"/>
                                      <a:gd name="T64" fmla="*/ 152 w 155"/>
                                      <a:gd name="T65" fmla="*/ 126 h 165"/>
                                      <a:gd name="T66" fmla="*/ 149 w 155"/>
                                      <a:gd name="T67" fmla="*/ 122 h 165"/>
                                      <a:gd name="T68" fmla="*/ 141 w 155"/>
                                      <a:gd name="T69" fmla="*/ 113 h 165"/>
                                      <a:gd name="T70" fmla="*/ 135 w 155"/>
                                      <a:gd name="T71" fmla="*/ 106 h 165"/>
                                      <a:gd name="T72" fmla="*/ 129 w 155"/>
                                      <a:gd name="T73" fmla="*/ 99 h 165"/>
                                      <a:gd name="T74" fmla="*/ 123 w 155"/>
                                      <a:gd name="T75" fmla="*/ 92 h 165"/>
                                      <a:gd name="T76" fmla="*/ 119 w 155"/>
                                      <a:gd name="T77" fmla="*/ 88 h 165"/>
                                      <a:gd name="T78" fmla="*/ 100 w 155"/>
                                      <a:gd name="T79" fmla="*/ 68 h 165"/>
                                      <a:gd name="T80" fmla="*/ 96 w 155"/>
                                      <a:gd name="T81" fmla="*/ 64 h 165"/>
                                      <a:gd name="T82" fmla="*/ 84 w 155"/>
                                      <a:gd name="T83" fmla="*/ 51 h 165"/>
                                      <a:gd name="T84" fmla="*/ 76 w 155"/>
                                      <a:gd name="T85" fmla="*/ 43 h 165"/>
                                      <a:gd name="T86" fmla="*/ 64 w 155"/>
                                      <a:gd name="T87" fmla="*/ 32 h 165"/>
                                      <a:gd name="T88" fmla="*/ 60 w 155"/>
                                      <a:gd name="T89" fmla="*/ 28 h 165"/>
                                      <a:gd name="T90" fmla="*/ 57 w 155"/>
                                      <a:gd name="T91" fmla="*/ 25 h 165"/>
                                      <a:gd name="T92" fmla="*/ 49 w 155"/>
                                      <a:gd name="T93" fmla="*/ 25 h 165"/>
                                      <a:gd name="T94" fmla="*/ 47 w 155"/>
                                      <a:gd name="T95" fmla="*/ 24 h 165"/>
                                      <a:gd name="T96" fmla="*/ 45 w 155"/>
                                      <a:gd name="T97" fmla="*/ 24 h 165"/>
                                      <a:gd name="T98" fmla="*/ 44 w 155"/>
                                      <a:gd name="T99" fmla="*/ 23 h 165"/>
                                      <a:gd name="T100" fmla="*/ 43 w 155"/>
                                      <a:gd name="T101" fmla="*/ 22 h 165"/>
                                      <a:gd name="T102" fmla="*/ 42 w 155"/>
                                      <a:gd name="T103" fmla="*/ 21 h 165"/>
                                      <a:gd name="T104" fmla="*/ 41 w 155"/>
                                      <a:gd name="T105" fmla="*/ 20 h 165"/>
                                      <a:gd name="T106" fmla="*/ 34 w 155"/>
                                      <a:gd name="T107" fmla="*/ 15 h 165"/>
                                      <a:gd name="T108" fmla="*/ 29 w 155"/>
                                      <a:gd name="T109" fmla="*/ 10 h 165"/>
                                      <a:gd name="T110" fmla="*/ 22 w 155"/>
                                      <a:gd name="T111" fmla="*/ 2 h 165"/>
                                      <a:gd name="T112" fmla="*/ 21 w 155"/>
                                      <a:gd name="T113" fmla="*/ 0 h 1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  <a:cxn ang="0">
                                        <a:pos x="T82" y="T83"/>
                                      </a:cxn>
                                      <a:cxn ang="0">
                                        <a:pos x="T84" y="T85"/>
                                      </a:cxn>
                                      <a:cxn ang="0">
                                        <a:pos x="T86" y="T87"/>
                                      </a:cxn>
                                      <a:cxn ang="0">
                                        <a:pos x="T88" y="T89"/>
                                      </a:cxn>
                                      <a:cxn ang="0">
                                        <a:pos x="T90" y="T91"/>
                                      </a:cxn>
                                      <a:cxn ang="0">
                                        <a:pos x="T92" y="T93"/>
                                      </a:cxn>
                                      <a:cxn ang="0">
                                        <a:pos x="T94" y="T95"/>
                                      </a:cxn>
                                      <a:cxn ang="0">
                                        <a:pos x="T96" y="T97"/>
                                      </a:cxn>
                                      <a:cxn ang="0">
                                        <a:pos x="T98" y="T99"/>
                                      </a:cxn>
                                      <a:cxn ang="0">
                                        <a:pos x="T100" y="T101"/>
                                      </a:cxn>
                                      <a:cxn ang="0">
                                        <a:pos x="T102" y="T103"/>
                                      </a:cxn>
                                      <a:cxn ang="0">
                                        <a:pos x="T104" y="T105"/>
                                      </a:cxn>
                                      <a:cxn ang="0">
                                        <a:pos x="T106" y="T107"/>
                                      </a:cxn>
                                      <a:cxn ang="0">
                                        <a:pos x="T108" y="T109"/>
                                      </a:cxn>
                                      <a:cxn ang="0">
                                        <a:pos x="T110" y="T111"/>
                                      </a:cxn>
                                      <a:cxn ang="0">
                                        <a:pos x="T112" y="T113"/>
                                      </a:cxn>
                                    </a:cxnLst>
                                    <a:rect l="0" t="0" r="r" b="b"/>
                                    <a:pathLst>
                                      <a:path w="155" h="165">
                                        <a:moveTo>
                                          <a:pt x="21" y="0"/>
                                        </a:moveTo>
                                        <a:lnTo>
                                          <a:pt x="0" y="19"/>
                                        </a:lnTo>
                                        <a:lnTo>
                                          <a:pt x="2" y="20"/>
                                        </a:lnTo>
                                        <a:lnTo>
                                          <a:pt x="9" y="28"/>
                                        </a:lnTo>
                                        <a:lnTo>
                                          <a:pt x="14" y="33"/>
                                        </a:lnTo>
                                        <a:lnTo>
                                          <a:pt x="18" y="41"/>
                                        </a:lnTo>
                                        <a:lnTo>
                                          <a:pt x="19" y="42"/>
                                        </a:lnTo>
                                        <a:lnTo>
                                          <a:pt x="20" y="44"/>
                                        </a:lnTo>
                                        <a:lnTo>
                                          <a:pt x="20" y="45"/>
                                        </a:lnTo>
                                        <a:lnTo>
                                          <a:pt x="21" y="45"/>
                                        </a:lnTo>
                                        <a:lnTo>
                                          <a:pt x="21" y="47"/>
                                        </a:lnTo>
                                        <a:lnTo>
                                          <a:pt x="22" y="50"/>
                                        </a:lnTo>
                                        <a:lnTo>
                                          <a:pt x="20" y="55"/>
                                        </a:lnTo>
                                        <a:lnTo>
                                          <a:pt x="21" y="57"/>
                                        </a:lnTo>
                                        <a:lnTo>
                                          <a:pt x="24" y="61"/>
                                        </a:lnTo>
                                        <a:lnTo>
                                          <a:pt x="27" y="65"/>
                                        </a:lnTo>
                                        <a:lnTo>
                                          <a:pt x="31" y="69"/>
                                        </a:lnTo>
                                        <a:lnTo>
                                          <a:pt x="37" y="78"/>
                                        </a:lnTo>
                                        <a:lnTo>
                                          <a:pt x="45" y="87"/>
                                        </a:lnTo>
                                        <a:lnTo>
                                          <a:pt x="56" y="100"/>
                                        </a:lnTo>
                                        <a:lnTo>
                                          <a:pt x="60" y="104"/>
                                        </a:lnTo>
                                        <a:lnTo>
                                          <a:pt x="63" y="109"/>
                                        </a:lnTo>
                                        <a:lnTo>
                                          <a:pt x="78" y="125"/>
                                        </a:lnTo>
                                        <a:lnTo>
                                          <a:pt x="81" y="129"/>
                                        </a:lnTo>
                                        <a:lnTo>
                                          <a:pt x="88" y="137"/>
                                        </a:lnTo>
                                        <a:lnTo>
                                          <a:pt x="91" y="140"/>
                                        </a:lnTo>
                                        <a:lnTo>
                                          <a:pt x="94" y="143"/>
                                        </a:lnTo>
                                        <a:lnTo>
                                          <a:pt x="100" y="150"/>
                                        </a:lnTo>
                                        <a:lnTo>
                                          <a:pt x="109" y="158"/>
                                        </a:lnTo>
                                        <a:lnTo>
                                          <a:pt x="112" y="162"/>
                                        </a:lnTo>
                                        <a:lnTo>
                                          <a:pt x="114" y="164"/>
                                        </a:lnTo>
                                        <a:lnTo>
                                          <a:pt x="154" y="128"/>
                                        </a:lnTo>
                                        <a:lnTo>
                                          <a:pt x="152" y="126"/>
                                        </a:lnTo>
                                        <a:lnTo>
                                          <a:pt x="149" y="122"/>
                                        </a:lnTo>
                                        <a:lnTo>
                                          <a:pt x="141" y="113"/>
                                        </a:lnTo>
                                        <a:lnTo>
                                          <a:pt x="135" y="106"/>
                                        </a:lnTo>
                                        <a:lnTo>
                                          <a:pt x="129" y="99"/>
                                        </a:lnTo>
                                        <a:lnTo>
                                          <a:pt x="123" y="92"/>
                                        </a:lnTo>
                                        <a:lnTo>
                                          <a:pt x="119" y="88"/>
                                        </a:lnTo>
                                        <a:lnTo>
                                          <a:pt x="100" y="68"/>
                                        </a:lnTo>
                                        <a:lnTo>
                                          <a:pt x="96" y="64"/>
                                        </a:lnTo>
                                        <a:lnTo>
                                          <a:pt x="84" y="51"/>
                                        </a:lnTo>
                                        <a:lnTo>
                                          <a:pt x="76" y="43"/>
                                        </a:lnTo>
                                        <a:lnTo>
                                          <a:pt x="64" y="32"/>
                                        </a:lnTo>
                                        <a:lnTo>
                                          <a:pt x="60" y="28"/>
                                        </a:lnTo>
                                        <a:lnTo>
                                          <a:pt x="57" y="25"/>
                                        </a:lnTo>
                                        <a:lnTo>
                                          <a:pt x="49" y="25"/>
                                        </a:lnTo>
                                        <a:lnTo>
                                          <a:pt x="47" y="24"/>
                                        </a:lnTo>
                                        <a:lnTo>
                                          <a:pt x="45" y="24"/>
                                        </a:lnTo>
                                        <a:lnTo>
                                          <a:pt x="44" y="23"/>
                                        </a:lnTo>
                                        <a:lnTo>
                                          <a:pt x="43" y="22"/>
                                        </a:lnTo>
                                        <a:lnTo>
                                          <a:pt x="42" y="21"/>
                                        </a:lnTo>
                                        <a:lnTo>
                                          <a:pt x="41" y="20"/>
                                        </a:lnTo>
                                        <a:lnTo>
                                          <a:pt x="34" y="15"/>
                                        </a:lnTo>
                                        <a:lnTo>
                                          <a:pt x="29" y="10"/>
                                        </a:lnTo>
                                        <a:lnTo>
                                          <a:pt x="22" y="2"/>
                                        </a:lnTo>
                                        <a:lnTo>
                                          <a:pt x="21" y="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686868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91" name="Freeform 96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89" y="1329"/>
                                    <a:ext cx="155" cy="165"/>
                                  </a:xfrm>
                                  <a:custGeom>
                                    <a:avLst/>
                                    <a:gdLst>
                                      <a:gd name="T0" fmla="*/ 55 w 155"/>
                                      <a:gd name="T1" fmla="*/ 23 h 165"/>
                                      <a:gd name="T2" fmla="*/ 49 w 155"/>
                                      <a:gd name="T3" fmla="*/ 25 h 165"/>
                                      <a:gd name="T4" fmla="*/ 57 w 155"/>
                                      <a:gd name="T5" fmla="*/ 25 h 165"/>
                                      <a:gd name="T6" fmla="*/ 55 w 155"/>
                                      <a:gd name="T7" fmla="*/ 23 h 1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55" h="165">
                                        <a:moveTo>
                                          <a:pt x="55" y="23"/>
                                        </a:moveTo>
                                        <a:lnTo>
                                          <a:pt x="49" y="25"/>
                                        </a:lnTo>
                                        <a:lnTo>
                                          <a:pt x="57" y="25"/>
                                        </a:lnTo>
                                        <a:lnTo>
                                          <a:pt x="55" y="23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686868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92" name="Freeform 96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08" y="1048"/>
                                  <a:ext cx="527" cy="526"/>
                                </a:xfrm>
                                <a:custGeom>
                                  <a:avLst/>
                                  <a:gdLst>
                                    <a:gd name="T0" fmla="*/ 526 w 527"/>
                                    <a:gd name="T1" fmla="*/ 286 h 526"/>
                                    <a:gd name="T2" fmla="*/ 518 w 527"/>
                                    <a:gd name="T3" fmla="*/ 330 h 526"/>
                                    <a:gd name="T4" fmla="*/ 503 w 527"/>
                                    <a:gd name="T5" fmla="*/ 372 h 526"/>
                                    <a:gd name="T6" fmla="*/ 481 w 527"/>
                                    <a:gd name="T7" fmla="*/ 410 h 526"/>
                                    <a:gd name="T8" fmla="*/ 454 w 527"/>
                                    <a:gd name="T9" fmla="*/ 444 h 526"/>
                                    <a:gd name="T10" fmla="*/ 422 w 527"/>
                                    <a:gd name="T11" fmla="*/ 473 h 526"/>
                                    <a:gd name="T12" fmla="*/ 385 w 527"/>
                                    <a:gd name="T13" fmla="*/ 496 h 526"/>
                                    <a:gd name="T14" fmla="*/ 344 w 527"/>
                                    <a:gd name="T15" fmla="*/ 513 h 526"/>
                                    <a:gd name="T16" fmla="*/ 301 w 527"/>
                                    <a:gd name="T17" fmla="*/ 523 h 526"/>
                                    <a:gd name="T18" fmla="*/ 253 w 527"/>
                                    <a:gd name="T19" fmla="*/ 525 h 526"/>
                                    <a:gd name="T20" fmla="*/ 206 w 527"/>
                                    <a:gd name="T21" fmla="*/ 517 h 526"/>
                                    <a:gd name="T22" fmla="*/ 162 w 527"/>
                                    <a:gd name="T23" fmla="*/ 503 h 526"/>
                                    <a:gd name="T24" fmla="*/ 123 w 527"/>
                                    <a:gd name="T25" fmla="*/ 483 h 526"/>
                                    <a:gd name="T26" fmla="*/ 88 w 527"/>
                                    <a:gd name="T27" fmla="*/ 457 h 526"/>
                                    <a:gd name="T28" fmla="*/ 58 w 527"/>
                                    <a:gd name="T29" fmla="*/ 427 h 526"/>
                                    <a:gd name="T30" fmla="*/ 34 w 527"/>
                                    <a:gd name="T31" fmla="*/ 392 h 526"/>
                                    <a:gd name="T32" fmla="*/ 16 w 527"/>
                                    <a:gd name="T33" fmla="*/ 353 h 526"/>
                                    <a:gd name="T34" fmla="*/ 4 w 527"/>
                                    <a:gd name="T35" fmla="*/ 311 h 526"/>
                                    <a:gd name="T36" fmla="*/ 0 w 527"/>
                                    <a:gd name="T37" fmla="*/ 267 h 526"/>
                                    <a:gd name="T38" fmla="*/ 3 w 527"/>
                                    <a:gd name="T39" fmla="*/ 220 h 526"/>
                                    <a:gd name="T40" fmla="*/ 15 w 527"/>
                                    <a:gd name="T41" fmla="*/ 176 h 526"/>
                                    <a:gd name="T42" fmla="*/ 33 w 527"/>
                                    <a:gd name="T43" fmla="*/ 136 h 526"/>
                                    <a:gd name="T44" fmla="*/ 57 w 527"/>
                                    <a:gd name="T45" fmla="*/ 99 h 526"/>
                                    <a:gd name="T46" fmla="*/ 86 w 527"/>
                                    <a:gd name="T47" fmla="*/ 68 h 526"/>
                                    <a:gd name="T48" fmla="*/ 120 w 527"/>
                                    <a:gd name="T49" fmla="*/ 41 h 526"/>
                                    <a:gd name="T50" fmla="*/ 159 w 527"/>
                                    <a:gd name="T51" fmla="*/ 20 h 526"/>
                                    <a:gd name="T52" fmla="*/ 200 w 527"/>
                                    <a:gd name="T53" fmla="*/ 6 h 526"/>
                                    <a:gd name="T54" fmla="*/ 245 w 527"/>
                                    <a:gd name="T55" fmla="*/ 0 h 526"/>
                                    <a:gd name="T56" fmla="*/ 294 w 527"/>
                                    <a:gd name="T57" fmla="*/ 3 h 526"/>
                                    <a:gd name="T58" fmla="*/ 340 w 527"/>
                                    <a:gd name="T59" fmla="*/ 14 h 526"/>
                                    <a:gd name="T60" fmla="*/ 382 w 527"/>
                                    <a:gd name="T61" fmla="*/ 31 h 526"/>
                                    <a:gd name="T62" fmla="*/ 420 w 527"/>
                                    <a:gd name="T63" fmla="*/ 53 h 526"/>
                                    <a:gd name="T64" fmla="*/ 452 w 527"/>
                                    <a:gd name="T65" fmla="*/ 81 h 526"/>
                                    <a:gd name="T66" fmla="*/ 480 w 527"/>
                                    <a:gd name="T67" fmla="*/ 114 h 526"/>
                                    <a:gd name="T68" fmla="*/ 501 w 527"/>
                                    <a:gd name="T69" fmla="*/ 150 h 526"/>
                                    <a:gd name="T70" fmla="*/ 517 w 527"/>
                                    <a:gd name="T71" fmla="*/ 190 h 526"/>
                                    <a:gd name="T72" fmla="*/ 525 w 527"/>
                                    <a:gd name="T73" fmla="*/ 233 h 526"/>
                                    <a:gd name="T74" fmla="*/ 527 w 527"/>
                                    <a:gd name="T75" fmla="*/ 262 h 5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</a:cxnLst>
                                  <a:rect l="0" t="0" r="r" b="b"/>
                                  <a:pathLst>
                                    <a:path w="527" h="526">
                                      <a:moveTo>
                                        <a:pt x="527" y="262"/>
                                      </a:moveTo>
                                      <a:lnTo>
                                        <a:pt x="526" y="286"/>
                                      </a:lnTo>
                                      <a:lnTo>
                                        <a:pt x="523" y="308"/>
                                      </a:lnTo>
                                      <a:lnTo>
                                        <a:pt x="518" y="330"/>
                                      </a:lnTo>
                                      <a:lnTo>
                                        <a:pt x="511" y="351"/>
                                      </a:lnTo>
                                      <a:lnTo>
                                        <a:pt x="503" y="372"/>
                                      </a:lnTo>
                                      <a:lnTo>
                                        <a:pt x="493" y="391"/>
                                      </a:lnTo>
                                      <a:lnTo>
                                        <a:pt x="481" y="410"/>
                                      </a:lnTo>
                                      <a:lnTo>
                                        <a:pt x="469" y="428"/>
                                      </a:lnTo>
                                      <a:lnTo>
                                        <a:pt x="454" y="444"/>
                                      </a:lnTo>
                                      <a:lnTo>
                                        <a:pt x="439" y="459"/>
                                      </a:lnTo>
                                      <a:lnTo>
                                        <a:pt x="422" y="473"/>
                                      </a:lnTo>
                                      <a:lnTo>
                                        <a:pt x="404" y="485"/>
                                      </a:lnTo>
                                      <a:lnTo>
                                        <a:pt x="385" y="496"/>
                                      </a:lnTo>
                                      <a:lnTo>
                                        <a:pt x="365" y="506"/>
                                      </a:lnTo>
                                      <a:lnTo>
                                        <a:pt x="344" y="513"/>
                                      </a:lnTo>
                                      <a:lnTo>
                                        <a:pt x="323" y="519"/>
                                      </a:lnTo>
                                      <a:lnTo>
                                        <a:pt x="301" y="523"/>
                                      </a:lnTo>
                                      <a:lnTo>
                                        <a:pt x="278" y="526"/>
                                      </a:lnTo>
                                      <a:lnTo>
                                        <a:pt x="253" y="525"/>
                                      </a:lnTo>
                                      <a:lnTo>
                                        <a:pt x="229" y="522"/>
                                      </a:lnTo>
                                      <a:lnTo>
                                        <a:pt x="206" y="517"/>
                                      </a:lnTo>
                                      <a:lnTo>
                                        <a:pt x="184" y="511"/>
                                      </a:lnTo>
                                      <a:lnTo>
                                        <a:pt x="162" y="503"/>
                                      </a:lnTo>
                                      <a:lnTo>
                                        <a:pt x="142" y="494"/>
                                      </a:lnTo>
                                      <a:lnTo>
                                        <a:pt x="123" y="483"/>
                                      </a:lnTo>
                                      <a:lnTo>
                                        <a:pt x="105" y="471"/>
                                      </a:lnTo>
                                      <a:lnTo>
                                        <a:pt x="88" y="457"/>
                                      </a:lnTo>
                                      <a:lnTo>
                                        <a:pt x="72" y="443"/>
                                      </a:lnTo>
                                      <a:lnTo>
                                        <a:pt x="58" y="427"/>
                                      </a:lnTo>
                                      <a:lnTo>
                                        <a:pt x="45" y="410"/>
                                      </a:lnTo>
                                      <a:lnTo>
                                        <a:pt x="34" y="392"/>
                                      </a:lnTo>
                                      <a:lnTo>
                                        <a:pt x="24" y="373"/>
                                      </a:lnTo>
                                      <a:lnTo>
                                        <a:pt x="16" y="353"/>
                                      </a:lnTo>
                                      <a:lnTo>
                                        <a:pt x="9" y="332"/>
                                      </a:lnTo>
                                      <a:lnTo>
                                        <a:pt x="4" y="311"/>
                                      </a:lnTo>
                                      <a:lnTo>
                                        <a:pt x="1" y="289"/>
                                      </a:lnTo>
                                      <a:lnTo>
                                        <a:pt x="0" y="267"/>
                                      </a:lnTo>
                                      <a:lnTo>
                                        <a:pt x="0" y="243"/>
                                      </a:lnTo>
                                      <a:lnTo>
                                        <a:pt x="3" y="220"/>
                                      </a:lnTo>
                                      <a:lnTo>
                                        <a:pt x="8" y="198"/>
                                      </a:lnTo>
                                      <a:lnTo>
                                        <a:pt x="15" y="176"/>
                                      </a:lnTo>
                                      <a:lnTo>
                                        <a:pt x="23" y="155"/>
                                      </a:lnTo>
                                      <a:lnTo>
                                        <a:pt x="33" y="136"/>
                                      </a:lnTo>
                                      <a:lnTo>
                                        <a:pt x="44" y="117"/>
                                      </a:lnTo>
                                      <a:lnTo>
                                        <a:pt x="57" y="99"/>
                                      </a:lnTo>
                                      <a:lnTo>
                                        <a:pt x="71" y="83"/>
                                      </a:lnTo>
                                      <a:lnTo>
                                        <a:pt x="86" y="68"/>
                                      </a:lnTo>
                                      <a:lnTo>
                                        <a:pt x="103" y="54"/>
                                      </a:lnTo>
                                      <a:lnTo>
                                        <a:pt x="120" y="41"/>
                                      </a:lnTo>
                                      <a:lnTo>
                                        <a:pt x="139" y="30"/>
                                      </a:lnTo>
                                      <a:lnTo>
                                        <a:pt x="159" y="20"/>
                                      </a:lnTo>
                                      <a:lnTo>
                                        <a:pt x="179" y="13"/>
                                      </a:lnTo>
                                      <a:lnTo>
                                        <a:pt x="200" y="6"/>
                                      </a:lnTo>
                                      <a:lnTo>
                                        <a:pt x="222" y="2"/>
                                      </a:lnTo>
                                      <a:lnTo>
                                        <a:pt x="245" y="0"/>
                                      </a:lnTo>
                                      <a:lnTo>
                                        <a:pt x="270" y="0"/>
                                      </a:lnTo>
                                      <a:lnTo>
                                        <a:pt x="294" y="3"/>
                                      </a:lnTo>
                                      <a:lnTo>
                                        <a:pt x="318" y="7"/>
                                      </a:lnTo>
                                      <a:lnTo>
                                        <a:pt x="340" y="14"/>
                                      </a:lnTo>
                                      <a:lnTo>
                                        <a:pt x="362" y="21"/>
                                      </a:lnTo>
                                      <a:lnTo>
                                        <a:pt x="382" y="31"/>
                                      </a:lnTo>
                                      <a:lnTo>
                                        <a:pt x="401" y="41"/>
                                      </a:lnTo>
                                      <a:lnTo>
                                        <a:pt x="420" y="53"/>
                                      </a:lnTo>
                                      <a:lnTo>
                                        <a:pt x="437" y="67"/>
                                      </a:lnTo>
                                      <a:lnTo>
                                        <a:pt x="452" y="81"/>
                                      </a:lnTo>
                                      <a:lnTo>
                                        <a:pt x="467" y="97"/>
                                      </a:lnTo>
                                      <a:lnTo>
                                        <a:pt x="480" y="114"/>
                                      </a:lnTo>
                                      <a:lnTo>
                                        <a:pt x="491" y="132"/>
                                      </a:lnTo>
                                      <a:lnTo>
                                        <a:pt x="501" y="150"/>
                                      </a:lnTo>
                                      <a:lnTo>
                                        <a:pt x="510" y="170"/>
                                      </a:lnTo>
                                      <a:lnTo>
                                        <a:pt x="517" y="190"/>
                                      </a:lnTo>
                                      <a:lnTo>
                                        <a:pt x="522" y="212"/>
                                      </a:lnTo>
                                      <a:lnTo>
                                        <a:pt x="525" y="233"/>
                                      </a:lnTo>
                                      <a:lnTo>
                                        <a:pt x="527" y="255"/>
                                      </a:lnTo>
                                      <a:lnTo>
                                        <a:pt x="527" y="262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25247">
                                  <a:solidFill>
                                    <a:srgbClr val="FFD34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131207C0" id="Group 955" o:spid="_x0000_s1026" alt="εικονίδιο φακός " style="width:42.5pt;height:42.5pt;mso-position-horizontal-relative:char;mso-position-vertical-relative:line" coordorigin="1288,1028" coordsize="567,5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">
                      <o:lock v:ext="edit" aspectratio="t"/>
                      <v:shape id="Freeform 956" o:spid="_x0000_s1027" style="position:absolute;left:1309;top:1048;width:526;height:518;visibility:visible;mso-wrap-style:square;v-text-anchor:top" coordsize="526,5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" path="m256,l234,1,212,4,191,9r-20,7l151,24,132,34,114,45,97,58,82,72,67,88,53,105,41,123,31,142,21,163r-7,21l7,207,3,230,,254r,26l2,302r5,21l13,344r8,20l31,383r11,18l55,418r14,16l85,449r16,14l119,475r20,11l159,496r21,7l202,510r23,4l249,517r25,1l297,516r22,-4l341,506r21,-7l382,490r19,-11l420,467r17,-14l452,439r15,-17l480,405r12,-18l502,367r8,-20l517,326r5,-22l525,282r1,-23l525,243r-2,-23l519,199r-6,-21l505,157,495,138,484,119,472,102,458,85,442,70,426,56,408,44,389,32,369,23,348,15,326,8,304,3,280,,256,e" fillcolor="#ffd340" stroked="f">
                        <v:path arrowok="t" o:connecttype="custom" o:connectlocs="234,1;191,9;151,24;114,45;82,72;53,105;31,142;14,184;3,230;0,280;7,323;21,364;42,401;69,434;101,463;139,486;180,503;225,514;274,518;319,512;362,499;401,479;437,453;467,422;492,387;510,347;522,304;526,259;523,220;513,178;495,138;472,102;442,70;408,44;369,23;326,8;280,0" o:connectangles="0,0,0,0,0,0,0,0,0,0,0,0,0,0,0,0,0,0,0,0,0,0,0,0,0,0,0,0,0,0,0,0,0,0,0,0,0"/>
                      </v:shape>
                      <v:shape id="Freeform 957" o:spid="_x0000_s1028" style="position:absolute;left:1420;top:1150;width:218;height:214;visibility:visible;mso-wrap-style:square;v-text-anchor:top" coordsize="218,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" path="m88,l67,6,48,16,32,30,18,46,8,66,2,88,,113r3,20l10,153r11,17l35,185r18,12l74,206r23,6l124,214r21,-6l165,199r17,-14l197,169r10,-19l214,129r3,-23l216,96,212,76,204,57,193,41,178,26,160,15,139,6,115,1,88,e" fillcolor="#fee67c" stroked="f">
                        <v:path arrowok="t" o:connecttype="custom" o:connectlocs="88,0;67,6;48,16;32,30;18,46;8,66;2,88;0,113;3,133;10,153;21,170;35,185;53,197;74,206;97,212;124,214;145,208;165,199;182,185;197,169;207,150;214,129;217,106;216,96;212,76;204,57;193,41;178,26;160,15;139,6;115,1;88,0" o:connectangles="0,0,0,0,0,0,0,0,0,0,0,0,0,0,0,0,0,0,0,0,0,0,0,0,0,0,0,0,0,0,0,0"/>
                      </v:shape>
                      <v:shape id="Freeform 958" o:spid="_x0000_s1029" style="position:absolute;left:1445;top:1196;width:28;height:46;visibility:visible;mso-wrap-style:square;v-text-anchor:top" coordsize="28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" path="m28,l26,,25,,23,,21,1,16,4,13,6,11,8,9,11,6,14,5,17,3,20,1,23r,3l,30r,5l,39r1,2l1,42r1,2l3,45r,l4,45r,-1l5,44r,-1l6,42,7,41,8,40,9,39r1,-1l11,37r2,-2l14,33r2,-3l19,26r,-1l22,20r3,-6l26,8,27,4r,-2l28,2,28,e" stroked="f">
                        <v:path arrowok="t" o:connecttype="custom" o:connectlocs="28,0;26,0;25,0;23,0;21,1;16,4;13,6;11,8;9,11;6,14;5,17;3,20;1,23;1,26;0,30;0,35;0,39;1,41;1,42;2,44;3,45;3,45;4,45;4,44;5,44;5,43;6,42;7,41;8,40;9,39;10,38;11,37;13,35;14,33;16,30;19,26;19,25;22,20;25,14;26,8;27,4;27,2;28,2;28,0" o:connectangles="0,0,0,0,0,0,0,0,0,0,0,0,0,0,0,0,0,0,0,0,0,0,0,0,0,0,0,0,0,0,0,0,0,0,0,0,0,0,0,0,0,0,0,0"/>
                      </v:shape>
                      <v:group id="Group 959" o:spid="_x0000_s1030" style="position:absolute;left:1547;top:1238;width:65;height:97" coordorigin="1547,1238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">
                        <v:shape id="Freeform 960" o:spid="_x0000_s1031" style="position:absolute;left:1547;top:1238;width:65;height:97;visibility:visible;mso-wrap-style:square;v-text-anchor:top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" path="m59,56r-22,l35,59r-2,3l31,65r-2,3l27,70r-2,2l22,75r-2,2l19,78r-1,1l17,80r-1,1l15,82r-5,5l6,90,1,95,,96r3,l7,96r2,l12,95r2,l17,94r3,-1l23,92r3,-1l31,88r1,-1l34,87r1,-2l37,84r5,-3l45,78r3,-3l49,73r3,-4l54,66r3,-6l59,56e" stroked="f">
                          <v:path arrowok="t" o:connecttype="custom" o:connectlocs="59,56;37,56;35,59;33,62;31,65;29,68;27,70;25,72;22,75;20,77;19,78;18,79;17,80;16,81;15,82;10,87;6,90;1,95;0,96;3,96;7,96;9,96;12,95;14,95;17,94;20,93;23,92;26,91;31,88;32,87;34,87;35,85;37,84;42,81;45,78;48,75;49,73;52,69;54,66;57,60;59,56" o:connectangles="0,0,0,0,0,0,0,0,0,0,0,0,0,0,0,0,0,0,0,0,0,0,0,0,0,0,0,0,0,0,0,0,0,0,0,0,0,0,0,0,0"/>
                        </v:shape>
                        <v:shape id="Freeform 961" o:spid="_x0000_s1032" style="position:absolute;left:1547;top:1238;width:65;height:97;visibility:visible;mso-wrap-style:square;v-text-anchor:top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" path="m58,l57,3,56,5r,2l55,9r,2l55,12r-1,2l53,16r,1l51,24r-1,3l47,33r-3,9l42,45r-1,3l39,51r-2,5l37,56r22,l61,48r1,-4l63,38r1,-2l64,35r,-2l64,22r,-3l64,17,63,16r,-3l62,11r,-3l61,6,60,5r,-2l59,2,58,1,58,e" stroked="f">
                          <v:path arrowok="t" o:connecttype="custom" o:connectlocs="58,0;57,3;56,5;56,7;55,9;55,11;55,12;54,14;53,16;53,17;51,24;50,27;47,33;44,42;42,45;41,48;39,51;37,56;37,56;59,56;61,48;62,44;63,38;64,36;64,35;64,33;64,22;64,19;64,17;63,16;63,13;62,11;62,8;61,6;60,5;60,3;59,2;58,1;58,0" o:connectangles="0,0,0,0,0,0,0,0,0,0,0,0,0,0,0,0,0,0,0,0,0,0,0,0,0,0,0,0,0,0,0,0,0,0,0,0,0,0,0"/>
                        </v:shape>
                      </v:group>
                      <v:shape id="Freeform 962" o:spid="_x0000_s1033" style="position:absolute;left:1420;top:1150;width:218;height:214;visibility:visible;mso-wrap-style:square;v-text-anchor:top" coordsize="218,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" path="m217,106r-3,23l207,150r-10,19l182,185r-17,14l145,208r-21,6l97,212,74,206,53,197,35,185,21,170,10,153,3,133,,113,2,88,8,66,18,46,32,30,48,16,67,6,88,r27,1l139,6r21,9l178,26r15,15l204,57r8,19l216,96r1,10xe" filled="f" strokecolor="#686868" strokeweight=".40075mm">
                        <v:path arrowok="t" o:connecttype="custom" o:connectlocs="217,106;214,129;207,150;197,169;182,185;165,199;145,208;124,214;97,212;74,206;53,197;35,185;21,170;10,153;3,133;0,113;2,88;8,66;18,46;32,30;48,16;67,6;88,0;115,1;139,6;160,15;178,26;193,41;204,57;212,76;216,96;217,106" o:connectangles="0,0,0,0,0,0,0,0,0,0,0,0,0,0,0,0,0,0,0,0,0,0,0,0,0,0,0,0,0,0,0,0"/>
                      </v:shape>
                      <v:group id="Group 963" o:spid="_x0000_s1034" style="position:absolute;left:1589;top:1329;width:155;height:165" coordorigin="1589,1329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FHnxQAAANw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">
                        <v:shape id="Freeform 964" o:spid="_x0000_s1035" style="position:absolute;left:1589;top:1329;width:155;height:165;visibility:visible;mso-wrap-style:square;v-text-anchor:top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" path="m21,l,19r2,1l9,28r5,5l18,41r1,1l20,44r,1l21,45r,2l22,50r-2,5l21,57r3,4l27,65r4,4l37,78r8,9l56,100r4,4l63,109r15,16l81,129r7,8l91,140r3,3l100,150r9,8l112,162r2,2l154,128r-2,-2l149,122r-8,-9l135,106r-6,-7l123,92r-4,-4l100,68,96,64,84,51,76,43,64,32,60,28,57,25r-8,l47,24r-2,l44,23,43,22,42,21,41,20,34,15,29,10,22,2,21,e" fillcolor="#686868" stroked="f">
                          <v:path arrowok="t" o:connecttype="custom" o:connectlocs="21,0;0,19;2,20;9,28;14,33;18,41;19,42;20,44;20,45;21,45;21,47;22,50;20,55;21,57;24,61;27,65;31,69;37,78;45,87;56,100;60,104;63,109;78,125;81,129;88,137;91,140;94,143;100,150;109,158;112,162;114,164;154,128;152,126;149,122;141,113;135,106;129,99;123,92;119,88;100,68;96,64;84,51;76,43;64,32;60,28;57,25;49,25;47,24;45,24;44,23;43,22;42,21;41,20;34,15;29,10;22,2;21,0" o:connectangles="0,0,0,0,0,0,0,0,0,0,0,0,0,0,0,0,0,0,0,0,0,0,0,0,0,0,0,0,0,0,0,0,0,0,0,0,0,0,0,0,0,0,0,0,0,0,0,0,0,0,0,0,0,0,0,0,0"/>
                        </v:shape>
                        <v:shape id="Freeform 965" o:spid="_x0000_s1036" style="position:absolute;left:1589;top:1329;width:155;height:165;visibility:visible;mso-wrap-style:square;v-text-anchor:top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" path="m55,23r-6,2l57,25,55,23e" fillcolor="#686868" stroked="f">
                          <v:path arrowok="t" o:connecttype="custom" o:connectlocs="55,23;49,25;57,25;55,23" o:connectangles="0,0,0,0"/>
                        </v:shape>
                      </v:group>
                      <v:shape id="Freeform 966" o:spid="_x0000_s1037" style="position:absolute;left:1308;top:1048;width:527;height:526;visibility:visible;mso-wrap-style:square;v-text-anchor:top" coordsize="527,5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" path="m527,262r-1,24l523,308r-5,22l511,351r-8,21l493,391r-12,19l469,428r-15,16l439,459r-17,14l404,485r-19,11l365,506r-21,7l323,519r-22,4l278,526r-25,-1l229,522r-23,-5l184,511r-22,-8l142,494,123,483,105,471,88,457,72,443,58,427,45,410,34,392,24,373,16,353,9,332,4,311,1,289,,267,,243,3,220,8,198r7,-22l23,155,33,136,44,117,57,99,71,83,86,68,103,54,120,41,139,30,159,20r20,-7l200,6,222,2,245,r25,l294,3r24,4l340,14r22,7l382,31r19,10l420,53r17,14l452,81r15,16l480,114r11,18l501,150r9,20l517,190r5,22l525,233r2,22l527,262xe" filled="f" strokecolor="#ffd340" strokeweight=".70131mm">
                        <v:path arrowok="t" o:connecttype="custom" o:connectlocs="526,286;518,330;503,372;481,410;454,444;422,473;385,496;344,513;301,523;253,525;206,517;162,503;123,483;88,457;58,427;34,392;16,353;4,311;0,267;3,220;15,176;33,136;57,99;86,68;120,41;159,20;200,6;245,0;294,3;340,14;382,31;420,53;452,81;480,114;501,150;517,190;525,233;527,262" o:connectangles="0,0,0,0,0,0,0,0,0,0,0,0,0,0,0,0,0,0,0,0,0,0,0,0,0,0,0,0,0,0,0,0,0,0,0,0,0,0"/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8162" w:type="dxa"/>
            <w:vAlign w:val="center"/>
          </w:tcPr>
          <w:p w:rsidR="00687F30" w:rsidRPr="003F38F5" w:rsidRDefault="00687F30" w:rsidP="00AC67E3">
            <w:pPr>
              <w:rPr>
                <w:rFonts w:ascii="Tahoma" w:eastAsia="Calibri" w:hAnsi="Tahoma" w:cs="Tahoma"/>
                <w:b/>
                <w:color w:val="4A8ECB"/>
                <w:sz w:val="36"/>
                <w:szCs w:val="36"/>
              </w:rPr>
            </w:pPr>
            <w:r w:rsidRPr="003F38F5">
              <w:rPr>
                <w:rFonts w:ascii="Tahoma" w:eastAsia="Calibri" w:hAnsi="Tahoma" w:cs="Tahoma"/>
                <w:b/>
                <w:color w:val="4A8ECB"/>
                <w:sz w:val="36"/>
                <w:szCs w:val="36"/>
              </w:rPr>
              <w:t>Διερεύνηση</w:t>
            </w:r>
          </w:p>
        </w:tc>
      </w:tr>
    </w:tbl>
    <w:p w:rsidR="00687F30" w:rsidRPr="003B012D" w:rsidRDefault="00687F30" w:rsidP="00687F30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p w:rsidR="00B07E65" w:rsidRPr="00C86D10" w:rsidRDefault="003E0B2F" w:rsidP="00BC6584">
      <w:pPr>
        <w:rPr>
          <w:rFonts w:ascii="Tahoma" w:hAnsi="Tahoma" w:cs="Tahoma"/>
          <w:b/>
          <w:sz w:val="36"/>
          <w:szCs w:val="36"/>
        </w:rPr>
      </w:pPr>
      <w:r w:rsidRPr="00C86D10">
        <w:rPr>
          <w:rFonts w:ascii="Tahoma-Bold" w:hAnsi="Tahoma-Bold"/>
          <w:b/>
          <w:bCs/>
          <w:color w:val="0089CF"/>
          <w:sz w:val="36"/>
          <w:szCs w:val="36"/>
        </w:rPr>
        <w:t xml:space="preserve">1. </w:t>
      </w:r>
      <w:r w:rsidRPr="00C86D10">
        <w:rPr>
          <w:rFonts w:ascii="Arial-BoldMT" w:hAnsi="Arial-BoldMT"/>
          <w:b/>
          <w:bCs/>
          <w:color w:val="242021"/>
          <w:sz w:val="36"/>
          <w:szCs w:val="36"/>
        </w:rPr>
        <w:t>Μια κορδέλα που αποτελείται από 20 τετραγωνάκια διακοσμείται με σχήματα, όπως φαίνεται παρακάτω:</w:t>
      </w:r>
    </w:p>
    <w:p w:rsidR="00B07E65" w:rsidRPr="00C86D10" w:rsidRDefault="00815798" w:rsidP="00BC6584">
      <w:pPr>
        <w:jc w:val="center"/>
        <w:rPr>
          <w:rFonts w:ascii="Tahoma" w:hAnsi="Tahoma" w:cs="Tahoma"/>
          <w:b/>
          <w:sz w:val="36"/>
          <w:szCs w:val="36"/>
        </w:rPr>
      </w:pPr>
      <w:r w:rsidRPr="00C86D10">
        <w:rPr>
          <w:noProof/>
          <w:sz w:val="36"/>
          <w:szCs w:val="36"/>
        </w:rPr>
        <w:drawing>
          <wp:inline distT="0" distB="0" distL="0" distR="0" wp14:anchorId="5C65D50F" wp14:editId="71D14DD8">
            <wp:extent cx="5097600" cy="554400"/>
            <wp:effectExtent l="0" t="0" r="8255" b="0"/>
            <wp:docPr id="127" name="Εικόνα 127" descr="γεωμετρικό μοτίβο. κορδέλα που έχει 10 τετραγωνάκια τα 4 είναι κενά. το στοιχείο του μοτίβου έχει 3 σχήματα: ισόπλευρο τρίγωνο, κύκλο, τετράγωνο.  " title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5097600" cy="55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5798" w:rsidRPr="00C86D10" w:rsidRDefault="00815798" w:rsidP="00BC6584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C86D10">
        <w:rPr>
          <w:rFonts w:ascii="Tahoma-Bold" w:hAnsi="Tahoma-Bold"/>
          <w:b/>
          <w:bCs/>
          <w:color w:val="242021"/>
          <w:sz w:val="36"/>
          <w:szCs w:val="36"/>
        </w:rPr>
        <w:t xml:space="preserve">α. </w:t>
      </w:r>
      <w:r w:rsidRPr="00C86D10">
        <w:rPr>
          <w:rFonts w:ascii="Arial-BoldMT" w:hAnsi="Arial-BoldMT"/>
          <w:b/>
          <w:bCs/>
          <w:color w:val="242021"/>
          <w:sz w:val="36"/>
          <w:szCs w:val="36"/>
        </w:rPr>
        <w:t>Βρίσκουμε το τμήμα που επαναλαμβάνεται:</w:t>
      </w:r>
    </w:p>
    <w:p w:rsidR="0017663E" w:rsidRDefault="0017663E" w:rsidP="0017663E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:rsidR="0017663E" w:rsidRDefault="0017663E" w:rsidP="0017663E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:rsidR="00C86D10" w:rsidRDefault="00815798" w:rsidP="00BC6584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C86D10">
        <w:rPr>
          <w:rFonts w:ascii="Tahoma-Bold" w:hAnsi="Tahoma-Bold"/>
          <w:b/>
          <w:bCs/>
          <w:color w:val="242021"/>
          <w:sz w:val="36"/>
          <w:szCs w:val="36"/>
        </w:rPr>
        <w:t xml:space="preserve">β. </w:t>
      </w:r>
      <w:r w:rsidRPr="00C86D10">
        <w:rPr>
          <w:rFonts w:ascii="Arial-BoldMT" w:hAnsi="Arial-BoldMT"/>
          <w:b/>
          <w:bCs/>
          <w:color w:val="242021"/>
          <w:sz w:val="36"/>
          <w:szCs w:val="36"/>
        </w:rPr>
        <w:t>Με ποι</w:t>
      </w:r>
      <w:r w:rsidR="00FA1E0B"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11968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49" name="Πλαίσιο κειμένου 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644952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98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149" o:spid="_x0000_s1158" type="#_x0000_t202" style="position:absolute;margin-left:0;margin-top:785.3pt;width:99.2pt;height:28.35pt;z-index:25301196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ImfpdCvAgAANA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472C38" w:rsidRPr="00644952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98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C86D10">
        <w:rPr>
          <w:rFonts w:ascii="Arial-BoldMT" w:hAnsi="Arial-BoldMT"/>
          <w:b/>
          <w:bCs/>
          <w:color w:val="242021"/>
          <w:sz w:val="36"/>
          <w:szCs w:val="36"/>
        </w:rPr>
        <w:t>ο σχήμα θα είναι διακοσμημένο το τελευταίο τετραγωνάκι της κορδέλας;</w:t>
      </w:r>
    </w:p>
    <w:p w:rsidR="00815798" w:rsidRPr="00C86D10" w:rsidRDefault="00815798" w:rsidP="00BC6584">
      <w:pPr>
        <w:rPr>
          <w:rFonts w:ascii="Tahoma" w:hAnsi="Tahoma" w:cs="Tahoma"/>
          <w:b/>
          <w:sz w:val="36"/>
          <w:szCs w:val="36"/>
        </w:rPr>
      </w:pPr>
    </w:p>
    <w:p w:rsidR="00C86D10" w:rsidRDefault="002A6C83" w:rsidP="00BC6584">
      <w:pPr>
        <w:rPr>
          <w:rFonts w:ascii="Tahoma" w:hAnsi="Tahoma" w:cs="Tahoma"/>
          <w:b/>
          <w:sz w:val="36"/>
          <w:szCs w:val="36"/>
        </w:rPr>
      </w:pPr>
      <w:r w:rsidRPr="00C86D10">
        <w:rPr>
          <w:rFonts w:ascii="Tahoma-Bold" w:hAnsi="Tahoma-Bold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inline distT="0" distB="0" distL="0" distR="0" wp14:anchorId="2A1643BC" wp14:editId="333147C8">
                <wp:extent cx="6057900" cy="2647950"/>
                <wp:effectExtent l="19050" t="19050" r="19050" b="19050"/>
                <wp:docPr id="517" name="Ορθογώνιο: Στρογγύλεμα γωνιών 517" descr="κενό πλαίσιο για συμπλήρωση στοιχείων." title="σχέδιο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57900" cy="2647950"/>
                        </a:xfrm>
                        <a:prstGeom prst="roundRect">
                          <a:avLst>
                            <a:gd name="adj" fmla="val 17153"/>
                          </a:avLst>
                        </a:prstGeom>
                        <a:noFill/>
                        <a:ln w="38100">
                          <a:solidFill>
                            <a:srgbClr val="00B05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3D97EE15" id="Ορθογώνιο: Στρογγύλεμα γωνιών 517" o:spid="_x0000_s1026" alt="Τίτλος: σχέδιο - Περιγραφή: κενό πλαίσιο για συμπλήρωση στοιχείων." style="width:477pt;height:20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124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" filled="f" strokecolor="#00b050" strokeweight="3pt">
                <w10:anchorlock/>
              </v:roundrect>
            </w:pict>
          </mc:Fallback>
        </mc:AlternateContent>
      </w:r>
    </w:p>
    <w:p w:rsidR="00C86D10" w:rsidRDefault="00C86D10" w:rsidP="00BC6584">
      <w:pPr>
        <w:rPr>
          <w:rFonts w:ascii="Tahoma" w:hAnsi="Tahoma" w:cs="Tahoma"/>
          <w:b/>
          <w:sz w:val="36"/>
          <w:szCs w:val="36"/>
        </w:rPr>
      </w:pPr>
      <w:r>
        <w:rPr>
          <w:rFonts w:ascii="Tahoma" w:hAnsi="Tahoma" w:cs="Tahoma"/>
          <w:b/>
          <w:sz w:val="36"/>
          <w:szCs w:val="36"/>
        </w:rPr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2A6C83" w:rsidRPr="00C86D10" w:rsidTr="00AC67E3">
        <w:tc>
          <w:tcPr>
            <w:tcW w:w="1701" w:type="dxa"/>
          </w:tcPr>
          <w:p w:rsidR="002A6C83" w:rsidRPr="00C86D10" w:rsidRDefault="009D03C2" w:rsidP="00644952">
            <w:pPr>
              <w:spacing w:line="276" w:lineRule="auto"/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5B2454">
              <w:rPr>
                <w:rFonts w:ascii="Arial" w:hAnsi="Arial" w:cs="Arial"/>
                <w:b/>
                <w:noProof/>
                <w:sz w:val="36"/>
                <w:szCs w:val="36"/>
              </w:rPr>
              <w:lastRenderedPageBreak/>
              <w:drawing>
                <wp:inline distT="0" distB="0" distL="0" distR="0" wp14:anchorId="40F318F5" wp14:editId="49114C37">
                  <wp:extent cx="720000" cy="496800"/>
                  <wp:effectExtent l="0" t="0" r="4445" b="0"/>
                  <wp:docPr id="313" name="Εικόνα 313" descr="εικονίδιο συζήτηση στην τάξη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BALLON.jpg"/>
                          <pic:cNvPicPr/>
                        </pic:nvPicPr>
                        <pic:blipFill rotWithShape="1"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20000" cy="496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:rsidR="002A6C83" w:rsidRPr="00C86D10" w:rsidRDefault="002A6C83" w:rsidP="00644952">
            <w:pPr>
              <w:spacing w:line="276" w:lineRule="auto"/>
              <w:rPr>
                <w:rFonts w:ascii="Tahoma" w:hAnsi="Tahoma" w:cs="Tahoma"/>
                <w:b/>
                <w:color w:val="365F91" w:themeColor="accent1" w:themeShade="BF"/>
                <w:sz w:val="36"/>
                <w:szCs w:val="36"/>
              </w:rPr>
            </w:pPr>
            <w:r w:rsidRPr="00C86D10">
              <w:rPr>
                <w:rFonts w:ascii="Tahoma" w:hAnsi="Tahoma" w:cs="Tahoma"/>
                <w:b/>
                <w:color w:val="365F91" w:themeColor="accent1" w:themeShade="BF"/>
                <w:sz w:val="36"/>
                <w:szCs w:val="36"/>
              </w:rPr>
              <w:t>Βρίσκουμε έναν κανόνα για τον τρόπο με τον οποίο επαναλαμβάνεται το τετράγωνο σχήμα στην κορδέλα.</w:t>
            </w:r>
          </w:p>
        </w:tc>
      </w:tr>
    </w:tbl>
    <w:p w:rsidR="004723D0" w:rsidRPr="00C86D10" w:rsidRDefault="004723D0" w:rsidP="00644952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C86D10">
        <w:rPr>
          <w:rFonts w:ascii="Tahoma-Bold" w:hAnsi="Tahoma-Bold"/>
          <w:b/>
          <w:bCs/>
          <w:color w:val="0089CF"/>
          <w:sz w:val="36"/>
          <w:szCs w:val="36"/>
        </w:rPr>
        <w:t xml:space="preserve">2. </w:t>
      </w:r>
      <w:r w:rsidRPr="00C86D10">
        <w:rPr>
          <w:rFonts w:ascii="Arial-BoldMT" w:hAnsi="Arial-BoldMT"/>
          <w:b/>
          <w:bCs/>
          <w:color w:val="242021"/>
          <w:sz w:val="36"/>
          <w:szCs w:val="36"/>
        </w:rPr>
        <w:t>Ο Αντρέι και ο Νίκος βάζουν 28 τενεκεδάκια σε σειρές και φτιάχνουν πυραμίδες. Αν τοποθετούν τα τενεκεδάκια τους με τον τρόπο που δείχνει η εικόνα (</w:t>
      </w:r>
      <w:r w:rsidR="00BC6584" w:rsidRPr="00BC6584">
        <w:rPr>
          <w:rFonts w:ascii="Arial-BoldMT" w:hAnsi="Arial-BoldMT"/>
          <w:b/>
          <w:bCs/>
          <w:color w:val="242021"/>
          <w:sz w:val="36"/>
          <w:szCs w:val="36"/>
        </w:rPr>
        <w:t>επόμενη</w:t>
      </w:r>
      <w:r w:rsidR="00BC6584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="00BC6584" w:rsidRPr="00BC6584">
        <w:rPr>
          <w:rFonts w:ascii="Arial-BoldMT" w:hAnsi="Arial-BoldMT"/>
          <w:b/>
          <w:bCs/>
          <w:color w:val="242021"/>
          <w:sz w:val="36"/>
          <w:szCs w:val="36"/>
        </w:rPr>
        <w:t>σελίδα</w:t>
      </w:r>
      <w:r w:rsidRPr="00C86D10">
        <w:rPr>
          <w:rFonts w:ascii="Arial-BoldMT" w:hAnsi="Arial-BoldMT"/>
          <w:b/>
          <w:bCs/>
          <w:color w:val="242021"/>
          <w:sz w:val="36"/>
          <w:szCs w:val="36"/>
        </w:rPr>
        <w:t>), έχουν τόσα ακριβώς τενεκεδάκια, ώστε η πυραμίδα τους να έχει συνολικά 7 σειρές;</w:t>
      </w:r>
    </w:p>
    <w:p w:rsidR="005F39C6" w:rsidRDefault="004723D0" w:rsidP="00644952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C86D10">
        <w:rPr>
          <w:rFonts w:ascii="Tahoma-Bold" w:hAnsi="Tahoma-Bold"/>
          <w:b/>
          <w:bCs/>
          <w:color w:val="242021"/>
          <w:sz w:val="36"/>
          <w:szCs w:val="36"/>
        </w:rPr>
        <w:t xml:space="preserve">α. </w:t>
      </w:r>
      <w:r w:rsidRPr="00C86D10">
        <w:rPr>
          <w:rFonts w:ascii="Arial-BoldMT" w:hAnsi="Arial-BoldMT"/>
          <w:b/>
          <w:bCs/>
          <w:color w:val="242021"/>
          <w:sz w:val="36"/>
          <w:szCs w:val="36"/>
        </w:rPr>
        <w:t xml:space="preserve">Παρατηρούμε την εικόνα και συμπληρώνουμε τον πίνακα </w:t>
      </w:r>
      <w:r w:rsidR="00BC6584">
        <w:rPr>
          <w:rFonts w:ascii="Arial-BoldMT" w:hAnsi="Arial-BoldMT"/>
          <w:b/>
          <w:bCs/>
          <w:color w:val="242021"/>
          <w:sz w:val="36"/>
          <w:szCs w:val="36"/>
        </w:rPr>
        <w:t>(</w:t>
      </w:r>
      <w:r w:rsidR="00BC6584" w:rsidRPr="00BC6584">
        <w:rPr>
          <w:rFonts w:ascii="Arial-BoldMT" w:hAnsi="Arial-BoldMT"/>
          <w:b/>
          <w:bCs/>
          <w:color w:val="242021"/>
          <w:sz w:val="36"/>
          <w:szCs w:val="36"/>
        </w:rPr>
        <w:t>επόμενη</w:t>
      </w:r>
      <w:r w:rsidR="00BC6584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="00BC6584" w:rsidRPr="00BC6584">
        <w:rPr>
          <w:rFonts w:ascii="Arial-BoldMT" w:hAnsi="Arial-BoldMT"/>
          <w:b/>
          <w:bCs/>
          <w:color w:val="242021"/>
          <w:sz w:val="36"/>
          <w:szCs w:val="36"/>
        </w:rPr>
        <w:t>σελίδα</w:t>
      </w:r>
      <w:r w:rsidRPr="00C86D10">
        <w:rPr>
          <w:rFonts w:ascii="Arial-BoldMT" w:hAnsi="Arial-BoldMT"/>
          <w:b/>
          <w:bCs/>
          <w:color w:val="242021"/>
          <w:sz w:val="36"/>
          <w:szCs w:val="36"/>
        </w:rPr>
        <w:t>).</w:t>
      </w:r>
    </w:p>
    <w:p w:rsidR="00C86D10" w:rsidRDefault="00C86D10" w:rsidP="00BC6584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p w:rsidR="00C86D10" w:rsidRDefault="00FA1E0B" w:rsidP="00BC6584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14016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50" name="Πλαίσιο κειμένου 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644952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99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150" o:spid="_x0000_s1159" type="#_x0000_t202" style="position:absolute;margin-left:0;margin-top:785.3pt;width:99.2pt;height:28.35pt;z-index:25301401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BmE8klsAIAADQ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:rsidR="00472C38" w:rsidRPr="00644952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99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C86D10" w:rsidRDefault="00C86D10" w:rsidP="00BC6584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p w:rsidR="00C86D10" w:rsidRPr="00C86D10" w:rsidRDefault="00C86D10" w:rsidP="00BC6584">
      <w:pPr>
        <w:rPr>
          <w:rFonts w:ascii="Arial-BoldMT" w:hAnsi="Arial-BoldMT"/>
          <w:b/>
          <w:bCs/>
          <w:color w:val="242021"/>
          <w:sz w:val="36"/>
          <w:szCs w:val="36"/>
        </w:rPr>
        <w:sectPr w:rsidR="00C86D10" w:rsidRPr="00C86D10" w:rsidSect="006634DE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:rsidR="005F39C6" w:rsidRPr="00C86D10" w:rsidRDefault="006B2E54" w:rsidP="00BC6584">
      <w:pPr>
        <w:rPr>
          <w:rFonts w:ascii="Tahoma-Bold" w:hAnsi="Tahoma-Bold"/>
          <w:b/>
          <w:bCs/>
          <w:color w:val="242021"/>
          <w:sz w:val="36"/>
          <w:szCs w:val="36"/>
        </w:rPr>
      </w:pPr>
      <w:r w:rsidRPr="00C86D10">
        <w:rPr>
          <w:rFonts w:ascii="Tahoma-Bold" w:hAnsi="Tahoma-Bold"/>
          <w:b/>
          <w:bCs/>
          <w:color w:val="242021"/>
          <w:sz w:val="36"/>
          <w:szCs w:val="36"/>
        </w:rPr>
        <w:lastRenderedPageBreak/>
        <w:t>πυραμίδες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Caption w:val="πίνακας με 2 γραμμές και 5 στήλες"/>
        <w:tblDescription w:val="στα κελιά του πίνακα περιέχονται εικόνες κουτιών κονσέρβας που δημιουργούν αριθμητικό μοτίβο."/>
      </w:tblPr>
      <w:tblGrid>
        <w:gridCol w:w="2792"/>
        <w:gridCol w:w="2846"/>
        <w:gridCol w:w="2910"/>
        <w:gridCol w:w="3277"/>
        <w:gridCol w:w="2745"/>
      </w:tblGrid>
      <w:tr w:rsidR="006B2E54" w:rsidRPr="00C86D10" w:rsidTr="006B2E54">
        <w:trPr>
          <w:jc w:val="center"/>
        </w:trPr>
        <w:tc>
          <w:tcPr>
            <w:tcW w:w="2912" w:type="dxa"/>
            <w:vAlign w:val="bottom"/>
          </w:tcPr>
          <w:p w:rsidR="006B2E54" w:rsidRPr="00C86D10" w:rsidRDefault="006B2E54" w:rsidP="00BC6584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C86D10">
              <w:rPr>
                <w:rFonts w:ascii="Tahoma" w:hAnsi="Tahoma" w:cs="Tahoma"/>
                <w:b/>
                <w:noProof/>
                <w:sz w:val="36"/>
                <w:szCs w:val="36"/>
              </w:rPr>
              <w:drawing>
                <wp:inline distT="0" distB="0" distL="0" distR="0" wp14:anchorId="4B068088" wp14:editId="60AC82DB">
                  <wp:extent cx="633600" cy="810000"/>
                  <wp:effectExtent l="0" t="0" r="0" b="0"/>
                  <wp:docPr id="518" name="Εικόνα 518" descr="1 κουτί κονσέρβας." title="εικόνα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3600" cy="81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12" w:type="dxa"/>
            <w:vAlign w:val="bottom"/>
          </w:tcPr>
          <w:p w:rsidR="006B2E54" w:rsidRPr="00C86D10" w:rsidRDefault="005B334A" w:rsidP="00BC6584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C86D10">
              <w:rPr>
                <w:rFonts w:ascii="Tahoma" w:hAnsi="Tahoma" w:cs="Tahoma"/>
                <w:b/>
                <w:noProof/>
                <w:sz w:val="36"/>
                <w:szCs w:val="36"/>
              </w:rPr>
              <w:drawing>
                <wp:inline distT="0" distB="0" distL="0" distR="0" wp14:anchorId="07F388A8" wp14:editId="2735BFD6">
                  <wp:extent cx="1115604" cy="1267200"/>
                  <wp:effectExtent l="0" t="0" r="8890" b="0"/>
                  <wp:docPr id="570" name="Εικόνα 570" descr="3 κουτιά κονσέρβας." title="εικόνα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5604" cy="1267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12" w:type="dxa"/>
            <w:vAlign w:val="bottom"/>
          </w:tcPr>
          <w:p w:rsidR="006B2E54" w:rsidRPr="00C86D10" w:rsidRDefault="005B334A" w:rsidP="00BC6584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C86D10">
              <w:rPr>
                <w:rFonts w:ascii="Tahoma" w:hAnsi="Tahoma" w:cs="Tahoma"/>
                <w:b/>
                <w:noProof/>
                <w:sz w:val="36"/>
                <w:szCs w:val="36"/>
              </w:rPr>
              <w:drawing>
                <wp:inline distT="0" distB="0" distL="0" distR="0" wp14:anchorId="0CCB506D" wp14:editId="4F923B1C">
                  <wp:extent cx="1691250" cy="1915200"/>
                  <wp:effectExtent l="0" t="0" r="4445" b="8890"/>
                  <wp:docPr id="9473" name="Εικόνα 9473" descr="6 κουτιά κονσέρβας." title="εικόνα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1250" cy="1915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12" w:type="dxa"/>
            <w:vAlign w:val="bottom"/>
          </w:tcPr>
          <w:p w:rsidR="006B2E54" w:rsidRPr="00C86D10" w:rsidRDefault="005B334A" w:rsidP="00BC6584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C86D10">
              <w:rPr>
                <w:rFonts w:ascii="Tahoma" w:hAnsi="Tahoma" w:cs="Tahoma"/>
                <w:b/>
                <w:noProof/>
                <w:sz w:val="36"/>
                <w:szCs w:val="36"/>
              </w:rPr>
              <w:drawing>
                <wp:inline distT="0" distB="0" distL="0" distR="0" wp14:anchorId="127E567E" wp14:editId="13C8E250">
                  <wp:extent cx="1944254" cy="2340000"/>
                  <wp:effectExtent l="0" t="0" r="0" b="3175"/>
                  <wp:docPr id="9476" name="Εικόνα 9476" descr="10 κουτιά κονσέρβας." title="εικόνα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4254" cy="234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12" w:type="dxa"/>
            <w:vAlign w:val="bottom"/>
          </w:tcPr>
          <w:p w:rsidR="006B2E54" w:rsidRPr="00C86D10" w:rsidRDefault="006B2E54" w:rsidP="00BC6584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</w:p>
        </w:tc>
      </w:tr>
      <w:tr w:rsidR="006B2E54" w:rsidRPr="00C86D10" w:rsidTr="006B2E54">
        <w:trPr>
          <w:jc w:val="center"/>
        </w:trPr>
        <w:tc>
          <w:tcPr>
            <w:tcW w:w="2912" w:type="dxa"/>
            <w:vAlign w:val="center"/>
          </w:tcPr>
          <w:p w:rsidR="006B2E54" w:rsidRPr="00C86D10" w:rsidRDefault="006B2E54" w:rsidP="00BC6584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C86D1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1η</w:t>
            </w:r>
          </w:p>
        </w:tc>
        <w:tc>
          <w:tcPr>
            <w:tcW w:w="2912" w:type="dxa"/>
            <w:vAlign w:val="center"/>
          </w:tcPr>
          <w:p w:rsidR="006B2E54" w:rsidRPr="00C86D10" w:rsidRDefault="006B2E54" w:rsidP="00BC6584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C86D1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2η</w:t>
            </w:r>
          </w:p>
        </w:tc>
        <w:tc>
          <w:tcPr>
            <w:tcW w:w="2912" w:type="dxa"/>
            <w:vAlign w:val="center"/>
          </w:tcPr>
          <w:p w:rsidR="006B2E54" w:rsidRPr="00C86D10" w:rsidRDefault="006B2E54" w:rsidP="00BC6584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C86D1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3η</w:t>
            </w:r>
          </w:p>
        </w:tc>
        <w:tc>
          <w:tcPr>
            <w:tcW w:w="2912" w:type="dxa"/>
            <w:vAlign w:val="center"/>
          </w:tcPr>
          <w:p w:rsidR="006B2E54" w:rsidRPr="00C86D10" w:rsidRDefault="006B2E54" w:rsidP="00BC6584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C86D1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4η</w:t>
            </w:r>
          </w:p>
        </w:tc>
        <w:tc>
          <w:tcPr>
            <w:tcW w:w="2912" w:type="dxa"/>
            <w:vAlign w:val="center"/>
          </w:tcPr>
          <w:p w:rsidR="006B2E54" w:rsidRPr="00C86D10" w:rsidRDefault="006B2E54" w:rsidP="00BC6584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C86D1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...</w:t>
            </w:r>
          </w:p>
        </w:tc>
      </w:tr>
    </w:tbl>
    <w:p w:rsidR="006B2E54" w:rsidRPr="00C86D10" w:rsidRDefault="00FA1E0B" w:rsidP="00BC6584">
      <w:pPr>
        <w:spacing w:after="0"/>
        <w:rPr>
          <w:rFonts w:ascii="Tahoma" w:hAnsi="Tahoma" w:cs="Tahoma"/>
          <w:b/>
          <w:sz w:val="36"/>
          <w:szCs w:val="36"/>
        </w:rPr>
      </w:pPr>
      <w:r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59072" behindDoc="0" locked="0" layoutInCell="0" allowOverlap="0" wp14:anchorId="20B7FA94" wp14:editId="4D14C885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1260000" cy="360000"/>
                <wp:effectExtent l="0" t="0" r="0" b="2540"/>
                <wp:wrapNone/>
                <wp:docPr id="172" name="Πλαίσιο κειμένου 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644952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1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B7FA94" id="Πλαίσιο κειμένου 172" o:spid="_x0000_s1160" type="#_x0000_t202" style="position:absolute;margin-left:0;margin-top:538.65pt;width:99.2pt;height:28.35pt;z-index:25305907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472C38" w:rsidRPr="00644952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  <w:lang w:val="en-US"/>
                        </w:rPr>
                        <w:t>00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1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W w:w="14596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  <w:tblCaption w:val="πίνακας με 3 γραμμές και 7 στήλες"/>
      </w:tblPr>
      <w:tblGrid>
        <w:gridCol w:w="2972"/>
        <w:gridCol w:w="1134"/>
        <w:gridCol w:w="1276"/>
        <w:gridCol w:w="1559"/>
        <w:gridCol w:w="1843"/>
        <w:gridCol w:w="1134"/>
        <w:gridCol w:w="4678"/>
      </w:tblGrid>
      <w:tr w:rsidR="00BC6584" w:rsidRPr="00C86D10" w:rsidTr="00831226">
        <w:tc>
          <w:tcPr>
            <w:tcW w:w="2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6DDE8" w:themeFill="accent5" w:themeFillTint="66"/>
            <w:vAlign w:val="center"/>
            <w:hideMark/>
          </w:tcPr>
          <w:p w:rsidR="00BC6584" w:rsidRPr="00C86D10" w:rsidRDefault="00BC6584" w:rsidP="00BC6584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C86D10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 xml:space="preserve">Πυραμίδα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6DDE8" w:themeFill="accent5" w:themeFillTint="66"/>
            <w:vAlign w:val="center"/>
            <w:hideMark/>
          </w:tcPr>
          <w:p w:rsidR="00BC6584" w:rsidRPr="00C86D10" w:rsidRDefault="00BC6584" w:rsidP="00BC6584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C86D10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>1η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6DDE8" w:themeFill="accent5" w:themeFillTint="66"/>
            <w:vAlign w:val="center"/>
            <w:hideMark/>
          </w:tcPr>
          <w:p w:rsidR="00BC6584" w:rsidRPr="00C86D10" w:rsidRDefault="00BC6584" w:rsidP="00BC6584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C86D10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>2η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6DDE8" w:themeFill="accent5" w:themeFillTint="66"/>
            <w:vAlign w:val="center"/>
            <w:hideMark/>
          </w:tcPr>
          <w:p w:rsidR="00BC6584" w:rsidRPr="00C86D10" w:rsidRDefault="00BC6584" w:rsidP="00BC6584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C86D10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>3η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6DDE8" w:themeFill="accent5" w:themeFillTint="66"/>
            <w:vAlign w:val="center"/>
          </w:tcPr>
          <w:p w:rsidR="00BC6584" w:rsidRPr="00C86D10" w:rsidRDefault="00BC6584" w:rsidP="00BC6584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C86D10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>4η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6DDE8" w:themeFill="accent5" w:themeFillTint="66"/>
            <w:vAlign w:val="center"/>
          </w:tcPr>
          <w:p w:rsidR="00BC6584" w:rsidRPr="00C86D10" w:rsidRDefault="00BC6584" w:rsidP="00BC6584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C86D10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>…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6DDE8" w:themeFill="accent5" w:themeFillTint="66"/>
            <w:vAlign w:val="center"/>
          </w:tcPr>
          <w:p w:rsidR="00BC6584" w:rsidRPr="00C86D10" w:rsidRDefault="00BC6584" w:rsidP="00BC6584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C86D10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>7η</w:t>
            </w:r>
          </w:p>
        </w:tc>
      </w:tr>
      <w:tr w:rsidR="00BC6584" w:rsidRPr="00C86D10" w:rsidTr="00831226">
        <w:tc>
          <w:tcPr>
            <w:tcW w:w="2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C6584" w:rsidRPr="00C86D10" w:rsidRDefault="00BC6584" w:rsidP="00BC6584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C86D1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 xml:space="preserve">Πλήθος σειρών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C6584" w:rsidRPr="00C86D10" w:rsidRDefault="00BC6584" w:rsidP="00BC6584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C86D1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C6584" w:rsidRPr="00C86D10" w:rsidRDefault="00BC6584" w:rsidP="00BC6584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C86D1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C6584" w:rsidRPr="00C86D10" w:rsidRDefault="00BC6584" w:rsidP="00BC6584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C86D1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6584" w:rsidRPr="00C86D10" w:rsidRDefault="00BC6584" w:rsidP="00BC6584">
            <w:pPr>
              <w:spacing w:after="0"/>
              <w:jc w:val="center"/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6584" w:rsidRPr="00C86D10" w:rsidRDefault="00BC6584" w:rsidP="00BC6584">
            <w:pPr>
              <w:spacing w:after="0"/>
              <w:jc w:val="center"/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</w:pP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6584" w:rsidRPr="00C86D10" w:rsidRDefault="00BC6584" w:rsidP="00BC6584">
            <w:pPr>
              <w:spacing w:after="0"/>
              <w:jc w:val="center"/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</w:pPr>
          </w:p>
        </w:tc>
      </w:tr>
      <w:tr w:rsidR="00BC6584" w:rsidRPr="00C86D10" w:rsidTr="00831226">
        <w:tc>
          <w:tcPr>
            <w:tcW w:w="2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C6584" w:rsidRPr="00C86D10" w:rsidRDefault="00BC6584" w:rsidP="00BC6584">
            <w:pPr>
              <w:spacing w:after="0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C86D1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Πλήθος από</w:t>
            </w:r>
            <w:r w:rsidRPr="00C86D1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br/>
              <w:t xml:space="preserve">τενεκεδάκια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C6584" w:rsidRPr="00C86D10" w:rsidRDefault="00BC6584" w:rsidP="00BC6584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C86D1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C6584" w:rsidRPr="00C86D10" w:rsidRDefault="00BC6584" w:rsidP="00BC6584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C86D1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1+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C6584" w:rsidRPr="00C86D10" w:rsidRDefault="00BC6584" w:rsidP="00BC6584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C86D1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1+2+3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6584" w:rsidRPr="00C86D10" w:rsidRDefault="00BC6584" w:rsidP="00BC6584">
            <w:pPr>
              <w:spacing w:after="0"/>
              <w:jc w:val="center"/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6584" w:rsidRPr="00C86D10" w:rsidRDefault="00BC6584" w:rsidP="00BC6584">
            <w:pPr>
              <w:spacing w:after="0"/>
              <w:jc w:val="center"/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</w:pP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6584" w:rsidRPr="00C86D10" w:rsidRDefault="00BC6584" w:rsidP="00BC6584">
            <w:pPr>
              <w:spacing w:after="0"/>
              <w:jc w:val="center"/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</w:pPr>
          </w:p>
        </w:tc>
      </w:tr>
    </w:tbl>
    <w:p w:rsidR="005F39C6" w:rsidRPr="00C86D10" w:rsidRDefault="005F39C6" w:rsidP="00BC6584">
      <w:pPr>
        <w:rPr>
          <w:rFonts w:ascii="Tahoma" w:hAnsi="Tahoma" w:cs="Tahoma"/>
          <w:b/>
          <w:sz w:val="36"/>
          <w:szCs w:val="36"/>
        </w:rPr>
      </w:pPr>
    </w:p>
    <w:p w:rsidR="005F39C6" w:rsidRPr="00C86D10" w:rsidRDefault="005F39C6" w:rsidP="00BC6584">
      <w:pPr>
        <w:rPr>
          <w:rFonts w:ascii="Tahoma" w:hAnsi="Tahoma" w:cs="Tahoma"/>
          <w:b/>
          <w:sz w:val="36"/>
          <w:szCs w:val="36"/>
        </w:rPr>
        <w:sectPr w:rsidR="005F39C6" w:rsidRPr="00C86D10" w:rsidSect="005F39C6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7927"/>
      </w:tblGrid>
      <w:tr w:rsidR="00BC6584" w:rsidRPr="00C86D10" w:rsidTr="00C75816">
        <w:tc>
          <w:tcPr>
            <w:tcW w:w="1701" w:type="dxa"/>
          </w:tcPr>
          <w:p w:rsidR="00BC6584" w:rsidRPr="00C86D10" w:rsidRDefault="009D03C2" w:rsidP="00C75816">
            <w:pPr>
              <w:spacing w:line="276" w:lineRule="auto"/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 w:rsidRPr="005B2454">
              <w:rPr>
                <w:rFonts w:ascii="Arial" w:hAnsi="Arial" w:cs="Arial"/>
                <w:b/>
                <w:noProof/>
                <w:sz w:val="36"/>
                <w:szCs w:val="36"/>
              </w:rPr>
              <w:lastRenderedPageBreak/>
              <w:drawing>
                <wp:inline distT="0" distB="0" distL="0" distR="0" wp14:anchorId="40F318F5" wp14:editId="49114C37">
                  <wp:extent cx="720000" cy="496800"/>
                  <wp:effectExtent l="0" t="0" r="4445" b="0"/>
                  <wp:docPr id="314" name="Εικόνα 314" descr="εικονίδιο συζήτηση στην τάξη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BALLON.jpg"/>
                          <pic:cNvPicPr/>
                        </pic:nvPicPr>
                        <pic:blipFill rotWithShape="1"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1015"/>
                          <a:stretch/>
                        </pic:blipFill>
                        <pic:spPr bwMode="auto">
                          <a:xfrm>
                            <a:off x="0" y="0"/>
                            <a:ext cx="720000" cy="496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27" w:type="dxa"/>
          </w:tcPr>
          <w:p w:rsidR="00BC6584" w:rsidRPr="00C86D10" w:rsidRDefault="00BC6584" w:rsidP="00C75816">
            <w:pPr>
              <w:spacing w:line="276" w:lineRule="auto"/>
              <w:rPr>
                <w:rFonts w:ascii="Tahoma" w:hAnsi="Tahoma" w:cs="Tahoma"/>
                <w:b/>
                <w:color w:val="365F91" w:themeColor="accent1" w:themeShade="BF"/>
                <w:sz w:val="36"/>
                <w:szCs w:val="36"/>
              </w:rPr>
            </w:pPr>
            <w:r w:rsidRPr="00C86D10">
              <w:rPr>
                <w:rFonts w:ascii="Tahoma" w:hAnsi="Tahoma" w:cs="Tahoma"/>
                <w:b/>
                <w:color w:val="365F91" w:themeColor="accent1" w:themeShade="BF"/>
                <w:sz w:val="36"/>
                <w:szCs w:val="36"/>
              </w:rPr>
              <w:t>Συζητάμε στην τάξη έναν κανόνα με τον οποίο μπορούμε να υπολογίζουμε το πλήθος από τενεκεδάκια σε οποιαδήποτε παρόμοια πυραμίδα.</w:t>
            </w:r>
          </w:p>
        </w:tc>
      </w:tr>
    </w:tbl>
    <w:p w:rsidR="00BC6584" w:rsidRDefault="00BC6584" w:rsidP="00BC6584">
      <w:pPr>
        <w:rPr>
          <w:rFonts w:ascii="Tahoma" w:hAnsi="Tahoma" w:cs="Tahoma"/>
          <w:b/>
          <w:sz w:val="36"/>
          <w:szCs w:val="36"/>
        </w:rPr>
      </w:pPr>
    </w:p>
    <w:p w:rsidR="00BC6584" w:rsidRPr="00C86D10" w:rsidRDefault="00BC6584" w:rsidP="00BC6584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C86D10">
        <w:rPr>
          <w:rFonts w:ascii="Tahoma-Bold" w:hAnsi="Tahoma-Bold"/>
          <w:b/>
          <w:bCs/>
          <w:color w:val="242021"/>
          <w:sz w:val="36"/>
          <w:szCs w:val="36"/>
        </w:rPr>
        <w:t xml:space="preserve">β. </w:t>
      </w:r>
      <w:r w:rsidRPr="00C86D10">
        <w:rPr>
          <w:rFonts w:ascii="Arial-BoldMT" w:hAnsi="Arial-BoldMT"/>
          <w:b/>
          <w:bCs/>
          <w:color w:val="242021"/>
          <w:sz w:val="36"/>
          <w:szCs w:val="36"/>
        </w:rPr>
        <w:t>Πόσα τενεκεδάκια θα χρειαστούν ο Αντρέι και ο Νίκος, για να φτιάξουν:</w:t>
      </w:r>
    </w:p>
    <w:p w:rsidR="00BC6584" w:rsidRPr="00C86D10" w:rsidRDefault="00BC6584" w:rsidP="00BC6584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C86D10">
        <w:rPr>
          <w:rFonts w:ascii="Arial-BoldMT" w:hAnsi="Arial-BoldMT"/>
          <w:b/>
          <w:bCs/>
          <w:color w:val="242021"/>
          <w:sz w:val="36"/>
          <w:szCs w:val="36"/>
        </w:rPr>
        <w:t>5 σειρές:…….........,</w:t>
      </w:r>
    </w:p>
    <w:p w:rsidR="00BC6584" w:rsidRPr="00C86D10" w:rsidRDefault="00BC6584" w:rsidP="00BC6584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C86D10">
        <w:rPr>
          <w:rFonts w:ascii="Arial-BoldMT" w:hAnsi="Arial-BoldMT"/>
          <w:b/>
          <w:bCs/>
          <w:color w:val="242021"/>
          <w:sz w:val="36"/>
          <w:szCs w:val="36"/>
        </w:rPr>
        <w:t>6 σειρές:…….........,</w:t>
      </w:r>
    </w:p>
    <w:p w:rsidR="00BC6584" w:rsidRPr="00C86D10" w:rsidRDefault="00BC6584" w:rsidP="00BC6584">
      <w:pPr>
        <w:rPr>
          <w:rFonts w:ascii="Tahoma" w:hAnsi="Tahoma" w:cs="Tahoma"/>
          <w:b/>
          <w:sz w:val="36"/>
          <w:szCs w:val="36"/>
        </w:rPr>
      </w:pPr>
      <w:r w:rsidRPr="00C86D10">
        <w:rPr>
          <w:rFonts w:ascii="Arial-BoldMT" w:hAnsi="Arial-BoldMT"/>
          <w:b/>
          <w:bCs/>
          <w:color w:val="242021"/>
          <w:sz w:val="36"/>
          <w:szCs w:val="36"/>
        </w:rPr>
        <w:t>7 σειρές:…….........</w:t>
      </w:r>
    </w:p>
    <w:p w:rsidR="00BC6584" w:rsidRPr="00C86D10" w:rsidRDefault="00BC6584" w:rsidP="00BC6584">
      <w:pPr>
        <w:rPr>
          <w:rFonts w:ascii="Tahoma" w:hAnsi="Tahoma" w:cs="Tahoma"/>
          <w:b/>
          <w:sz w:val="36"/>
          <w:szCs w:val="36"/>
        </w:rPr>
      </w:pP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503034" w:rsidRPr="00C86D10" w:rsidTr="00AC67E3">
        <w:tc>
          <w:tcPr>
            <w:tcW w:w="9639" w:type="dxa"/>
            <w:shd w:val="clear" w:color="auto" w:fill="006600"/>
          </w:tcPr>
          <w:p w:rsidR="00503034" w:rsidRPr="00C86D10" w:rsidRDefault="00503034" w:rsidP="00BC6584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C86D10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503034" w:rsidRPr="00C86D10" w:rsidTr="00AC67E3">
        <w:trPr>
          <w:trHeight w:val="294"/>
        </w:trPr>
        <w:tc>
          <w:tcPr>
            <w:tcW w:w="9639" w:type="dxa"/>
            <w:shd w:val="clear" w:color="auto" w:fill="D9FFD9"/>
          </w:tcPr>
          <w:p w:rsidR="00503034" w:rsidRPr="00C86D10" w:rsidRDefault="008A47B3" w:rsidP="00BC6584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Το </w:t>
            </w:r>
            <w:r w:rsidRPr="00C86D1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γεωμετρικό μοτίβο </w:t>
            </w: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είναι ένα</w:t>
            </w:r>
            <w:r w:rsidR="00B125E7"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σχέδιο που δημιουργείται με την</w:t>
            </w:r>
            <w:r w:rsidR="00B125E7"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επανάληψη ενός στοιχείου του.</w:t>
            </w:r>
          </w:p>
        </w:tc>
      </w:tr>
    </w:tbl>
    <w:p w:rsidR="00503034" w:rsidRPr="00C86D10" w:rsidRDefault="00503034" w:rsidP="00BC6584">
      <w:pPr>
        <w:rPr>
          <w:rFonts w:ascii="Tahoma" w:hAnsi="Tahoma" w:cs="Tahoma"/>
          <w:b/>
          <w:sz w:val="36"/>
          <w:szCs w:val="3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503034" w:rsidRPr="00C86D10" w:rsidTr="00AC67E3">
        <w:trPr>
          <w:jc w:val="center"/>
        </w:trPr>
        <w:tc>
          <w:tcPr>
            <w:tcW w:w="9639" w:type="dxa"/>
            <w:shd w:val="clear" w:color="auto" w:fill="FF0000"/>
          </w:tcPr>
          <w:p w:rsidR="00503034" w:rsidRPr="00C86D10" w:rsidRDefault="00503034" w:rsidP="00BC6584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C86D10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Παραδείγματα</w:t>
            </w:r>
          </w:p>
        </w:tc>
      </w:tr>
      <w:tr w:rsidR="00503034" w:rsidRPr="00C86D10" w:rsidTr="00AC67E3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:rsidR="00B125E7" w:rsidRPr="00C86D10" w:rsidRDefault="00B125E7" w:rsidP="00BC6584">
            <w:pPr>
              <w:spacing w:before="240" w:after="240" w:line="276" w:lineRule="auto"/>
              <w:jc w:val="center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86D10">
              <w:rPr>
                <w:noProof/>
                <w:sz w:val="36"/>
                <w:szCs w:val="36"/>
              </w:rPr>
              <w:drawing>
                <wp:inline distT="0" distB="0" distL="0" distR="0" wp14:anchorId="12556F41" wp14:editId="085375D1">
                  <wp:extent cx="4257675" cy="533400"/>
                  <wp:effectExtent l="0" t="0" r="9525" b="0"/>
                  <wp:docPr id="9479" name="Εικόνα 9479" descr="γεωμετρικό μοτίβο. κορδέλα με 9 τετραγωνάκια. το στοιχείο έχει 1 κόκκινο και 2 κίτρινα τετραγωνάκια." title="εικόνα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57675" cy="533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125E7" w:rsidRPr="00C86D10" w:rsidRDefault="00B125E7" w:rsidP="00BC6584">
            <w:pPr>
              <w:spacing w:before="240"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(στοιχείο που επαναλαμβάνεται:</w:t>
            </w:r>
          </w:p>
          <w:p w:rsidR="00503034" w:rsidRPr="00C86D10" w:rsidRDefault="00B125E7" w:rsidP="00BC6584">
            <w:pPr>
              <w:spacing w:before="240" w:after="240"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ένα κόκκινο τετράγ</w:t>
            </w:r>
            <w:r w:rsidR="00FA1E0B" w:rsidRPr="00FA1E0B">
              <w:rPr>
                <w:rFonts w:ascii="Arial" w:hAnsi="Arial" w:cs="Arial"/>
                <w:b/>
                <w:bCs/>
                <w:noProof/>
                <w:color w:val="242021"/>
                <w:sz w:val="36"/>
                <w:szCs w:val="36"/>
              </w:rPr>
              <mc:AlternateContent>
                <mc:Choice Requires="wps">
                  <w:drawing>
                    <wp:anchor distT="0" distB="0" distL="114300" distR="114300" simplePos="0" relativeHeight="253016064" behindDoc="0" locked="0" layoutInCell="0" allowOverlap="0" wp14:anchorId="46BFAED6" wp14:editId="42A313A5">
                      <wp:simplePos x="0" y="0"/>
                      <wp:positionH relativeFrom="page">
                        <wp:align>center</wp:align>
                      </wp:positionH>
                      <wp:positionV relativeFrom="topMargin">
                        <wp:posOffset>9973310</wp:posOffset>
                      </wp:positionV>
                      <wp:extent cx="1260000" cy="360000"/>
                      <wp:effectExtent l="0" t="0" r="0" b="2540"/>
                      <wp:wrapNone/>
                      <wp:docPr id="151" name="Πλαίσιο κειμένου 1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60000" cy="360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CC99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285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72C38" w:rsidRPr="00432B70" w:rsidRDefault="00472C38" w:rsidP="00547D90">
                                  <w:pPr>
                                    <w:suppressAutoHyphens/>
                                    <w:autoSpaceDE w:val="0"/>
                                    <w:autoSpaceDN w:val="0"/>
                                    <w:adjustRightInd w:val="0"/>
                                    <w:jc w:val="center"/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</w:pP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</w:rPr>
                                    <w:t xml:space="preserve"> / </w:t>
                                  </w:r>
                                  <w:r w:rsidRPr="00432B70">
                                    <w:rPr>
                                      <w:rFonts w:ascii="Arial" w:hAnsi="Arial"/>
                                      <w:b/>
                                      <w:sz w:val="36"/>
                                      <w:szCs w:val="36"/>
                                      <w:lang w:val="en-US"/>
                                    </w:rPr>
                                    <w:t>000</w:t>
                                  </w:r>
                                </w:p>
                              </w:txbxContent>
                            </wps:txbx>
                            <wps:bodyPr rot="0" vert="horz" wrap="square" lIns="54000" tIns="54000" rIns="54000" bIns="5400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6BFAED6" id="Πλαίσιο κειμένου 151" o:spid="_x0000_s1161" type="#_x0000_t202" style="position:absolute;margin-left:0;margin-top:785.3pt;width:99.2pt;height:28.35pt;z-index:25301606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B0GB1UsAIAADQ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      <v:textbox inset="1.5mm,1.5mm,1.5mm,1.5mm">
                        <w:txbxContent>
                          <w:p w:rsidR="00472C38" w:rsidRPr="00432B70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</w:pP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  <w:lang w:val="en-US"/>
                              </w:rPr>
                              <w:t>000</w:t>
                            </w:r>
                          </w:p>
                        </w:txbxContent>
                      </v:textbox>
                      <w10:wrap anchorx="page" anchory="margin"/>
                    </v:shape>
                  </w:pict>
                </mc:Fallback>
              </mc:AlternateContent>
            </w: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ωνο – δύο κίτρινα τετράγωνα)</w:t>
            </w:r>
          </w:p>
        </w:tc>
      </w:tr>
    </w:tbl>
    <w:p w:rsidR="00503034" w:rsidRPr="00C86D10" w:rsidRDefault="00FA1E0B" w:rsidP="00BC6584">
      <w:pPr>
        <w:rPr>
          <w:rFonts w:ascii="Tahoma" w:hAnsi="Tahoma" w:cs="Tahoma"/>
          <w:b/>
          <w:sz w:val="36"/>
          <w:szCs w:val="36"/>
        </w:rPr>
      </w:pPr>
      <w:r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18112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440000" cy="360000"/>
                <wp:effectExtent l="0" t="0" r="8255" b="2540"/>
                <wp:wrapNone/>
                <wp:docPr id="152" name="Πλαίσιο κειμένου 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4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E401EC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01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1 - 3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152" o:spid="_x0000_s1162" type="#_x0000_t202" style="position:absolute;margin-left:0;margin-top:785.3pt;width:113.4pt;height:28.35pt;z-index:25301811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472C38" w:rsidRPr="00E401EC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01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1 - 3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E133D9" w:rsidRDefault="00E133D9">
      <w:pPr>
        <w:rPr>
          <w:rFonts w:ascii="Tahoma" w:hAnsi="Tahoma" w:cs="Tahoma"/>
          <w:b/>
          <w:sz w:val="36"/>
          <w:szCs w:val="36"/>
        </w:rPr>
      </w:pPr>
      <w:r>
        <w:rPr>
          <w:rFonts w:ascii="Tahoma" w:hAnsi="Tahoma" w:cs="Tahoma"/>
          <w:b/>
          <w:sz w:val="36"/>
          <w:szCs w:val="36"/>
        </w:rPr>
        <w:br w:type="page"/>
      </w: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6A5C7F" w:rsidRPr="00C86D10" w:rsidTr="00AC67E3">
        <w:tc>
          <w:tcPr>
            <w:tcW w:w="9639" w:type="dxa"/>
            <w:shd w:val="clear" w:color="auto" w:fill="006600"/>
          </w:tcPr>
          <w:p w:rsidR="006A5C7F" w:rsidRPr="00C86D10" w:rsidRDefault="006A5C7F" w:rsidP="00BC6584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C86D10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lastRenderedPageBreak/>
              <w:t>Βασικές μαθηματικές έννοιες και διεργασίες</w:t>
            </w:r>
          </w:p>
        </w:tc>
      </w:tr>
      <w:tr w:rsidR="006A5C7F" w:rsidRPr="00C86D10" w:rsidTr="00AC67E3">
        <w:trPr>
          <w:trHeight w:val="294"/>
        </w:trPr>
        <w:tc>
          <w:tcPr>
            <w:tcW w:w="9639" w:type="dxa"/>
            <w:shd w:val="clear" w:color="auto" w:fill="D9FFD9"/>
          </w:tcPr>
          <w:p w:rsidR="006A5C7F" w:rsidRPr="00C86D10" w:rsidRDefault="006A5C7F" w:rsidP="00BC6584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Το </w:t>
            </w:r>
            <w:r w:rsidRPr="00C86D1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αριθμητικό μοτίβο </w:t>
            </w: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δημιουργείται με μια σειρά αριθμών που ανάμεσά τους υπάρχει μια σχέση σταθερή και επαναλαμβανόμενη.</w:t>
            </w:r>
          </w:p>
        </w:tc>
      </w:tr>
    </w:tbl>
    <w:p w:rsidR="006A5C7F" w:rsidRPr="00C86D10" w:rsidRDefault="006A5C7F" w:rsidP="00BC6584">
      <w:pPr>
        <w:rPr>
          <w:rFonts w:ascii="Tahoma" w:hAnsi="Tahoma" w:cs="Tahoma"/>
          <w:b/>
          <w:sz w:val="36"/>
          <w:szCs w:val="3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6A5C7F" w:rsidRPr="00C86D10" w:rsidTr="00AC67E3">
        <w:trPr>
          <w:jc w:val="center"/>
        </w:trPr>
        <w:tc>
          <w:tcPr>
            <w:tcW w:w="9639" w:type="dxa"/>
            <w:shd w:val="clear" w:color="auto" w:fill="FF0000"/>
          </w:tcPr>
          <w:p w:rsidR="006A5C7F" w:rsidRPr="00C86D10" w:rsidRDefault="006A5C7F" w:rsidP="00BC6584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C86D10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Παραδείγματα</w:t>
            </w:r>
          </w:p>
        </w:tc>
      </w:tr>
      <w:tr w:rsidR="006A5C7F" w:rsidRPr="00C86D10" w:rsidTr="00AC67E3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:rsidR="006A5C7F" w:rsidRPr="00C86D10" w:rsidRDefault="006A5C7F" w:rsidP="00BC6584">
            <w:pPr>
              <w:pStyle w:val="a3"/>
              <w:numPr>
                <w:ilvl w:val="0"/>
                <w:numId w:val="14"/>
              </w:numPr>
              <w:spacing w:before="240"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3, 6, 9, 12, 15, 18, …</w:t>
            </w:r>
          </w:p>
          <w:p w:rsidR="006A5C7F" w:rsidRPr="00C86D10" w:rsidRDefault="006A5C7F" w:rsidP="00BC6584">
            <w:pPr>
              <w:spacing w:before="240"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(κάθε φορά προσθέτουμε 3)</w:t>
            </w:r>
          </w:p>
          <w:p w:rsidR="006A5C7F" w:rsidRPr="00C86D10" w:rsidRDefault="006A5C7F" w:rsidP="00BC6584">
            <w:pPr>
              <w:pStyle w:val="a3"/>
              <w:numPr>
                <w:ilvl w:val="0"/>
                <w:numId w:val="14"/>
              </w:numPr>
              <w:spacing w:before="240"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, 2, 1, 2, 1, 2, …</w:t>
            </w:r>
          </w:p>
          <w:p w:rsidR="006A5C7F" w:rsidRPr="00C86D10" w:rsidRDefault="006A5C7F" w:rsidP="00BC6584">
            <w:pPr>
              <w:spacing w:before="240" w:after="240"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(επανάληψη των αριθμών 1 και 2)</w:t>
            </w:r>
          </w:p>
        </w:tc>
      </w:tr>
    </w:tbl>
    <w:p w:rsidR="006A5C7F" w:rsidRPr="00C86D10" w:rsidRDefault="00FA1E0B" w:rsidP="00BC6584">
      <w:pPr>
        <w:rPr>
          <w:rFonts w:ascii="Tahoma" w:hAnsi="Tahoma" w:cs="Tahoma"/>
          <w:b/>
          <w:sz w:val="36"/>
          <w:szCs w:val="36"/>
        </w:rPr>
      </w:pPr>
      <w:r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20160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53" name="Πλαίσιο κειμένου 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E401EC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02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153" o:spid="_x0000_s1163" type="#_x0000_t202" style="position:absolute;margin-left:0;margin-top:785.3pt;width:99.2pt;height:28.35pt;z-index:25302016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FfPd7qvAgAANA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472C38" w:rsidRPr="00E401EC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02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B125E7" w:rsidRPr="00C86D10" w:rsidRDefault="00B125E7" w:rsidP="00BC6584">
      <w:pPr>
        <w:rPr>
          <w:rFonts w:ascii="Tahoma" w:hAnsi="Tahoma" w:cs="Tahoma"/>
          <w:b/>
          <w:sz w:val="36"/>
          <w:szCs w:val="36"/>
        </w:rPr>
      </w:pPr>
    </w:p>
    <w:p w:rsidR="003B075D" w:rsidRPr="00C86D10" w:rsidRDefault="003B075D" w:rsidP="00BC6584">
      <w:pPr>
        <w:rPr>
          <w:rFonts w:ascii="Tahoma" w:hAnsi="Tahoma" w:cs="Tahoma"/>
          <w:b/>
          <w:sz w:val="36"/>
          <w:szCs w:val="36"/>
        </w:rPr>
        <w:sectPr w:rsidR="003B075D" w:rsidRPr="00C86D10" w:rsidSect="006634DE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tbl>
      <w:tblPr>
        <w:tblStyle w:val="3103"/>
        <w:tblW w:w="145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14572"/>
      </w:tblGrid>
      <w:tr w:rsidR="0076460B" w:rsidRPr="00C86D10" w:rsidTr="0076460B">
        <w:tc>
          <w:tcPr>
            <w:tcW w:w="9639" w:type="dxa"/>
            <w:shd w:val="clear" w:color="auto" w:fill="EFE9FF"/>
          </w:tcPr>
          <w:p w:rsidR="0076460B" w:rsidRPr="00C86D10" w:rsidRDefault="00682343" w:rsidP="00BC6584">
            <w:pPr>
              <w:spacing w:after="160" w:line="276" w:lineRule="auto"/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</w:pPr>
            <w:r w:rsidRPr="00493DFA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el-GR"/>
              </w:rPr>
              <w:lastRenderedPageBreak/>
              <w:drawing>
                <wp:inline distT="0" distB="0" distL="0" distR="0" wp14:anchorId="44C1D606" wp14:editId="5B3C8908">
                  <wp:extent cx="345600" cy="500400"/>
                  <wp:effectExtent l="0" t="0" r="0" b="0"/>
                  <wp:docPr id="9539" name="Εικόνα 44" descr="εικονίδιο εφαρμογή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5600" cy="500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6460B" w:rsidRPr="00C86D10"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  <w:t xml:space="preserve">  </w:t>
            </w:r>
            <w:r w:rsidR="0076460B" w:rsidRPr="00C86D10">
              <w:rPr>
                <w:rFonts w:ascii="Tahoma" w:eastAsia="Calibri" w:hAnsi="Tahoma" w:cs="Tahoma"/>
                <w:b/>
                <w:color w:val="FF3300"/>
                <w:sz w:val="36"/>
                <w:szCs w:val="36"/>
                <w:lang w:eastAsia="el-GR"/>
              </w:rPr>
              <w:t xml:space="preserve"> </w:t>
            </w:r>
            <w:r w:rsidR="0076460B" w:rsidRPr="00C86D10">
              <w:rPr>
                <w:rFonts w:ascii="Tahoma" w:eastAsia="Calibri" w:hAnsi="Tahoma" w:cs="Tahoma"/>
                <w:b/>
                <w:color w:val="FF0000"/>
                <w:sz w:val="36"/>
                <w:szCs w:val="36"/>
                <w:lang w:eastAsia="el-GR"/>
              </w:rPr>
              <w:t>Εφαρμογή</w:t>
            </w:r>
          </w:p>
        </w:tc>
      </w:tr>
      <w:tr w:rsidR="0076460B" w:rsidRPr="00C86D10" w:rsidTr="0076460B">
        <w:tc>
          <w:tcPr>
            <w:tcW w:w="9639" w:type="dxa"/>
            <w:shd w:val="clear" w:color="auto" w:fill="EFE9FF"/>
          </w:tcPr>
          <w:p w:rsidR="0076460B" w:rsidRPr="00C86D10" w:rsidRDefault="0076460B" w:rsidP="00BC6584">
            <w:pPr>
              <w:spacing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C86D1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Να παρατηρήσετε το παρακάτω μοτίβο.</w:t>
            </w:r>
          </w:p>
          <w:p w:rsidR="0076460B" w:rsidRPr="00C86D10" w:rsidRDefault="0076460B" w:rsidP="00BC6584">
            <w:pPr>
              <w:spacing w:line="276" w:lineRule="auto"/>
              <w:jc w:val="center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C86D10">
              <w:rPr>
                <w:noProof/>
                <w:sz w:val="36"/>
                <w:szCs w:val="36"/>
              </w:rPr>
              <w:drawing>
                <wp:inline distT="0" distB="0" distL="0" distR="0" wp14:anchorId="7FA5C8D4" wp14:editId="1616740A">
                  <wp:extent cx="554464" cy="8280000"/>
                  <wp:effectExtent l="4445" t="0" r="2540" b="2540"/>
                  <wp:docPr id="9483" name="Εικόνα 9483" descr="γεωμετρικό μοτίβο. κορδέλα που έχει 15 τετραγωνάκια. το στοιχείο του μοτίβου έχει 5 σχήματα: κόκκινο ισόπλευρο τρίγωνο, μπλε ορθογώνιο, κίτρινο κύκλο, μωβ τετράγωνο, πράσινο εξάγωνο.  " title="εικόνα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1"/>
                          <a:stretch>
                            <a:fillRect/>
                          </a:stretch>
                        </pic:blipFill>
                        <pic:spPr>
                          <a:xfrm rot="5400000">
                            <a:off x="0" y="0"/>
                            <a:ext cx="554464" cy="828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6460B" w:rsidRPr="00C86D10" w:rsidRDefault="0076460B" w:rsidP="00BC6584">
            <w:pPr>
              <w:spacing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C86D1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α. Να περιγράψετε τον τρόπο με τον οποίο δημιουργείται το μοτίβο.</w:t>
            </w:r>
          </w:p>
        </w:tc>
      </w:tr>
      <w:tr w:rsidR="0076460B" w:rsidRPr="00C86D10" w:rsidTr="0076460B">
        <w:tc>
          <w:tcPr>
            <w:tcW w:w="9639" w:type="dxa"/>
            <w:shd w:val="clear" w:color="auto" w:fill="EFE9FF"/>
          </w:tcPr>
          <w:p w:rsidR="00E03995" w:rsidRPr="00C86D10" w:rsidRDefault="00E03995" w:rsidP="00BC6584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ο μοτίβο δημιουργείται από την επανάληψη μιας πεντάδας σχημάτων με την εξής σειρά:</w:t>
            </w:r>
          </w:p>
          <w:p w:rsidR="00E03995" w:rsidRPr="00C86D10" w:rsidRDefault="00E03995" w:rsidP="00BC6584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ρίγωνο – ορθογώνιο – ……………..……............….</w:t>
            </w:r>
            <w:r w:rsidR="00E133D9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="00E133D9"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– </w:t>
            </w:r>
            <w:r w:rsidR="00E133D9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</w:p>
          <w:p w:rsidR="00E03995" w:rsidRPr="00C86D10" w:rsidRDefault="00E03995" w:rsidP="00BC6584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– ……………..……......................................…. –</w:t>
            </w:r>
          </w:p>
          <w:p w:rsidR="0076460B" w:rsidRDefault="00E133D9" w:rsidP="00BC6584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– </w:t>
            </w:r>
            <w:r w:rsidR="00E03995"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……………..…….........................................….</w:t>
            </w:r>
          </w:p>
          <w:p w:rsidR="00E133D9" w:rsidRDefault="00E133D9" w:rsidP="00BC6584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</w:p>
          <w:p w:rsidR="00E133D9" w:rsidRDefault="00E133D9" w:rsidP="00BC6584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86D1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β. Ποιο είναι το 20ό σχήμα του μοτίβου;</w:t>
            </w:r>
          </w:p>
          <w:p w:rsidR="00E133D9" w:rsidRPr="00C86D10" w:rsidRDefault="00E133D9" w:rsidP="00BC6584">
            <w:pPr>
              <w:spacing w:line="276" w:lineRule="auto"/>
              <w:rPr>
                <w:rFonts w:ascii="Arial" w:hAnsi="Arial" w:cs="Arial"/>
                <w:b/>
                <w:bCs/>
                <w:color w:val="242021"/>
                <w:sz w:val="36"/>
                <w:szCs w:val="36"/>
              </w:rPr>
            </w:pPr>
          </w:p>
        </w:tc>
      </w:tr>
    </w:tbl>
    <w:p w:rsidR="0076460B" w:rsidRPr="00C86D10" w:rsidRDefault="00FA1E0B" w:rsidP="00BC6584">
      <w:pPr>
        <w:rPr>
          <w:rFonts w:ascii="Tahoma" w:hAnsi="Tahoma" w:cs="Tahoma"/>
          <w:b/>
          <w:sz w:val="36"/>
          <w:szCs w:val="36"/>
        </w:rPr>
      </w:pPr>
      <w:r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57024" behindDoc="0" locked="0" layoutInCell="0" allowOverlap="0" wp14:anchorId="20B7FA94" wp14:editId="4D14C885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1260000" cy="360000"/>
                <wp:effectExtent l="0" t="0" r="0" b="2540"/>
                <wp:wrapNone/>
                <wp:docPr id="171" name="Πλαίσιο κειμένου 1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E401EC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03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B7FA94" id="Πλαίσιο κειμένου 171" o:spid="_x0000_s1164" type="#_x0000_t202" style="position:absolute;margin-left:0;margin-top:538.65pt;width:99.2pt;height:28.35pt;z-index:25305702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472C38" w:rsidRPr="00E401EC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03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B125E7" w:rsidRPr="00C86D10" w:rsidRDefault="00B125E7" w:rsidP="00BC6584">
      <w:pPr>
        <w:rPr>
          <w:rFonts w:ascii="Tahoma" w:hAnsi="Tahoma" w:cs="Tahoma"/>
          <w:b/>
          <w:sz w:val="36"/>
          <w:szCs w:val="36"/>
        </w:rPr>
      </w:pPr>
    </w:p>
    <w:p w:rsidR="0076460B" w:rsidRPr="00C86D10" w:rsidRDefault="0076460B" w:rsidP="00BC6584">
      <w:pPr>
        <w:rPr>
          <w:rFonts w:ascii="Tahoma" w:hAnsi="Tahoma" w:cs="Tahoma"/>
          <w:b/>
          <w:sz w:val="36"/>
          <w:szCs w:val="36"/>
        </w:rPr>
        <w:sectPr w:rsidR="0076460B" w:rsidRPr="00C86D10" w:rsidSect="0076460B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tbl>
      <w:tblPr>
        <w:tblStyle w:val="3103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E03995" w:rsidRPr="00C86D10" w:rsidTr="00AC67E3">
        <w:tc>
          <w:tcPr>
            <w:tcW w:w="9639" w:type="dxa"/>
            <w:shd w:val="clear" w:color="auto" w:fill="EFE9FF"/>
          </w:tcPr>
          <w:p w:rsidR="00E03995" w:rsidRPr="00C86D10" w:rsidRDefault="00E03995" w:rsidP="00BC6584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lastRenderedPageBreak/>
              <w:t>Το παραπάνω μοτίβο έχει …....… πεντάδες.</w:t>
            </w:r>
          </w:p>
          <w:p w:rsidR="00E03995" w:rsidRPr="00C86D10" w:rsidRDefault="00E03995" w:rsidP="00BC6584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Για να βρούμε το 20ό σχήμα του μοτίβου, επεκτείνουμε το μοτίβο (σελίδα 149 / 32) κατά μία πεντάδα. Το τελευταίο σχήμα κάθε πεντάδας σχημάτων είναι το</w:t>
            </w:r>
          </w:p>
          <w:p w:rsidR="00E03995" w:rsidRPr="00C86D10" w:rsidRDefault="00E03995" w:rsidP="00E133D9">
            <w:pPr>
              <w:spacing w:before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…………………........................… .</w:t>
            </w:r>
          </w:p>
          <w:p w:rsidR="00E133D9" w:rsidRDefault="00E03995" w:rsidP="00BC6584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Επομένως το 20ό σχήμα είναι το </w:t>
            </w:r>
          </w:p>
          <w:p w:rsidR="00E03995" w:rsidRPr="00C86D10" w:rsidRDefault="00E03995" w:rsidP="00E133D9">
            <w:pPr>
              <w:spacing w:before="240" w:line="276" w:lineRule="auto"/>
              <w:rPr>
                <w:rFonts w:ascii="Tahoma-Bold" w:hAnsi="Tahoma-Bold"/>
                <w:b/>
                <w:bCs/>
                <w:sz w:val="36"/>
                <w:szCs w:val="36"/>
              </w:rPr>
            </w:pP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……………….............................… .</w:t>
            </w:r>
          </w:p>
        </w:tc>
      </w:tr>
      <w:tr w:rsidR="00E03995" w:rsidRPr="00C86D10" w:rsidTr="00AC67E3">
        <w:tc>
          <w:tcPr>
            <w:tcW w:w="9639" w:type="dxa"/>
            <w:shd w:val="clear" w:color="auto" w:fill="EFE9FF"/>
          </w:tcPr>
          <w:p w:rsidR="00E03995" w:rsidRPr="00C86D10" w:rsidRDefault="00E03995" w:rsidP="00BC6584">
            <w:pPr>
              <w:spacing w:before="240" w:line="276" w:lineRule="auto"/>
              <w:rPr>
                <w:rFonts w:ascii="Tahoma-Bold" w:hAnsi="Tahoma-Bold"/>
                <w:b/>
                <w:bCs/>
                <w:sz w:val="36"/>
                <w:szCs w:val="36"/>
              </w:rPr>
            </w:pPr>
            <w:r w:rsidRPr="00C86D1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γ. Αν το μοτίβο έχει συνολικά 29 σχήματα, πόσοι κύκλοι υπάρχουν σε αυτό;</w:t>
            </w:r>
          </w:p>
        </w:tc>
      </w:tr>
      <w:tr w:rsidR="00E03995" w:rsidRPr="00C86D10" w:rsidTr="00AC67E3">
        <w:tc>
          <w:tcPr>
            <w:tcW w:w="9639" w:type="dxa"/>
            <w:shd w:val="clear" w:color="auto" w:fill="EFE9FF"/>
          </w:tcPr>
          <w:p w:rsidR="002C50B2" w:rsidRPr="00C86D10" w:rsidRDefault="00E03995" w:rsidP="002C50B2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86D10">
              <w:rPr>
                <w:rFonts w:ascii="Tahoma-Bold" w:hAnsi="Tahoma-Bold"/>
                <w:b/>
                <w:bCs/>
                <w:color w:val="0089CF"/>
                <w:sz w:val="36"/>
                <w:szCs w:val="36"/>
              </w:rPr>
              <w:t xml:space="preserve">α΄ τρόπος: </w:t>
            </w: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Αν το μοτίβο είχε συνολικά 30 σχήματα, θα αποτελούνταν από 6 ολόκληρες πεντάδες</w:t>
            </w:r>
            <w:r w:rsidR="002C50B2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="002C50B2"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σχημάτων με τελευταίο σχήμα το</w:t>
            </w:r>
          </w:p>
          <w:p w:rsidR="002C50B2" w:rsidRPr="00C86D10" w:rsidRDefault="002C50B2" w:rsidP="002C50B2">
            <w:pPr>
              <w:spacing w:before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......................................................</w:t>
            </w:r>
          </w:p>
          <w:p w:rsidR="002C50B2" w:rsidRPr="00C86D10" w:rsidRDefault="002C50B2" w:rsidP="002C50B2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Στη συγκεκριμένη περίπτωση το μοτίβο έχει 29 σχήματα και στην τελευταία πεντάδα το μόνο σχήμα που λείπει είναι το</w:t>
            </w:r>
          </w:p>
          <w:p w:rsidR="002C50B2" w:rsidRPr="00C86D10" w:rsidRDefault="002C50B2" w:rsidP="002C50B2">
            <w:pPr>
              <w:spacing w:before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………………………... . </w:t>
            </w:r>
          </w:p>
          <w:p w:rsidR="002C50B2" w:rsidRPr="00C86D10" w:rsidRDefault="002C50B2" w:rsidP="002C50B2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Επομένως έχουμε συνολικά ………κύκλους.</w:t>
            </w:r>
          </w:p>
          <w:p w:rsidR="002C50B2" w:rsidRPr="00C86D10" w:rsidRDefault="002C50B2" w:rsidP="002C50B2">
            <w:pPr>
              <w:spacing w:line="276" w:lineRule="auto"/>
              <w:rPr>
                <w:rFonts w:ascii="Tahoma-Bold" w:hAnsi="Tahoma-Bold"/>
                <w:b/>
                <w:bCs/>
                <w:color w:val="0089CF"/>
                <w:sz w:val="36"/>
                <w:szCs w:val="36"/>
              </w:rPr>
            </w:pPr>
          </w:p>
          <w:p w:rsidR="00E03995" w:rsidRDefault="002C50B2" w:rsidP="002C50B2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86D10">
              <w:rPr>
                <w:rFonts w:ascii="Tahoma-Bold" w:hAnsi="Tahoma-Bold"/>
                <w:b/>
                <w:bCs/>
                <w:color w:val="0089CF"/>
                <w:sz w:val="36"/>
                <w:szCs w:val="36"/>
              </w:rPr>
              <w:t xml:space="preserve">β΄ τρόπος: </w:t>
            </w: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Το μοτίβο με τα 29 σχήματα αποτελείται από 5 ολόκληρες πεντάδες και από τα τέσσερα πρώτα σχήματα της έκτης πεντάδας, στην οποία περιλαμβάνεται ο κύκλος. Επομένως το μοτίβο έχει …...........… κύκλους.</w:t>
            </w:r>
          </w:p>
          <w:p w:rsidR="002C50B2" w:rsidRDefault="002C50B2" w:rsidP="00BC6584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</w:p>
          <w:p w:rsidR="002C50B2" w:rsidRPr="00C86D10" w:rsidRDefault="002C50B2" w:rsidP="00BC6584">
            <w:pPr>
              <w:spacing w:line="276" w:lineRule="auto"/>
              <w:rPr>
                <w:rFonts w:ascii="Tahoma-Bold" w:hAnsi="Tahoma-Bold"/>
                <w:b/>
                <w:bCs/>
                <w:sz w:val="36"/>
                <w:szCs w:val="36"/>
              </w:rPr>
            </w:pPr>
          </w:p>
        </w:tc>
      </w:tr>
    </w:tbl>
    <w:p w:rsidR="00E03995" w:rsidRPr="00C86D10" w:rsidRDefault="00FA1E0B" w:rsidP="00BC6584">
      <w:pPr>
        <w:rPr>
          <w:sz w:val="36"/>
          <w:szCs w:val="36"/>
        </w:rPr>
      </w:pPr>
      <w:r w:rsidRPr="00FA1E0B">
        <w:rPr>
          <w:rFonts w:ascii="Arial" w:hAnsi="Arial" w:cs="Arial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22208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54" name="Πλαίσιο κειμένου 1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E401EC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04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154" o:spid="_x0000_s1165" type="#_x0000_t202" style="position:absolute;margin-left:0;margin-top:785.3pt;width:99.2pt;height:28.35pt;z-index:25302220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GZ6ry+vAgAANA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472C38" w:rsidRPr="00E401EC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04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E03995" w:rsidRPr="00C86D10">
        <w:rPr>
          <w:sz w:val="36"/>
          <w:szCs w:val="36"/>
        </w:rPr>
        <w:br w:type="page"/>
      </w:r>
    </w:p>
    <w:tbl>
      <w:tblPr>
        <w:tblStyle w:val="29113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9639"/>
      </w:tblGrid>
      <w:tr w:rsidR="005B4970" w:rsidRPr="00C86D10" w:rsidTr="00AC67E3">
        <w:trPr>
          <w:jc w:val="center"/>
        </w:trPr>
        <w:tc>
          <w:tcPr>
            <w:tcW w:w="9639" w:type="dxa"/>
            <w:shd w:val="clear" w:color="auto" w:fill="FEF8E8"/>
          </w:tcPr>
          <w:p w:rsidR="005B4970" w:rsidRPr="00C86D10" w:rsidRDefault="0082585B" w:rsidP="00BC6584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586580">
              <w:rPr>
                <w:noProof/>
              </w:rPr>
              <w:lastRenderedPageBreak/>
              <w:drawing>
                <wp:inline distT="0" distB="0" distL="0" distR="0" wp14:anchorId="174F11FB" wp14:editId="4F717EDC">
                  <wp:extent cx="684000" cy="540000"/>
                  <wp:effectExtent l="0" t="0" r="1905" b="0"/>
                  <wp:docPr id="9549" name="Εικόνα 9549" descr="εικονίδιο στόχο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4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5B4970" w:rsidRPr="00C86D10">
              <w:rPr>
                <w:rFonts w:ascii="Arial" w:eastAsia="Calibri" w:hAnsi="Arial" w:cs="Arial"/>
                <w:b/>
                <w:sz w:val="36"/>
                <w:szCs w:val="36"/>
              </w:rPr>
              <w:t xml:space="preserve"> </w:t>
            </w:r>
            <w:proofErr w:type="spellStart"/>
            <w:r w:rsidR="005B4970" w:rsidRPr="00C86D10">
              <w:rPr>
                <w:rFonts w:ascii="Tahoma" w:eastAsia="Calibri" w:hAnsi="Tahoma" w:cs="Tahoma"/>
                <w:b/>
                <w:sz w:val="36"/>
                <w:szCs w:val="36"/>
              </w:rPr>
              <w:t>Ανα</w:t>
            </w:r>
            <w:r w:rsidR="005B4970" w:rsidRPr="00C86D10">
              <w:rPr>
                <w:rFonts w:ascii="Tahoma" w:eastAsia="Calibri" w:hAnsi="Tahoma" w:cs="Tahoma"/>
                <w:b/>
                <w:color w:val="FF0000"/>
                <w:sz w:val="36"/>
                <w:szCs w:val="36"/>
              </w:rPr>
              <w:t>στοχασμός</w:t>
            </w:r>
            <w:proofErr w:type="spellEnd"/>
          </w:p>
        </w:tc>
      </w:tr>
      <w:tr w:rsidR="005B4970" w:rsidRPr="00C86D10" w:rsidTr="00AC67E3">
        <w:trPr>
          <w:jc w:val="center"/>
        </w:trPr>
        <w:tc>
          <w:tcPr>
            <w:tcW w:w="9639" w:type="dxa"/>
            <w:shd w:val="clear" w:color="auto" w:fill="FEF8E8"/>
          </w:tcPr>
          <w:p w:rsidR="005B4970" w:rsidRPr="00C86D10" w:rsidRDefault="005B4970" w:rsidP="00BC6584">
            <w:pPr>
              <w:spacing w:after="16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. Η Αγγελική δημιούργησε το αριθμητικό μοτίβο:</w:t>
            </w:r>
          </w:p>
          <w:p w:rsidR="005B4970" w:rsidRPr="00C86D10" w:rsidRDefault="00C22E3F" w:rsidP="00BC6584">
            <w:pPr>
              <w:spacing w:after="16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C86D10">
              <w:rPr>
                <w:noProof/>
                <w:sz w:val="36"/>
                <w:szCs w:val="36"/>
              </w:rPr>
              <w:drawing>
                <wp:inline distT="0" distB="0" distL="0" distR="0" wp14:anchorId="1CFFFECF" wp14:editId="3F9A64F7">
                  <wp:extent cx="1706400" cy="453600"/>
                  <wp:effectExtent l="0" t="0" r="8255" b="3810"/>
                  <wp:docPr id="9486" name="Εικόνα 9486" descr="3 τετραγωνάκια με αριθμούς που δημιουργούν αριθμητικό μοτίβο." title="εικόνα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06400" cy="453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5B4970"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. Ποιος μπορεί να είναι ο κανόνας του μοτίβου; Έχει δώσει η Αγγελική επαρκείς πληροφορίες για το μοτίβο της;</w:t>
            </w:r>
          </w:p>
          <w:p w:rsidR="005B4970" w:rsidRPr="00C86D10" w:rsidRDefault="005B4970" w:rsidP="00BC6584">
            <w:pPr>
              <w:spacing w:after="16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C86D1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2. Αναζητάμε φωτογραφίες και περιγράφουμε μοτίβα που συναντάμε στη φύση και στην τέχνη.</w:t>
            </w:r>
          </w:p>
        </w:tc>
      </w:tr>
    </w:tbl>
    <w:p w:rsidR="005B4970" w:rsidRPr="00C86D10" w:rsidRDefault="005B4970" w:rsidP="00BC6584">
      <w:pPr>
        <w:rPr>
          <w:rFonts w:ascii="Tahoma" w:hAnsi="Tahoma" w:cs="Tahoma"/>
          <w:b/>
          <w:sz w:val="36"/>
          <w:szCs w:val="36"/>
        </w:rPr>
      </w:pPr>
    </w:p>
    <w:p w:rsidR="005B4970" w:rsidRPr="00C86D10" w:rsidRDefault="00FA1E0B" w:rsidP="00BC6584">
      <w:pPr>
        <w:rPr>
          <w:rFonts w:ascii="Tahoma" w:hAnsi="Tahoma" w:cs="Tahoma"/>
          <w:b/>
          <w:sz w:val="36"/>
          <w:szCs w:val="36"/>
        </w:rPr>
      </w:pPr>
      <w:r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24256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55" name="Πλαίσιο κειμένου 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E401EC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05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2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155" o:spid="_x0000_s1166" type="#_x0000_t202" style="position:absolute;margin-left:0;margin-top:785.3pt;width:99.2pt;height:28.35pt;z-index:25302425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YlV48K4CAAA0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472C38" w:rsidRPr="00E401EC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05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2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5B4970" w:rsidRPr="00C86D10" w:rsidRDefault="005B4970" w:rsidP="005B4970">
      <w:pPr>
        <w:rPr>
          <w:rFonts w:ascii="Tahoma" w:hAnsi="Tahoma" w:cs="Tahoma"/>
          <w:b/>
          <w:sz w:val="36"/>
          <w:szCs w:val="36"/>
        </w:rPr>
      </w:pPr>
      <w:r w:rsidRPr="00C86D10">
        <w:rPr>
          <w:rFonts w:ascii="Tahoma" w:hAnsi="Tahoma" w:cs="Tahoma"/>
          <w:b/>
          <w:sz w:val="36"/>
          <w:szCs w:val="36"/>
        </w:rPr>
        <w:br w:type="page"/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3F0D4"/>
        <w:tblLook w:val="04A0" w:firstRow="1" w:lastRow="0" w:firstColumn="1" w:lastColumn="0" w:noHBand="0" w:noVBand="1"/>
        <w:tblCaption w:val="πίνακας έναρξη κεφαλαίου"/>
      </w:tblPr>
      <w:tblGrid>
        <w:gridCol w:w="8199"/>
        <w:gridCol w:w="1439"/>
      </w:tblGrid>
      <w:tr w:rsidR="005B4970" w:rsidRPr="00FA1BE3" w:rsidTr="00D06855">
        <w:tc>
          <w:tcPr>
            <w:tcW w:w="8199" w:type="dxa"/>
            <w:shd w:val="clear" w:color="auto" w:fill="E3F0D4"/>
            <w:vAlign w:val="bottom"/>
          </w:tcPr>
          <w:p w:rsidR="005B4970" w:rsidRPr="00D06855" w:rsidRDefault="007F5129" w:rsidP="00AC67E3">
            <w:pPr>
              <w:rPr>
                <w:rFonts w:ascii="Tahoma" w:hAnsi="Tahoma" w:cs="Tahoma"/>
                <w:b/>
                <w:color w:val="80C342"/>
                <w:sz w:val="42"/>
                <w:szCs w:val="42"/>
              </w:rPr>
            </w:pPr>
            <w:r w:rsidRPr="00D06855">
              <w:rPr>
                <w:rFonts w:ascii="Tahoma-Bold" w:hAnsi="Tahoma-Bold"/>
                <w:b/>
                <w:bCs/>
                <w:color w:val="6FBF55"/>
                <w:sz w:val="42"/>
                <w:szCs w:val="42"/>
              </w:rPr>
              <w:lastRenderedPageBreak/>
              <w:t>Ισότητες και ανισότητες</w:t>
            </w:r>
          </w:p>
        </w:tc>
        <w:tc>
          <w:tcPr>
            <w:tcW w:w="1439" w:type="dxa"/>
            <w:shd w:val="clear" w:color="auto" w:fill="E3F0D4"/>
            <w:vAlign w:val="bottom"/>
          </w:tcPr>
          <w:p w:rsidR="005B4970" w:rsidRPr="00D06855" w:rsidRDefault="005B4970" w:rsidP="00D06855">
            <w:pPr>
              <w:jc w:val="center"/>
              <w:rPr>
                <w:rFonts w:ascii="Tahoma" w:eastAsia="Tahoma" w:hAnsi="Tahoma" w:cs="Tahoma"/>
                <w:b/>
                <w:color w:val="80C342"/>
                <w:sz w:val="72"/>
                <w:szCs w:val="72"/>
                <w:lang w:eastAsia="el-GR" w:bidi="el-GR"/>
              </w:rPr>
            </w:pPr>
            <w:r w:rsidRPr="00D06855">
              <w:rPr>
                <w:rFonts w:ascii="Tahoma" w:eastAsia="Tahoma" w:hAnsi="Tahoma" w:cs="Tahoma"/>
                <w:b/>
                <w:color w:val="80C342"/>
                <w:sz w:val="72"/>
                <w:szCs w:val="72"/>
                <w:lang w:eastAsia="el-GR" w:bidi="el-GR"/>
              </w:rPr>
              <w:t>3</w:t>
            </w:r>
            <w:r w:rsidR="002D3242" w:rsidRPr="00D06855">
              <w:rPr>
                <w:rFonts w:ascii="Tahoma" w:eastAsia="Tahoma" w:hAnsi="Tahoma" w:cs="Tahoma"/>
                <w:b/>
                <w:color w:val="80C342"/>
                <w:sz w:val="72"/>
                <w:szCs w:val="72"/>
                <w:lang w:eastAsia="el-GR" w:bidi="el-GR"/>
              </w:rPr>
              <w:t>5</w:t>
            </w:r>
          </w:p>
        </w:tc>
      </w:tr>
    </w:tbl>
    <w:p w:rsidR="005B4970" w:rsidRPr="003B012D" w:rsidRDefault="005B4970" w:rsidP="005B4970">
      <w:pPr>
        <w:spacing w:after="0" w:line="240" w:lineRule="auto"/>
        <w:rPr>
          <w:rFonts w:ascii="Arial" w:eastAsia="Calibri" w:hAnsi="Arial" w:cs="Arial"/>
          <w:b/>
          <w:sz w:val="20"/>
          <w:szCs w:val="20"/>
        </w:rPr>
      </w:pPr>
    </w:p>
    <w:tbl>
      <w:tblPr>
        <w:tblStyle w:val="27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76"/>
        <w:gridCol w:w="8162"/>
      </w:tblGrid>
      <w:tr w:rsidR="005B4970" w:rsidRPr="003B012D" w:rsidTr="00AC67E3">
        <w:tc>
          <w:tcPr>
            <w:tcW w:w="1476" w:type="dxa"/>
            <w:vAlign w:val="center"/>
          </w:tcPr>
          <w:p w:rsidR="005B4970" w:rsidRPr="003B012D" w:rsidRDefault="00464BBC" w:rsidP="00AC67E3">
            <w:pPr>
              <w:jc w:val="center"/>
              <w:rPr>
                <w:rFonts w:ascii="Arial" w:eastAsia="Calibri" w:hAnsi="Arial" w:cs="Arial"/>
                <w:b/>
                <w:sz w:val="56"/>
                <w:szCs w:val="56"/>
              </w:rPr>
            </w:pPr>
            <w:r w:rsidRPr="000F695E">
              <w:rPr>
                <w:rFonts w:ascii="Calibri" w:eastAsia="Times New Roman" w:hAnsi="Calibri" w:cs="Times New Roman"/>
                <w:noProof/>
                <w:lang w:eastAsia="el-GR"/>
              </w:rPr>
              <mc:AlternateContent>
                <mc:Choice Requires="wpg">
                  <w:drawing>
                    <wp:inline distT="0" distB="0" distL="0" distR="0" wp14:anchorId="3C4A8538" wp14:editId="11E5805A">
                      <wp:extent cx="540000" cy="540000"/>
                      <wp:effectExtent l="0" t="0" r="0" b="0"/>
                      <wp:docPr id="293" name="Group 955" descr="εικονίδιο φακός 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0" y="0"/>
                                <a:ext cx="540000" cy="540000"/>
                                <a:chOff x="1288" y="1028"/>
                                <a:chExt cx="567" cy="566"/>
                              </a:xfrm>
                            </wpg:grpSpPr>
                            <wps:wsp>
                              <wps:cNvPr id="294" name="Freeform 95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09" y="1048"/>
                                  <a:ext cx="526" cy="518"/>
                                </a:xfrm>
                                <a:custGeom>
                                  <a:avLst/>
                                  <a:gdLst>
                                    <a:gd name="T0" fmla="*/ 234 w 526"/>
                                    <a:gd name="T1" fmla="*/ 1 h 518"/>
                                    <a:gd name="T2" fmla="*/ 191 w 526"/>
                                    <a:gd name="T3" fmla="*/ 9 h 518"/>
                                    <a:gd name="T4" fmla="*/ 151 w 526"/>
                                    <a:gd name="T5" fmla="*/ 24 h 518"/>
                                    <a:gd name="T6" fmla="*/ 114 w 526"/>
                                    <a:gd name="T7" fmla="*/ 45 h 518"/>
                                    <a:gd name="T8" fmla="*/ 82 w 526"/>
                                    <a:gd name="T9" fmla="*/ 72 h 518"/>
                                    <a:gd name="T10" fmla="*/ 53 w 526"/>
                                    <a:gd name="T11" fmla="*/ 105 h 518"/>
                                    <a:gd name="T12" fmla="*/ 31 w 526"/>
                                    <a:gd name="T13" fmla="*/ 142 h 518"/>
                                    <a:gd name="T14" fmla="*/ 14 w 526"/>
                                    <a:gd name="T15" fmla="*/ 184 h 518"/>
                                    <a:gd name="T16" fmla="*/ 3 w 526"/>
                                    <a:gd name="T17" fmla="*/ 230 h 518"/>
                                    <a:gd name="T18" fmla="*/ 0 w 526"/>
                                    <a:gd name="T19" fmla="*/ 280 h 518"/>
                                    <a:gd name="T20" fmla="*/ 7 w 526"/>
                                    <a:gd name="T21" fmla="*/ 323 h 518"/>
                                    <a:gd name="T22" fmla="*/ 21 w 526"/>
                                    <a:gd name="T23" fmla="*/ 364 h 518"/>
                                    <a:gd name="T24" fmla="*/ 42 w 526"/>
                                    <a:gd name="T25" fmla="*/ 401 h 518"/>
                                    <a:gd name="T26" fmla="*/ 69 w 526"/>
                                    <a:gd name="T27" fmla="*/ 434 h 518"/>
                                    <a:gd name="T28" fmla="*/ 101 w 526"/>
                                    <a:gd name="T29" fmla="*/ 463 h 518"/>
                                    <a:gd name="T30" fmla="*/ 139 w 526"/>
                                    <a:gd name="T31" fmla="*/ 486 h 518"/>
                                    <a:gd name="T32" fmla="*/ 180 w 526"/>
                                    <a:gd name="T33" fmla="*/ 503 h 518"/>
                                    <a:gd name="T34" fmla="*/ 225 w 526"/>
                                    <a:gd name="T35" fmla="*/ 514 h 518"/>
                                    <a:gd name="T36" fmla="*/ 274 w 526"/>
                                    <a:gd name="T37" fmla="*/ 518 h 518"/>
                                    <a:gd name="T38" fmla="*/ 319 w 526"/>
                                    <a:gd name="T39" fmla="*/ 512 h 518"/>
                                    <a:gd name="T40" fmla="*/ 362 w 526"/>
                                    <a:gd name="T41" fmla="*/ 499 h 518"/>
                                    <a:gd name="T42" fmla="*/ 401 w 526"/>
                                    <a:gd name="T43" fmla="*/ 479 h 518"/>
                                    <a:gd name="T44" fmla="*/ 437 w 526"/>
                                    <a:gd name="T45" fmla="*/ 453 h 518"/>
                                    <a:gd name="T46" fmla="*/ 467 w 526"/>
                                    <a:gd name="T47" fmla="*/ 422 h 518"/>
                                    <a:gd name="T48" fmla="*/ 492 w 526"/>
                                    <a:gd name="T49" fmla="*/ 387 h 518"/>
                                    <a:gd name="T50" fmla="*/ 510 w 526"/>
                                    <a:gd name="T51" fmla="*/ 347 h 518"/>
                                    <a:gd name="T52" fmla="*/ 522 w 526"/>
                                    <a:gd name="T53" fmla="*/ 304 h 518"/>
                                    <a:gd name="T54" fmla="*/ 526 w 526"/>
                                    <a:gd name="T55" fmla="*/ 259 h 518"/>
                                    <a:gd name="T56" fmla="*/ 523 w 526"/>
                                    <a:gd name="T57" fmla="*/ 220 h 518"/>
                                    <a:gd name="T58" fmla="*/ 513 w 526"/>
                                    <a:gd name="T59" fmla="*/ 178 h 518"/>
                                    <a:gd name="T60" fmla="*/ 495 w 526"/>
                                    <a:gd name="T61" fmla="*/ 138 h 518"/>
                                    <a:gd name="T62" fmla="*/ 472 w 526"/>
                                    <a:gd name="T63" fmla="*/ 102 h 518"/>
                                    <a:gd name="T64" fmla="*/ 442 w 526"/>
                                    <a:gd name="T65" fmla="*/ 70 h 518"/>
                                    <a:gd name="T66" fmla="*/ 408 w 526"/>
                                    <a:gd name="T67" fmla="*/ 44 h 518"/>
                                    <a:gd name="T68" fmla="*/ 369 w 526"/>
                                    <a:gd name="T69" fmla="*/ 23 h 518"/>
                                    <a:gd name="T70" fmla="*/ 326 w 526"/>
                                    <a:gd name="T71" fmla="*/ 8 h 518"/>
                                    <a:gd name="T72" fmla="*/ 280 w 526"/>
                                    <a:gd name="T73" fmla="*/ 0 h 51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526" h="518">
                                      <a:moveTo>
                                        <a:pt x="256" y="0"/>
                                      </a:moveTo>
                                      <a:lnTo>
                                        <a:pt x="234" y="1"/>
                                      </a:lnTo>
                                      <a:lnTo>
                                        <a:pt x="212" y="4"/>
                                      </a:lnTo>
                                      <a:lnTo>
                                        <a:pt x="191" y="9"/>
                                      </a:lnTo>
                                      <a:lnTo>
                                        <a:pt x="171" y="16"/>
                                      </a:lnTo>
                                      <a:lnTo>
                                        <a:pt x="151" y="24"/>
                                      </a:lnTo>
                                      <a:lnTo>
                                        <a:pt x="132" y="34"/>
                                      </a:lnTo>
                                      <a:lnTo>
                                        <a:pt x="114" y="45"/>
                                      </a:lnTo>
                                      <a:lnTo>
                                        <a:pt x="97" y="58"/>
                                      </a:lnTo>
                                      <a:lnTo>
                                        <a:pt x="82" y="72"/>
                                      </a:lnTo>
                                      <a:lnTo>
                                        <a:pt x="67" y="88"/>
                                      </a:lnTo>
                                      <a:lnTo>
                                        <a:pt x="53" y="105"/>
                                      </a:lnTo>
                                      <a:lnTo>
                                        <a:pt x="41" y="123"/>
                                      </a:lnTo>
                                      <a:lnTo>
                                        <a:pt x="31" y="142"/>
                                      </a:lnTo>
                                      <a:lnTo>
                                        <a:pt x="21" y="163"/>
                                      </a:lnTo>
                                      <a:lnTo>
                                        <a:pt x="14" y="184"/>
                                      </a:lnTo>
                                      <a:lnTo>
                                        <a:pt x="7" y="207"/>
                                      </a:lnTo>
                                      <a:lnTo>
                                        <a:pt x="3" y="230"/>
                                      </a:lnTo>
                                      <a:lnTo>
                                        <a:pt x="0" y="254"/>
                                      </a:lnTo>
                                      <a:lnTo>
                                        <a:pt x="0" y="280"/>
                                      </a:lnTo>
                                      <a:lnTo>
                                        <a:pt x="2" y="302"/>
                                      </a:lnTo>
                                      <a:lnTo>
                                        <a:pt x="7" y="323"/>
                                      </a:lnTo>
                                      <a:lnTo>
                                        <a:pt x="13" y="344"/>
                                      </a:lnTo>
                                      <a:lnTo>
                                        <a:pt x="21" y="364"/>
                                      </a:lnTo>
                                      <a:lnTo>
                                        <a:pt x="31" y="383"/>
                                      </a:lnTo>
                                      <a:lnTo>
                                        <a:pt x="42" y="401"/>
                                      </a:lnTo>
                                      <a:lnTo>
                                        <a:pt x="55" y="418"/>
                                      </a:lnTo>
                                      <a:lnTo>
                                        <a:pt x="69" y="434"/>
                                      </a:lnTo>
                                      <a:lnTo>
                                        <a:pt x="85" y="449"/>
                                      </a:lnTo>
                                      <a:lnTo>
                                        <a:pt x="101" y="463"/>
                                      </a:lnTo>
                                      <a:lnTo>
                                        <a:pt x="119" y="475"/>
                                      </a:lnTo>
                                      <a:lnTo>
                                        <a:pt x="139" y="486"/>
                                      </a:lnTo>
                                      <a:lnTo>
                                        <a:pt x="159" y="496"/>
                                      </a:lnTo>
                                      <a:lnTo>
                                        <a:pt x="180" y="503"/>
                                      </a:lnTo>
                                      <a:lnTo>
                                        <a:pt x="202" y="510"/>
                                      </a:lnTo>
                                      <a:lnTo>
                                        <a:pt x="225" y="514"/>
                                      </a:lnTo>
                                      <a:lnTo>
                                        <a:pt x="249" y="517"/>
                                      </a:lnTo>
                                      <a:lnTo>
                                        <a:pt x="274" y="518"/>
                                      </a:lnTo>
                                      <a:lnTo>
                                        <a:pt x="297" y="516"/>
                                      </a:lnTo>
                                      <a:lnTo>
                                        <a:pt x="319" y="512"/>
                                      </a:lnTo>
                                      <a:lnTo>
                                        <a:pt x="341" y="506"/>
                                      </a:lnTo>
                                      <a:lnTo>
                                        <a:pt x="362" y="499"/>
                                      </a:lnTo>
                                      <a:lnTo>
                                        <a:pt x="382" y="490"/>
                                      </a:lnTo>
                                      <a:lnTo>
                                        <a:pt x="401" y="479"/>
                                      </a:lnTo>
                                      <a:lnTo>
                                        <a:pt x="420" y="467"/>
                                      </a:lnTo>
                                      <a:lnTo>
                                        <a:pt x="437" y="453"/>
                                      </a:lnTo>
                                      <a:lnTo>
                                        <a:pt x="452" y="439"/>
                                      </a:lnTo>
                                      <a:lnTo>
                                        <a:pt x="467" y="422"/>
                                      </a:lnTo>
                                      <a:lnTo>
                                        <a:pt x="480" y="405"/>
                                      </a:lnTo>
                                      <a:lnTo>
                                        <a:pt x="492" y="387"/>
                                      </a:lnTo>
                                      <a:lnTo>
                                        <a:pt x="502" y="367"/>
                                      </a:lnTo>
                                      <a:lnTo>
                                        <a:pt x="510" y="347"/>
                                      </a:lnTo>
                                      <a:lnTo>
                                        <a:pt x="517" y="326"/>
                                      </a:lnTo>
                                      <a:lnTo>
                                        <a:pt x="522" y="304"/>
                                      </a:lnTo>
                                      <a:lnTo>
                                        <a:pt x="525" y="282"/>
                                      </a:lnTo>
                                      <a:lnTo>
                                        <a:pt x="526" y="259"/>
                                      </a:lnTo>
                                      <a:lnTo>
                                        <a:pt x="525" y="243"/>
                                      </a:lnTo>
                                      <a:lnTo>
                                        <a:pt x="523" y="220"/>
                                      </a:lnTo>
                                      <a:lnTo>
                                        <a:pt x="519" y="199"/>
                                      </a:lnTo>
                                      <a:lnTo>
                                        <a:pt x="513" y="178"/>
                                      </a:lnTo>
                                      <a:lnTo>
                                        <a:pt x="505" y="157"/>
                                      </a:lnTo>
                                      <a:lnTo>
                                        <a:pt x="495" y="138"/>
                                      </a:lnTo>
                                      <a:lnTo>
                                        <a:pt x="484" y="119"/>
                                      </a:lnTo>
                                      <a:lnTo>
                                        <a:pt x="472" y="102"/>
                                      </a:lnTo>
                                      <a:lnTo>
                                        <a:pt x="458" y="85"/>
                                      </a:lnTo>
                                      <a:lnTo>
                                        <a:pt x="442" y="70"/>
                                      </a:lnTo>
                                      <a:lnTo>
                                        <a:pt x="426" y="56"/>
                                      </a:lnTo>
                                      <a:lnTo>
                                        <a:pt x="408" y="44"/>
                                      </a:lnTo>
                                      <a:lnTo>
                                        <a:pt x="389" y="32"/>
                                      </a:lnTo>
                                      <a:lnTo>
                                        <a:pt x="369" y="23"/>
                                      </a:lnTo>
                                      <a:lnTo>
                                        <a:pt x="348" y="15"/>
                                      </a:lnTo>
                                      <a:lnTo>
                                        <a:pt x="326" y="8"/>
                                      </a:lnTo>
                                      <a:lnTo>
                                        <a:pt x="304" y="3"/>
                                      </a:lnTo>
                                      <a:lnTo>
                                        <a:pt x="280" y="0"/>
                                      </a:lnTo>
                                      <a:lnTo>
                                        <a:pt x="256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D34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6" name="Freeform 95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20" y="1150"/>
                                  <a:ext cx="218" cy="214"/>
                                </a:xfrm>
                                <a:custGeom>
                                  <a:avLst/>
                                  <a:gdLst>
                                    <a:gd name="T0" fmla="*/ 88 w 218"/>
                                    <a:gd name="T1" fmla="*/ 0 h 214"/>
                                    <a:gd name="T2" fmla="*/ 67 w 218"/>
                                    <a:gd name="T3" fmla="*/ 6 h 214"/>
                                    <a:gd name="T4" fmla="*/ 48 w 218"/>
                                    <a:gd name="T5" fmla="*/ 16 h 214"/>
                                    <a:gd name="T6" fmla="*/ 32 w 218"/>
                                    <a:gd name="T7" fmla="*/ 30 h 214"/>
                                    <a:gd name="T8" fmla="*/ 18 w 218"/>
                                    <a:gd name="T9" fmla="*/ 46 h 214"/>
                                    <a:gd name="T10" fmla="*/ 8 w 218"/>
                                    <a:gd name="T11" fmla="*/ 66 h 214"/>
                                    <a:gd name="T12" fmla="*/ 2 w 218"/>
                                    <a:gd name="T13" fmla="*/ 88 h 214"/>
                                    <a:gd name="T14" fmla="*/ 0 w 218"/>
                                    <a:gd name="T15" fmla="*/ 113 h 214"/>
                                    <a:gd name="T16" fmla="*/ 3 w 218"/>
                                    <a:gd name="T17" fmla="*/ 133 h 214"/>
                                    <a:gd name="T18" fmla="*/ 10 w 218"/>
                                    <a:gd name="T19" fmla="*/ 153 h 214"/>
                                    <a:gd name="T20" fmla="*/ 21 w 218"/>
                                    <a:gd name="T21" fmla="*/ 170 h 214"/>
                                    <a:gd name="T22" fmla="*/ 35 w 218"/>
                                    <a:gd name="T23" fmla="*/ 185 h 214"/>
                                    <a:gd name="T24" fmla="*/ 53 w 218"/>
                                    <a:gd name="T25" fmla="*/ 197 h 214"/>
                                    <a:gd name="T26" fmla="*/ 74 w 218"/>
                                    <a:gd name="T27" fmla="*/ 206 h 214"/>
                                    <a:gd name="T28" fmla="*/ 97 w 218"/>
                                    <a:gd name="T29" fmla="*/ 212 h 214"/>
                                    <a:gd name="T30" fmla="*/ 124 w 218"/>
                                    <a:gd name="T31" fmla="*/ 214 h 214"/>
                                    <a:gd name="T32" fmla="*/ 145 w 218"/>
                                    <a:gd name="T33" fmla="*/ 208 h 214"/>
                                    <a:gd name="T34" fmla="*/ 165 w 218"/>
                                    <a:gd name="T35" fmla="*/ 199 h 214"/>
                                    <a:gd name="T36" fmla="*/ 182 w 218"/>
                                    <a:gd name="T37" fmla="*/ 185 h 214"/>
                                    <a:gd name="T38" fmla="*/ 197 w 218"/>
                                    <a:gd name="T39" fmla="*/ 169 h 214"/>
                                    <a:gd name="T40" fmla="*/ 207 w 218"/>
                                    <a:gd name="T41" fmla="*/ 150 h 214"/>
                                    <a:gd name="T42" fmla="*/ 214 w 218"/>
                                    <a:gd name="T43" fmla="*/ 129 h 214"/>
                                    <a:gd name="T44" fmla="*/ 217 w 218"/>
                                    <a:gd name="T45" fmla="*/ 106 h 214"/>
                                    <a:gd name="T46" fmla="*/ 216 w 218"/>
                                    <a:gd name="T47" fmla="*/ 96 h 214"/>
                                    <a:gd name="T48" fmla="*/ 212 w 218"/>
                                    <a:gd name="T49" fmla="*/ 76 h 214"/>
                                    <a:gd name="T50" fmla="*/ 204 w 218"/>
                                    <a:gd name="T51" fmla="*/ 57 h 214"/>
                                    <a:gd name="T52" fmla="*/ 193 w 218"/>
                                    <a:gd name="T53" fmla="*/ 41 h 214"/>
                                    <a:gd name="T54" fmla="*/ 178 w 218"/>
                                    <a:gd name="T55" fmla="*/ 26 h 214"/>
                                    <a:gd name="T56" fmla="*/ 160 w 218"/>
                                    <a:gd name="T57" fmla="*/ 15 h 214"/>
                                    <a:gd name="T58" fmla="*/ 139 w 218"/>
                                    <a:gd name="T59" fmla="*/ 6 h 214"/>
                                    <a:gd name="T60" fmla="*/ 115 w 218"/>
                                    <a:gd name="T61" fmla="*/ 1 h 214"/>
                                    <a:gd name="T62" fmla="*/ 88 w 218"/>
                                    <a:gd name="T63" fmla="*/ 0 h 2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18" h="214">
                                      <a:moveTo>
                                        <a:pt x="88" y="0"/>
                                      </a:moveTo>
                                      <a:lnTo>
                                        <a:pt x="67" y="6"/>
                                      </a:lnTo>
                                      <a:lnTo>
                                        <a:pt x="48" y="16"/>
                                      </a:lnTo>
                                      <a:lnTo>
                                        <a:pt x="32" y="30"/>
                                      </a:lnTo>
                                      <a:lnTo>
                                        <a:pt x="18" y="46"/>
                                      </a:lnTo>
                                      <a:lnTo>
                                        <a:pt x="8" y="66"/>
                                      </a:lnTo>
                                      <a:lnTo>
                                        <a:pt x="2" y="88"/>
                                      </a:lnTo>
                                      <a:lnTo>
                                        <a:pt x="0" y="113"/>
                                      </a:lnTo>
                                      <a:lnTo>
                                        <a:pt x="3" y="133"/>
                                      </a:lnTo>
                                      <a:lnTo>
                                        <a:pt x="10" y="153"/>
                                      </a:lnTo>
                                      <a:lnTo>
                                        <a:pt x="21" y="170"/>
                                      </a:lnTo>
                                      <a:lnTo>
                                        <a:pt x="35" y="185"/>
                                      </a:lnTo>
                                      <a:lnTo>
                                        <a:pt x="53" y="197"/>
                                      </a:lnTo>
                                      <a:lnTo>
                                        <a:pt x="74" y="206"/>
                                      </a:lnTo>
                                      <a:lnTo>
                                        <a:pt x="97" y="212"/>
                                      </a:lnTo>
                                      <a:lnTo>
                                        <a:pt x="124" y="214"/>
                                      </a:lnTo>
                                      <a:lnTo>
                                        <a:pt x="145" y="208"/>
                                      </a:lnTo>
                                      <a:lnTo>
                                        <a:pt x="165" y="199"/>
                                      </a:lnTo>
                                      <a:lnTo>
                                        <a:pt x="182" y="185"/>
                                      </a:lnTo>
                                      <a:lnTo>
                                        <a:pt x="197" y="169"/>
                                      </a:lnTo>
                                      <a:lnTo>
                                        <a:pt x="207" y="150"/>
                                      </a:lnTo>
                                      <a:lnTo>
                                        <a:pt x="214" y="129"/>
                                      </a:lnTo>
                                      <a:lnTo>
                                        <a:pt x="217" y="106"/>
                                      </a:lnTo>
                                      <a:lnTo>
                                        <a:pt x="216" y="96"/>
                                      </a:lnTo>
                                      <a:lnTo>
                                        <a:pt x="212" y="76"/>
                                      </a:lnTo>
                                      <a:lnTo>
                                        <a:pt x="204" y="57"/>
                                      </a:lnTo>
                                      <a:lnTo>
                                        <a:pt x="193" y="41"/>
                                      </a:lnTo>
                                      <a:lnTo>
                                        <a:pt x="178" y="26"/>
                                      </a:lnTo>
                                      <a:lnTo>
                                        <a:pt x="160" y="15"/>
                                      </a:lnTo>
                                      <a:lnTo>
                                        <a:pt x="139" y="6"/>
                                      </a:lnTo>
                                      <a:lnTo>
                                        <a:pt x="115" y="1"/>
                                      </a:lnTo>
                                      <a:lnTo>
                                        <a:pt x="88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EE67C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7" name="Freeform 95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45" y="1196"/>
                                  <a:ext cx="28" cy="46"/>
                                </a:xfrm>
                                <a:custGeom>
                                  <a:avLst/>
                                  <a:gdLst>
                                    <a:gd name="T0" fmla="*/ 28 w 28"/>
                                    <a:gd name="T1" fmla="*/ 0 h 46"/>
                                    <a:gd name="T2" fmla="*/ 26 w 28"/>
                                    <a:gd name="T3" fmla="*/ 0 h 46"/>
                                    <a:gd name="T4" fmla="*/ 25 w 28"/>
                                    <a:gd name="T5" fmla="*/ 0 h 46"/>
                                    <a:gd name="T6" fmla="*/ 23 w 28"/>
                                    <a:gd name="T7" fmla="*/ 0 h 46"/>
                                    <a:gd name="T8" fmla="*/ 21 w 28"/>
                                    <a:gd name="T9" fmla="*/ 1 h 46"/>
                                    <a:gd name="T10" fmla="*/ 16 w 28"/>
                                    <a:gd name="T11" fmla="*/ 4 h 46"/>
                                    <a:gd name="T12" fmla="*/ 13 w 28"/>
                                    <a:gd name="T13" fmla="*/ 6 h 46"/>
                                    <a:gd name="T14" fmla="*/ 11 w 28"/>
                                    <a:gd name="T15" fmla="*/ 8 h 46"/>
                                    <a:gd name="T16" fmla="*/ 9 w 28"/>
                                    <a:gd name="T17" fmla="*/ 11 h 46"/>
                                    <a:gd name="T18" fmla="*/ 6 w 28"/>
                                    <a:gd name="T19" fmla="*/ 14 h 46"/>
                                    <a:gd name="T20" fmla="*/ 5 w 28"/>
                                    <a:gd name="T21" fmla="*/ 17 h 46"/>
                                    <a:gd name="T22" fmla="*/ 3 w 28"/>
                                    <a:gd name="T23" fmla="*/ 20 h 46"/>
                                    <a:gd name="T24" fmla="*/ 1 w 28"/>
                                    <a:gd name="T25" fmla="*/ 23 h 46"/>
                                    <a:gd name="T26" fmla="*/ 1 w 28"/>
                                    <a:gd name="T27" fmla="*/ 26 h 46"/>
                                    <a:gd name="T28" fmla="*/ 0 w 28"/>
                                    <a:gd name="T29" fmla="*/ 30 h 46"/>
                                    <a:gd name="T30" fmla="*/ 0 w 28"/>
                                    <a:gd name="T31" fmla="*/ 35 h 46"/>
                                    <a:gd name="T32" fmla="*/ 0 w 28"/>
                                    <a:gd name="T33" fmla="*/ 39 h 46"/>
                                    <a:gd name="T34" fmla="*/ 1 w 28"/>
                                    <a:gd name="T35" fmla="*/ 41 h 46"/>
                                    <a:gd name="T36" fmla="*/ 1 w 28"/>
                                    <a:gd name="T37" fmla="*/ 42 h 46"/>
                                    <a:gd name="T38" fmla="*/ 2 w 28"/>
                                    <a:gd name="T39" fmla="*/ 44 h 46"/>
                                    <a:gd name="T40" fmla="*/ 3 w 28"/>
                                    <a:gd name="T41" fmla="*/ 45 h 46"/>
                                    <a:gd name="T42" fmla="*/ 3 w 28"/>
                                    <a:gd name="T43" fmla="*/ 45 h 46"/>
                                    <a:gd name="T44" fmla="*/ 4 w 28"/>
                                    <a:gd name="T45" fmla="*/ 45 h 46"/>
                                    <a:gd name="T46" fmla="*/ 4 w 28"/>
                                    <a:gd name="T47" fmla="*/ 44 h 46"/>
                                    <a:gd name="T48" fmla="*/ 5 w 28"/>
                                    <a:gd name="T49" fmla="*/ 44 h 46"/>
                                    <a:gd name="T50" fmla="*/ 5 w 28"/>
                                    <a:gd name="T51" fmla="*/ 43 h 46"/>
                                    <a:gd name="T52" fmla="*/ 6 w 28"/>
                                    <a:gd name="T53" fmla="*/ 42 h 46"/>
                                    <a:gd name="T54" fmla="*/ 7 w 28"/>
                                    <a:gd name="T55" fmla="*/ 41 h 46"/>
                                    <a:gd name="T56" fmla="*/ 8 w 28"/>
                                    <a:gd name="T57" fmla="*/ 40 h 46"/>
                                    <a:gd name="T58" fmla="*/ 9 w 28"/>
                                    <a:gd name="T59" fmla="*/ 39 h 46"/>
                                    <a:gd name="T60" fmla="*/ 10 w 28"/>
                                    <a:gd name="T61" fmla="*/ 38 h 46"/>
                                    <a:gd name="T62" fmla="*/ 11 w 28"/>
                                    <a:gd name="T63" fmla="*/ 37 h 46"/>
                                    <a:gd name="T64" fmla="*/ 13 w 28"/>
                                    <a:gd name="T65" fmla="*/ 35 h 46"/>
                                    <a:gd name="T66" fmla="*/ 14 w 28"/>
                                    <a:gd name="T67" fmla="*/ 33 h 46"/>
                                    <a:gd name="T68" fmla="*/ 16 w 28"/>
                                    <a:gd name="T69" fmla="*/ 30 h 46"/>
                                    <a:gd name="T70" fmla="*/ 19 w 28"/>
                                    <a:gd name="T71" fmla="*/ 26 h 46"/>
                                    <a:gd name="T72" fmla="*/ 19 w 28"/>
                                    <a:gd name="T73" fmla="*/ 25 h 46"/>
                                    <a:gd name="T74" fmla="*/ 22 w 28"/>
                                    <a:gd name="T75" fmla="*/ 20 h 46"/>
                                    <a:gd name="T76" fmla="*/ 25 w 28"/>
                                    <a:gd name="T77" fmla="*/ 14 h 46"/>
                                    <a:gd name="T78" fmla="*/ 26 w 28"/>
                                    <a:gd name="T79" fmla="*/ 8 h 46"/>
                                    <a:gd name="T80" fmla="*/ 27 w 28"/>
                                    <a:gd name="T81" fmla="*/ 4 h 46"/>
                                    <a:gd name="T82" fmla="*/ 27 w 28"/>
                                    <a:gd name="T83" fmla="*/ 2 h 46"/>
                                    <a:gd name="T84" fmla="*/ 28 w 28"/>
                                    <a:gd name="T85" fmla="*/ 2 h 46"/>
                                    <a:gd name="T86" fmla="*/ 28 w 28"/>
                                    <a:gd name="T87" fmla="*/ 0 h 4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</a:cxnLst>
                                  <a:rect l="0" t="0" r="r" b="b"/>
                                  <a:pathLst>
                                    <a:path w="28" h="46">
                                      <a:moveTo>
                                        <a:pt x="28" y="0"/>
                                      </a:moveTo>
                                      <a:lnTo>
                                        <a:pt x="26" y="0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23" y="0"/>
                                      </a:lnTo>
                                      <a:lnTo>
                                        <a:pt x="21" y="1"/>
                                      </a:lnTo>
                                      <a:lnTo>
                                        <a:pt x="16" y="4"/>
                                      </a:lnTo>
                                      <a:lnTo>
                                        <a:pt x="13" y="6"/>
                                      </a:lnTo>
                                      <a:lnTo>
                                        <a:pt x="11" y="8"/>
                                      </a:lnTo>
                                      <a:lnTo>
                                        <a:pt x="9" y="11"/>
                                      </a:lnTo>
                                      <a:lnTo>
                                        <a:pt x="6" y="14"/>
                                      </a:lnTo>
                                      <a:lnTo>
                                        <a:pt x="5" y="17"/>
                                      </a:lnTo>
                                      <a:lnTo>
                                        <a:pt x="3" y="20"/>
                                      </a:lnTo>
                                      <a:lnTo>
                                        <a:pt x="1" y="23"/>
                                      </a:lnTo>
                                      <a:lnTo>
                                        <a:pt x="1" y="26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0" y="35"/>
                                      </a:lnTo>
                                      <a:lnTo>
                                        <a:pt x="0" y="39"/>
                                      </a:lnTo>
                                      <a:lnTo>
                                        <a:pt x="1" y="41"/>
                                      </a:lnTo>
                                      <a:lnTo>
                                        <a:pt x="1" y="42"/>
                                      </a:lnTo>
                                      <a:lnTo>
                                        <a:pt x="2" y="44"/>
                                      </a:lnTo>
                                      <a:lnTo>
                                        <a:pt x="3" y="45"/>
                                      </a:lnTo>
                                      <a:lnTo>
                                        <a:pt x="3" y="45"/>
                                      </a:lnTo>
                                      <a:lnTo>
                                        <a:pt x="4" y="45"/>
                                      </a:lnTo>
                                      <a:lnTo>
                                        <a:pt x="4" y="44"/>
                                      </a:lnTo>
                                      <a:lnTo>
                                        <a:pt x="5" y="44"/>
                                      </a:lnTo>
                                      <a:lnTo>
                                        <a:pt x="5" y="43"/>
                                      </a:lnTo>
                                      <a:lnTo>
                                        <a:pt x="6" y="42"/>
                                      </a:lnTo>
                                      <a:lnTo>
                                        <a:pt x="7" y="41"/>
                                      </a:lnTo>
                                      <a:lnTo>
                                        <a:pt x="8" y="40"/>
                                      </a:lnTo>
                                      <a:lnTo>
                                        <a:pt x="9" y="39"/>
                                      </a:lnTo>
                                      <a:lnTo>
                                        <a:pt x="10" y="38"/>
                                      </a:lnTo>
                                      <a:lnTo>
                                        <a:pt x="11" y="37"/>
                                      </a:lnTo>
                                      <a:lnTo>
                                        <a:pt x="13" y="35"/>
                                      </a:lnTo>
                                      <a:lnTo>
                                        <a:pt x="14" y="33"/>
                                      </a:lnTo>
                                      <a:lnTo>
                                        <a:pt x="16" y="30"/>
                                      </a:lnTo>
                                      <a:lnTo>
                                        <a:pt x="19" y="26"/>
                                      </a:lnTo>
                                      <a:lnTo>
                                        <a:pt x="19" y="25"/>
                                      </a:lnTo>
                                      <a:lnTo>
                                        <a:pt x="22" y="20"/>
                                      </a:lnTo>
                                      <a:lnTo>
                                        <a:pt x="25" y="14"/>
                                      </a:lnTo>
                                      <a:lnTo>
                                        <a:pt x="26" y="8"/>
                                      </a:lnTo>
                                      <a:lnTo>
                                        <a:pt x="27" y="4"/>
                                      </a:lnTo>
                                      <a:lnTo>
                                        <a:pt x="27" y="2"/>
                                      </a:lnTo>
                                      <a:lnTo>
                                        <a:pt x="28" y="2"/>
                                      </a:lnTo>
                                      <a:lnTo>
                                        <a:pt x="28" y="0"/>
                                      </a:lnTo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98" name="Group 95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47" y="1238"/>
                                  <a:ext cx="65" cy="97"/>
                                  <a:chOff x="1547" y="1238"/>
                                  <a:chExt cx="65" cy="97"/>
                                </a:xfrm>
                              </wpg:grpSpPr>
                              <wps:wsp>
                                <wps:cNvPr id="299" name="Freeform 96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47" y="1238"/>
                                    <a:ext cx="65" cy="97"/>
                                  </a:xfrm>
                                  <a:custGeom>
                                    <a:avLst/>
                                    <a:gdLst>
                                      <a:gd name="T0" fmla="*/ 59 w 65"/>
                                      <a:gd name="T1" fmla="*/ 56 h 97"/>
                                      <a:gd name="T2" fmla="*/ 37 w 65"/>
                                      <a:gd name="T3" fmla="*/ 56 h 97"/>
                                      <a:gd name="T4" fmla="*/ 35 w 65"/>
                                      <a:gd name="T5" fmla="*/ 59 h 97"/>
                                      <a:gd name="T6" fmla="*/ 33 w 65"/>
                                      <a:gd name="T7" fmla="*/ 62 h 97"/>
                                      <a:gd name="T8" fmla="*/ 31 w 65"/>
                                      <a:gd name="T9" fmla="*/ 65 h 97"/>
                                      <a:gd name="T10" fmla="*/ 29 w 65"/>
                                      <a:gd name="T11" fmla="*/ 68 h 97"/>
                                      <a:gd name="T12" fmla="*/ 27 w 65"/>
                                      <a:gd name="T13" fmla="*/ 70 h 97"/>
                                      <a:gd name="T14" fmla="*/ 25 w 65"/>
                                      <a:gd name="T15" fmla="*/ 72 h 97"/>
                                      <a:gd name="T16" fmla="*/ 22 w 65"/>
                                      <a:gd name="T17" fmla="*/ 75 h 97"/>
                                      <a:gd name="T18" fmla="*/ 20 w 65"/>
                                      <a:gd name="T19" fmla="*/ 77 h 97"/>
                                      <a:gd name="T20" fmla="*/ 19 w 65"/>
                                      <a:gd name="T21" fmla="*/ 78 h 97"/>
                                      <a:gd name="T22" fmla="*/ 18 w 65"/>
                                      <a:gd name="T23" fmla="*/ 79 h 97"/>
                                      <a:gd name="T24" fmla="*/ 17 w 65"/>
                                      <a:gd name="T25" fmla="*/ 80 h 97"/>
                                      <a:gd name="T26" fmla="*/ 16 w 65"/>
                                      <a:gd name="T27" fmla="*/ 81 h 97"/>
                                      <a:gd name="T28" fmla="*/ 15 w 65"/>
                                      <a:gd name="T29" fmla="*/ 82 h 97"/>
                                      <a:gd name="T30" fmla="*/ 10 w 65"/>
                                      <a:gd name="T31" fmla="*/ 87 h 97"/>
                                      <a:gd name="T32" fmla="*/ 6 w 65"/>
                                      <a:gd name="T33" fmla="*/ 90 h 97"/>
                                      <a:gd name="T34" fmla="*/ 1 w 65"/>
                                      <a:gd name="T35" fmla="*/ 95 h 97"/>
                                      <a:gd name="T36" fmla="*/ 0 w 65"/>
                                      <a:gd name="T37" fmla="*/ 96 h 97"/>
                                      <a:gd name="T38" fmla="*/ 3 w 65"/>
                                      <a:gd name="T39" fmla="*/ 96 h 97"/>
                                      <a:gd name="T40" fmla="*/ 7 w 65"/>
                                      <a:gd name="T41" fmla="*/ 96 h 97"/>
                                      <a:gd name="T42" fmla="*/ 9 w 65"/>
                                      <a:gd name="T43" fmla="*/ 96 h 97"/>
                                      <a:gd name="T44" fmla="*/ 12 w 65"/>
                                      <a:gd name="T45" fmla="*/ 95 h 97"/>
                                      <a:gd name="T46" fmla="*/ 14 w 65"/>
                                      <a:gd name="T47" fmla="*/ 95 h 97"/>
                                      <a:gd name="T48" fmla="*/ 17 w 65"/>
                                      <a:gd name="T49" fmla="*/ 94 h 97"/>
                                      <a:gd name="T50" fmla="*/ 20 w 65"/>
                                      <a:gd name="T51" fmla="*/ 93 h 97"/>
                                      <a:gd name="T52" fmla="*/ 23 w 65"/>
                                      <a:gd name="T53" fmla="*/ 92 h 97"/>
                                      <a:gd name="T54" fmla="*/ 26 w 65"/>
                                      <a:gd name="T55" fmla="*/ 91 h 97"/>
                                      <a:gd name="T56" fmla="*/ 31 w 65"/>
                                      <a:gd name="T57" fmla="*/ 88 h 97"/>
                                      <a:gd name="T58" fmla="*/ 32 w 65"/>
                                      <a:gd name="T59" fmla="*/ 87 h 97"/>
                                      <a:gd name="T60" fmla="*/ 34 w 65"/>
                                      <a:gd name="T61" fmla="*/ 87 h 97"/>
                                      <a:gd name="T62" fmla="*/ 35 w 65"/>
                                      <a:gd name="T63" fmla="*/ 85 h 97"/>
                                      <a:gd name="T64" fmla="*/ 37 w 65"/>
                                      <a:gd name="T65" fmla="*/ 84 h 97"/>
                                      <a:gd name="T66" fmla="*/ 42 w 65"/>
                                      <a:gd name="T67" fmla="*/ 81 h 97"/>
                                      <a:gd name="T68" fmla="*/ 45 w 65"/>
                                      <a:gd name="T69" fmla="*/ 78 h 97"/>
                                      <a:gd name="T70" fmla="*/ 48 w 65"/>
                                      <a:gd name="T71" fmla="*/ 75 h 97"/>
                                      <a:gd name="T72" fmla="*/ 49 w 65"/>
                                      <a:gd name="T73" fmla="*/ 73 h 97"/>
                                      <a:gd name="T74" fmla="*/ 52 w 65"/>
                                      <a:gd name="T75" fmla="*/ 69 h 97"/>
                                      <a:gd name="T76" fmla="*/ 54 w 65"/>
                                      <a:gd name="T77" fmla="*/ 66 h 97"/>
                                      <a:gd name="T78" fmla="*/ 57 w 65"/>
                                      <a:gd name="T79" fmla="*/ 60 h 97"/>
                                      <a:gd name="T80" fmla="*/ 59 w 65"/>
                                      <a:gd name="T81" fmla="*/ 56 h 9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</a:cxnLst>
                                    <a:rect l="0" t="0" r="r" b="b"/>
                                    <a:pathLst>
                                      <a:path w="65" h="97">
                                        <a:moveTo>
                                          <a:pt x="59" y="56"/>
                                        </a:moveTo>
                                        <a:lnTo>
                                          <a:pt x="37" y="56"/>
                                        </a:lnTo>
                                        <a:lnTo>
                                          <a:pt x="35" y="59"/>
                                        </a:lnTo>
                                        <a:lnTo>
                                          <a:pt x="33" y="62"/>
                                        </a:lnTo>
                                        <a:lnTo>
                                          <a:pt x="31" y="65"/>
                                        </a:lnTo>
                                        <a:lnTo>
                                          <a:pt x="29" y="68"/>
                                        </a:lnTo>
                                        <a:lnTo>
                                          <a:pt x="27" y="70"/>
                                        </a:lnTo>
                                        <a:lnTo>
                                          <a:pt x="25" y="72"/>
                                        </a:lnTo>
                                        <a:lnTo>
                                          <a:pt x="22" y="75"/>
                                        </a:lnTo>
                                        <a:lnTo>
                                          <a:pt x="20" y="77"/>
                                        </a:lnTo>
                                        <a:lnTo>
                                          <a:pt x="19" y="78"/>
                                        </a:lnTo>
                                        <a:lnTo>
                                          <a:pt x="18" y="79"/>
                                        </a:lnTo>
                                        <a:lnTo>
                                          <a:pt x="17" y="80"/>
                                        </a:lnTo>
                                        <a:lnTo>
                                          <a:pt x="16" y="81"/>
                                        </a:lnTo>
                                        <a:lnTo>
                                          <a:pt x="15" y="82"/>
                                        </a:lnTo>
                                        <a:lnTo>
                                          <a:pt x="10" y="87"/>
                                        </a:lnTo>
                                        <a:lnTo>
                                          <a:pt x="6" y="90"/>
                                        </a:lnTo>
                                        <a:lnTo>
                                          <a:pt x="1" y="95"/>
                                        </a:lnTo>
                                        <a:lnTo>
                                          <a:pt x="0" y="96"/>
                                        </a:lnTo>
                                        <a:lnTo>
                                          <a:pt x="3" y="96"/>
                                        </a:lnTo>
                                        <a:lnTo>
                                          <a:pt x="7" y="96"/>
                                        </a:lnTo>
                                        <a:lnTo>
                                          <a:pt x="9" y="96"/>
                                        </a:lnTo>
                                        <a:lnTo>
                                          <a:pt x="12" y="95"/>
                                        </a:lnTo>
                                        <a:lnTo>
                                          <a:pt x="14" y="95"/>
                                        </a:lnTo>
                                        <a:lnTo>
                                          <a:pt x="17" y="94"/>
                                        </a:lnTo>
                                        <a:lnTo>
                                          <a:pt x="20" y="93"/>
                                        </a:lnTo>
                                        <a:lnTo>
                                          <a:pt x="23" y="92"/>
                                        </a:lnTo>
                                        <a:lnTo>
                                          <a:pt x="26" y="91"/>
                                        </a:lnTo>
                                        <a:lnTo>
                                          <a:pt x="31" y="88"/>
                                        </a:lnTo>
                                        <a:lnTo>
                                          <a:pt x="32" y="87"/>
                                        </a:lnTo>
                                        <a:lnTo>
                                          <a:pt x="34" y="87"/>
                                        </a:lnTo>
                                        <a:lnTo>
                                          <a:pt x="35" y="85"/>
                                        </a:lnTo>
                                        <a:lnTo>
                                          <a:pt x="37" y="84"/>
                                        </a:lnTo>
                                        <a:lnTo>
                                          <a:pt x="42" y="81"/>
                                        </a:lnTo>
                                        <a:lnTo>
                                          <a:pt x="45" y="78"/>
                                        </a:lnTo>
                                        <a:lnTo>
                                          <a:pt x="48" y="75"/>
                                        </a:lnTo>
                                        <a:lnTo>
                                          <a:pt x="49" y="73"/>
                                        </a:lnTo>
                                        <a:lnTo>
                                          <a:pt x="52" y="69"/>
                                        </a:lnTo>
                                        <a:lnTo>
                                          <a:pt x="54" y="66"/>
                                        </a:lnTo>
                                        <a:lnTo>
                                          <a:pt x="57" y="60"/>
                                        </a:lnTo>
                                        <a:lnTo>
                                          <a:pt x="59" y="56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00" name="Freeform 96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47" y="1238"/>
                                    <a:ext cx="65" cy="97"/>
                                  </a:xfrm>
                                  <a:custGeom>
                                    <a:avLst/>
                                    <a:gdLst>
                                      <a:gd name="T0" fmla="*/ 58 w 65"/>
                                      <a:gd name="T1" fmla="*/ 0 h 97"/>
                                      <a:gd name="T2" fmla="*/ 57 w 65"/>
                                      <a:gd name="T3" fmla="*/ 3 h 97"/>
                                      <a:gd name="T4" fmla="*/ 56 w 65"/>
                                      <a:gd name="T5" fmla="*/ 5 h 97"/>
                                      <a:gd name="T6" fmla="*/ 56 w 65"/>
                                      <a:gd name="T7" fmla="*/ 7 h 97"/>
                                      <a:gd name="T8" fmla="*/ 55 w 65"/>
                                      <a:gd name="T9" fmla="*/ 9 h 97"/>
                                      <a:gd name="T10" fmla="*/ 55 w 65"/>
                                      <a:gd name="T11" fmla="*/ 11 h 97"/>
                                      <a:gd name="T12" fmla="*/ 55 w 65"/>
                                      <a:gd name="T13" fmla="*/ 12 h 97"/>
                                      <a:gd name="T14" fmla="*/ 54 w 65"/>
                                      <a:gd name="T15" fmla="*/ 14 h 97"/>
                                      <a:gd name="T16" fmla="*/ 53 w 65"/>
                                      <a:gd name="T17" fmla="*/ 16 h 97"/>
                                      <a:gd name="T18" fmla="*/ 53 w 65"/>
                                      <a:gd name="T19" fmla="*/ 17 h 97"/>
                                      <a:gd name="T20" fmla="*/ 51 w 65"/>
                                      <a:gd name="T21" fmla="*/ 24 h 97"/>
                                      <a:gd name="T22" fmla="*/ 50 w 65"/>
                                      <a:gd name="T23" fmla="*/ 27 h 97"/>
                                      <a:gd name="T24" fmla="*/ 47 w 65"/>
                                      <a:gd name="T25" fmla="*/ 33 h 97"/>
                                      <a:gd name="T26" fmla="*/ 44 w 65"/>
                                      <a:gd name="T27" fmla="*/ 42 h 97"/>
                                      <a:gd name="T28" fmla="*/ 42 w 65"/>
                                      <a:gd name="T29" fmla="*/ 45 h 97"/>
                                      <a:gd name="T30" fmla="*/ 41 w 65"/>
                                      <a:gd name="T31" fmla="*/ 48 h 97"/>
                                      <a:gd name="T32" fmla="*/ 39 w 65"/>
                                      <a:gd name="T33" fmla="*/ 51 h 97"/>
                                      <a:gd name="T34" fmla="*/ 37 w 65"/>
                                      <a:gd name="T35" fmla="*/ 56 h 97"/>
                                      <a:gd name="T36" fmla="*/ 37 w 65"/>
                                      <a:gd name="T37" fmla="*/ 56 h 97"/>
                                      <a:gd name="T38" fmla="*/ 59 w 65"/>
                                      <a:gd name="T39" fmla="*/ 56 h 97"/>
                                      <a:gd name="T40" fmla="*/ 61 w 65"/>
                                      <a:gd name="T41" fmla="*/ 48 h 97"/>
                                      <a:gd name="T42" fmla="*/ 62 w 65"/>
                                      <a:gd name="T43" fmla="*/ 44 h 97"/>
                                      <a:gd name="T44" fmla="*/ 63 w 65"/>
                                      <a:gd name="T45" fmla="*/ 38 h 97"/>
                                      <a:gd name="T46" fmla="*/ 64 w 65"/>
                                      <a:gd name="T47" fmla="*/ 36 h 97"/>
                                      <a:gd name="T48" fmla="*/ 64 w 65"/>
                                      <a:gd name="T49" fmla="*/ 35 h 97"/>
                                      <a:gd name="T50" fmla="*/ 64 w 65"/>
                                      <a:gd name="T51" fmla="*/ 33 h 97"/>
                                      <a:gd name="T52" fmla="*/ 64 w 65"/>
                                      <a:gd name="T53" fmla="*/ 22 h 97"/>
                                      <a:gd name="T54" fmla="*/ 64 w 65"/>
                                      <a:gd name="T55" fmla="*/ 19 h 97"/>
                                      <a:gd name="T56" fmla="*/ 64 w 65"/>
                                      <a:gd name="T57" fmla="*/ 17 h 97"/>
                                      <a:gd name="T58" fmla="*/ 63 w 65"/>
                                      <a:gd name="T59" fmla="*/ 16 h 97"/>
                                      <a:gd name="T60" fmla="*/ 63 w 65"/>
                                      <a:gd name="T61" fmla="*/ 13 h 97"/>
                                      <a:gd name="T62" fmla="*/ 62 w 65"/>
                                      <a:gd name="T63" fmla="*/ 11 h 97"/>
                                      <a:gd name="T64" fmla="*/ 62 w 65"/>
                                      <a:gd name="T65" fmla="*/ 8 h 97"/>
                                      <a:gd name="T66" fmla="*/ 61 w 65"/>
                                      <a:gd name="T67" fmla="*/ 6 h 97"/>
                                      <a:gd name="T68" fmla="*/ 60 w 65"/>
                                      <a:gd name="T69" fmla="*/ 5 h 97"/>
                                      <a:gd name="T70" fmla="*/ 60 w 65"/>
                                      <a:gd name="T71" fmla="*/ 3 h 97"/>
                                      <a:gd name="T72" fmla="*/ 59 w 65"/>
                                      <a:gd name="T73" fmla="*/ 2 h 97"/>
                                      <a:gd name="T74" fmla="*/ 58 w 65"/>
                                      <a:gd name="T75" fmla="*/ 1 h 97"/>
                                      <a:gd name="T76" fmla="*/ 58 w 65"/>
                                      <a:gd name="T77" fmla="*/ 0 h 97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</a:cxnLst>
                                    <a:rect l="0" t="0" r="r" b="b"/>
                                    <a:pathLst>
                                      <a:path w="65" h="97">
                                        <a:moveTo>
                                          <a:pt x="58" y="0"/>
                                        </a:moveTo>
                                        <a:lnTo>
                                          <a:pt x="57" y="3"/>
                                        </a:lnTo>
                                        <a:lnTo>
                                          <a:pt x="56" y="5"/>
                                        </a:lnTo>
                                        <a:lnTo>
                                          <a:pt x="56" y="7"/>
                                        </a:lnTo>
                                        <a:lnTo>
                                          <a:pt x="55" y="9"/>
                                        </a:lnTo>
                                        <a:lnTo>
                                          <a:pt x="55" y="11"/>
                                        </a:lnTo>
                                        <a:lnTo>
                                          <a:pt x="55" y="12"/>
                                        </a:lnTo>
                                        <a:lnTo>
                                          <a:pt x="54" y="14"/>
                                        </a:lnTo>
                                        <a:lnTo>
                                          <a:pt x="53" y="16"/>
                                        </a:lnTo>
                                        <a:lnTo>
                                          <a:pt x="53" y="17"/>
                                        </a:lnTo>
                                        <a:lnTo>
                                          <a:pt x="51" y="24"/>
                                        </a:lnTo>
                                        <a:lnTo>
                                          <a:pt x="50" y="27"/>
                                        </a:lnTo>
                                        <a:lnTo>
                                          <a:pt x="47" y="33"/>
                                        </a:lnTo>
                                        <a:lnTo>
                                          <a:pt x="44" y="42"/>
                                        </a:lnTo>
                                        <a:lnTo>
                                          <a:pt x="42" y="45"/>
                                        </a:lnTo>
                                        <a:lnTo>
                                          <a:pt x="41" y="48"/>
                                        </a:lnTo>
                                        <a:lnTo>
                                          <a:pt x="39" y="51"/>
                                        </a:lnTo>
                                        <a:lnTo>
                                          <a:pt x="37" y="56"/>
                                        </a:lnTo>
                                        <a:lnTo>
                                          <a:pt x="37" y="56"/>
                                        </a:lnTo>
                                        <a:lnTo>
                                          <a:pt x="59" y="56"/>
                                        </a:lnTo>
                                        <a:lnTo>
                                          <a:pt x="61" y="48"/>
                                        </a:lnTo>
                                        <a:lnTo>
                                          <a:pt x="62" y="44"/>
                                        </a:lnTo>
                                        <a:lnTo>
                                          <a:pt x="63" y="38"/>
                                        </a:lnTo>
                                        <a:lnTo>
                                          <a:pt x="64" y="36"/>
                                        </a:lnTo>
                                        <a:lnTo>
                                          <a:pt x="64" y="35"/>
                                        </a:lnTo>
                                        <a:lnTo>
                                          <a:pt x="64" y="33"/>
                                        </a:lnTo>
                                        <a:lnTo>
                                          <a:pt x="64" y="22"/>
                                        </a:lnTo>
                                        <a:lnTo>
                                          <a:pt x="64" y="19"/>
                                        </a:lnTo>
                                        <a:lnTo>
                                          <a:pt x="64" y="17"/>
                                        </a:lnTo>
                                        <a:lnTo>
                                          <a:pt x="63" y="16"/>
                                        </a:lnTo>
                                        <a:lnTo>
                                          <a:pt x="63" y="13"/>
                                        </a:lnTo>
                                        <a:lnTo>
                                          <a:pt x="62" y="11"/>
                                        </a:lnTo>
                                        <a:lnTo>
                                          <a:pt x="62" y="8"/>
                                        </a:lnTo>
                                        <a:lnTo>
                                          <a:pt x="61" y="6"/>
                                        </a:lnTo>
                                        <a:lnTo>
                                          <a:pt x="60" y="5"/>
                                        </a:lnTo>
                                        <a:lnTo>
                                          <a:pt x="60" y="3"/>
                                        </a:lnTo>
                                        <a:lnTo>
                                          <a:pt x="59" y="2"/>
                                        </a:lnTo>
                                        <a:lnTo>
                                          <a:pt x="58" y="1"/>
                                        </a:lnTo>
                                        <a:lnTo>
                                          <a:pt x="58" y="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01" name="Freeform 96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20" y="1150"/>
                                  <a:ext cx="218" cy="214"/>
                                </a:xfrm>
                                <a:custGeom>
                                  <a:avLst/>
                                  <a:gdLst>
                                    <a:gd name="T0" fmla="*/ 217 w 218"/>
                                    <a:gd name="T1" fmla="*/ 106 h 214"/>
                                    <a:gd name="T2" fmla="*/ 214 w 218"/>
                                    <a:gd name="T3" fmla="*/ 129 h 214"/>
                                    <a:gd name="T4" fmla="*/ 207 w 218"/>
                                    <a:gd name="T5" fmla="*/ 150 h 214"/>
                                    <a:gd name="T6" fmla="*/ 197 w 218"/>
                                    <a:gd name="T7" fmla="*/ 169 h 214"/>
                                    <a:gd name="T8" fmla="*/ 182 w 218"/>
                                    <a:gd name="T9" fmla="*/ 185 h 214"/>
                                    <a:gd name="T10" fmla="*/ 165 w 218"/>
                                    <a:gd name="T11" fmla="*/ 199 h 214"/>
                                    <a:gd name="T12" fmla="*/ 145 w 218"/>
                                    <a:gd name="T13" fmla="*/ 208 h 214"/>
                                    <a:gd name="T14" fmla="*/ 124 w 218"/>
                                    <a:gd name="T15" fmla="*/ 214 h 214"/>
                                    <a:gd name="T16" fmla="*/ 97 w 218"/>
                                    <a:gd name="T17" fmla="*/ 212 h 214"/>
                                    <a:gd name="T18" fmla="*/ 74 w 218"/>
                                    <a:gd name="T19" fmla="*/ 206 h 214"/>
                                    <a:gd name="T20" fmla="*/ 53 w 218"/>
                                    <a:gd name="T21" fmla="*/ 197 h 214"/>
                                    <a:gd name="T22" fmla="*/ 35 w 218"/>
                                    <a:gd name="T23" fmla="*/ 185 h 214"/>
                                    <a:gd name="T24" fmla="*/ 21 w 218"/>
                                    <a:gd name="T25" fmla="*/ 170 h 214"/>
                                    <a:gd name="T26" fmla="*/ 10 w 218"/>
                                    <a:gd name="T27" fmla="*/ 153 h 214"/>
                                    <a:gd name="T28" fmla="*/ 3 w 218"/>
                                    <a:gd name="T29" fmla="*/ 133 h 214"/>
                                    <a:gd name="T30" fmla="*/ 0 w 218"/>
                                    <a:gd name="T31" fmla="*/ 113 h 214"/>
                                    <a:gd name="T32" fmla="*/ 2 w 218"/>
                                    <a:gd name="T33" fmla="*/ 88 h 214"/>
                                    <a:gd name="T34" fmla="*/ 8 w 218"/>
                                    <a:gd name="T35" fmla="*/ 66 h 214"/>
                                    <a:gd name="T36" fmla="*/ 18 w 218"/>
                                    <a:gd name="T37" fmla="*/ 46 h 214"/>
                                    <a:gd name="T38" fmla="*/ 32 w 218"/>
                                    <a:gd name="T39" fmla="*/ 30 h 214"/>
                                    <a:gd name="T40" fmla="*/ 48 w 218"/>
                                    <a:gd name="T41" fmla="*/ 16 h 214"/>
                                    <a:gd name="T42" fmla="*/ 67 w 218"/>
                                    <a:gd name="T43" fmla="*/ 6 h 214"/>
                                    <a:gd name="T44" fmla="*/ 88 w 218"/>
                                    <a:gd name="T45" fmla="*/ 0 h 214"/>
                                    <a:gd name="T46" fmla="*/ 115 w 218"/>
                                    <a:gd name="T47" fmla="*/ 1 h 214"/>
                                    <a:gd name="T48" fmla="*/ 139 w 218"/>
                                    <a:gd name="T49" fmla="*/ 6 h 214"/>
                                    <a:gd name="T50" fmla="*/ 160 w 218"/>
                                    <a:gd name="T51" fmla="*/ 15 h 214"/>
                                    <a:gd name="T52" fmla="*/ 178 w 218"/>
                                    <a:gd name="T53" fmla="*/ 26 h 214"/>
                                    <a:gd name="T54" fmla="*/ 193 w 218"/>
                                    <a:gd name="T55" fmla="*/ 41 h 214"/>
                                    <a:gd name="T56" fmla="*/ 204 w 218"/>
                                    <a:gd name="T57" fmla="*/ 57 h 214"/>
                                    <a:gd name="T58" fmla="*/ 212 w 218"/>
                                    <a:gd name="T59" fmla="*/ 76 h 214"/>
                                    <a:gd name="T60" fmla="*/ 216 w 218"/>
                                    <a:gd name="T61" fmla="*/ 96 h 214"/>
                                    <a:gd name="T62" fmla="*/ 217 w 218"/>
                                    <a:gd name="T63" fmla="*/ 106 h 2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18" h="214">
                                      <a:moveTo>
                                        <a:pt x="217" y="106"/>
                                      </a:moveTo>
                                      <a:lnTo>
                                        <a:pt x="214" y="129"/>
                                      </a:lnTo>
                                      <a:lnTo>
                                        <a:pt x="207" y="150"/>
                                      </a:lnTo>
                                      <a:lnTo>
                                        <a:pt x="197" y="169"/>
                                      </a:lnTo>
                                      <a:lnTo>
                                        <a:pt x="182" y="185"/>
                                      </a:lnTo>
                                      <a:lnTo>
                                        <a:pt x="165" y="199"/>
                                      </a:lnTo>
                                      <a:lnTo>
                                        <a:pt x="145" y="208"/>
                                      </a:lnTo>
                                      <a:lnTo>
                                        <a:pt x="124" y="214"/>
                                      </a:lnTo>
                                      <a:lnTo>
                                        <a:pt x="97" y="212"/>
                                      </a:lnTo>
                                      <a:lnTo>
                                        <a:pt x="74" y="206"/>
                                      </a:lnTo>
                                      <a:lnTo>
                                        <a:pt x="53" y="197"/>
                                      </a:lnTo>
                                      <a:lnTo>
                                        <a:pt x="35" y="185"/>
                                      </a:lnTo>
                                      <a:lnTo>
                                        <a:pt x="21" y="170"/>
                                      </a:lnTo>
                                      <a:lnTo>
                                        <a:pt x="10" y="153"/>
                                      </a:lnTo>
                                      <a:lnTo>
                                        <a:pt x="3" y="133"/>
                                      </a:lnTo>
                                      <a:lnTo>
                                        <a:pt x="0" y="113"/>
                                      </a:lnTo>
                                      <a:lnTo>
                                        <a:pt x="2" y="88"/>
                                      </a:lnTo>
                                      <a:lnTo>
                                        <a:pt x="8" y="66"/>
                                      </a:lnTo>
                                      <a:lnTo>
                                        <a:pt x="18" y="46"/>
                                      </a:lnTo>
                                      <a:lnTo>
                                        <a:pt x="32" y="30"/>
                                      </a:lnTo>
                                      <a:lnTo>
                                        <a:pt x="48" y="16"/>
                                      </a:lnTo>
                                      <a:lnTo>
                                        <a:pt x="67" y="6"/>
                                      </a:lnTo>
                                      <a:lnTo>
                                        <a:pt x="88" y="0"/>
                                      </a:lnTo>
                                      <a:lnTo>
                                        <a:pt x="115" y="1"/>
                                      </a:lnTo>
                                      <a:lnTo>
                                        <a:pt x="139" y="6"/>
                                      </a:lnTo>
                                      <a:lnTo>
                                        <a:pt x="160" y="15"/>
                                      </a:lnTo>
                                      <a:lnTo>
                                        <a:pt x="178" y="26"/>
                                      </a:lnTo>
                                      <a:lnTo>
                                        <a:pt x="193" y="41"/>
                                      </a:lnTo>
                                      <a:lnTo>
                                        <a:pt x="204" y="57"/>
                                      </a:lnTo>
                                      <a:lnTo>
                                        <a:pt x="212" y="76"/>
                                      </a:lnTo>
                                      <a:lnTo>
                                        <a:pt x="216" y="96"/>
                                      </a:lnTo>
                                      <a:lnTo>
                                        <a:pt x="217" y="106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14427">
                                  <a:solidFill>
                                    <a:srgbClr val="686868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02" name="Group 9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589" y="1329"/>
                                  <a:ext cx="155" cy="165"/>
                                  <a:chOff x="1589" y="1329"/>
                                  <a:chExt cx="155" cy="165"/>
                                </a:xfrm>
                              </wpg:grpSpPr>
                              <wps:wsp>
                                <wps:cNvPr id="303" name="Freeform 96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89" y="1329"/>
                                    <a:ext cx="155" cy="165"/>
                                  </a:xfrm>
                                  <a:custGeom>
                                    <a:avLst/>
                                    <a:gdLst>
                                      <a:gd name="T0" fmla="*/ 21 w 155"/>
                                      <a:gd name="T1" fmla="*/ 0 h 165"/>
                                      <a:gd name="T2" fmla="*/ 0 w 155"/>
                                      <a:gd name="T3" fmla="*/ 19 h 165"/>
                                      <a:gd name="T4" fmla="*/ 2 w 155"/>
                                      <a:gd name="T5" fmla="*/ 20 h 165"/>
                                      <a:gd name="T6" fmla="*/ 9 w 155"/>
                                      <a:gd name="T7" fmla="*/ 28 h 165"/>
                                      <a:gd name="T8" fmla="*/ 14 w 155"/>
                                      <a:gd name="T9" fmla="*/ 33 h 165"/>
                                      <a:gd name="T10" fmla="*/ 18 w 155"/>
                                      <a:gd name="T11" fmla="*/ 41 h 165"/>
                                      <a:gd name="T12" fmla="*/ 19 w 155"/>
                                      <a:gd name="T13" fmla="*/ 42 h 165"/>
                                      <a:gd name="T14" fmla="*/ 20 w 155"/>
                                      <a:gd name="T15" fmla="*/ 44 h 165"/>
                                      <a:gd name="T16" fmla="*/ 20 w 155"/>
                                      <a:gd name="T17" fmla="*/ 45 h 165"/>
                                      <a:gd name="T18" fmla="*/ 21 w 155"/>
                                      <a:gd name="T19" fmla="*/ 45 h 165"/>
                                      <a:gd name="T20" fmla="*/ 21 w 155"/>
                                      <a:gd name="T21" fmla="*/ 47 h 165"/>
                                      <a:gd name="T22" fmla="*/ 22 w 155"/>
                                      <a:gd name="T23" fmla="*/ 50 h 165"/>
                                      <a:gd name="T24" fmla="*/ 20 w 155"/>
                                      <a:gd name="T25" fmla="*/ 55 h 165"/>
                                      <a:gd name="T26" fmla="*/ 21 w 155"/>
                                      <a:gd name="T27" fmla="*/ 57 h 165"/>
                                      <a:gd name="T28" fmla="*/ 24 w 155"/>
                                      <a:gd name="T29" fmla="*/ 61 h 165"/>
                                      <a:gd name="T30" fmla="*/ 27 w 155"/>
                                      <a:gd name="T31" fmla="*/ 65 h 165"/>
                                      <a:gd name="T32" fmla="*/ 31 w 155"/>
                                      <a:gd name="T33" fmla="*/ 69 h 165"/>
                                      <a:gd name="T34" fmla="*/ 37 w 155"/>
                                      <a:gd name="T35" fmla="*/ 78 h 165"/>
                                      <a:gd name="T36" fmla="*/ 45 w 155"/>
                                      <a:gd name="T37" fmla="*/ 87 h 165"/>
                                      <a:gd name="T38" fmla="*/ 56 w 155"/>
                                      <a:gd name="T39" fmla="*/ 100 h 165"/>
                                      <a:gd name="T40" fmla="*/ 60 w 155"/>
                                      <a:gd name="T41" fmla="*/ 104 h 165"/>
                                      <a:gd name="T42" fmla="*/ 63 w 155"/>
                                      <a:gd name="T43" fmla="*/ 109 h 165"/>
                                      <a:gd name="T44" fmla="*/ 78 w 155"/>
                                      <a:gd name="T45" fmla="*/ 125 h 165"/>
                                      <a:gd name="T46" fmla="*/ 81 w 155"/>
                                      <a:gd name="T47" fmla="*/ 129 h 165"/>
                                      <a:gd name="T48" fmla="*/ 88 w 155"/>
                                      <a:gd name="T49" fmla="*/ 137 h 165"/>
                                      <a:gd name="T50" fmla="*/ 91 w 155"/>
                                      <a:gd name="T51" fmla="*/ 140 h 165"/>
                                      <a:gd name="T52" fmla="*/ 94 w 155"/>
                                      <a:gd name="T53" fmla="*/ 143 h 165"/>
                                      <a:gd name="T54" fmla="*/ 100 w 155"/>
                                      <a:gd name="T55" fmla="*/ 150 h 165"/>
                                      <a:gd name="T56" fmla="*/ 109 w 155"/>
                                      <a:gd name="T57" fmla="*/ 158 h 165"/>
                                      <a:gd name="T58" fmla="*/ 112 w 155"/>
                                      <a:gd name="T59" fmla="*/ 162 h 165"/>
                                      <a:gd name="T60" fmla="*/ 114 w 155"/>
                                      <a:gd name="T61" fmla="*/ 164 h 165"/>
                                      <a:gd name="T62" fmla="*/ 154 w 155"/>
                                      <a:gd name="T63" fmla="*/ 128 h 165"/>
                                      <a:gd name="T64" fmla="*/ 152 w 155"/>
                                      <a:gd name="T65" fmla="*/ 126 h 165"/>
                                      <a:gd name="T66" fmla="*/ 149 w 155"/>
                                      <a:gd name="T67" fmla="*/ 122 h 165"/>
                                      <a:gd name="T68" fmla="*/ 141 w 155"/>
                                      <a:gd name="T69" fmla="*/ 113 h 165"/>
                                      <a:gd name="T70" fmla="*/ 135 w 155"/>
                                      <a:gd name="T71" fmla="*/ 106 h 165"/>
                                      <a:gd name="T72" fmla="*/ 129 w 155"/>
                                      <a:gd name="T73" fmla="*/ 99 h 165"/>
                                      <a:gd name="T74" fmla="*/ 123 w 155"/>
                                      <a:gd name="T75" fmla="*/ 92 h 165"/>
                                      <a:gd name="T76" fmla="*/ 119 w 155"/>
                                      <a:gd name="T77" fmla="*/ 88 h 165"/>
                                      <a:gd name="T78" fmla="*/ 100 w 155"/>
                                      <a:gd name="T79" fmla="*/ 68 h 165"/>
                                      <a:gd name="T80" fmla="*/ 96 w 155"/>
                                      <a:gd name="T81" fmla="*/ 64 h 165"/>
                                      <a:gd name="T82" fmla="*/ 84 w 155"/>
                                      <a:gd name="T83" fmla="*/ 51 h 165"/>
                                      <a:gd name="T84" fmla="*/ 76 w 155"/>
                                      <a:gd name="T85" fmla="*/ 43 h 165"/>
                                      <a:gd name="T86" fmla="*/ 64 w 155"/>
                                      <a:gd name="T87" fmla="*/ 32 h 165"/>
                                      <a:gd name="T88" fmla="*/ 60 w 155"/>
                                      <a:gd name="T89" fmla="*/ 28 h 165"/>
                                      <a:gd name="T90" fmla="*/ 57 w 155"/>
                                      <a:gd name="T91" fmla="*/ 25 h 165"/>
                                      <a:gd name="T92" fmla="*/ 49 w 155"/>
                                      <a:gd name="T93" fmla="*/ 25 h 165"/>
                                      <a:gd name="T94" fmla="*/ 47 w 155"/>
                                      <a:gd name="T95" fmla="*/ 24 h 165"/>
                                      <a:gd name="T96" fmla="*/ 45 w 155"/>
                                      <a:gd name="T97" fmla="*/ 24 h 165"/>
                                      <a:gd name="T98" fmla="*/ 44 w 155"/>
                                      <a:gd name="T99" fmla="*/ 23 h 165"/>
                                      <a:gd name="T100" fmla="*/ 43 w 155"/>
                                      <a:gd name="T101" fmla="*/ 22 h 165"/>
                                      <a:gd name="T102" fmla="*/ 42 w 155"/>
                                      <a:gd name="T103" fmla="*/ 21 h 165"/>
                                      <a:gd name="T104" fmla="*/ 41 w 155"/>
                                      <a:gd name="T105" fmla="*/ 20 h 165"/>
                                      <a:gd name="T106" fmla="*/ 34 w 155"/>
                                      <a:gd name="T107" fmla="*/ 15 h 165"/>
                                      <a:gd name="T108" fmla="*/ 29 w 155"/>
                                      <a:gd name="T109" fmla="*/ 10 h 165"/>
                                      <a:gd name="T110" fmla="*/ 22 w 155"/>
                                      <a:gd name="T111" fmla="*/ 2 h 165"/>
                                      <a:gd name="T112" fmla="*/ 21 w 155"/>
                                      <a:gd name="T113" fmla="*/ 0 h 1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  <a:cxn ang="0">
                                        <a:pos x="T82" y="T83"/>
                                      </a:cxn>
                                      <a:cxn ang="0">
                                        <a:pos x="T84" y="T85"/>
                                      </a:cxn>
                                      <a:cxn ang="0">
                                        <a:pos x="T86" y="T87"/>
                                      </a:cxn>
                                      <a:cxn ang="0">
                                        <a:pos x="T88" y="T89"/>
                                      </a:cxn>
                                      <a:cxn ang="0">
                                        <a:pos x="T90" y="T91"/>
                                      </a:cxn>
                                      <a:cxn ang="0">
                                        <a:pos x="T92" y="T93"/>
                                      </a:cxn>
                                      <a:cxn ang="0">
                                        <a:pos x="T94" y="T95"/>
                                      </a:cxn>
                                      <a:cxn ang="0">
                                        <a:pos x="T96" y="T97"/>
                                      </a:cxn>
                                      <a:cxn ang="0">
                                        <a:pos x="T98" y="T99"/>
                                      </a:cxn>
                                      <a:cxn ang="0">
                                        <a:pos x="T100" y="T101"/>
                                      </a:cxn>
                                      <a:cxn ang="0">
                                        <a:pos x="T102" y="T103"/>
                                      </a:cxn>
                                      <a:cxn ang="0">
                                        <a:pos x="T104" y="T105"/>
                                      </a:cxn>
                                      <a:cxn ang="0">
                                        <a:pos x="T106" y="T107"/>
                                      </a:cxn>
                                      <a:cxn ang="0">
                                        <a:pos x="T108" y="T109"/>
                                      </a:cxn>
                                      <a:cxn ang="0">
                                        <a:pos x="T110" y="T111"/>
                                      </a:cxn>
                                      <a:cxn ang="0">
                                        <a:pos x="T112" y="T113"/>
                                      </a:cxn>
                                    </a:cxnLst>
                                    <a:rect l="0" t="0" r="r" b="b"/>
                                    <a:pathLst>
                                      <a:path w="155" h="165">
                                        <a:moveTo>
                                          <a:pt x="21" y="0"/>
                                        </a:moveTo>
                                        <a:lnTo>
                                          <a:pt x="0" y="19"/>
                                        </a:lnTo>
                                        <a:lnTo>
                                          <a:pt x="2" y="20"/>
                                        </a:lnTo>
                                        <a:lnTo>
                                          <a:pt x="9" y="28"/>
                                        </a:lnTo>
                                        <a:lnTo>
                                          <a:pt x="14" y="33"/>
                                        </a:lnTo>
                                        <a:lnTo>
                                          <a:pt x="18" y="41"/>
                                        </a:lnTo>
                                        <a:lnTo>
                                          <a:pt x="19" y="42"/>
                                        </a:lnTo>
                                        <a:lnTo>
                                          <a:pt x="20" y="44"/>
                                        </a:lnTo>
                                        <a:lnTo>
                                          <a:pt x="20" y="45"/>
                                        </a:lnTo>
                                        <a:lnTo>
                                          <a:pt x="21" y="45"/>
                                        </a:lnTo>
                                        <a:lnTo>
                                          <a:pt x="21" y="47"/>
                                        </a:lnTo>
                                        <a:lnTo>
                                          <a:pt x="22" y="50"/>
                                        </a:lnTo>
                                        <a:lnTo>
                                          <a:pt x="20" y="55"/>
                                        </a:lnTo>
                                        <a:lnTo>
                                          <a:pt x="21" y="57"/>
                                        </a:lnTo>
                                        <a:lnTo>
                                          <a:pt x="24" y="61"/>
                                        </a:lnTo>
                                        <a:lnTo>
                                          <a:pt x="27" y="65"/>
                                        </a:lnTo>
                                        <a:lnTo>
                                          <a:pt x="31" y="69"/>
                                        </a:lnTo>
                                        <a:lnTo>
                                          <a:pt x="37" y="78"/>
                                        </a:lnTo>
                                        <a:lnTo>
                                          <a:pt x="45" y="87"/>
                                        </a:lnTo>
                                        <a:lnTo>
                                          <a:pt x="56" y="100"/>
                                        </a:lnTo>
                                        <a:lnTo>
                                          <a:pt x="60" y="104"/>
                                        </a:lnTo>
                                        <a:lnTo>
                                          <a:pt x="63" y="109"/>
                                        </a:lnTo>
                                        <a:lnTo>
                                          <a:pt x="78" y="125"/>
                                        </a:lnTo>
                                        <a:lnTo>
                                          <a:pt x="81" y="129"/>
                                        </a:lnTo>
                                        <a:lnTo>
                                          <a:pt x="88" y="137"/>
                                        </a:lnTo>
                                        <a:lnTo>
                                          <a:pt x="91" y="140"/>
                                        </a:lnTo>
                                        <a:lnTo>
                                          <a:pt x="94" y="143"/>
                                        </a:lnTo>
                                        <a:lnTo>
                                          <a:pt x="100" y="150"/>
                                        </a:lnTo>
                                        <a:lnTo>
                                          <a:pt x="109" y="158"/>
                                        </a:lnTo>
                                        <a:lnTo>
                                          <a:pt x="112" y="162"/>
                                        </a:lnTo>
                                        <a:lnTo>
                                          <a:pt x="114" y="164"/>
                                        </a:lnTo>
                                        <a:lnTo>
                                          <a:pt x="154" y="128"/>
                                        </a:lnTo>
                                        <a:lnTo>
                                          <a:pt x="152" y="126"/>
                                        </a:lnTo>
                                        <a:lnTo>
                                          <a:pt x="149" y="122"/>
                                        </a:lnTo>
                                        <a:lnTo>
                                          <a:pt x="141" y="113"/>
                                        </a:lnTo>
                                        <a:lnTo>
                                          <a:pt x="135" y="106"/>
                                        </a:lnTo>
                                        <a:lnTo>
                                          <a:pt x="129" y="99"/>
                                        </a:lnTo>
                                        <a:lnTo>
                                          <a:pt x="123" y="92"/>
                                        </a:lnTo>
                                        <a:lnTo>
                                          <a:pt x="119" y="88"/>
                                        </a:lnTo>
                                        <a:lnTo>
                                          <a:pt x="100" y="68"/>
                                        </a:lnTo>
                                        <a:lnTo>
                                          <a:pt x="96" y="64"/>
                                        </a:lnTo>
                                        <a:lnTo>
                                          <a:pt x="84" y="51"/>
                                        </a:lnTo>
                                        <a:lnTo>
                                          <a:pt x="76" y="43"/>
                                        </a:lnTo>
                                        <a:lnTo>
                                          <a:pt x="64" y="32"/>
                                        </a:lnTo>
                                        <a:lnTo>
                                          <a:pt x="60" y="28"/>
                                        </a:lnTo>
                                        <a:lnTo>
                                          <a:pt x="57" y="25"/>
                                        </a:lnTo>
                                        <a:lnTo>
                                          <a:pt x="49" y="25"/>
                                        </a:lnTo>
                                        <a:lnTo>
                                          <a:pt x="47" y="24"/>
                                        </a:lnTo>
                                        <a:lnTo>
                                          <a:pt x="45" y="24"/>
                                        </a:lnTo>
                                        <a:lnTo>
                                          <a:pt x="44" y="23"/>
                                        </a:lnTo>
                                        <a:lnTo>
                                          <a:pt x="43" y="22"/>
                                        </a:lnTo>
                                        <a:lnTo>
                                          <a:pt x="42" y="21"/>
                                        </a:lnTo>
                                        <a:lnTo>
                                          <a:pt x="41" y="20"/>
                                        </a:lnTo>
                                        <a:lnTo>
                                          <a:pt x="34" y="15"/>
                                        </a:lnTo>
                                        <a:lnTo>
                                          <a:pt x="29" y="10"/>
                                        </a:lnTo>
                                        <a:lnTo>
                                          <a:pt x="22" y="2"/>
                                        </a:lnTo>
                                        <a:lnTo>
                                          <a:pt x="21" y="0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686868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04" name="Freeform 96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89" y="1329"/>
                                    <a:ext cx="155" cy="165"/>
                                  </a:xfrm>
                                  <a:custGeom>
                                    <a:avLst/>
                                    <a:gdLst>
                                      <a:gd name="T0" fmla="*/ 55 w 155"/>
                                      <a:gd name="T1" fmla="*/ 23 h 165"/>
                                      <a:gd name="T2" fmla="*/ 49 w 155"/>
                                      <a:gd name="T3" fmla="*/ 25 h 165"/>
                                      <a:gd name="T4" fmla="*/ 57 w 155"/>
                                      <a:gd name="T5" fmla="*/ 25 h 165"/>
                                      <a:gd name="T6" fmla="*/ 55 w 155"/>
                                      <a:gd name="T7" fmla="*/ 23 h 1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55" h="165">
                                        <a:moveTo>
                                          <a:pt x="55" y="23"/>
                                        </a:moveTo>
                                        <a:lnTo>
                                          <a:pt x="49" y="25"/>
                                        </a:lnTo>
                                        <a:lnTo>
                                          <a:pt x="57" y="25"/>
                                        </a:lnTo>
                                        <a:lnTo>
                                          <a:pt x="55" y="23"/>
                                        </a:lnTo>
                                      </a:path>
                                    </a:pathLst>
                                  </a:custGeom>
                                  <a:solidFill>
                                    <a:srgbClr val="686868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05" name="Freeform 96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08" y="1048"/>
                                  <a:ext cx="527" cy="526"/>
                                </a:xfrm>
                                <a:custGeom>
                                  <a:avLst/>
                                  <a:gdLst>
                                    <a:gd name="T0" fmla="*/ 526 w 527"/>
                                    <a:gd name="T1" fmla="*/ 286 h 526"/>
                                    <a:gd name="T2" fmla="*/ 518 w 527"/>
                                    <a:gd name="T3" fmla="*/ 330 h 526"/>
                                    <a:gd name="T4" fmla="*/ 503 w 527"/>
                                    <a:gd name="T5" fmla="*/ 372 h 526"/>
                                    <a:gd name="T6" fmla="*/ 481 w 527"/>
                                    <a:gd name="T7" fmla="*/ 410 h 526"/>
                                    <a:gd name="T8" fmla="*/ 454 w 527"/>
                                    <a:gd name="T9" fmla="*/ 444 h 526"/>
                                    <a:gd name="T10" fmla="*/ 422 w 527"/>
                                    <a:gd name="T11" fmla="*/ 473 h 526"/>
                                    <a:gd name="T12" fmla="*/ 385 w 527"/>
                                    <a:gd name="T13" fmla="*/ 496 h 526"/>
                                    <a:gd name="T14" fmla="*/ 344 w 527"/>
                                    <a:gd name="T15" fmla="*/ 513 h 526"/>
                                    <a:gd name="T16" fmla="*/ 301 w 527"/>
                                    <a:gd name="T17" fmla="*/ 523 h 526"/>
                                    <a:gd name="T18" fmla="*/ 253 w 527"/>
                                    <a:gd name="T19" fmla="*/ 525 h 526"/>
                                    <a:gd name="T20" fmla="*/ 206 w 527"/>
                                    <a:gd name="T21" fmla="*/ 517 h 526"/>
                                    <a:gd name="T22" fmla="*/ 162 w 527"/>
                                    <a:gd name="T23" fmla="*/ 503 h 526"/>
                                    <a:gd name="T24" fmla="*/ 123 w 527"/>
                                    <a:gd name="T25" fmla="*/ 483 h 526"/>
                                    <a:gd name="T26" fmla="*/ 88 w 527"/>
                                    <a:gd name="T27" fmla="*/ 457 h 526"/>
                                    <a:gd name="T28" fmla="*/ 58 w 527"/>
                                    <a:gd name="T29" fmla="*/ 427 h 526"/>
                                    <a:gd name="T30" fmla="*/ 34 w 527"/>
                                    <a:gd name="T31" fmla="*/ 392 h 526"/>
                                    <a:gd name="T32" fmla="*/ 16 w 527"/>
                                    <a:gd name="T33" fmla="*/ 353 h 526"/>
                                    <a:gd name="T34" fmla="*/ 4 w 527"/>
                                    <a:gd name="T35" fmla="*/ 311 h 526"/>
                                    <a:gd name="T36" fmla="*/ 0 w 527"/>
                                    <a:gd name="T37" fmla="*/ 267 h 526"/>
                                    <a:gd name="T38" fmla="*/ 3 w 527"/>
                                    <a:gd name="T39" fmla="*/ 220 h 526"/>
                                    <a:gd name="T40" fmla="*/ 15 w 527"/>
                                    <a:gd name="T41" fmla="*/ 176 h 526"/>
                                    <a:gd name="T42" fmla="*/ 33 w 527"/>
                                    <a:gd name="T43" fmla="*/ 136 h 526"/>
                                    <a:gd name="T44" fmla="*/ 57 w 527"/>
                                    <a:gd name="T45" fmla="*/ 99 h 526"/>
                                    <a:gd name="T46" fmla="*/ 86 w 527"/>
                                    <a:gd name="T47" fmla="*/ 68 h 526"/>
                                    <a:gd name="T48" fmla="*/ 120 w 527"/>
                                    <a:gd name="T49" fmla="*/ 41 h 526"/>
                                    <a:gd name="T50" fmla="*/ 159 w 527"/>
                                    <a:gd name="T51" fmla="*/ 20 h 526"/>
                                    <a:gd name="T52" fmla="*/ 200 w 527"/>
                                    <a:gd name="T53" fmla="*/ 6 h 526"/>
                                    <a:gd name="T54" fmla="*/ 245 w 527"/>
                                    <a:gd name="T55" fmla="*/ 0 h 526"/>
                                    <a:gd name="T56" fmla="*/ 294 w 527"/>
                                    <a:gd name="T57" fmla="*/ 3 h 526"/>
                                    <a:gd name="T58" fmla="*/ 340 w 527"/>
                                    <a:gd name="T59" fmla="*/ 14 h 526"/>
                                    <a:gd name="T60" fmla="*/ 382 w 527"/>
                                    <a:gd name="T61" fmla="*/ 31 h 526"/>
                                    <a:gd name="T62" fmla="*/ 420 w 527"/>
                                    <a:gd name="T63" fmla="*/ 53 h 526"/>
                                    <a:gd name="T64" fmla="*/ 452 w 527"/>
                                    <a:gd name="T65" fmla="*/ 81 h 526"/>
                                    <a:gd name="T66" fmla="*/ 480 w 527"/>
                                    <a:gd name="T67" fmla="*/ 114 h 526"/>
                                    <a:gd name="T68" fmla="*/ 501 w 527"/>
                                    <a:gd name="T69" fmla="*/ 150 h 526"/>
                                    <a:gd name="T70" fmla="*/ 517 w 527"/>
                                    <a:gd name="T71" fmla="*/ 190 h 526"/>
                                    <a:gd name="T72" fmla="*/ 525 w 527"/>
                                    <a:gd name="T73" fmla="*/ 233 h 526"/>
                                    <a:gd name="T74" fmla="*/ 527 w 527"/>
                                    <a:gd name="T75" fmla="*/ 262 h 5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</a:cxnLst>
                                  <a:rect l="0" t="0" r="r" b="b"/>
                                  <a:pathLst>
                                    <a:path w="527" h="526">
                                      <a:moveTo>
                                        <a:pt x="527" y="262"/>
                                      </a:moveTo>
                                      <a:lnTo>
                                        <a:pt x="526" y="286"/>
                                      </a:lnTo>
                                      <a:lnTo>
                                        <a:pt x="523" y="308"/>
                                      </a:lnTo>
                                      <a:lnTo>
                                        <a:pt x="518" y="330"/>
                                      </a:lnTo>
                                      <a:lnTo>
                                        <a:pt x="511" y="351"/>
                                      </a:lnTo>
                                      <a:lnTo>
                                        <a:pt x="503" y="372"/>
                                      </a:lnTo>
                                      <a:lnTo>
                                        <a:pt x="493" y="391"/>
                                      </a:lnTo>
                                      <a:lnTo>
                                        <a:pt x="481" y="410"/>
                                      </a:lnTo>
                                      <a:lnTo>
                                        <a:pt x="469" y="428"/>
                                      </a:lnTo>
                                      <a:lnTo>
                                        <a:pt x="454" y="444"/>
                                      </a:lnTo>
                                      <a:lnTo>
                                        <a:pt x="439" y="459"/>
                                      </a:lnTo>
                                      <a:lnTo>
                                        <a:pt x="422" y="473"/>
                                      </a:lnTo>
                                      <a:lnTo>
                                        <a:pt x="404" y="485"/>
                                      </a:lnTo>
                                      <a:lnTo>
                                        <a:pt x="385" y="496"/>
                                      </a:lnTo>
                                      <a:lnTo>
                                        <a:pt x="365" y="506"/>
                                      </a:lnTo>
                                      <a:lnTo>
                                        <a:pt x="344" y="513"/>
                                      </a:lnTo>
                                      <a:lnTo>
                                        <a:pt x="323" y="519"/>
                                      </a:lnTo>
                                      <a:lnTo>
                                        <a:pt x="301" y="523"/>
                                      </a:lnTo>
                                      <a:lnTo>
                                        <a:pt x="278" y="526"/>
                                      </a:lnTo>
                                      <a:lnTo>
                                        <a:pt x="253" y="525"/>
                                      </a:lnTo>
                                      <a:lnTo>
                                        <a:pt x="229" y="522"/>
                                      </a:lnTo>
                                      <a:lnTo>
                                        <a:pt x="206" y="517"/>
                                      </a:lnTo>
                                      <a:lnTo>
                                        <a:pt x="184" y="511"/>
                                      </a:lnTo>
                                      <a:lnTo>
                                        <a:pt x="162" y="503"/>
                                      </a:lnTo>
                                      <a:lnTo>
                                        <a:pt x="142" y="494"/>
                                      </a:lnTo>
                                      <a:lnTo>
                                        <a:pt x="123" y="483"/>
                                      </a:lnTo>
                                      <a:lnTo>
                                        <a:pt x="105" y="471"/>
                                      </a:lnTo>
                                      <a:lnTo>
                                        <a:pt x="88" y="457"/>
                                      </a:lnTo>
                                      <a:lnTo>
                                        <a:pt x="72" y="443"/>
                                      </a:lnTo>
                                      <a:lnTo>
                                        <a:pt x="58" y="427"/>
                                      </a:lnTo>
                                      <a:lnTo>
                                        <a:pt x="45" y="410"/>
                                      </a:lnTo>
                                      <a:lnTo>
                                        <a:pt x="34" y="392"/>
                                      </a:lnTo>
                                      <a:lnTo>
                                        <a:pt x="24" y="373"/>
                                      </a:lnTo>
                                      <a:lnTo>
                                        <a:pt x="16" y="353"/>
                                      </a:lnTo>
                                      <a:lnTo>
                                        <a:pt x="9" y="332"/>
                                      </a:lnTo>
                                      <a:lnTo>
                                        <a:pt x="4" y="311"/>
                                      </a:lnTo>
                                      <a:lnTo>
                                        <a:pt x="1" y="289"/>
                                      </a:lnTo>
                                      <a:lnTo>
                                        <a:pt x="0" y="267"/>
                                      </a:lnTo>
                                      <a:lnTo>
                                        <a:pt x="0" y="243"/>
                                      </a:lnTo>
                                      <a:lnTo>
                                        <a:pt x="3" y="220"/>
                                      </a:lnTo>
                                      <a:lnTo>
                                        <a:pt x="8" y="198"/>
                                      </a:lnTo>
                                      <a:lnTo>
                                        <a:pt x="15" y="176"/>
                                      </a:lnTo>
                                      <a:lnTo>
                                        <a:pt x="23" y="155"/>
                                      </a:lnTo>
                                      <a:lnTo>
                                        <a:pt x="33" y="136"/>
                                      </a:lnTo>
                                      <a:lnTo>
                                        <a:pt x="44" y="117"/>
                                      </a:lnTo>
                                      <a:lnTo>
                                        <a:pt x="57" y="99"/>
                                      </a:lnTo>
                                      <a:lnTo>
                                        <a:pt x="71" y="83"/>
                                      </a:lnTo>
                                      <a:lnTo>
                                        <a:pt x="86" y="68"/>
                                      </a:lnTo>
                                      <a:lnTo>
                                        <a:pt x="103" y="54"/>
                                      </a:lnTo>
                                      <a:lnTo>
                                        <a:pt x="120" y="41"/>
                                      </a:lnTo>
                                      <a:lnTo>
                                        <a:pt x="139" y="30"/>
                                      </a:lnTo>
                                      <a:lnTo>
                                        <a:pt x="159" y="20"/>
                                      </a:lnTo>
                                      <a:lnTo>
                                        <a:pt x="179" y="13"/>
                                      </a:lnTo>
                                      <a:lnTo>
                                        <a:pt x="200" y="6"/>
                                      </a:lnTo>
                                      <a:lnTo>
                                        <a:pt x="222" y="2"/>
                                      </a:lnTo>
                                      <a:lnTo>
                                        <a:pt x="245" y="0"/>
                                      </a:lnTo>
                                      <a:lnTo>
                                        <a:pt x="270" y="0"/>
                                      </a:lnTo>
                                      <a:lnTo>
                                        <a:pt x="294" y="3"/>
                                      </a:lnTo>
                                      <a:lnTo>
                                        <a:pt x="318" y="7"/>
                                      </a:lnTo>
                                      <a:lnTo>
                                        <a:pt x="340" y="14"/>
                                      </a:lnTo>
                                      <a:lnTo>
                                        <a:pt x="362" y="21"/>
                                      </a:lnTo>
                                      <a:lnTo>
                                        <a:pt x="382" y="31"/>
                                      </a:lnTo>
                                      <a:lnTo>
                                        <a:pt x="401" y="41"/>
                                      </a:lnTo>
                                      <a:lnTo>
                                        <a:pt x="420" y="53"/>
                                      </a:lnTo>
                                      <a:lnTo>
                                        <a:pt x="437" y="67"/>
                                      </a:lnTo>
                                      <a:lnTo>
                                        <a:pt x="452" y="81"/>
                                      </a:lnTo>
                                      <a:lnTo>
                                        <a:pt x="467" y="97"/>
                                      </a:lnTo>
                                      <a:lnTo>
                                        <a:pt x="480" y="114"/>
                                      </a:lnTo>
                                      <a:lnTo>
                                        <a:pt x="491" y="132"/>
                                      </a:lnTo>
                                      <a:lnTo>
                                        <a:pt x="501" y="150"/>
                                      </a:lnTo>
                                      <a:lnTo>
                                        <a:pt x="510" y="170"/>
                                      </a:lnTo>
                                      <a:lnTo>
                                        <a:pt x="517" y="190"/>
                                      </a:lnTo>
                                      <a:lnTo>
                                        <a:pt x="522" y="212"/>
                                      </a:lnTo>
                                      <a:lnTo>
                                        <a:pt x="525" y="233"/>
                                      </a:lnTo>
                                      <a:lnTo>
                                        <a:pt x="527" y="255"/>
                                      </a:lnTo>
                                      <a:lnTo>
                                        <a:pt x="527" y="262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25247">
                                  <a:solidFill>
                                    <a:srgbClr val="FFD34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69C34B5D" id="Group 955" o:spid="_x0000_s1026" alt="εικονίδιο φακός " style="width:42.5pt;height:42.5pt;mso-position-horizontal-relative:char;mso-position-vertical-relative:line" coordorigin="1288,1028" coordsize="567,5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">
                      <o:lock v:ext="edit" aspectratio="t"/>
                      <v:shape id="Freeform 956" o:spid="_x0000_s1027" style="position:absolute;left:1309;top:1048;width:526;height:518;visibility:visible;mso-wrap-style:square;v-text-anchor:top" coordsize="526,5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" path="m256,l234,1,212,4,191,9r-20,7l151,24,132,34,114,45,97,58,82,72,67,88,53,105,41,123,31,142,21,163r-7,21l7,207,3,230,,254r,26l2,302r5,21l13,344r8,20l31,383r11,18l55,418r14,16l85,449r16,14l119,475r20,11l159,496r21,7l202,510r23,4l249,517r25,1l297,516r22,-4l341,506r21,-7l382,490r19,-11l420,467r17,-14l452,439r15,-17l480,405r12,-18l502,367r8,-20l517,326r5,-22l525,282r1,-23l525,243r-2,-23l519,199r-6,-21l505,157,495,138,484,119,472,102,458,85,442,70,426,56,408,44,389,32,369,23,348,15,326,8,304,3,280,,256,e" fillcolor="#ffd340" stroked="f">
                        <v:path arrowok="t" o:connecttype="custom" o:connectlocs="234,1;191,9;151,24;114,45;82,72;53,105;31,142;14,184;3,230;0,280;7,323;21,364;42,401;69,434;101,463;139,486;180,503;225,514;274,518;319,512;362,499;401,479;437,453;467,422;492,387;510,347;522,304;526,259;523,220;513,178;495,138;472,102;442,70;408,44;369,23;326,8;280,0" o:connectangles="0,0,0,0,0,0,0,0,0,0,0,0,0,0,0,0,0,0,0,0,0,0,0,0,0,0,0,0,0,0,0,0,0,0,0,0,0"/>
                      </v:shape>
                      <v:shape id="Freeform 957" o:spid="_x0000_s1028" style="position:absolute;left:1420;top:1150;width:218;height:214;visibility:visible;mso-wrap-style:square;v-text-anchor:top" coordsize="218,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" path="m88,l67,6,48,16,32,30,18,46,8,66,2,88,,113r3,20l10,153r11,17l35,185r18,12l74,206r23,6l124,214r21,-6l165,199r17,-14l197,169r10,-19l214,129r3,-23l216,96,212,76,204,57,193,41,178,26,160,15,139,6,115,1,88,e" fillcolor="#fee67c" stroked="f">
                        <v:path arrowok="t" o:connecttype="custom" o:connectlocs="88,0;67,6;48,16;32,30;18,46;8,66;2,88;0,113;3,133;10,153;21,170;35,185;53,197;74,206;97,212;124,214;145,208;165,199;182,185;197,169;207,150;214,129;217,106;216,96;212,76;204,57;193,41;178,26;160,15;139,6;115,1;88,0" o:connectangles="0,0,0,0,0,0,0,0,0,0,0,0,0,0,0,0,0,0,0,0,0,0,0,0,0,0,0,0,0,0,0,0"/>
                      </v:shape>
                      <v:shape id="Freeform 958" o:spid="_x0000_s1029" style="position:absolute;left:1445;top:1196;width:28;height:46;visibility:visible;mso-wrap-style:square;v-text-anchor:top" coordsize="28,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" path="m28,l26,,25,,23,,21,1,16,4,13,6,11,8,9,11,6,14,5,17,3,20,1,23r,3l,30r,5l,39r1,2l1,42r1,2l3,45r,l4,45r,-1l5,44r,-1l6,42,7,41,8,40,9,39r1,-1l11,37r2,-2l14,33r2,-3l19,26r,-1l22,20r3,-6l26,8,27,4r,-2l28,2,28,e" stroked="f">
                        <v:path arrowok="t" o:connecttype="custom" o:connectlocs="28,0;26,0;25,0;23,0;21,1;16,4;13,6;11,8;9,11;6,14;5,17;3,20;1,23;1,26;0,30;0,35;0,39;1,41;1,42;2,44;3,45;3,45;4,45;4,44;5,44;5,43;6,42;7,41;8,40;9,39;10,38;11,37;13,35;14,33;16,30;19,26;19,25;22,20;25,14;26,8;27,4;27,2;28,2;28,0" o:connectangles="0,0,0,0,0,0,0,0,0,0,0,0,0,0,0,0,0,0,0,0,0,0,0,0,0,0,0,0,0,0,0,0,0,0,0,0,0,0,0,0,0,0,0,0"/>
                      </v:shape>
                      <v:group id="Group 959" o:spid="_x0000_s1030" style="position:absolute;left:1547;top:1238;width:65;height:97" coordorigin="1547,1238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">
                        <v:shape id="Freeform 960" o:spid="_x0000_s1031" style="position:absolute;left:1547;top:1238;width:65;height:97;visibility:visible;mso-wrap-style:square;v-text-anchor:top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" path="m59,56r-22,l35,59r-2,3l31,65r-2,3l27,70r-2,2l22,75r-2,2l19,78r-1,1l17,80r-1,1l15,82r-5,5l6,90,1,95,,96r3,l7,96r2,l12,95r2,l17,94r3,-1l23,92r3,-1l31,88r1,-1l34,87r1,-2l37,84r5,-3l45,78r3,-3l49,73r3,-4l54,66r3,-6l59,56e" stroked="f">
                          <v:path arrowok="t" o:connecttype="custom" o:connectlocs="59,56;37,56;35,59;33,62;31,65;29,68;27,70;25,72;22,75;20,77;19,78;18,79;17,80;16,81;15,82;10,87;6,90;1,95;0,96;3,96;7,96;9,96;12,95;14,95;17,94;20,93;23,92;26,91;31,88;32,87;34,87;35,85;37,84;42,81;45,78;48,75;49,73;52,69;54,66;57,60;59,56" o:connectangles="0,0,0,0,0,0,0,0,0,0,0,0,0,0,0,0,0,0,0,0,0,0,0,0,0,0,0,0,0,0,0,0,0,0,0,0,0,0,0,0,0"/>
                        </v:shape>
                        <v:shape id="Freeform 961" o:spid="_x0000_s1032" style="position:absolute;left:1547;top:1238;width:65;height:97;visibility:visible;mso-wrap-style:square;v-text-anchor:top" coordsize="65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" path="m58,l57,3,56,5r,2l55,9r,2l55,12r-1,2l53,16r,1l51,24r-1,3l47,33r-3,9l42,45r-1,3l39,51r-2,5l37,56r22,l61,48r1,-4l63,38r1,-2l64,35r,-2l64,22r,-3l64,17,63,16r,-3l62,11r,-3l61,6,60,5r,-2l59,2,58,1,58,e" stroked="f">
                          <v:path arrowok="t" o:connecttype="custom" o:connectlocs="58,0;57,3;56,5;56,7;55,9;55,11;55,12;54,14;53,16;53,17;51,24;50,27;47,33;44,42;42,45;41,48;39,51;37,56;37,56;59,56;61,48;62,44;63,38;64,36;64,35;64,33;64,22;64,19;64,17;63,16;63,13;62,11;62,8;61,6;60,5;60,3;59,2;58,1;58,0" o:connectangles="0,0,0,0,0,0,0,0,0,0,0,0,0,0,0,0,0,0,0,0,0,0,0,0,0,0,0,0,0,0,0,0,0,0,0,0,0,0,0"/>
                        </v:shape>
                      </v:group>
                      <v:shape id="Freeform 962" o:spid="_x0000_s1033" style="position:absolute;left:1420;top:1150;width:218;height:214;visibility:visible;mso-wrap-style:square;v-text-anchor:top" coordsize="218,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" path="m217,106r-3,23l207,150r-10,19l182,185r-17,14l145,208r-21,6l97,212,74,206,53,197,35,185,21,170,10,153,3,133,,113,2,88,8,66,18,46,32,30,48,16,67,6,88,r27,1l139,6r21,9l178,26r15,15l204,57r8,19l216,96r1,10xe" filled="f" strokecolor="#686868" strokeweight=".40075mm">
                        <v:path arrowok="t" o:connecttype="custom" o:connectlocs="217,106;214,129;207,150;197,169;182,185;165,199;145,208;124,214;97,212;74,206;53,197;35,185;21,170;10,153;3,133;0,113;2,88;8,66;18,46;32,30;48,16;67,6;88,0;115,1;139,6;160,15;178,26;193,41;204,57;212,76;216,96;217,106" o:connectangles="0,0,0,0,0,0,0,0,0,0,0,0,0,0,0,0,0,0,0,0,0,0,0,0,0,0,0,0,0,0,0,0"/>
                      </v:shape>
                      <v:group id="Group 963" o:spid="_x0000_s1034" style="position:absolute;left:1589;top:1329;width:155;height:165" coordorigin="1589,1329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">
                        <v:shape id="Freeform 964" o:spid="_x0000_s1035" style="position:absolute;left:1589;top:1329;width:155;height:165;visibility:visible;mso-wrap-style:square;v-text-anchor:top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" path="m21,l,19r2,1l9,28r5,5l18,41r1,1l20,44r,1l21,45r,2l22,50r-2,5l21,57r3,4l27,65r4,4l37,78r8,9l56,100r4,4l63,109r15,16l81,129r7,8l91,140r3,3l100,150r9,8l112,162r2,2l154,128r-2,-2l149,122r-8,-9l135,106r-6,-7l123,92r-4,-4l100,68,96,64,84,51,76,43,64,32,60,28,57,25r-8,l47,24r-2,l44,23,43,22,42,21,41,20,34,15,29,10,22,2,21,e" fillcolor="#686868" stroked="f">
                          <v:path arrowok="t" o:connecttype="custom" o:connectlocs="21,0;0,19;2,20;9,28;14,33;18,41;19,42;20,44;20,45;21,45;21,47;22,50;20,55;21,57;24,61;27,65;31,69;37,78;45,87;56,100;60,104;63,109;78,125;81,129;88,137;91,140;94,143;100,150;109,158;112,162;114,164;154,128;152,126;149,122;141,113;135,106;129,99;123,92;119,88;100,68;96,64;84,51;76,43;64,32;60,28;57,25;49,25;47,24;45,24;44,23;43,22;42,21;41,20;34,15;29,10;22,2;21,0" o:connectangles="0,0,0,0,0,0,0,0,0,0,0,0,0,0,0,0,0,0,0,0,0,0,0,0,0,0,0,0,0,0,0,0,0,0,0,0,0,0,0,0,0,0,0,0,0,0,0,0,0,0,0,0,0,0,0,0,0"/>
                        </v:shape>
                        <v:shape id="Freeform 965" o:spid="_x0000_s1036" style="position:absolute;left:1589;top:1329;width:155;height:165;visibility:visible;mso-wrap-style:square;v-text-anchor:top" coordsize="15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" path="m55,23r-6,2l57,25,55,23e" fillcolor="#686868" stroked="f">
                          <v:path arrowok="t" o:connecttype="custom" o:connectlocs="55,23;49,25;57,25;55,23" o:connectangles="0,0,0,0"/>
                        </v:shape>
                      </v:group>
                      <v:shape id="Freeform 966" o:spid="_x0000_s1037" style="position:absolute;left:1308;top:1048;width:527;height:526;visibility:visible;mso-wrap-style:square;v-text-anchor:top" coordsize="527,5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" path="m527,262r-1,24l523,308r-5,22l511,351r-8,21l493,391r-12,19l469,428r-15,16l439,459r-17,14l404,485r-19,11l365,506r-21,7l323,519r-22,4l278,526r-25,-1l229,522r-23,-5l184,511r-22,-8l142,494,123,483,105,471,88,457,72,443,58,427,45,410,34,392,24,373,16,353,9,332,4,311,1,289,,267,,243,3,220,8,198r7,-22l23,155,33,136,44,117,57,99,71,83,86,68,103,54,120,41,139,30,159,20r20,-7l200,6,222,2,245,r25,l294,3r24,4l340,14r22,7l382,31r19,10l420,53r17,14l452,81r15,16l480,114r11,18l501,150r9,20l517,190r5,22l525,233r2,22l527,262xe" filled="f" strokecolor="#ffd340" strokeweight=".70131mm">
                        <v:path arrowok="t" o:connecttype="custom" o:connectlocs="526,286;518,330;503,372;481,410;454,444;422,473;385,496;344,513;301,523;253,525;206,517;162,503;123,483;88,457;58,427;34,392;16,353;4,311;0,267;3,220;15,176;33,136;57,99;86,68;120,41;159,20;200,6;245,0;294,3;340,14;382,31;420,53;452,81;480,114;501,150;517,190;525,233;527,262" o:connectangles="0,0,0,0,0,0,0,0,0,0,0,0,0,0,0,0,0,0,0,0,0,0,0,0,0,0,0,0,0,0,0,0,0,0,0,0,0,0"/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8162" w:type="dxa"/>
            <w:vAlign w:val="center"/>
          </w:tcPr>
          <w:p w:rsidR="005B4970" w:rsidRPr="00D06855" w:rsidRDefault="005B4970" w:rsidP="00AC67E3">
            <w:pPr>
              <w:rPr>
                <w:rFonts w:ascii="Tahoma" w:eastAsia="Calibri" w:hAnsi="Tahoma" w:cs="Tahoma"/>
                <w:b/>
                <w:color w:val="4A8ECB"/>
                <w:sz w:val="36"/>
                <w:szCs w:val="36"/>
              </w:rPr>
            </w:pPr>
            <w:r w:rsidRPr="00D06855">
              <w:rPr>
                <w:rFonts w:ascii="Tahoma" w:eastAsia="Calibri" w:hAnsi="Tahoma" w:cs="Tahoma"/>
                <w:b/>
                <w:color w:val="4A8ECB"/>
                <w:sz w:val="36"/>
                <w:szCs w:val="36"/>
              </w:rPr>
              <w:t>Διερεύνηση</w:t>
            </w:r>
          </w:p>
        </w:tc>
      </w:tr>
    </w:tbl>
    <w:p w:rsidR="005B4970" w:rsidRPr="003B012D" w:rsidRDefault="005B4970" w:rsidP="005B4970">
      <w:pPr>
        <w:spacing w:after="160" w:line="240" w:lineRule="auto"/>
        <w:rPr>
          <w:rFonts w:ascii="Arial" w:eastAsia="Calibri" w:hAnsi="Arial" w:cs="Arial"/>
          <w:b/>
          <w:sz w:val="20"/>
          <w:szCs w:val="20"/>
        </w:rPr>
      </w:pPr>
    </w:p>
    <w:p w:rsidR="00B125E7" w:rsidRDefault="00773A68" w:rsidP="00D06855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D06855">
        <w:rPr>
          <w:rFonts w:ascii="Tahoma-Bold" w:hAnsi="Tahoma-Bold"/>
          <w:b/>
          <w:bCs/>
          <w:color w:val="0089CF"/>
          <w:sz w:val="36"/>
          <w:szCs w:val="36"/>
        </w:rPr>
        <w:t xml:space="preserve">1. </w:t>
      </w:r>
      <w:r w:rsidRPr="00D06855">
        <w:rPr>
          <w:rFonts w:ascii="Arial-BoldMT" w:hAnsi="Arial-BoldMT"/>
          <w:b/>
          <w:bCs/>
          <w:color w:val="242021"/>
          <w:sz w:val="36"/>
          <w:szCs w:val="36"/>
        </w:rPr>
        <w:t xml:space="preserve">Παρατηρούμε τα </w:t>
      </w:r>
      <w:r w:rsidR="00FA1E0B"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26304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56" name="Πλαίσιο κειμένου 1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E401EC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06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156" o:spid="_x0000_s1167" type="#_x0000_t202" style="position:absolute;margin-left:0;margin-top:785.3pt;width:99.2pt;height:28.35pt;z-index:25302630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8fEEhq4CAAA0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472C38" w:rsidRPr="00E401EC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06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D06855">
        <w:rPr>
          <w:rFonts w:ascii="Arial-BoldMT" w:hAnsi="Arial-BoldMT"/>
          <w:b/>
          <w:bCs/>
          <w:color w:val="242021"/>
          <w:sz w:val="36"/>
          <w:szCs w:val="36"/>
        </w:rPr>
        <w:t>στερεά στις παρακάτω ζυγαριές. Οι δυο ζυγαριές ισορροπούν.</w:t>
      </w:r>
    </w:p>
    <w:p w:rsidR="00495694" w:rsidRPr="00D06855" w:rsidRDefault="00495694" w:rsidP="00D06855">
      <w:pPr>
        <w:rPr>
          <w:rFonts w:ascii="Tahoma" w:hAnsi="Tahoma" w:cs="Tahoma"/>
          <w:b/>
          <w:sz w:val="36"/>
          <w:szCs w:val="36"/>
        </w:rPr>
      </w:pPr>
    </w:p>
    <w:p w:rsidR="005B4970" w:rsidRPr="00D06855" w:rsidRDefault="009A68E5" w:rsidP="00D06855">
      <w:pPr>
        <w:jc w:val="center"/>
        <w:rPr>
          <w:rFonts w:ascii="Arial-BoldMT" w:hAnsi="Arial-BoldMT"/>
          <w:b/>
          <w:bCs/>
          <w:color w:val="242021"/>
          <w:sz w:val="36"/>
          <w:szCs w:val="36"/>
        </w:rPr>
      </w:pPr>
      <w:r w:rsidRPr="00D06855">
        <w:rPr>
          <w:noProof/>
          <w:sz w:val="36"/>
          <w:szCs w:val="36"/>
        </w:rPr>
        <w:drawing>
          <wp:inline distT="0" distB="0" distL="0" distR="0">
            <wp:extent cx="3643200" cy="1443600"/>
            <wp:effectExtent l="0" t="0" r="0" b="4445"/>
            <wp:docPr id="9487" name="Εικόνα 9487" descr="ζυγαριά με 2 δίσκους που ισορροπεί. στον πρώτο δίσκο 2 κύβοι, στο δεύτερο δίσκο 3 σφαίρες." title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3200" cy="144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4B8E" w:rsidRDefault="004B48BE" w:rsidP="00D06855">
      <w:pPr>
        <w:jc w:val="center"/>
        <w:rPr>
          <w:rFonts w:ascii="Tahoma-Bold" w:hAnsi="Tahoma-Bold"/>
          <w:b/>
          <w:bCs/>
          <w:color w:val="242021"/>
          <w:sz w:val="36"/>
          <w:szCs w:val="36"/>
        </w:rPr>
      </w:pPr>
      <w:r w:rsidRPr="00D06855">
        <w:rPr>
          <w:rFonts w:ascii="Tahoma-Bold" w:hAnsi="Tahoma-Bold"/>
          <w:b/>
          <w:bCs/>
          <w:color w:val="242021"/>
          <w:sz w:val="36"/>
          <w:szCs w:val="36"/>
        </w:rPr>
        <w:t>ζυγαριά Α</w:t>
      </w:r>
    </w:p>
    <w:p w:rsidR="00495694" w:rsidRPr="00D06855" w:rsidRDefault="00495694" w:rsidP="00D06855">
      <w:pPr>
        <w:jc w:val="center"/>
        <w:rPr>
          <w:rFonts w:ascii="Arial-BoldMT" w:hAnsi="Arial-BoldMT"/>
          <w:b/>
          <w:bCs/>
          <w:color w:val="242021"/>
          <w:sz w:val="36"/>
          <w:szCs w:val="36"/>
        </w:rPr>
      </w:pPr>
    </w:p>
    <w:p w:rsidR="00884B8E" w:rsidRPr="00D06855" w:rsidRDefault="009A68E5" w:rsidP="00D06855">
      <w:pPr>
        <w:jc w:val="center"/>
        <w:rPr>
          <w:rFonts w:ascii="Arial-BoldMT" w:hAnsi="Arial-BoldMT"/>
          <w:b/>
          <w:bCs/>
          <w:color w:val="242021"/>
          <w:sz w:val="36"/>
          <w:szCs w:val="36"/>
        </w:rPr>
      </w:pPr>
      <w:r w:rsidRPr="00D06855">
        <w:rPr>
          <w:noProof/>
          <w:sz w:val="36"/>
          <w:szCs w:val="36"/>
        </w:rPr>
        <w:drawing>
          <wp:inline distT="0" distB="0" distL="0" distR="0">
            <wp:extent cx="3798000" cy="2185200"/>
            <wp:effectExtent l="0" t="0" r="0" b="5715"/>
            <wp:docPr id="9488" name="Εικόνα 9488" descr="ζυγαριά με 2 δίσκους που ισορροπεί. στον πρώτο δίσκο  3 κύλινδροι και 4 σφαίρες, στο δεύτερο δίσκο 2 κύλινδροι και 6 σφαίρες." title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8000" cy="218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7F30" w:rsidRPr="00D06855" w:rsidRDefault="004B48BE" w:rsidP="00D06855">
      <w:pPr>
        <w:jc w:val="center"/>
        <w:rPr>
          <w:rFonts w:ascii="Tahoma" w:hAnsi="Tahoma" w:cs="Tahoma"/>
          <w:b/>
          <w:sz w:val="36"/>
          <w:szCs w:val="36"/>
        </w:rPr>
      </w:pPr>
      <w:r w:rsidRPr="00D06855">
        <w:rPr>
          <w:rFonts w:ascii="Tahoma-Bold" w:hAnsi="Tahoma-Bold"/>
          <w:b/>
          <w:bCs/>
          <w:color w:val="242021"/>
          <w:sz w:val="36"/>
          <w:szCs w:val="36"/>
        </w:rPr>
        <w:t>ζυγαριά Β</w:t>
      </w:r>
      <w:r w:rsidR="00687F30" w:rsidRPr="00D06855">
        <w:rPr>
          <w:rFonts w:ascii="Tahoma" w:hAnsi="Tahoma" w:cs="Tahoma"/>
          <w:b/>
          <w:sz w:val="36"/>
          <w:szCs w:val="36"/>
        </w:rPr>
        <w:br w:type="page"/>
      </w:r>
    </w:p>
    <w:p w:rsidR="007C2B64" w:rsidRPr="00D06855" w:rsidRDefault="007C2B64" w:rsidP="00D06855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D06855">
        <w:rPr>
          <w:rFonts w:ascii="Tahoma-Bold" w:hAnsi="Tahoma-Bold"/>
          <w:b/>
          <w:bCs/>
          <w:color w:val="242021"/>
          <w:sz w:val="36"/>
          <w:szCs w:val="36"/>
        </w:rPr>
        <w:lastRenderedPageBreak/>
        <w:t xml:space="preserve">α. </w:t>
      </w:r>
      <w:r w:rsidRPr="00D06855">
        <w:rPr>
          <w:rFonts w:ascii="Arial-BoldMT" w:hAnsi="Arial-BoldMT"/>
          <w:b/>
          <w:bCs/>
          <w:color w:val="242021"/>
          <w:sz w:val="36"/>
          <w:szCs w:val="36"/>
        </w:rPr>
        <w:t>Παρατηρούμε τη ζυγαριά Α. Ποιο στερεό ζυγίζει περισσότερο; Ο κύβος ή η σφαίρα; Εξηγούμε την απάντησή μας. .......................................</w:t>
      </w:r>
      <w:r w:rsidR="00495694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</w:t>
      </w:r>
    </w:p>
    <w:p w:rsidR="00495694" w:rsidRDefault="00495694" w:rsidP="00495694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:rsidR="00495694" w:rsidRDefault="00495694" w:rsidP="00495694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:rsidR="00495694" w:rsidRDefault="00495694" w:rsidP="00495694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:rsidR="00495694" w:rsidRDefault="00495694" w:rsidP="00495694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:rsidR="00495694" w:rsidRDefault="00495694" w:rsidP="00495694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:rsidR="007C2B64" w:rsidRPr="00D06855" w:rsidRDefault="007C2B64" w:rsidP="00D06855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D06855">
        <w:rPr>
          <w:rFonts w:ascii="Tahoma-Bold" w:hAnsi="Tahoma-Bold"/>
          <w:b/>
          <w:bCs/>
          <w:color w:val="242021"/>
          <w:sz w:val="36"/>
          <w:szCs w:val="36"/>
        </w:rPr>
        <w:t xml:space="preserve">β. </w:t>
      </w:r>
      <w:r w:rsidRPr="00D06855">
        <w:rPr>
          <w:rFonts w:ascii="Arial-BoldMT" w:hAnsi="Arial-BoldMT"/>
          <w:b/>
          <w:bCs/>
          <w:color w:val="242021"/>
          <w:sz w:val="36"/>
          <w:szCs w:val="36"/>
        </w:rPr>
        <w:t>Παρατηρούμ</w:t>
      </w:r>
      <w:r w:rsidR="00FA1E0B"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28352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57" name="Πλαίσιο κειμένου 1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E401EC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07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157" o:spid="_x0000_s1168" type="#_x0000_t202" style="position:absolute;margin-left:0;margin-top:785.3pt;width:99.2pt;height:28.35pt;z-index:25302835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QYISHq4CAAA0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472C38" w:rsidRPr="00E401EC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07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D06855">
        <w:rPr>
          <w:rFonts w:ascii="Arial-BoldMT" w:hAnsi="Arial-BoldMT"/>
          <w:b/>
          <w:bCs/>
          <w:color w:val="242021"/>
          <w:sz w:val="36"/>
          <w:szCs w:val="36"/>
        </w:rPr>
        <w:t>ε τη ζυγαριά Β. Ποιο στερεό ζυγίζει περισσότερο; Ο κύλινδρος ή η σφαίρα; Εξηγούμε την απάντησή μας. ................................</w:t>
      </w:r>
      <w:r w:rsidR="00495694"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</w:t>
      </w:r>
    </w:p>
    <w:p w:rsidR="00495694" w:rsidRDefault="00495694" w:rsidP="00495694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:rsidR="00495694" w:rsidRDefault="00495694" w:rsidP="00495694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:rsidR="00495694" w:rsidRDefault="00495694" w:rsidP="00495694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:rsidR="00495694" w:rsidRDefault="00495694" w:rsidP="00495694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:rsidR="00495694" w:rsidRDefault="00495694" w:rsidP="00495694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:rsidR="00495694" w:rsidRDefault="00495694" w:rsidP="00495694">
      <w:pPr>
        <w:spacing w:before="360"/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t>...............................................................................................</w:t>
      </w:r>
    </w:p>
    <w:p w:rsidR="00495694" w:rsidRDefault="00495694">
      <w:pPr>
        <w:rPr>
          <w:rFonts w:ascii="Tahoma-Bold" w:hAnsi="Tahoma-Bold"/>
          <w:b/>
          <w:bCs/>
          <w:color w:val="242021"/>
          <w:sz w:val="36"/>
          <w:szCs w:val="36"/>
        </w:rPr>
      </w:pPr>
      <w:r>
        <w:rPr>
          <w:rFonts w:ascii="Tahoma-Bold" w:hAnsi="Tahoma-Bold"/>
          <w:b/>
          <w:bCs/>
          <w:color w:val="242021"/>
          <w:sz w:val="36"/>
          <w:szCs w:val="36"/>
        </w:rPr>
        <w:br w:type="page"/>
      </w:r>
    </w:p>
    <w:p w:rsidR="00265DA7" w:rsidRPr="00D06855" w:rsidRDefault="00265DA7" w:rsidP="00D06855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D06855">
        <w:rPr>
          <w:rFonts w:ascii="Tahoma-Bold" w:hAnsi="Tahoma-Bold"/>
          <w:b/>
          <w:bCs/>
          <w:color w:val="242021"/>
          <w:sz w:val="36"/>
          <w:szCs w:val="36"/>
        </w:rPr>
        <w:lastRenderedPageBreak/>
        <w:t xml:space="preserve">γ. </w:t>
      </w:r>
      <w:r w:rsidRPr="00D06855">
        <w:rPr>
          <w:rFonts w:ascii="Arial-BoldMT" w:hAnsi="Arial-BoldMT"/>
          <w:b/>
          <w:bCs/>
          <w:color w:val="242021"/>
          <w:sz w:val="36"/>
          <w:szCs w:val="36"/>
        </w:rPr>
        <w:t xml:space="preserve">Πόσο ζυγίζει το κάθε στερεό, αν ο κύλινδρος ζυγίζει 200 </w:t>
      </w:r>
      <w:proofErr w:type="spellStart"/>
      <w:r w:rsidRPr="00D06855">
        <w:rPr>
          <w:rFonts w:ascii="Arial-BoldMT" w:hAnsi="Arial-BoldMT"/>
          <w:b/>
          <w:bCs/>
          <w:color w:val="242021"/>
          <w:sz w:val="36"/>
          <w:szCs w:val="36"/>
        </w:rPr>
        <w:t>γρ</w:t>
      </w:r>
      <w:proofErr w:type="spellEnd"/>
      <w:r w:rsidRPr="00D06855">
        <w:rPr>
          <w:rFonts w:ascii="Arial-BoldMT" w:hAnsi="Arial-BoldMT"/>
          <w:b/>
          <w:bCs/>
          <w:color w:val="242021"/>
          <w:sz w:val="36"/>
          <w:szCs w:val="36"/>
        </w:rPr>
        <w:t>. ;</w:t>
      </w:r>
    </w:p>
    <w:p w:rsidR="00265DA7" w:rsidRPr="00D06855" w:rsidRDefault="009F0271" w:rsidP="00D06855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D06855">
        <w:rPr>
          <w:noProof/>
          <w:sz w:val="36"/>
          <w:szCs w:val="36"/>
        </w:rPr>
        <w:drawing>
          <wp:inline distT="0" distB="0" distL="0" distR="0" wp14:anchorId="78C2AD39" wp14:editId="7F3473FE">
            <wp:extent cx="476250" cy="771525"/>
            <wp:effectExtent l="0" t="0" r="0" b="9525"/>
            <wp:docPr id="9489" name="Εικόνα 9489" descr="κύλινδρος." title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5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65DA7" w:rsidRPr="00D06855">
        <w:rPr>
          <w:rFonts w:ascii="Arial-BoldMT" w:hAnsi="Arial-BoldMT"/>
          <w:b/>
          <w:bCs/>
          <w:color w:val="242021"/>
          <w:sz w:val="36"/>
          <w:szCs w:val="36"/>
        </w:rPr>
        <w:t xml:space="preserve">: 200 </w:t>
      </w:r>
      <w:proofErr w:type="spellStart"/>
      <w:r w:rsidR="00265DA7" w:rsidRPr="00D06855">
        <w:rPr>
          <w:rFonts w:ascii="Arial-BoldMT" w:hAnsi="Arial-BoldMT"/>
          <w:b/>
          <w:bCs/>
          <w:color w:val="242021"/>
          <w:sz w:val="36"/>
          <w:szCs w:val="36"/>
        </w:rPr>
        <w:t>γρ</w:t>
      </w:r>
      <w:proofErr w:type="spellEnd"/>
      <w:r w:rsidR="00265DA7" w:rsidRPr="00D06855">
        <w:rPr>
          <w:rFonts w:ascii="Arial-BoldMT" w:hAnsi="Arial-BoldMT"/>
          <w:b/>
          <w:bCs/>
          <w:color w:val="242021"/>
          <w:sz w:val="36"/>
          <w:szCs w:val="36"/>
        </w:rPr>
        <w:t>.</w:t>
      </w:r>
    </w:p>
    <w:p w:rsidR="00265DA7" w:rsidRPr="00D06855" w:rsidRDefault="003278AE" w:rsidP="00D06855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D06855">
        <w:rPr>
          <w:noProof/>
          <w:sz w:val="36"/>
          <w:szCs w:val="36"/>
        </w:rPr>
        <w:drawing>
          <wp:inline distT="0" distB="0" distL="0" distR="0" wp14:anchorId="6534006F" wp14:editId="1F2DE56F">
            <wp:extent cx="638175" cy="638175"/>
            <wp:effectExtent l="0" t="0" r="9525" b="9525"/>
            <wp:docPr id="9491" name="Εικόνα 9491" descr="σφαίρα." title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6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65DA7" w:rsidRPr="00D06855">
        <w:rPr>
          <w:rFonts w:ascii="Arial-BoldMT" w:hAnsi="Arial-BoldMT"/>
          <w:b/>
          <w:bCs/>
          <w:color w:val="242021"/>
          <w:sz w:val="36"/>
          <w:szCs w:val="36"/>
        </w:rPr>
        <w:t>: …………………....................….</w:t>
      </w:r>
    </w:p>
    <w:p w:rsidR="00265DA7" w:rsidRPr="00D06855" w:rsidRDefault="003278AE" w:rsidP="00D06855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D06855">
        <w:rPr>
          <w:noProof/>
          <w:sz w:val="36"/>
          <w:szCs w:val="36"/>
        </w:rPr>
        <w:drawing>
          <wp:inline distT="0" distB="0" distL="0" distR="0" wp14:anchorId="359B8EA7" wp14:editId="57224629">
            <wp:extent cx="676275" cy="628650"/>
            <wp:effectExtent l="0" t="0" r="9525" b="0"/>
            <wp:docPr id="9490" name="Εικόνα 9490" descr="κύβος." title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7"/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628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65DA7" w:rsidRPr="00D06855">
        <w:rPr>
          <w:rFonts w:ascii="Arial-BoldMT" w:hAnsi="Arial-BoldMT"/>
          <w:b/>
          <w:bCs/>
          <w:color w:val="242021"/>
          <w:sz w:val="36"/>
          <w:szCs w:val="36"/>
        </w:rPr>
        <w:t>: …………....................………….</w:t>
      </w:r>
    </w:p>
    <w:p w:rsidR="00265DA7" w:rsidRPr="00D06855" w:rsidRDefault="00265DA7" w:rsidP="00D06855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D06855">
        <w:rPr>
          <w:rFonts w:ascii="Tahoma-Bold" w:hAnsi="Tahoma-Bold"/>
          <w:b/>
          <w:bCs/>
          <w:color w:val="0089CF"/>
          <w:sz w:val="36"/>
          <w:szCs w:val="36"/>
        </w:rPr>
        <w:t xml:space="preserve">2. </w:t>
      </w:r>
      <w:r w:rsidRPr="00D06855">
        <w:rPr>
          <w:rFonts w:ascii="Arial-BoldMT" w:hAnsi="Arial-BoldMT"/>
          <w:b/>
          <w:bCs/>
          <w:color w:val="242021"/>
          <w:sz w:val="36"/>
          <w:szCs w:val="36"/>
        </w:rPr>
        <w:t xml:space="preserve">Παρατηρούμε </w:t>
      </w:r>
      <w:r w:rsidR="00BA317F" w:rsidRPr="00BA317F">
        <w:rPr>
          <w:rFonts w:ascii="Arial-BoldMT" w:hAnsi="Arial-BoldMT"/>
          <w:b/>
          <w:bCs/>
          <w:color w:val="242021"/>
          <w:sz w:val="36"/>
          <w:szCs w:val="36"/>
        </w:rPr>
        <w:t>την παρακάτω ζυγαριά</w:t>
      </w:r>
      <w:r w:rsidRPr="00D06855">
        <w:rPr>
          <w:rFonts w:ascii="Arial-BoldMT" w:hAnsi="Arial-BoldMT"/>
          <w:b/>
          <w:bCs/>
          <w:color w:val="242021"/>
          <w:sz w:val="36"/>
          <w:szCs w:val="36"/>
        </w:rPr>
        <w:t>.</w:t>
      </w:r>
    </w:p>
    <w:p w:rsidR="00886991" w:rsidRPr="00D06855" w:rsidRDefault="00265DA7" w:rsidP="00886991">
      <w:pPr>
        <w:rPr>
          <w:rFonts w:ascii="Tahoma" w:hAnsi="Tahoma" w:cs="Tahoma"/>
          <w:b/>
          <w:sz w:val="36"/>
          <w:szCs w:val="36"/>
        </w:rPr>
      </w:pPr>
      <w:r w:rsidRPr="00D06855">
        <w:rPr>
          <w:rFonts w:ascii="Tahoma-Bold" w:hAnsi="Tahoma-Bold"/>
          <w:b/>
          <w:bCs/>
          <w:color w:val="242021"/>
          <w:sz w:val="36"/>
          <w:szCs w:val="36"/>
        </w:rPr>
        <w:t xml:space="preserve">α. </w:t>
      </w:r>
      <w:r w:rsidRPr="00D06855">
        <w:rPr>
          <w:rFonts w:ascii="Arial-BoldMT" w:hAnsi="Arial-BoldMT"/>
          <w:b/>
          <w:bCs/>
          <w:color w:val="242021"/>
          <w:sz w:val="36"/>
          <w:szCs w:val="36"/>
        </w:rPr>
        <w:t>Τοποθετούμε το κατάλληλο σύμβολο (&lt;, &gt;, =) στην παρακάτω σχέση,</w:t>
      </w:r>
      <w:r w:rsidR="00FA1E0B"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30400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58" name="Πλαίσιο κειμένου 1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7E58B9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08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158" o:spid="_x0000_s1169" type="#_x0000_t202" style="position:absolute;margin-left:0;margin-top:785.3pt;width:99.2pt;height:28.35pt;z-index:25303040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N2E2m+vAgAANA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472C38" w:rsidRPr="007E58B9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08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D06855">
        <w:rPr>
          <w:rFonts w:ascii="Arial-BoldMT" w:hAnsi="Arial-BoldMT"/>
          <w:b/>
          <w:bCs/>
          <w:color w:val="242021"/>
          <w:sz w:val="36"/>
          <w:szCs w:val="36"/>
        </w:rPr>
        <w:t xml:space="preserve"> για να δηλώσουμε ποια στερεά</w:t>
      </w:r>
      <w:r w:rsidR="00886991" w:rsidRPr="00886991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="00886991" w:rsidRPr="00D06855">
        <w:rPr>
          <w:rFonts w:ascii="Arial-BoldMT" w:hAnsi="Arial-BoldMT"/>
          <w:b/>
          <w:bCs/>
          <w:color w:val="242021"/>
          <w:sz w:val="36"/>
          <w:szCs w:val="36"/>
        </w:rPr>
        <w:t>ζυγίζουν περισσότερο.</w:t>
      </w:r>
    </w:p>
    <w:p w:rsidR="00FE0E9D" w:rsidRDefault="00FE0E9D" w:rsidP="00D06855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p w:rsidR="00886991" w:rsidRDefault="00886991" w:rsidP="00D06855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D06855">
        <w:rPr>
          <w:noProof/>
          <w:sz w:val="36"/>
          <w:szCs w:val="36"/>
        </w:rPr>
        <w:drawing>
          <wp:inline distT="0" distB="0" distL="0" distR="0" wp14:anchorId="30186173" wp14:editId="325F3C24">
            <wp:extent cx="885600" cy="5464800"/>
            <wp:effectExtent l="0" t="3493" r="6668" b="6667"/>
            <wp:docPr id="9492" name="Εικόνα 9492" descr="κορδέλα με ορθογώνια που έχουν ανάμεσά τους κενό τετραγωνάκι για να συμπληρωθεί σύμβολο ανισοισότητας. στο αριστερό ορθογώνιο εμφανίζονται 1 κύβος μια σφαίρα και 2 κύλινδροι. στο δεξί ορθογώνιο εμφανίζονται 2 σφαίρες." title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8"/>
                    <a:stretch>
                      <a:fillRect/>
                    </a:stretch>
                  </pic:blipFill>
                  <pic:spPr>
                    <a:xfrm rot="5400000" flipH="1">
                      <a:off x="0" y="0"/>
                      <a:ext cx="885600" cy="546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6991" w:rsidRDefault="00886991" w:rsidP="00D06855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p w:rsidR="00886991" w:rsidRDefault="00886991" w:rsidP="00886991">
      <w:pPr>
        <w:jc w:val="center"/>
        <w:rPr>
          <w:rFonts w:ascii="Arial-BoldMT" w:hAnsi="Arial-BoldMT"/>
          <w:b/>
          <w:bCs/>
          <w:color w:val="242021"/>
          <w:sz w:val="36"/>
          <w:szCs w:val="36"/>
        </w:rPr>
      </w:pPr>
      <w:r w:rsidRPr="00D06855">
        <w:rPr>
          <w:noProof/>
          <w:sz w:val="36"/>
          <w:szCs w:val="36"/>
        </w:rPr>
        <w:drawing>
          <wp:inline distT="0" distB="0" distL="0" distR="0" wp14:anchorId="3C0D8AF1" wp14:editId="6E9825C0">
            <wp:extent cx="3654000" cy="1731600"/>
            <wp:effectExtent l="0" t="0" r="3810" b="2540"/>
            <wp:docPr id="9493" name="Εικόνα 9493" descr="ζυγαριά με 2 δίσκους που δεν ισορροπεί. στον πρώτο δίσκο  1 τετράγωνο 2 κύλινδροι και 1 σφαίρα, στο δεύτερο δίσκο 2 σφαίρες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4000" cy="173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6991" w:rsidRDefault="00886991">
      <w:pPr>
        <w:rPr>
          <w:rFonts w:ascii="Arial-BoldMT" w:hAnsi="Arial-BoldMT"/>
          <w:b/>
          <w:bCs/>
          <w:color w:val="242021"/>
          <w:sz w:val="36"/>
          <w:szCs w:val="36"/>
        </w:rPr>
      </w:pPr>
      <w:r>
        <w:rPr>
          <w:rFonts w:ascii="Arial-BoldMT" w:hAnsi="Arial-BoldMT"/>
          <w:b/>
          <w:bCs/>
          <w:color w:val="242021"/>
          <w:sz w:val="36"/>
          <w:szCs w:val="36"/>
        </w:rPr>
        <w:br w:type="page"/>
      </w:r>
    </w:p>
    <w:p w:rsidR="00886991" w:rsidRPr="00D06855" w:rsidRDefault="00886991" w:rsidP="00886991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D06855">
        <w:rPr>
          <w:rFonts w:ascii="Tahoma-Bold" w:hAnsi="Tahoma-Bold"/>
          <w:b/>
          <w:bCs/>
          <w:color w:val="242021"/>
          <w:sz w:val="36"/>
          <w:szCs w:val="36"/>
        </w:rPr>
        <w:lastRenderedPageBreak/>
        <w:t xml:space="preserve">β. </w:t>
      </w:r>
      <w:r w:rsidRPr="00D06855">
        <w:rPr>
          <w:rFonts w:ascii="Arial-BoldMT" w:hAnsi="Arial-BoldMT"/>
          <w:b/>
          <w:bCs/>
          <w:color w:val="242021"/>
          <w:sz w:val="36"/>
          <w:szCs w:val="36"/>
        </w:rPr>
        <w:t>Ποια και πόσα στερεά χρειάζεται να προσθέσουμε ή να αφαιρέσουμε, ώστε η ζυγαριά να ισορροπήσει;</w:t>
      </w:r>
    </w:p>
    <w:p w:rsidR="00886991" w:rsidRPr="00D06855" w:rsidRDefault="00886991" w:rsidP="00886991">
      <w:pPr>
        <w:rPr>
          <w:rFonts w:ascii="Tahoma" w:hAnsi="Tahoma" w:cs="Tahoma"/>
          <w:b/>
          <w:sz w:val="36"/>
          <w:szCs w:val="36"/>
        </w:rPr>
      </w:pPr>
      <w:r w:rsidRPr="00D06855">
        <w:rPr>
          <w:rFonts w:ascii="Arial-BoldMT" w:hAnsi="Arial-BoldMT"/>
          <w:b/>
          <w:bCs/>
          <w:color w:val="242021"/>
          <w:sz w:val="36"/>
          <w:szCs w:val="36"/>
        </w:rPr>
        <w:t>Προτείνουμε δύο τρόπους σχεδιάζοντας τα στερεά σε κάθε μέρος της ζυγαριάς.</w:t>
      </w:r>
    </w:p>
    <w:p w:rsidR="00886991" w:rsidRDefault="00886991" w:rsidP="00D06855">
      <w:pPr>
        <w:rPr>
          <w:rFonts w:ascii="Tahoma" w:hAnsi="Tahoma" w:cs="Tahoma"/>
          <w:b/>
          <w:sz w:val="36"/>
          <w:szCs w:val="36"/>
        </w:rPr>
      </w:pPr>
    </w:p>
    <w:p w:rsidR="00886991" w:rsidRPr="00D06855" w:rsidRDefault="00886991" w:rsidP="00D06855">
      <w:pPr>
        <w:rPr>
          <w:rFonts w:ascii="Tahoma" w:hAnsi="Tahoma" w:cs="Tahoma"/>
          <w:b/>
          <w:sz w:val="36"/>
          <w:szCs w:val="36"/>
        </w:rPr>
      </w:pPr>
    </w:p>
    <w:p w:rsidR="00537066" w:rsidRPr="00D06855" w:rsidRDefault="00537066" w:rsidP="00D06855">
      <w:pPr>
        <w:rPr>
          <w:rFonts w:ascii="Tahoma" w:hAnsi="Tahoma" w:cs="Tahoma"/>
          <w:b/>
          <w:sz w:val="36"/>
          <w:szCs w:val="36"/>
        </w:rPr>
      </w:pPr>
    </w:p>
    <w:p w:rsidR="00FE0E9D" w:rsidRPr="00D06855" w:rsidRDefault="00537066" w:rsidP="00D06855">
      <w:pPr>
        <w:jc w:val="center"/>
        <w:rPr>
          <w:rFonts w:ascii="Tahoma" w:hAnsi="Tahoma" w:cs="Tahoma"/>
          <w:b/>
          <w:sz w:val="36"/>
          <w:szCs w:val="36"/>
        </w:rPr>
      </w:pPr>
      <w:r w:rsidRPr="00D06855">
        <w:rPr>
          <w:noProof/>
          <w:sz w:val="36"/>
          <w:szCs w:val="36"/>
        </w:rPr>
        <w:drawing>
          <wp:inline distT="0" distB="0" distL="0" distR="0">
            <wp:extent cx="4599361" cy="1368000"/>
            <wp:effectExtent l="0" t="0" r="0" b="3810"/>
            <wp:docPr id="9494" name="Εικόνα 9494" descr="ζυγαριά με δύο κενούς δίσκους." title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9361" cy="136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7066" w:rsidRPr="00D06855" w:rsidRDefault="00537066" w:rsidP="00D06855">
      <w:pPr>
        <w:jc w:val="center"/>
        <w:rPr>
          <w:rFonts w:ascii="Tahoma" w:hAnsi="Tahoma" w:cs="Tahoma"/>
          <w:b/>
          <w:sz w:val="36"/>
          <w:szCs w:val="36"/>
        </w:rPr>
      </w:pPr>
      <w:r w:rsidRPr="00D06855">
        <w:rPr>
          <w:rFonts w:ascii="Tahoma-Bold" w:hAnsi="Tahoma-Bold"/>
          <w:b/>
          <w:bCs/>
          <w:color w:val="242021"/>
          <w:sz w:val="36"/>
          <w:szCs w:val="36"/>
        </w:rPr>
        <w:t>α΄ τρόπος</w:t>
      </w:r>
    </w:p>
    <w:p w:rsidR="00537066" w:rsidRPr="00D06855" w:rsidRDefault="00FA1E0B" w:rsidP="00D06855">
      <w:pPr>
        <w:rPr>
          <w:rFonts w:ascii="Tahoma" w:hAnsi="Tahoma" w:cs="Tahoma"/>
          <w:b/>
          <w:sz w:val="36"/>
          <w:szCs w:val="36"/>
        </w:rPr>
      </w:pPr>
      <w:r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32448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59" name="Πλαίσιο κειμένου 1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7E58B9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09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3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159" o:spid="_x0000_s1170" type="#_x0000_t202" style="position:absolute;margin-left:0;margin-top:785.3pt;width:99.2pt;height:28.35pt;z-index:25303244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G/B+/KvAgAANA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472C38" w:rsidRPr="007E58B9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09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3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537066" w:rsidRPr="00D06855" w:rsidRDefault="00537066" w:rsidP="00D06855">
      <w:pPr>
        <w:rPr>
          <w:rFonts w:ascii="Tahoma" w:hAnsi="Tahoma" w:cs="Tahoma"/>
          <w:b/>
          <w:sz w:val="36"/>
          <w:szCs w:val="36"/>
        </w:rPr>
      </w:pPr>
    </w:p>
    <w:p w:rsidR="00537066" w:rsidRPr="00D06855" w:rsidRDefault="00EC1272" w:rsidP="00D06855">
      <w:pPr>
        <w:jc w:val="center"/>
        <w:rPr>
          <w:rFonts w:ascii="Tahoma" w:hAnsi="Tahoma" w:cs="Tahoma"/>
          <w:b/>
          <w:sz w:val="36"/>
          <w:szCs w:val="36"/>
        </w:rPr>
      </w:pPr>
      <w:r w:rsidRPr="00D06855">
        <w:rPr>
          <w:noProof/>
          <w:sz w:val="36"/>
          <w:szCs w:val="36"/>
        </w:rPr>
        <w:drawing>
          <wp:inline distT="0" distB="0" distL="0" distR="0" wp14:anchorId="2A1951C4" wp14:editId="28628F1E">
            <wp:extent cx="4599361" cy="1368000"/>
            <wp:effectExtent l="0" t="0" r="0" b="3810"/>
            <wp:docPr id="35" name="Εικόνα 35" descr="ζυγαριά με δύο κενούς δίσκους." title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9361" cy="136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7066" w:rsidRPr="00D06855" w:rsidRDefault="00537066" w:rsidP="00D06855">
      <w:pPr>
        <w:jc w:val="center"/>
        <w:rPr>
          <w:rFonts w:ascii="Tahoma" w:hAnsi="Tahoma" w:cs="Tahoma"/>
          <w:b/>
          <w:sz w:val="36"/>
          <w:szCs w:val="36"/>
        </w:rPr>
      </w:pPr>
      <w:r w:rsidRPr="00D06855">
        <w:rPr>
          <w:rFonts w:ascii="Tahoma-Bold" w:hAnsi="Tahoma-Bold"/>
          <w:b/>
          <w:bCs/>
          <w:color w:val="242021"/>
          <w:sz w:val="36"/>
          <w:szCs w:val="36"/>
        </w:rPr>
        <w:t>β΄ τρόπος</w:t>
      </w:r>
    </w:p>
    <w:p w:rsidR="00537066" w:rsidRPr="00D06855" w:rsidRDefault="00537066" w:rsidP="00D06855">
      <w:pPr>
        <w:rPr>
          <w:rFonts w:ascii="Tahoma" w:hAnsi="Tahoma" w:cs="Tahoma"/>
          <w:b/>
          <w:sz w:val="36"/>
          <w:szCs w:val="36"/>
        </w:rPr>
      </w:pPr>
    </w:p>
    <w:p w:rsidR="00537066" w:rsidRPr="00D06855" w:rsidRDefault="00537066" w:rsidP="00D06855">
      <w:pPr>
        <w:rPr>
          <w:rFonts w:ascii="Tahoma" w:hAnsi="Tahoma" w:cs="Tahoma"/>
          <w:b/>
          <w:sz w:val="36"/>
          <w:szCs w:val="36"/>
        </w:rPr>
      </w:pPr>
    </w:p>
    <w:p w:rsidR="00265DA7" w:rsidRPr="00D06855" w:rsidRDefault="00265DA7" w:rsidP="00D06855">
      <w:pPr>
        <w:rPr>
          <w:rFonts w:ascii="Tahoma" w:hAnsi="Tahoma" w:cs="Tahoma"/>
          <w:b/>
          <w:sz w:val="36"/>
          <w:szCs w:val="36"/>
        </w:rPr>
      </w:pPr>
      <w:r w:rsidRPr="00D06855">
        <w:rPr>
          <w:rFonts w:ascii="Tahoma" w:hAnsi="Tahoma" w:cs="Tahoma"/>
          <w:b/>
          <w:sz w:val="36"/>
          <w:szCs w:val="36"/>
        </w:rPr>
        <w:br w:type="page"/>
      </w: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AE7EA0" w:rsidRPr="00D06855" w:rsidTr="00AC67E3">
        <w:tc>
          <w:tcPr>
            <w:tcW w:w="9639" w:type="dxa"/>
            <w:shd w:val="clear" w:color="auto" w:fill="006600"/>
          </w:tcPr>
          <w:p w:rsidR="00AE7EA0" w:rsidRPr="00D06855" w:rsidRDefault="00AE7EA0" w:rsidP="00D06855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D06855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lastRenderedPageBreak/>
              <w:t>Βασικές μαθηματικές έννοιες και διεργασίες</w:t>
            </w:r>
          </w:p>
        </w:tc>
      </w:tr>
      <w:tr w:rsidR="00AE7EA0" w:rsidRPr="00D06855" w:rsidTr="00AC67E3">
        <w:trPr>
          <w:trHeight w:val="294"/>
        </w:trPr>
        <w:tc>
          <w:tcPr>
            <w:tcW w:w="9639" w:type="dxa"/>
            <w:shd w:val="clear" w:color="auto" w:fill="D9FFD9"/>
          </w:tcPr>
          <w:p w:rsidR="00AE7EA0" w:rsidRPr="00D06855" w:rsidRDefault="00535506" w:rsidP="00D06855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Το </w:t>
            </w:r>
            <w:proofErr w:type="spellStart"/>
            <w:r w:rsidRPr="00D06855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ίσον</w:t>
            </w:r>
            <w:proofErr w:type="spellEnd"/>
            <w:r w:rsidRPr="00D06855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(=) είναι το σύμβολο της </w:t>
            </w:r>
            <w:r w:rsidRPr="00D06855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ισότητας </w:t>
            </w: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και φανερώνει πως ό,τι βρίσκεται αριστερά του έχει την ίδια αξία (τιμή) με ό,τι βρίσκεται δεξιά του.</w:t>
            </w:r>
          </w:p>
        </w:tc>
      </w:tr>
    </w:tbl>
    <w:p w:rsidR="00AE7EA0" w:rsidRPr="00D06855" w:rsidRDefault="00AE7EA0" w:rsidP="00D06855">
      <w:pPr>
        <w:rPr>
          <w:rFonts w:ascii="Tahoma" w:hAnsi="Tahoma" w:cs="Tahoma"/>
          <w:b/>
          <w:sz w:val="36"/>
          <w:szCs w:val="3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AE7EA0" w:rsidRPr="00D06855" w:rsidTr="00AC67E3">
        <w:trPr>
          <w:jc w:val="center"/>
        </w:trPr>
        <w:tc>
          <w:tcPr>
            <w:tcW w:w="9639" w:type="dxa"/>
            <w:shd w:val="clear" w:color="auto" w:fill="FF0000"/>
          </w:tcPr>
          <w:p w:rsidR="00AE7EA0" w:rsidRPr="00D06855" w:rsidRDefault="00AE7EA0" w:rsidP="00D06855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D06855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Παραδείγματα</w:t>
            </w:r>
          </w:p>
        </w:tc>
      </w:tr>
      <w:tr w:rsidR="00AE7EA0" w:rsidRPr="00D06855" w:rsidTr="00AC67E3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:rsidR="00410F2F" w:rsidRPr="00D06855" w:rsidRDefault="00410F2F" w:rsidP="00D06855">
            <w:pPr>
              <w:pStyle w:val="a3"/>
              <w:numPr>
                <w:ilvl w:val="0"/>
                <w:numId w:val="14"/>
              </w:numPr>
              <w:spacing w:before="240" w:after="240" w:line="276" w:lineRule="auto"/>
              <w:ind w:left="357" w:hanging="357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5 = 2 x 2,5</w:t>
            </w:r>
          </w:p>
          <w:p w:rsidR="00410F2F" w:rsidRPr="00D06855" w:rsidRDefault="00410F2F" w:rsidP="00D06855">
            <w:pPr>
              <w:pStyle w:val="a3"/>
              <w:numPr>
                <w:ilvl w:val="0"/>
                <w:numId w:val="14"/>
              </w:numPr>
              <w:spacing w:before="240" w:after="240" w:line="276" w:lineRule="auto"/>
              <w:ind w:left="357" w:hanging="357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0 + 2 = 4 x 3</w:t>
            </w:r>
          </w:p>
          <w:p w:rsidR="00AE7EA0" w:rsidRPr="00D06855" w:rsidRDefault="00410F2F" w:rsidP="00D06855">
            <w:pPr>
              <w:pStyle w:val="a3"/>
              <w:numPr>
                <w:ilvl w:val="0"/>
                <w:numId w:val="14"/>
              </w:numPr>
              <w:spacing w:before="240" w:after="240" w:line="276" w:lineRule="auto"/>
              <w:ind w:left="357" w:hanging="357"/>
              <w:rPr>
                <w:rFonts w:ascii="Arial" w:hAnsi="Arial" w:cs="Arial"/>
                <w:b/>
                <w:sz w:val="36"/>
                <w:szCs w:val="36"/>
              </w:rPr>
            </w:pP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18 : </w:t>
            </w:r>
            <w:r w:rsidRPr="00D06855">
              <w:rPr>
                <w:rFonts w:ascii="Tahoma" w:hAnsi="Tahoma" w:cs="Tahoma"/>
                <w:noProof/>
                <w:sz w:val="36"/>
                <w:szCs w:val="36"/>
              </w:rPr>
              <mc:AlternateContent>
                <mc:Choice Requires="wps">
                  <w:drawing>
                    <wp:inline distT="0" distB="0" distL="0" distR="0" wp14:anchorId="0163DFCE" wp14:editId="6F8D93BC">
                      <wp:extent cx="288000" cy="288000"/>
                      <wp:effectExtent l="19050" t="19050" r="17145" b="17145"/>
                      <wp:docPr id="9496" name="Ορθογώνιο 9496" descr="κενό τετραγωνάκι για να συμπληρωθεί αριθμός." title="σχέδιο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/>
                            </wps:cNvSpPr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3795DBB7" id="Ορθογώνιο 9496" o:spid="_x0000_s1026" alt="Τίτλος: σχέδιο - Περιγραφή: κενό τετραγωνάκι για να συμπληρωθεί αριθμός.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" filled="f" strokecolor="black [3213]" strokeweight="3pt">
                      <v:path arrowok="t"/>
                      <o:lock v:ext="edit" aspectratio="t"/>
                      <w10:anchorlock/>
                    </v:rect>
                  </w:pict>
                </mc:Fallback>
              </mc:AlternateContent>
            </w: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= 7 + 2</w:t>
            </w:r>
          </w:p>
        </w:tc>
      </w:tr>
    </w:tbl>
    <w:p w:rsidR="00AE7EA0" w:rsidRPr="00D06855" w:rsidRDefault="00AE7EA0" w:rsidP="00D06855">
      <w:pPr>
        <w:rPr>
          <w:rFonts w:ascii="Tahoma" w:hAnsi="Tahoma" w:cs="Tahoma"/>
          <w:b/>
          <w:sz w:val="36"/>
          <w:szCs w:val="36"/>
        </w:rPr>
      </w:pPr>
    </w:p>
    <w:tbl>
      <w:tblPr>
        <w:tblStyle w:val="57"/>
        <w:tblW w:w="9639" w:type="dxa"/>
        <w:tblBorders>
          <w:top w:val="none" w:sz="0" w:space="0" w:color="auto"/>
          <w:left w:val="none" w:sz="0" w:space="0" w:color="auto"/>
          <w:bottom w:val="single" w:sz="48" w:space="0" w:color="006600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7F5B10" w:rsidRPr="00D06855" w:rsidTr="00AC67E3">
        <w:tc>
          <w:tcPr>
            <w:tcW w:w="9639" w:type="dxa"/>
            <w:shd w:val="clear" w:color="auto" w:fill="006600"/>
          </w:tcPr>
          <w:p w:rsidR="007F5B10" w:rsidRPr="00D06855" w:rsidRDefault="007F5B10" w:rsidP="00D06855">
            <w:pPr>
              <w:spacing w:line="276" w:lineRule="auto"/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</w:pPr>
            <w:r w:rsidRPr="00D06855">
              <w:rPr>
                <w:rFonts w:ascii="Arial" w:eastAsia="Calibri" w:hAnsi="Arial" w:cs="Arial"/>
                <w:b/>
                <w:color w:val="FFFFFF" w:themeColor="background1"/>
                <w:sz w:val="36"/>
                <w:szCs w:val="36"/>
              </w:rPr>
              <w:t>Βασικές μαθηματικές έννοιες και διεργασίες</w:t>
            </w:r>
          </w:p>
        </w:tc>
      </w:tr>
      <w:tr w:rsidR="007F5B10" w:rsidRPr="00D06855" w:rsidTr="00AC67E3">
        <w:trPr>
          <w:trHeight w:val="294"/>
        </w:trPr>
        <w:tc>
          <w:tcPr>
            <w:tcW w:w="9639" w:type="dxa"/>
            <w:shd w:val="clear" w:color="auto" w:fill="D9FFD9"/>
          </w:tcPr>
          <w:p w:rsidR="007F5B10" w:rsidRPr="00D06855" w:rsidRDefault="007F5B10" w:rsidP="00D06855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Το </w:t>
            </w:r>
            <w:r w:rsidRPr="00D06855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μεγαλύτερο </w:t>
            </w: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(&gt;) και το </w:t>
            </w:r>
            <w:r w:rsidRPr="00D06855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μικρότερο </w:t>
            </w: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(&lt;) είναι τα σύμβολα της </w:t>
            </w:r>
            <w:r w:rsidRPr="00D06855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ανισότητας </w:t>
            </w: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και φανερώνουν πως ό,τι βρίσκεται αριστερά τους είναι μεγαλύτερο ή μικρότερο, αντίστοιχα, από ό,τι βρίσκεται δεξιά τους.</w:t>
            </w:r>
          </w:p>
        </w:tc>
      </w:tr>
    </w:tbl>
    <w:p w:rsidR="007F5B10" w:rsidRPr="00D06855" w:rsidRDefault="007F5B10" w:rsidP="00D06855">
      <w:pPr>
        <w:rPr>
          <w:rFonts w:ascii="Tahoma" w:hAnsi="Tahoma" w:cs="Tahoma"/>
          <w:b/>
          <w:sz w:val="36"/>
          <w:szCs w:val="36"/>
        </w:rPr>
      </w:pPr>
    </w:p>
    <w:tbl>
      <w:tblPr>
        <w:tblStyle w:val="41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39"/>
      </w:tblGrid>
      <w:tr w:rsidR="007F5B10" w:rsidRPr="00D06855" w:rsidTr="00AC67E3">
        <w:trPr>
          <w:jc w:val="center"/>
        </w:trPr>
        <w:tc>
          <w:tcPr>
            <w:tcW w:w="9639" w:type="dxa"/>
            <w:shd w:val="clear" w:color="auto" w:fill="FF0000"/>
          </w:tcPr>
          <w:p w:rsidR="007F5B10" w:rsidRPr="00D06855" w:rsidRDefault="007F5B10" w:rsidP="00D06855">
            <w:pPr>
              <w:spacing w:line="276" w:lineRule="auto"/>
              <w:jc w:val="center"/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</w:pPr>
            <w:r w:rsidRPr="00D06855">
              <w:rPr>
                <w:rFonts w:ascii="Tahoma" w:eastAsia="Calibri" w:hAnsi="Tahoma" w:cs="Tahoma"/>
                <w:b/>
                <w:color w:val="FFFFFF" w:themeColor="background1"/>
                <w:sz w:val="36"/>
                <w:szCs w:val="36"/>
              </w:rPr>
              <w:t>Παραδείγματα</w:t>
            </w:r>
          </w:p>
        </w:tc>
      </w:tr>
      <w:tr w:rsidR="007F5B10" w:rsidRPr="00D06855" w:rsidTr="00AC67E3">
        <w:trPr>
          <w:jc w:val="center"/>
        </w:trPr>
        <w:tc>
          <w:tcPr>
            <w:tcW w:w="9639" w:type="dxa"/>
            <w:tcBorders>
              <w:bottom w:val="single" w:sz="48" w:space="0" w:color="FF0000"/>
            </w:tcBorders>
            <w:shd w:val="clear" w:color="auto" w:fill="FFEBEB"/>
          </w:tcPr>
          <w:p w:rsidR="007F5B10" w:rsidRPr="00D06855" w:rsidRDefault="007F5B10" w:rsidP="00D06855">
            <w:pPr>
              <w:pStyle w:val="a3"/>
              <w:numPr>
                <w:ilvl w:val="0"/>
                <w:numId w:val="14"/>
              </w:numPr>
              <w:spacing w:before="240"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5 &lt; 2 x 3,5</w:t>
            </w:r>
          </w:p>
          <w:p w:rsidR="007F5B10" w:rsidRPr="00D06855" w:rsidRDefault="007F5B10" w:rsidP="00D06855">
            <w:pPr>
              <w:pStyle w:val="a3"/>
              <w:numPr>
                <w:ilvl w:val="0"/>
                <w:numId w:val="14"/>
              </w:numPr>
              <w:spacing w:before="240" w:after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4 + 5 &gt; 6 + </w:t>
            </w:r>
            <w:r w:rsidR="00F473BE" w:rsidRPr="00D06855">
              <w:rPr>
                <w:position w:val="-34"/>
                <w:sz w:val="36"/>
                <w:szCs w:val="36"/>
              </w:rPr>
              <w:object w:dxaOrig="320" w:dyaOrig="900">
                <v:shape id="_x0000_i1095" type="#_x0000_t75" style="width:16.15pt;height:44.7pt" o:ole="">
                  <v:imagedata r:id="rId241" o:title=""/>
                </v:shape>
                <o:OLEObject Type="Embed" ProgID="Equation.DSMT4" ShapeID="_x0000_i1095" DrawAspect="Content" ObjectID="_1618056759" r:id="rId242"/>
              </w:object>
            </w:r>
          </w:p>
          <w:p w:rsidR="007F5B10" w:rsidRPr="00D06855" w:rsidRDefault="007F5B10" w:rsidP="00D06855">
            <w:pPr>
              <w:pStyle w:val="a3"/>
              <w:numPr>
                <w:ilvl w:val="0"/>
                <w:numId w:val="14"/>
              </w:numPr>
              <w:spacing w:before="240" w:after="240"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18 + </w:t>
            </w:r>
            <w:r w:rsidR="00EC1272" w:rsidRPr="00D06855">
              <w:rPr>
                <w:rFonts w:ascii="Tahoma" w:hAnsi="Tahoma" w:cs="Tahoma"/>
                <w:noProof/>
                <w:sz w:val="36"/>
                <w:szCs w:val="36"/>
              </w:rPr>
              <mc:AlternateContent>
                <mc:Choice Requires="wps">
                  <w:drawing>
                    <wp:inline distT="0" distB="0" distL="0" distR="0" wp14:anchorId="4EDDC7D1" wp14:editId="2D47800F">
                      <wp:extent cx="288000" cy="288000"/>
                      <wp:effectExtent l="19050" t="19050" r="17145" b="17145"/>
                      <wp:docPr id="44" name="Ορθογώνιο 44" descr="κενό τετραγωνάκι για να συμπληρωθεί αριθμός." title="σχέδιο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/>
                            </wps:cNvSpPr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7FAE2272" id="Ορθογώνιο 44" o:spid="_x0000_s1026" alt="Τίτλος: σχέδιο - Περιγραφή: κενό τετραγωνάκι για να συμπληρωθεί αριθμός.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" filled="f" strokecolor="black [3213]" strokeweight="3pt">
                      <v:path arrowok="t"/>
                      <o:lock v:ext="edit" aspectratio="t"/>
                      <w10:anchorlock/>
                    </v:rect>
                  </w:pict>
                </mc:Fallback>
              </mc:AlternateContent>
            </w: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&lt; 4 x 6</w:t>
            </w:r>
          </w:p>
        </w:tc>
      </w:tr>
    </w:tbl>
    <w:p w:rsidR="00FE68E1" w:rsidRPr="00D06855" w:rsidRDefault="00FA1E0B" w:rsidP="00D06855">
      <w:pPr>
        <w:rPr>
          <w:rFonts w:ascii="Tahoma" w:hAnsi="Tahoma" w:cs="Tahoma"/>
          <w:b/>
          <w:sz w:val="36"/>
          <w:szCs w:val="36"/>
        </w:rPr>
      </w:pPr>
      <w:r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34496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60" name="Πλαίσιο κειμένου 1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7E58B9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10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160" o:spid="_x0000_s1171" type="#_x0000_t202" style="position:absolute;margin-left:0;margin-top:785.3pt;width:99.2pt;height:28.35pt;z-index:25303449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Cj9G9KvAgAANA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472C38" w:rsidRPr="007E58B9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10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265DA7" w:rsidRPr="00D06855" w:rsidRDefault="00265DA7" w:rsidP="00D06855">
      <w:pPr>
        <w:rPr>
          <w:rFonts w:ascii="Tahoma" w:hAnsi="Tahoma" w:cs="Tahoma"/>
          <w:b/>
          <w:sz w:val="36"/>
          <w:szCs w:val="36"/>
        </w:rPr>
      </w:pPr>
      <w:r w:rsidRPr="00D06855">
        <w:rPr>
          <w:rFonts w:ascii="Tahoma" w:hAnsi="Tahoma" w:cs="Tahoma"/>
          <w:b/>
          <w:sz w:val="36"/>
          <w:szCs w:val="36"/>
        </w:rPr>
        <w:br w:type="page"/>
      </w:r>
    </w:p>
    <w:tbl>
      <w:tblPr>
        <w:tblStyle w:val="3103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A64A7A" w:rsidRPr="00D06855" w:rsidTr="00AC67E3">
        <w:tc>
          <w:tcPr>
            <w:tcW w:w="9639" w:type="dxa"/>
            <w:shd w:val="clear" w:color="auto" w:fill="EFE9FF"/>
          </w:tcPr>
          <w:p w:rsidR="00A64A7A" w:rsidRPr="00D06855" w:rsidRDefault="00A64A7A" w:rsidP="00D06855">
            <w:pPr>
              <w:spacing w:after="160" w:line="276" w:lineRule="auto"/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</w:pPr>
            <w:r w:rsidRPr="00D06855">
              <w:rPr>
                <w:rFonts w:ascii="Arial" w:eastAsia="Times New Roman" w:hAnsi="Arial" w:cs="Arial"/>
                <w:b/>
                <w:noProof/>
                <w:color w:val="FF3300"/>
                <w:sz w:val="36"/>
                <w:szCs w:val="36"/>
                <w:lang w:eastAsia="el-GR"/>
              </w:rPr>
              <w:lastRenderedPageBreak/>
              <w:drawing>
                <wp:inline distT="0" distB="0" distL="0" distR="0" wp14:anchorId="5EA20797" wp14:editId="090A26D1">
                  <wp:extent cx="500380" cy="719455"/>
                  <wp:effectExtent l="0" t="0" r="0" b="4445"/>
                  <wp:docPr id="9499" name="Εικόνα 94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1" name="efarmogi.emf"/>
                          <pic:cNvPicPr/>
                        </pic:nvPicPr>
                        <pic:blipFill>
                          <a:blip r:embed="rId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0380" cy="719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D06855">
              <w:rPr>
                <w:rFonts w:ascii="Arial" w:eastAsia="Calibri" w:hAnsi="Arial" w:cs="Arial"/>
                <w:b/>
                <w:color w:val="FF3300"/>
                <w:sz w:val="36"/>
                <w:szCs w:val="36"/>
                <w:lang w:eastAsia="el-GR"/>
              </w:rPr>
              <w:t xml:space="preserve">  </w:t>
            </w:r>
            <w:r w:rsidRPr="00D06855">
              <w:rPr>
                <w:rFonts w:ascii="Tahoma" w:eastAsia="Calibri" w:hAnsi="Tahoma" w:cs="Tahoma"/>
                <w:b/>
                <w:color w:val="FF3300"/>
                <w:sz w:val="36"/>
                <w:szCs w:val="36"/>
                <w:lang w:eastAsia="el-GR"/>
              </w:rPr>
              <w:t xml:space="preserve"> </w:t>
            </w:r>
            <w:r w:rsidRPr="00D06855">
              <w:rPr>
                <w:rFonts w:ascii="Tahoma" w:eastAsia="Calibri" w:hAnsi="Tahoma" w:cs="Tahoma"/>
                <w:b/>
                <w:color w:val="FF0000"/>
                <w:sz w:val="36"/>
                <w:szCs w:val="36"/>
                <w:lang w:eastAsia="el-GR"/>
              </w:rPr>
              <w:t>Εφαρμογή</w:t>
            </w:r>
          </w:p>
        </w:tc>
      </w:tr>
      <w:tr w:rsidR="00A64A7A" w:rsidRPr="00D06855" w:rsidTr="00AC67E3">
        <w:tc>
          <w:tcPr>
            <w:tcW w:w="9639" w:type="dxa"/>
            <w:shd w:val="clear" w:color="auto" w:fill="EFE9FF"/>
          </w:tcPr>
          <w:p w:rsidR="00B26AC8" w:rsidRPr="00D06855" w:rsidRDefault="002C3E7A" w:rsidP="00D06855">
            <w:pPr>
              <w:spacing w:line="276" w:lineRule="auto"/>
              <w:rPr>
                <w:sz w:val="36"/>
                <w:szCs w:val="36"/>
              </w:rPr>
            </w:pPr>
            <w:r w:rsidRPr="00D06855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1. Να συμπληρώσετε με τον</w:t>
            </w:r>
            <w:r w:rsidR="00B26AC8" w:rsidRPr="00D06855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D06855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κατάλληλο αριθμό το κουτάκι</w:t>
            </w:r>
            <w:r w:rsidR="00B26AC8" w:rsidRPr="00D06855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D06855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στην ισότητα 12 + </w:t>
            </w:r>
            <w:r w:rsidR="00EC1272" w:rsidRPr="00D06855">
              <w:rPr>
                <w:rFonts w:ascii="Tahoma" w:hAnsi="Tahoma" w:cs="Tahoma"/>
                <w:noProof/>
                <w:sz w:val="36"/>
                <w:szCs w:val="36"/>
              </w:rPr>
              <mc:AlternateContent>
                <mc:Choice Requires="wps">
                  <w:drawing>
                    <wp:inline distT="0" distB="0" distL="0" distR="0" wp14:anchorId="4EDDC7D1" wp14:editId="2D47800F">
                      <wp:extent cx="288000" cy="288000"/>
                      <wp:effectExtent l="19050" t="19050" r="17145" b="17145"/>
                      <wp:docPr id="455" name="Ορθογώνιο 455" descr="κενό τετραγωνάκι για να συμπληρωθεί αριθμός." title="σχέδιο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/>
                            </wps:cNvSpPr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4C309670" id="Ορθογώνιο 455" o:spid="_x0000_s1026" alt="Τίτλος: σχέδιο - Περιγραφή: κενό τετραγωνάκι για να συμπληρωθεί αριθμός.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" filled="f" strokecolor="black [3213]" strokeweight="3pt">
                      <v:path arrowok="t"/>
                      <o:lock v:ext="edit" aspectratio="t"/>
                      <w10:anchorlock/>
                    </v:rect>
                  </w:pict>
                </mc:Fallback>
              </mc:AlternateContent>
            </w:r>
            <w:r w:rsidR="00B26AC8" w:rsidRPr="00D06855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D06855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= 4 x 5</w:t>
            </w:r>
            <w:r w:rsidRPr="00D06855">
              <w:rPr>
                <w:sz w:val="36"/>
                <w:szCs w:val="36"/>
              </w:rPr>
              <w:t xml:space="preserve"> </w:t>
            </w:r>
          </w:p>
          <w:p w:rsidR="00B26AC8" w:rsidRPr="00D06855" w:rsidRDefault="00B26AC8" w:rsidP="00D06855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Στην ισότητα ό,τι βρίσκεται αριστερά από το </w:t>
            </w:r>
            <w:proofErr w:type="spellStart"/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ίσον</w:t>
            </w:r>
            <w:proofErr w:type="spellEnd"/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έχει την ίδια αξία (τιμή) με ό,τι βρίσκεται δεξιά του.</w:t>
            </w:r>
          </w:p>
          <w:p w:rsidR="00B26AC8" w:rsidRPr="00D06855" w:rsidRDefault="00B26AC8" w:rsidP="00D06855">
            <w:pPr>
              <w:pStyle w:val="a3"/>
              <w:numPr>
                <w:ilvl w:val="0"/>
                <w:numId w:val="15"/>
              </w:num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Δεξιά από το </w:t>
            </w:r>
            <w:proofErr w:type="spellStart"/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ίσον</w:t>
            </w:r>
            <w:proofErr w:type="spellEnd"/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έχουμε</w:t>
            </w:r>
            <w:r w:rsidR="0045322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4 x 5 = ………...... .</w:t>
            </w:r>
          </w:p>
          <w:p w:rsidR="00A64A7A" w:rsidRPr="00D06855" w:rsidRDefault="00B26AC8" w:rsidP="00D06855">
            <w:pPr>
              <w:pStyle w:val="a3"/>
              <w:numPr>
                <w:ilvl w:val="0"/>
                <w:numId w:val="15"/>
              </w:num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Αριστερά από το </w:t>
            </w:r>
            <w:proofErr w:type="spellStart"/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ίσον</w:t>
            </w:r>
            <w:proofErr w:type="spellEnd"/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έχουμε</w:t>
            </w:r>
            <w:r w:rsidR="0045322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12 + </w:t>
            </w:r>
            <w:r w:rsidR="00EC1272" w:rsidRPr="00D06855">
              <w:rPr>
                <w:rFonts w:ascii="Tahoma" w:hAnsi="Tahoma" w:cs="Tahoma"/>
                <w:noProof/>
                <w:sz w:val="36"/>
                <w:szCs w:val="36"/>
              </w:rPr>
              <mc:AlternateContent>
                <mc:Choice Requires="wps">
                  <w:drawing>
                    <wp:inline distT="0" distB="0" distL="0" distR="0" wp14:anchorId="4EDDC7D1" wp14:editId="2D47800F">
                      <wp:extent cx="288000" cy="288000"/>
                      <wp:effectExtent l="19050" t="19050" r="17145" b="17145"/>
                      <wp:docPr id="461" name="Ορθογώνιο 461" descr="κενό τετραγωνάκι για να συμπληρωθεί αριθμός." title="σχέδιο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/>
                            </wps:cNvSpPr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4E2258D7" id="Ορθογώνιο 461" o:spid="_x0000_s1026" alt="Τίτλος: σχέδιο - Περιγραφή: κενό τετραγωνάκι για να συμπληρωθεί αριθμός.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" filled="f" strokecolor="black [3213]" strokeweight="3pt">
                      <v:path arrowok="t"/>
                      <o:lock v:ext="edit" aspectratio="t"/>
                      <w10:anchorlock/>
                    </v:rect>
                  </w:pict>
                </mc:Fallback>
              </mc:AlternateContent>
            </w: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= …..…. . </w:t>
            </w:r>
            <w:r w:rsidR="0045322B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br/>
            </w: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Επομένως θα συμπληρώσουμε το κουτάκι με τον αριθμό ……..…. .</w:t>
            </w:r>
          </w:p>
          <w:p w:rsidR="00B26AC8" w:rsidRPr="00D06855" w:rsidRDefault="00B26AC8" w:rsidP="00D06855">
            <w:pPr>
              <w:spacing w:before="240"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D06855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2. Να χρησιμοποιήσετε τις ιδιότητες των πράξεων και να συμπληρώσετε τα κουτάκια με τους κατάλληλους αριθμούς.</w:t>
            </w:r>
          </w:p>
          <w:p w:rsidR="00B26AC8" w:rsidRDefault="00B26AC8" w:rsidP="00D06855">
            <w:pPr>
              <w:spacing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D06855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Να εξηγήσετε πώς σκεφτήκατε.</w:t>
            </w:r>
          </w:p>
          <w:p w:rsidR="0045322B" w:rsidRPr="00D06855" w:rsidRDefault="0045322B" w:rsidP="0045322B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06855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α. </w:t>
            </w: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Αν 7 + 8 = 20 - 5, τότε</w:t>
            </w:r>
            <w:r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20 – </w:t>
            </w:r>
            <w:r w:rsidR="00EC1272" w:rsidRPr="00D06855">
              <w:rPr>
                <w:rFonts w:ascii="Tahoma" w:hAnsi="Tahoma" w:cs="Tahoma"/>
                <w:noProof/>
                <w:sz w:val="36"/>
                <w:szCs w:val="36"/>
              </w:rPr>
              <mc:AlternateContent>
                <mc:Choice Requires="wps">
                  <w:drawing>
                    <wp:inline distT="0" distB="0" distL="0" distR="0" wp14:anchorId="4EDDC7D1" wp14:editId="2D47800F">
                      <wp:extent cx="288000" cy="288000"/>
                      <wp:effectExtent l="19050" t="19050" r="17145" b="17145"/>
                      <wp:docPr id="462" name="Ορθογώνιο 462" descr="κενό τετραγωνάκι για να συμπληρωθεί αριθμός." title="σχέδιο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/>
                            </wps:cNvSpPr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2630A8A5" id="Ορθογώνιο 462" o:spid="_x0000_s1026" alt="Τίτλος: σχέδιο - Περιγραφή: κενό τετραγωνάκι για να συμπληρωθεί αριθμός.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" filled="f" strokecolor="black [3213]" strokeweight="3pt">
                      <v:path arrowok="t"/>
                      <o:lock v:ext="edit" aspectratio="t"/>
                      <w10:anchorlock/>
                    </v:rect>
                  </w:pict>
                </mc:Fallback>
              </mc:AlternateContent>
            </w: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= 7 + 8.</w:t>
            </w:r>
          </w:p>
          <w:p w:rsidR="0045322B" w:rsidRPr="00D06855" w:rsidRDefault="0045322B" w:rsidP="0045322B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06855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β. </w:t>
            </w: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Αν 11 + 6 = 29 – 12 και</w:t>
            </w:r>
            <w:r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29 – 12 = 4 + 13, τότε</w:t>
            </w: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br/>
              <w:t xml:space="preserve">11 + 6 = 4 + </w:t>
            </w:r>
            <w:r w:rsidR="00EC1272" w:rsidRPr="00D06855">
              <w:rPr>
                <w:rFonts w:ascii="Tahoma" w:hAnsi="Tahoma" w:cs="Tahoma"/>
                <w:noProof/>
                <w:sz w:val="36"/>
                <w:szCs w:val="36"/>
              </w:rPr>
              <mc:AlternateContent>
                <mc:Choice Requires="wps">
                  <w:drawing>
                    <wp:inline distT="0" distB="0" distL="0" distR="0" wp14:anchorId="4EDDC7D1" wp14:editId="2D47800F">
                      <wp:extent cx="288000" cy="288000"/>
                      <wp:effectExtent l="19050" t="19050" r="17145" b="17145"/>
                      <wp:docPr id="466" name="Ορθογώνιο 466" descr="κενό τετραγωνάκι για να συμπληρωθεί αριθμός." title="σχέδιο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/>
                            </wps:cNvSpPr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1F840A48" id="Ορθογώνιο 466" o:spid="_x0000_s1026" alt="Τίτλος: σχέδιο - Περιγραφή: κενό τετραγωνάκι για να συμπληρωθεί αριθμός.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" filled="f" strokecolor="black [3213]" strokeweight="3pt">
                      <v:path arrowok="t"/>
                      <o:lock v:ext="edit" aspectratio="t"/>
                      <w10:anchorlock/>
                    </v:rect>
                  </w:pict>
                </mc:Fallback>
              </mc:AlternateContent>
            </w: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.</w:t>
            </w:r>
          </w:p>
          <w:p w:rsidR="0045322B" w:rsidRPr="00D06855" w:rsidRDefault="0045322B" w:rsidP="0045322B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06855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γ. </w:t>
            </w: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(5+7) + </w:t>
            </w:r>
            <w:r w:rsidR="00EC1272" w:rsidRPr="00D06855">
              <w:rPr>
                <w:rFonts w:ascii="Tahoma" w:hAnsi="Tahoma" w:cs="Tahoma"/>
                <w:noProof/>
                <w:sz w:val="36"/>
                <w:szCs w:val="36"/>
              </w:rPr>
              <mc:AlternateContent>
                <mc:Choice Requires="wps">
                  <w:drawing>
                    <wp:inline distT="0" distB="0" distL="0" distR="0" wp14:anchorId="4EDDC7D1" wp14:editId="2D47800F">
                      <wp:extent cx="288000" cy="288000"/>
                      <wp:effectExtent l="19050" t="19050" r="17145" b="17145"/>
                      <wp:docPr id="476" name="Ορθογώνιο 476" descr="κενό τετραγωνάκι για να συμπληρωθεί αριθμός." title="σχέδιο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/>
                            </wps:cNvSpPr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05D3E8D2" id="Ορθογώνιο 476" o:spid="_x0000_s1026" alt="Τίτλος: σχέδιο - Περιγραφή: κενό τετραγωνάκι για να συμπληρωθεί αριθμός.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" filled="f" strokecolor="black [3213]" strokeweight="3pt">
                      <v:path arrowok="t"/>
                      <o:lock v:ext="edit" aspectratio="t"/>
                      <w10:anchorlock/>
                    </v:rect>
                  </w:pict>
                </mc:Fallback>
              </mc:AlternateContent>
            </w: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= 5 + (7 + 4)</w:t>
            </w:r>
          </w:p>
          <w:p w:rsidR="0045322B" w:rsidRPr="00D06855" w:rsidRDefault="0045322B" w:rsidP="007E58B9">
            <w:pPr>
              <w:spacing w:before="240" w:line="276" w:lineRule="auto"/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</w:pPr>
            <w:r w:rsidRPr="00D06855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3. Να βρείτε τους φυσικούς αριθμούς με τους οποίους μπορείτε να συμπληρώσετε το κουτάκι στην ανισότητα</w:t>
            </w:r>
            <w:r w:rsidR="007E58B9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D06855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9 + </w:t>
            </w:r>
            <w:r w:rsidR="00EC1272" w:rsidRPr="00D06855">
              <w:rPr>
                <w:rFonts w:ascii="Tahoma" w:hAnsi="Tahoma" w:cs="Tahoma"/>
                <w:noProof/>
                <w:sz w:val="36"/>
                <w:szCs w:val="36"/>
              </w:rPr>
              <mc:AlternateContent>
                <mc:Choice Requires="wps">
                  <w:drawing>
                    <wp:inline distT="0" distB="0" distL="0" distR="0" wp14:anchorId="4EDDC7D1" wp14:editId="2D47800F">
                      <wp:extent cx="288000" cy="288000"/>
                      <wp:effectExtent l="19050" t="19050" r="17145" b="17145"/>
                      <wp:docPr id="485" name="Ορθογώνιο 485" descr="κενό τετραγωνάκι για να συμπληρωθεί αριθμός." title="σχέδιο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/>
                            </wps:cNvSpPr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36C1C419" id="Ορθογώνιο 485" o:spid="_x0000_s1026" alt="Τίτλος: σχέδιο - Περιγραφή: κενό τετραγωνάκι για να συμπληρωθεί αριθμός.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" filled="f" strokecolor="black [3213]" strokeweight="3pt">
                      <v:path arrowok="t"/>
                      <o:lock v:ext="edit" aspectratio="t"/>
                      <w10:anchorlock/>
                    </v:rect>
                  </w:pict>
                </mc:Fallback>
              </mc:AlternateContent>
            </w:r>
            <w:r w:rsidRPr="00D06855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 xml:space="preserve"> &lt; 23 - 7. Να εξηγήσετε πώς σκεφτήκατε.</w:t>
            </w:r>
          </w:p>
          <w:p w:rsidR="0045322B" w:rsidRPr="00D06855" w:rsidRDefault="0045322B" w:rsidP="00D06855">
            <w:pPr>
              <w:spacing w:line="276" w:lineRule="auto"/>
              <w:rPr>
                <w:rFonts w:ascii="Tahoma-Bold" w:hAnsi="Tahoma-Bold"/>
                <w:b/>
                <w:bCs/>
                <w:sz w:val="36"/>
                <w:szCs w:val="36"/>
              </w:rPr>
            </w:pPr>
          </w:p>
        </w:tc>
      </w:tr>
    </w:tbl>
    <w:p w:rsidR="00A64A7A" w:rsidRDefault="00A64A7A" w:rsidP="00D06855">
      <w:pPr>
        <w:rPr>
          <w:sz w:val="36"/>
          <w:szCs w:val="36"/>
        </w:rPr>
      </w:pPr>
      <w:r w:rsidRPr="00D06855">
        <w:rPr>
          <w:sz w:val="36"/>
          <w:szCs w:val="36"/>
        </w:rPr>
        <w:br w:type="page"/>
      </w:r>
      <w:r w:rsidR="00FA1E0B" w:rsidRPr="00FA1E0B">
        <w:rPr>
          <w:rFonts w:ascii="Arial" w:hAnsi="Arial" w:cs="Arial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36544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61" name="Πλαίσιο κειμένου 1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684411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11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161" o:spid="_x0000_s1172" type="#_x0000_t202" style="position:absolute;margin-left:0;margin-top:785.3pt;width:99.2pt;height:28.35pt;z-index:25303654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JiODUqvAgAANA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472C38" w:rsidRPr="00684411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11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103"/>
        <w:tblpPr w:leftFromText="180" w:rightFromText="180" w:vertAnchor="text" w:horzAnchor="margin" w:tblpY="16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FE9FF"/>
        <w:tblLayout w:type="fixed"/>
        <w:tblLook w:val="04A0" w:firstRow="1" w:lastRow="0" w:firstColumn="1" w:lastColumn="0" w:noHBand="0" w:noVBand="1"/>
      </w:tblPr>
      <w:tblGrid>
        <w:gridCol w:w="9639"/>
      </w:tblGrid>
      <w:tr w:rsidR="00A64A7A" w:rsidRPr="00D06855" w:rsidTr="00AC67E3">
        <w:tc>
          <w:tcPr>
            <w:tcW w:w="9639" w:type="dxa"/>
            <w:shd w:val="clear" w:color="auto" w:fill="EFE9FF"/>
          </w:tcPr>
          <w:p w:rsidR="0045322B" w:rsidRDefault="00AC67E3" w:rsidP="00D06855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lastRenderedPageBreak/>
              <w:t xml:space="preserve">Το δεύτερο μέρος της ανισότητας κάνει </w:t>
            </w:r>
          </w:p>
          <w:p w:rsidR="00A64A7A" w:rsidRDefault="00AC67E3" w:rsidP="00D06855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23 – 7 = ……..... .</w:t>
            </w:r>
          </w:p>
          <w:p w:rsidR="0045322B" w:rsidRPr="00D06855" w:rsidRDefault="0045322B" w:rsidP="0045322B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Επομένως 9 + </w:t>
            </w:r>
            <w:r w:rsidR="00EC1272" w:rsidRPr="00D06855">
              <w:rPr>
                <w:rFonts w:ascii="Tahoma" w:hAnsi="Tahoma" w:cs="Tahoma"/>
                <w:noProof/>
                <w:sz w:val="36"/>
                <w:szCs w:val="36"/>
              </w:rPr>
              <mc:AlternateContent>
                <mc:Choice Requires="wps">
                  <w:drawing>
                    <wp:inline distT="0" distB="0" distL="0" distR="0" wp14:anchorId="4EDDC7D1" wp14:editId="2D47800F">
                      <wp:extent cx="288000" cy="288000"/>
                      <wp:effectExtent l="19050" t="19050" r="17145" b="17145"/>
                      <wp:docPr id="71" name="Ορθογώνιο 71" descr="κενό τετραγωνάκι για να συμπληρωθεί αριθμός." title="σχέδιο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/>
                            </wps:cNvSpPr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6D540C2C" id="Ορθογώνιο 71" o:spid="_x0000_s1026" alt="Τίτλος: σχέδιο - Περιγραφή: κενό τετραγωνάκι για να συμπληρωθεί αριθμός.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" filled="f" strokecolor="black [3213]" strokeweight="3pt">
                      <v:path arrowok="t"/>
                      <o:lock v:ext="edit" aspectratio="t"/>
                      <w10:anchorlock/>
                    </v:rect>
                  </w:pict>
                </mc:Fallback>
              </mc:AlternateContent>
            </w: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&lt; …..….. .</w:t>
            </w:r>
          </w:p>
          <w:p w:rsidR="0045322B" w:rsidRPr="00D06855" w:rsidRDefault="0045322B" w:rsidP="0045322B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Άρα μπορούμε να συμπληρώσουμε το με έναν από τους αριθμούς:</w:t>
            </w:r>
          </w:p>
          <w:p w:rsidR="0045322B" w:rsidRPr="00D06855" w:rsidRDefault="0045322B" w:rsidP="0045322B">
            <w:pPr>
              <w:spacing w:before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………. , ………. , ………. ,</w:t>
            </w:r>
          </w:p>
          <w:p w:rsidR="0045322B" w:rsidRPr="00D06855" w:rsidRDefault="0045322B" w:rsidP="0045322B">
            <w:pPr>
              <w:spacing w:before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………. , ………. , ………. ,</w:t>
            </w:r>
          </w:p>
          <w:p w:rsidR="0045322B" w:rsidRDefault="0045322B" w:rsidP="007E58B9">
            <w:pPr>
              <w:spacing w:before="24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……….</w:t>
            </w:r>
          </w:p>
          <w:p w:rsidR="0045322B" w:rsidRDefault="0045322B" w:rsidP="00D06855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</w:p>
          <w:p w:rsidR="0045322B" w:rsidRPr="00D06855" w:rsidRDefault="0045322B" w:rsidP="00D06855">
            <w:pPr>
              <w:spacing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</w:p>
        </w:tc>
      </w:tr>
    </w:tbl>
    <w:p w:rsidR="0045322B" w:rsidRDefault="0045322B" w:rsidP="00D06855">
      <w:pPr>
        <w:rPr>
          <w:sz w:val="36"/>
          <w:szCs w:val="36"/>
        </w:rPr>
      </w:pPr>
    </w:p>
    <w:tbl>
      <w:tblPr>
        <w:tblStyle w:val="29113"/>
        <w:tblW w:w="963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FEF8E8"/>
        <w:tblLayout w:type="fixed"/>
        <w:tblLook w:val="04A0" w:firstRow="1" w:lastRow="0" w:firstColumn="1" w:lastColumn="0" w:noHBand="0" w:noVBand="1"/>
      </w:tblPr>
      <w:tblGrid>
        <w:gridCol w:w="9639"/>
      </w:tblGrid>
      <w:tr w:rsidR="002967C6" w:rsidRPr="00D06855" w:rsidTr="0045322B">
        <w:trPr>
          <w:jc w:val="center"/>
        </w:trPr>
        <w:tc>
          <w:tcPr>
            <w:tcW w:w="9639" w:type="dxa"/>
            <w:shd w:val="clear" w:color="auto" w:fill="FEF8E8"/>
            <w:vAlign w:val="bottom"/>
          </w:tcPr>
          <w:p w:rsidR="002967C6" w:rsidRPr="00D06855" w:rsidRDefault="0082585B" w:rsidP="0045322B">
            <w:pPr>
              <w:spacing w:after="12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586580">
              <w:rPr>
                <w:noProof/>
              </w:rPr>
              <w:drawing>
                <wp:inline distT="0" distB="0" distL="0" distR="0" wp14:anchorId="174F11FB" wp14:editId="4F717EDC">
                  <wp:extent cx="684000" cy="540000"/>
                  <wp:effectExtent l="0" t="0" r="1905" b="0"/>
                  <wp:docPr id="9550" name="Εικόνα 9550" descr="εικονίδιο στόχο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4000" cy="54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2967C6" w:rsidRPr="00D06855">
              <w:rPr>
                <w:rFonts w:ascii="Arial" w:eastAsia="Calibri" w:hAnsi="Arial" w:cs="Arial"/>
                <w:b/>
                <w:sz w:val="36"/>
                <w:szCs w:val="36"/>
              </w:rPr>
              <w:t xml:space="preserve"> </w:t>
            </w:r>
            <w:proofErr w:type="spellStart"/>
            <w:r w:rsidR="002967C6" w:rsidRPr="00D06855">
              <w:rPr>
                <w:rFonts w:ascii="Tahoma" w:eastAsia="Calibri" w:hAnsi="Tahoma" w:cs="Tahoma"/>
                <w:b/>
                <w:sz w:val="36"/>
                <w:szCs w:val="36"/>
              </w:rPr>
              <w:t>Ανα</w:t>
            </w:r>
            <w:r w:rsidR="002967C6" w:rsidRPr="00D06855">
              <w:rPr>
                <w:rFonts w:ascii="Tahoma" w:eastAsia="Calibri" w:hAnsi="Tahoma" w:cs="Tahoma"/>
                <w:b/>
                <w:color w:val="FF0000"/>
                <w:sz w:val="36"/>
                <w:szCs w:val="36"/>
              </w:rPr>
              <w:t>στοχασμός</w:t>
            </w:r>
            <w:proofErr w:type="spellEnd"/>
          </w:p>
        </w:tc>
      </w:tr>
      <w:tr w:rsidR="002967C6" w:rsidRPr="00D06855" w:rsidTr="00F473BE">
        <w:trPr>
          <w:jc w:val="center"/>
        </w:trPr>
        <w:tc>
          <w:tcPr>
            <w:tcW w:w="9639" w:type="dxa"/>
            <w:shd w:val="clear" w:color="auto" w:fill="FEF8E8"/>
          </w:tcPr>
          <w:p w:rsidR="002967C6" w:rsidRPr="00D06855" w:rsidRDefault="002967C6" w:rsidP="00D06855">
            <w:pPr>
              <w:spacing w:after="16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. Ο Νίκος, για να προσθέσει</w:t>
            </w:r>
          </w:p>
          <w:p w:rsidR="002967C6" w:rsidRDefault="002967C6" w:rsidP="00D06855">
            <w:pPr>
              <w:spacing w:after="16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3 + 5 + 3 + 1, έγραψε:</w:t>
            </w:r>
            <w:r w:rsidR="00A563B1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</w:t>
            </w: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3+5=8+3=11+1=12. Αν και βρήκε το σωστό αποτέλεσμα, ποιο είναι το λάθος που έχει κάνει; Εξηγούμε πώς σκεφτήκαμε.</w:t>
            </w:r>
          </w:p>
          <w:p w:rsidR="0045322B" w:rsidRPr="00D06855" w:rsidRDefault="0045322B" w:rsidP="0045322B">
            <w:pPr>
              <w:spacing w:after="16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2. Γράφουμε αριθμούς με τους οποίους μπορούμε να συμπληρώσουμε το </w:t>
            </w:r>
            <w:r w:rsidR="00EC1272" w:rsidRPr="00D06855">
              <w:rPr>
                <w:rFonts w:ascii="Tahoma" w:hAnsi="Tahoma" w:cs="Tahoma"/>
                <w:noProof/>
                <w:sz w:val="36"/>
                <w:szCs w:val="36"/>
              </w:rPr>
              <mc:AlternateContent>
                <mc:Choice Requires="wps">
                  <w:drawing>
                    <wp:inline distT="0" distB="0" distL="0" distR="0" wp14:anchorId="4EDDC7D1" wp14:editId="2D47800F">
                      <wp:extent cx="288000" cy="288000"/>
                      <wp:effectExtent l="19050" t="19050" r="17145" b="17145"/>
                      <wp:docPr id="78" name="Ορθογώνιο 78" descr="κενό τετραγωνάκι." title="σχέδιο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/>
                            </wps:cNvSpPr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774BE18B" id="Ορθογώνιο 78" o:spid="_x0000_s1026" alt="Τίτλος: σχέδιο - Περιγραφή: κενό τετραγωνάκι.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" filled="f" strokecolor="black [3213]" strokeweight="3pt">
                      <v:path arrowok="t"/>
                      <o:lock v:ext="edit" aspectratio="t"/>
                      <w10:anchorlock/>
                    </v:rect>
                  </w:pict>
                </mc:Fallback>
              </mc:AlternateContent>
            </w: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στην ανισότητα </w:t>
            </w:r>
          </w:p>
          <w:p w:rsidR="0045322B" w:rsidRDefault="0045322B" w:rsidP="0045322B">
            <w:pPr>
              <w:spacing w:after="160" w:line="276" w:lineRule="auto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6 + </w:t>
            </w:r>
            <w:r w:rsidR="00EC1272" w:rsidRPr="00D06855">
              <w:rPr>
                <w:rFonts w:ascii="Tahoma" w:hAnsi="Tahoma" w:cs="Tahoma"/>
                <w:noProof/>
                <w:sz w:val="36"/>
                <w:szCs w:val="36"/>
              </w:rPr>
              <mc:AlternateContent>
                <mc:Choice Requires="wps">
                  <w:drawing>
                    <wp:inline distT="0" distB="0" distL="0" distR="0" wp14:anchorId="4EDDC7D1" wp14:editId="2D47800F">
                      <wp:extent cx="288000" cy="288000"/>
                      <wp:effectExtent l="19050" t="19050" r="17145" b="17145"/>
                      <wp:docPr id="76" name="Ορθογώνιο 76" descr="κενό τετραγωνάκι για να συμπληρωθεί αριθμός." title="σχέδιο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/>
                            </wps:cNvSpPr>
                            <wps:spPr>
                              <a:xfrm>
                                <a:off x="0" y="0"/>
                                <a:ext cx="288000" cy="28800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5F82783C" id="Ορθογώνιο 76" o:spid="_x0000_s1026" alt="Τίτλος: σχέδιο - Περιγραφή: κενό τετραγωνάκι για να συμπληρωθεί αριθμός." style="width:22.7pt;height:22.7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" filled="f" strokecolor="black [3213]" strokeweight="3pt">
                      <v:path arrowok="t"/>
                      <o:lock v:ext="edit" aspectratio="t"/>
                      <w10:anchorlock/>
                    </v:rect>
                  </w:pict>
                </mc:Fallback>
              </mc:AlternateContent>
            </w:r>
            <w:r w:rsidRPr="00D06855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&gt; 10. Εξηγούμε τη σκέψη μας.</w:t>
            </w:r>
          </w:p>
          <w:p w:rsidR="0045322B" w:rsidRPr="00D06855" w:rsidRDefault="0045322B" w:rsidP="00D06855">
            <w:pPr>
              <w:spacing w:after="160"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</w:tr>
    </w:tbl>
    <w:p w:rsidR="002967C6" w:rsidRPr="00D06855" w:rsidRDefault="002967C6" w:rsidP="00D06855">
      <w:pPr>
        <w:rPr>
          <w:sz w:val="36"/>
          <w:szCs w:val="36"/>
        </w:rPr>
      </w:pPr>
      <w:r w:rsidRPr="00D06855">
        <w:rPr>
          <w:sz w:val="36"/>
          <w:szCs w:val="36"/>
        </w:rPr>
        <w:br w:type="page"/>
      </w:r>
      <w:r w:rsidR="00FA1E0B" w:rsidRPr="00FA1E0B">
        <w:rPr>
          <w:rFonts w:ascii="Arial" w:hAnsi="Arial" w:cs="Arial"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38592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62" name="Πλαίσιο κειμένου 1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684411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12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4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162" o:spid="_x0000_s1173" type="#_x0000_t202" style="position:absolute;margin-left:0;margin-top:785.3pt;width:99.2pt;height:28.35pt;z-index:25303859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CypxPK4CAAA0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472C38" w:rsidRPr="00684411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12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4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301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CCECFF"/>
        <w:tblLook w:val="04A0" w:firstRow="1" w:lastRow="0" w:firstColumn="1" w:lastColumn="0" w:noHBand="0" w:noVBand="1"/>
        <w:tblCaption w:val="πίνακας έναρξη κεφαλαίου"/>
      </w:tblPr>
      <w:tblGrid>
        <w:gridCol w:w="4820"/>
        <w:gridCol w:w="4819"/>
      </w:tblGrid>
      <w:tr w:rsidR="008A3030" w:rsidRPr="00BC276B" w:rsidTr="00BC276B">
        <w:trPr>
          <w:trHeight w:val="850"/>
        </w:trPr>
        <w:tc>
          <w:tcPr>
            <w:tcW w:w="4820" w:type="dxa"/>
            <w:shd w:val="clear" w:color="auto" w:fill="E3F0D4"/>
            <w:vAlign w:val="center"/>
          </w:tcPr>
          <w:p w:rsidR="008A3030" w:rsidRPr="00BC276B" w:rsidRDefault="008A3030" w:rsidP="00F473BE">
            <w:pPr>
              <w:rPr>
                <w:rFonts w:ascii="Tahoma" w:hAnsi="Tahoma" w:cs="Tahoma"/>
                <w:b/>
                <w:sz w:val="42"/>
                <w:szCs w:val="42"/>
              </w:rPr>
            </w:pPr>
            <w:r w:rsidRPr="00BC276B">
              <w:rPr>
                <w:rFonts w:ascii="Tahoma" w:hAnsi="Tahoma" w:cs="Tahoma"/>
                <w:b/>
                <w:color w:val="80C342"/>
                <w:sz w:val="42"/>
                <w:szCs w:val="42"/>
              </w:rPr>
              <w:lastRenderedPageBreak/>
              <w:t xml:space="preserve">επαναληπτικό </w:t>
            </w:r>
            <w:r w:rsidR="00A24670" w:rsidRPr="00BC276B">
              <w:rPr>
                <w:rFonts w:ascii="Tahoma" w:hAnsi="Tahoma" w:cs="Tahoma"/>
                <w:b/>
                <w:color w:val="80C342"/>
                <w:sz w:val="42"/>
                <w:szCs w:val="42"/>
              </w:rPr>
              <w:t>6</w:t>
            </w:r>
          </w:p>
        </w:tc>
        <w:tc>
          <w:tcPr>
            <w:tcW w:w="4819" w:type="dxa"/>
            <w:shd w:val="clear" w:color="auto" w:fill="80C342"/>
            <w:vAlign w:val="center"/>
          </w:tcPr>
          <w:p w:rsidR="008A3030" w:rsidRPr="00BC276B" w:rsidRDefault="008A3030" w:rsidP="00BC276B">
            <w:pPr>
              <w:jc w:val="center"/>
              <w:rPr>
                <w:rFonts w:ascii="Tahoma" w:hAnsi="Tahoma" w:cs="Tahoma"/>
                <w:b/>
                <w:color w:val="2B426E"/>
                <w:sz w:val="42"/>
                <w:szCs w:val="42"/>
              </w:rPr>
            </w:pPr>
            <w:r w:rsidRPr="00BC276B">
              <w:rPr>
                <w:rFonts w:ascii="Tahoma" w:hAnsi="Tahoma" w:cs="Tahoma"/>
                <w:b/>
                <w:color w:val="FFFFFF" w:themeColor="background1"/>
                <w:sz w:val="42"/>
                <w:szCs w:val="42"/>
              </w:rPr>
              <w:t>Κεφάλαια</w:t>
            </w:r>
            <w:r w:rsidR="00EF3050" w:rsidRPr="00BC276B">
              <w:rPr>
                <w:rFonts w:ascii="Tahoma" w:hAnsi="Tahoma" w:cs="Tahoma"/>
                <w:b/>
                <w:color w:val="FFFFFF" w:themeColor="background1"/>
                <w:sz w:val="42"/>
                <w:szCs w:val="42"/>
              </w:rPr>
              <w:t xml:space="preserve">  </w:t>
            </w:r>
            <w:r w:rsidR="00281734" w:rsidRPr="00BC276B">
              <w:rPr>
                <w:rFonts w:ascii="Tahoma" w:hAnsi="Tahoma" w:cs="Tahoma"/>
                <w:b/>
                <w:color w:val="FFFFFF" w:themeColor="background1"/>
                <w:sz w:val="42"/>
                <w:szCs w:val="42"/>
              </w:rPr>
              <w:t>33</w:t>
            </w:r>
            <w:r w:rsidRPr="00BC276B">
              <w:rPr>
                <w:rFonts w:ascii="Tahoma" w:hAnsi="Tahoma" w:cs="Tahoma"/>
                <w:b/>
                <w:color w:val="FFFFFF" w:themeColor="background1"/>
                <w:sz w:val="42"/>
                <w:szCs w:val="42"/>
              </w:rPr>
              <w:t xml:space="preserve"> - 3</w:t>
            </w:r>
            <w:r w:rsidR="00281734" w:rsidRPr="00BC276B">
              <w:rPr>
                <w:rFonts w:ascii="Tahoma" w:hAnsi="Tahoma" w:cs="Tahoma"/>
                <w:b/>
                <w:color w:val="FFFFFF" w:themeColor="background1"/>
                <w:sz w:val="42"/>
                <w:szCs w:val="42"/>
              </w:rPr>
              <w:t>5</w:t>
            </w:r>
          </w:p>
        </w:tc>
      </w:tr>
    </w:tbl>
    <w:p w:rsidR="008A3030" w:rsidRPr="00EF3050" w:rsidRDefault="006A715C" w:rsidP="00EF3050">
      <w:pPr>
        <w:spacing w:after="0"/>
        <w:rPr>
          <w:rFonts w:ascii="Arial" w:hAnsi="Arial" w:cs="Arial"/>
          <w:b/>
          <w:sz w:val="36"/>
          <w:szCs w:val="36"/>
        </w:rPr>
      </w:pPr>
      <w:r w:rsidRPr="00AB2E42"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2781568" behindDoc="1" locked="0" layoutInCell="1" allowOverlap="1" wp14:anchorId="0E0B3AA7" wp14:editId="5FD5E265">
                <wp:simplePos x="0" y="0"/>
                <wp:positionH relativeFrom="margin">
                  <wp:align>right</wp:align>
                </wp:positionH>
                <wp:positionV relativeFrom="paragraph">
                  <wp:posOffset>187960</wp:posOffset>
                </wp:positionV>
                <wp:extent cx="6176940" cy="2705100"/>
                <wp:effectExtent l="0" t="0" r="0" b="0"/>
                <wp:wrapNone/>
                <wp:docPr id="9514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176940" cy="2705100"/>
                        </a:xfrm>
                        <a:prstGeom prst="rect">
                          <a:avLst/>
                        </a:prstGeom>
                        <a:solidFill>
                          <a:srgbClr val="F4F6D5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521E8F1" id="Rectangle 3" o:spid="_x0000_s1026" style="position:absolute;margin-left:435.15pt;margin-top:14.8pt;width:486.35pt;height:213pt;z-index:-25053491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" fillcolor="#f4f6d5" stroked="f">
                <v:path arrowok="t"/>
                <w10:wrap anchorx="margin"/>
              </v:rect>
            </w:pict>
          </mc:Fallback>
        </mc:AlternateContent>
      </w:r>
    </w:p>
    <w:p w:rsidR="008A3030" w:rsidRPr="00EF3050" w:rsidRDefault="008A3030" w:rsidP="00BC276B">
      <w:pPr>
        <w:spacing w:after="0"/>
        <w:rPr>
          <w:rFonts w:ascii="Tahoma" w:hAnsi="Tahoma" w:cs="Tahoma"/>
          <w:b/>
          <w:sz w:val="36"/>
          <w:szCs w:val="36"/>
        </w:rPr>
      </w:pPr>
      <w:r w:rsidRPr="00EF3050">
        <w:rPr>
          <w:rFonts w:ascii="Tahoma" w:hAnsi="Tahoma" w:cs="Tahoma"/>
          <w:b/>
          <w:sz w:val="36"/>
          <w:szCs w:val="36"/>
        </w:rPr>
        <w:t>Στα κεφάλαια αυτά έμαθα:</w:t>
      </w:r>
    </w:p>
    <w:p w:rsidR="00860200" w:rsidRPr="00EF3050" w:rsidRDefault="00860200" w:rsidP="00BC276B">
      <w:pPr>
        <w:pStyle w:val="a3"/>
        <w:numPr>
          <w:ilvl w:val="0"/>
          <w:numId w:val="16"/>
        </w:numPr>
        <w:rPr>
          <w:rFonts w:ascii="Arial" w:hAnsi="Arial" w:cs="Arial"/>
          <w:b/>
          <w:bCs/>
          <w:color w:val="242021"/>
          <w:sz w:val="36"/>
          <w:szCs w:val="36"/>
        </w:rPr>
      </w:pPr>
      <w:r w:rsidRPr="00EF3050">
        <w:rPr>
          <w:rFonts w:ascii="Arial" w:hAnsi="Arial" w:cs="Arial"/>
          <w:b/>
          <w:bCs/>
          <w:color w:val="242021"/>
          <w:sz w:val="36"/>
          <w:szCs w:val="36"/>
        </w:rPr>
        <w:t xml:space="preserve">να επεκτείνω την </w:t>
      </w:r>
      <w:proofErr w:type="spellStart"/>
      <w:r w:rsidRPr="00EF3050">
        <w:rPr>
          <w:rFonts w:ascii="Arial" w:hAnsi="Arial" w:cs="Arial"/>
          <w:b/>
          <w:bCs/>
          <w:color w:val="242021"/>
          <w:sz w:val="36"/>
          <w:szCs w:val="36"/>
        </w:rPr>
        <w:t>αριθμογραμμή</w:t>
      </w:r>
      <w:proofErr w:type="spellEnd"/>
      <w:r w:rsidRPr="00EF3050">
        <w:rPr>
          <w:rFonts w:ascii="Arial" w:hAnsi="Arial" w:cs="Arial"/>
          <w:b/>
          <w:bCs/>
          <w:color w:val="242021"/>
          <w:sz w:val="36"/>
          <w:szCs w:val="36"/>
        </w:rPr>
        <w:t xml:space="preserve"> και να τοποθετώ σε αυτήν τους αρνητικούς αριθμούς,</w:t>
      </w:r>
    </w:p>
    <w:p w:rsidR="00860200" w:rsidRPr="00EF3050" w:rsidRDefault="00860200" w:rsidP="00BC276B">
      <w:pPr>
        <w:pStyle w:val="a3"/>
        <w:numPr>
          <w:ilvl w:val="0"/>
          <w:numId w:val="16"/>
        </w:numPr>
        <w:rPr>
          <w:rFonts w:ascii="Arial" w:hAnsi="Arial" w:cs="Arial"/>
          <w:b/>
          <w:bCs/>
          <w:color w:val="242021"/>
          <w:sz w:val="36"/>
          <w:szCs w:val="36"/>
        </w:rPr>
      </w:pPr>
      <w:r w:rsidRPr="00EF3050">
        <w:rPr>
          <w:rFonts w:ascii="Arial" w:hAnsi="Arial" w:cs="Arial"/>
          <w:b/>
          <w:bCs/>
          <w:color w:val="242021"/>
          <w:sz w:val="36"/>
          <w:szCs w:val="36"/>
        </w:rPr>
        <w:t>να συγκρίνω και να διατάσσω ακέραιους αριθμούς,</w:t>
      </w:r>
    </w:p>
    <w:p w:rsidR="00860200" w:rsidRPr="00EF3050" w:rsidRDefault="00860200" w:rsidP="00BC276B">
      <w:pPr>
        <w:pStyle w:val="a3"/>
        <w:numPr>
          <w:ilvl w:val="0"/>
          <w:numId w:val="16"/>
        </w:numPr>
        <w:rPr>
          <w:rFonts w:ascii="Arial" w:hAnsi="Arial" w:cs="Arial"/>
          <w:b/>
          <w:bCs/>
          <w:color w:val="242021"/>
          <w:sz w:val="36"/>
          <w:szCs w:val="36"/>
        </w:rPr>
      </w:pPr>
      <w:r w:rsidRPr="00EF3050">
        <w:rPr>
          <w:rFonts w:ascii="Arial" w:hAnsi="Arial" w:cs="Arial"/>
          <w:b/>
          <w:bCs/>
          <w:color w:val="242021"/>
          <w:sz w:val="36"/>
          <w:szCs w:val="36"/>
        </w:rPr>
        <w:t>να αναγνωρίζω, να περιγράφω και να επεκτείνω αριθμητικά και γεωμετρικά μοτίβα,</w:t>
      </w:r>
    </w:p>
    <w:p w:rsidR="00860200" w:rsidRDefault="00860200" w:rsidP="00BC276B">
      <w:pPr>
        <w:pStyle w:val="a3"/>
        <w:numPr>
          <w:ilvl w:val="0"/>
          <w:numId w:val="16"/>
        </w:numPr>
        <w:rPr>
          <w:rFonts w:ascii="Arial-BoldMT" w:hAnsi="Arial-BoldMT"/>
          <w:b/>
          <w:bCs/>
          <w:color w:val="242021"/>
          <w:sz w:val="36"/>
          <w:szCs w:val="36"/>
        </w:rPr>
      </w:pPr>
      <w:r w:rsidRPr="00EF3050">
        <w:rPr>
          <w:rFonts w:ascii="Arial" w:hAnsi="Arial" w:cs="Arial"/>
          <w:b/>
          <w:bCs/>
          <w:color w:val="242021"/>
          <w:sz w:val="36"/>
          <w:szCs w:val="36"/>
        </w:rPr>
        <w:t>να διερευνώ και να συμπληρώνω ανισότητες και ισότητες με τον κατάλληλο αριθμό</w:t>
      </w:r>
      <w:r w:rsidRPr="00EF3050">
        <w:rPr>
          <w:rFonts w:ascii="Arial-BoldMT" w:hAnsi="Arial-BoldMT"/>
          <w:b/>
          <w:bCs/>
          <w:color w:val="242021"/>
          <w:sz w:val="36"/>
          <w:szCs w:val="36"/>
        </w:rPr>
        <w:t>.</w:t>
      </w:r>
    </w:p>
    <w:p w:rsidR="007C6468" w:rsidRDefault="007C6468" w:rsidP="007C6468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tbl>
      <w:tblPr>
        <w:tblStyle w:val="a4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32"/>
        <w:gridCol w:w="7507"/>
      </w:tblGrid>
      <w:tr w:rsidR="007C6468" w:rsidRPr="00EF3050" w:rsidTr="007C6468">
        <w:tc>
          <w:tcPr>
            <w:tcW w:w="2132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7C6468" w:rsidRPr="00EF3050" w:rsidRDefault="007C6468" w:rsidP="00C75816">
            <w:pPr>
              <w:spacing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EF3050">
              <w:rPr>
                <w:rFonts w:ascii="Tahoma-Bold" w:eastAsia="Calibri" w:hAnsi="Tahoma-Bold" w:cs="Times New Roman"/>
                <w:b/>
                <w:bCs/>
                <w:color w:val="2381C4"/>
                <w:sz w:val="36"/>
                <w:szCs w:val="36"/>
              </w:rPr>
              <w:t xml:space="preserve">1η Άσκηση </w:t>
            </w:r>
          </w:p>
        </w:tc>
        <w:tc>
          <w:tcPr>
            <w:tcW w:w="7507" w:type="dxa"/>
            <w:tcBorders>
              <w:top w:val="nil"/>
              <w:left w:val="nil"/>
              <w:bottom w:val="single" w:sz="24" w:space="0" w:color="0070C0"/>
              <w:right w:val="nil"/>
            </w:tcBorders>
          </w:tcPr>
          <w:p w:rsidR="007C6468" w:rsidRPr="00EF3050" w:rsidRDefault="007C6468" w:rsidP="00C75816">
            <w:pPr>
              <w:spacing w:line="276" w:lineRule="auto"/>
              <w:rPr>
                <w:rFonts w:ascii="Arial" w:hAnsi="Arial" w:cs="Arial"/>
                <w:b/>
                <w:sz w:val="36"/>
                <w:szCs w:val="36"/>
              </w:rPr>
            </w:pPr>
          </w:p>
        </w:tc>
      </w:tr>
    </w:tbl>
    <w:p w:rsidR="007C6468" w:rsidRPr="00EF3050" w:rsidRDefault="007C6468" w:rsidP="007C6468">
      <w:pPr>
        <w:rPr>
          <w:rFonts w:ascii="Tahoma" w:hAnsi="Tahoma" w:cs="Tahoma"/>
          <w:b/>
          <w:sz w:val="36"/>
          <w:szCs w:val="36"/>
        </w:rPr>
      </w:pPr>
      <w:r w:rsidRPr="00EF3050">
        <w:rPr>
          <w:rFonts w:ascii="Arial-BoldMT" w:hAnsi="Arial-BoldMT"/>
          <w:b/>
          <w:bCs/>
          <w:color w:val="242021"/>
          <w:sz w:val="36"/>
          <w:szCs w:val="36"/>
        </w:rPr>
        <w:t>Συμπληρώνουμε τους αριθμούς που λείπουν στα παρακάτω αριθμητικά μοτίβα.</w:t>
      </w:r>
    </w:p>
    <w:tbl>
      <w:tblPr>
        <w:tblStyle w:val="a4"/>
        <w:tblW w:w="9072" w:type="dxa"/>
        <w:tblBorders>
          <w:top w:val="single" w:sz="24" w:space="0" w:color="548DD4" w:themeColor="text2" w:themeTint="99"/>
          <w:left w:val="single" w:sz="24" w:space="0" w:color="548DD4" w:themeColor="text2" w:themeTint="99"/>
          <w:bottom w:val="single" w:sz="24" w:space="0" w:color="548DD4" w:themeColor="text2" w:themeTint="99"/>
          <w:right w:val="single" w:sz="24" w:space="0" w:color="548DD4" w:themeColor="text2" w:themeTint="99"/>
          <w:insideH w:val="single" w:sz="24" w:space="0" w:color="548DD4" w:themeColor="text2" w:themeTint="99"/>
          <w:insideV w:val="single" w:sz="24" w:space="0" w:color="548DD4" w:themeColor="text2" w:themeTint="99"/>
        </w:tblBorders>
        <w:tblLook w:val="04A0" w:firstRow="1" w:lastRow="0" w:firstColumn="1" w:lastColumn="0" w:noHBand="0" w:noVBand="1"/>
        <w:tblCaption w:val="πίνακας με 1 γραμμή και 8 στήλες"/>
        <w:tblDescription w:val="περιέχει κενά κελιά για να συμπληρωθούν αριθμοί."/>
      </w:tblPr>
      <w:tblGrid>
        <w:gridCol w:w="714"/>
        <w:gridCol w:w="1740"/>
        <w:gridCol w:w="1308"/>
        <w:gridCol w:w="738"/>
        <w:gridCol w:w="1005"/>
        <w:gridCol w:w="1162"/>
        <w:gridCol w:w="851"/>
        <w:gridCol w:w="1554"/>
      </w:tblGrid>
      <w:tr w:rsidR="007C6468" w:rsidRPr="00EF3050" w:rsidTr="00C75816">
        <w:tc>
          <w:tcPr>
            <w:tcW w:w="963" w:type="dxa"/>
            <w:tcBorders>
              <w:top w:val="nil"/>
              <w:left w:val="nil"/>
              <w:bottom w:val="nil"/>
            </w:tcBorders>
          </w:tcPr>
          <w:p w:rsidR="007C6468" w:rsidRPr="00EF3050" w:rsidRDefault="007C6468" w:rsidP="00C75816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EF305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α.</w:t>
            </w:r>
          </w:p>
        </w:tc>
        <w:tc>
          <w:tcPr>
            <w:tcW w:w="2520" w:type="dxa"/>
            <w:vAlign w:val="center"/>
          </w:tcPr>
          <w:p w:rsidR="007C6468" w:rsidRPr="00EF3050" w:rsidRDefault="007C6468" w:rsidP="00C75816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EF3050">
              <w:rPr>
                <w:rFonts w:ascii="Tahoma" w:hAnsi="Tahoma" w:cs="Tahoma"/>
                <w:b/>
                <w:sz w:val="36"/>
                <w:szCs w:val="36"/>
              </w:rPr>
              <w:t>0,001</w:t>
            </w:r>
          </w:p>
        </w:tc>
        <w:tc>
          <w:tcPr>
            <w:tcW w:w="1769" w:type="dxa"/>
            <w:vAlign w:val="center"/>
          </w:tcPr>
          <w:p w:rsidR="007C6468" w:rsidRPr="00EF3050" w:rsidRDefault="007C6468" w:rsidP="00C75816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EF3050">
              <w:rPr>
                <w:rFonts w:ascii="Tahoma" w:hAnsi="Tahoma" w:cs="Tahoma"/>
                <w:b/>
                <w:sz w:val="36"/>
                <w:szCs w:val="36"/>
              </w:rPr>
              <w:t>0,01</w:t>
            </w:r>
          </w:p>
        </w:tc>
        <w:tc>
          <w:tcPr>
            <w:tcW w:w="1553" w:type="dxa"/>
            <w:vAlign w:val="center"/>
          </w:tcPr>
          <w:p w:rsidR="007C6468" w:rsidRPr="00EF3050" w:rsidRDefault="007C6468" w:rsidP="00C75816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</w:p>
        </w:tc>
        <w:tc>
          <w:tcPr>
            <w:tcW w:w="1888" w:type="dxa"/>
            <w:vAlign w:val="center"/>
          </w:tcPr>
          <w:p w:rsidR="007C6468" w:rsidRPr="00EF3050" w:rsidRDefault="007C6468" w:rsidP="00C75816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EF3050">
              <w:rPr>
                <w:rFonts w:ascii="Tahoma" w:hAnsi="Tahoma" w:cs="Tahoma"/>
                <w:b/>
                <w:sz w:val="36"/>
                <w:szCs w:val="36"/>
              </w:rPr>
              <w:t>1</w:t>
            </w:r>
          </w:p>
        </w:tc>
        <w:tc>
          <w:tcPr>
            <w:tcW w:w="1932" w:type="dxa"/>
            <w:vAlign w:val="center"/>
          </w:tcPr>
          <w:p w:rsidR="007C6468" w:rsidRPr="00EF3050" w:rsidRDefault="007C6468" w:rsidP="00C75816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EF3050">
              <w:rPr>
                <w:rFonts w:ascii="Tahoma" w:hAnsi="Tahoma" w:cs="Tahoma"/>
                <w:b/>
                <w:sz w:val="36"/>
                <w:szCs w:val="36"/>
              </w:rPr>
              <w:t>10</w:t>
            </w:r>
          </w:p>
        </w:tc>
        <w:tc>
          <w:tcPr>
            <w:tcW w:w="1844" w:type="dxa"/>
            <w:vAlign w:val="center"/>
          </w:tcPr>
          <w:p w:rsidR="007C6468" w:rsidRPr="00EF3050" w:rsidRDefault="007C6468" w:rsidP="00C75816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</w:p>
        </w:tc>
        <w:tc>
          <w:tcPr>
            <w:tcW w:w="2041" w:type="dxa"/>
            <w:vAlign w:val="center"/>
          </w:tcPr>
          <w:p w:rsidR="007C6468" w:rsidRPr="00EF3050" w:rsidRDefault="007C6468" w:rsidP="00C75816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EF3050">
              <w:rPr>
                <w:rFonts w:ascii="Tahoma" w:hAnsi="Tahoma" w:cs="Tahoma"/>
                <w:b/>
                <w:sz w:val="36"/>
                <w:szCs w:val="36"/>
              </w:rPr>
              <w:t>1.000</w:t>
            </w:r>
          </w:p>
        </w:tc>
      </w:tr>
    </w:tbl>
    <w:p w:rsidR="007C6468" w:rsidRPr="00EF3050" w:rsidRDefault="007C6468" w:rsidP="007C6468">
      <w:pPr>
        <w:rPr>
          <w:rFonts w:ascii="Tahoma" w:hAnsi="Tahoma" w:cs="Tahoma"/>
          <w:b/>
          <w:sz w:val="36"/>
          <w:szCs w:val="36"/>
        </w:rPr>
      </w:pPr>
    </w:p>
    <w:tbl>
      <w:tblPr>
        <w:tblStyle w:val="a4"/>
        <w:tblpPr w:leftFromText="180" w:rightFromText="180" w:vertAnchor="text" w:horzAnchor="margin" w:tblpY="6"/>
        <w:tblOverlap w:val="never"/>
        <w:tblW w:w="9072" w:type="dxa"/>
        <w:tblBorders>
          <w:top w:val="single" w:sz="24" w:space="0" w:color="548DD4" w:themeColor="text2" w:themeTint="99"/>
          <w:left w:val="single" w:sz="24" w:space="0" w:color="548DD4" w:themeColor="text2" w:themeTint="99"/>
          <w:bottom w:val="single" w:sz="24" w:space="0" w:color="548DD4" w:themeColor="text2" w:themeTint="99"/>
          <w:right w:val="single" w:sz="24" w:space="0" w:color="548DD4" w:themeColor="text2" w:themeTint="99"/>
          <w:insideH w:val="single" w:sz="24" w:space="0" w:color="548DD4" w:themeColor="text2" w:themeTint="99"/>
          <w:insideV w:val="single" w:sz="24" w:space="0" w:color="548DD4" w:themeColor="text2" w:themeTint="99"/>
        </w:tblBorders>
        <w:tblLook w:val="04A0" w:firstRow="1" w:lastRow="0" w:firstColumn="1" w:lastColumn="0" w:noHBand="0" w:noVBand="1"/>
        <w:tblCaption w:val="πίνακας με 1 γραμμή και 8 στήλες"/>
        <w:tblDescription w:val="περιέχει κενά κελιά για να συμπληρωθούν αριθμοί."/>
      </w:tblPr>
      <w:tblGrid>
        <w:gridCol w:w="723"/>
        <w:gridCol w:w="1694"/>
        <w:gridCol w:w="1192"/>
        <w:gridCol w:w="1027"/>
        <w:gridCol w:w="866"/>
        <w:gridCol w:w="1212"/>
        <w:gridCol w:w="866"/>
        <w:gridCol w:w="1492"/>
      </w:tblGrid>
      <w:tr w:rsidR="007C6468" w:rsidRPr="00EF3050" w:rsidTr="00C75816">
        <w:tc>
          <w:tcPr>
            <w:tcW w:w="963" w:type="dxa"/>
            <w:tcBorders>
              <w:top w:val="nil"/>
              <w:left w:val="nil"/>
              <w:bottom w:val="nil"/>
            </w:tcBorders>
          </w:tcPr>
          <w:p w:rsidR="007C6468" w:rsidRPr="00EF3050" w:rsidRDefault="007C6468" w:rsidP="00C75816">
            <w:pPr>
              <w:spacing w:line="276" w:lineRule="auto"/>
              <w:jc w:val="center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EF305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β.</w:t>
            </w:r>
          </w:p>
        </w:tc>
        <w:tc>
          <w:tcPr>
            <w:tcW w:w="2545" w:type="dxa"/>
            <w:vAlign w:val="center"/>
          </w:tcPr>
          <w:p w:rsidR="007C6468" w:rsidRPr="00EF3050" w:rsidRDefault="007C6468" w:rsidP="00C75816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EF305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5.000</w:t>
            </w:r>
          </w:p>
        </w:tc>
        <w:tc>
          <w:tcPr>
            <w:tcW w:w="1745" w:type="dxa"/>
            <w:vAlign w:val="center"/>
          </w:tcPr>
          <w:p w:rsidR="007C6468" w:rsidRPr="00EF3050" w:rsidRDefault="007C6468" w:rsidP="00C75816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EF305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500</w:t>
            </w:r>
          </w:p>
        </w:tc>
        <w:tc>
          <w:tcPr>
            <w:tcW w:w="1632" w:type="dxa"/>
            <w:vAlign w:val="center"/>
          </w:tcPr>
          <w:p w:rsidR="007C6468" w:rsidRPr="00EF3050" w:rsidRDefault="007C6468" w:rsidP="00C75816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EF305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50</w:t>
            </w:r>
          </w:p>
        </w:tc>
        <w:tc>
          <w:tcPr>
            <w:tcW w:w="1818" w:type="dxa"/>
            <w:vAlign w:val="center"/>
          </w:tcPr>
          <w:p w:rsidR="007C6468" w:rsidRPr="00EF3050" w:rsidRDefault="007C6468" w:rsidP="00C75816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</w:p>
        </w:tc>
        <w:tc>
          <w:tcPr>
            <w:tcW w:w="1944" w:type="dxa"/>
            <w:vAlign w:val="center"/>
          </w:tcPr>
          <w:p w:rsidR="007C6468" w:rsidRPr="00EF3050" w:rsidRDefault="007C6468" w:rsidP="00C75816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EF305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0,5</w:t>
            </w:r>
          </w:p>
        </w:tc>
        <w:tc>
          <w:tcPr>
            <w:tcW w:w="1818" w:type="dxa"/>
            <w:vAlign w:val="center"/>
          </w:tcPr>
          <w:p w:rsidR="007C6468" w:rsidRPr="00EF3050" w:rsidRDefault="007C6468" w:rsidP="00C75816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</w:p>
        </w:tc>
        <w:tc>
          <w:tcPr>
            <w:tcW w:w="2045" w:type="dxa"/>
            <w:vAlign w:val="center"/>
          </w:tcPr>
          <w:p w:rsidR="007C6468" w:rsidRPr="00EF3050" w:rsidRDefault="007C6468" w:rsidP="00C75816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EF305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0,005</w:t>
            </w:r>
          </w:p>
        </w:tc>
      </w:tr>
    </w:tbl>
    <w:p w:rsidR="007C6468" w:rsidRPr="00EF3050" w:rsidRDefault="007C6468" w:rsidP="007C6468">
      <w:pPr>
        <w:rPr>
          <w:rFonts w:ascii="Tahoma" w:hAnsi="Tahoma" w:cs="Tahoma"/>
          <w:b/>
          <w:sz w:val="36"/>
          <w:szCs w:val="36"/>
        </w:rPr>
      </w:pPr>
    </w:p>
    <w:tbl>
      <w:tblPr>
        <w:tblStyle w:val="a4"/>
        <w:tblpPr w:leftFromText="180" w:rightFromText="180" w:vertAnchor="text" w:horzAnchor="margin" w:tblpY="6"/>
        <w:tblOverlap w:val="never"/>
        <w:tblW w:w="9072" w:type="dxa"/>
        <w:tblBorders>
          <w:top w:val="single" w:sz="24" w:space="0" w:color="548DD4" w:themeColor="text2" w:themeTint="99"/>
          <w:left w:val="single" w:sz="24" w:space="0" w:color="548DD4" w:themeColor="text2" w:themeTint="99"/>
          <w:bottom w:val="single" w:sz="24" w:space="0" w:color="548DD4" w:themeColor="text2" w:themeTint="99"/>
          <w:right w:val="single" w:sz="24" w:space="0" w:color="548DD4" w:themeColor="text2" w:themeTint="99"/>
          <w:insideH w:val="single" w:sz="24" w:space="0" w:color="548DD4" w:themeColor="text2" w:themeTint="99"/>
          <w:insideV w:val="single" w:sz="24" w:space="0" w:color="548DD4" w:themeColor="text2" w:themeTint="99"/>
        </w:tblBorders>
        <w:tblLook w:val="04A0" w:firstRow="1" w:lastRow="0" w:firstColumn="1" w:lastColumn="0" w:noHBand="0" w:noVBand="1"/>
        <w:tblCaption w:val="πίνακας με 1 γραμμή και 8 στήλες"/>
        <w:tblDescription w:val="περιέχει κενά κελιά για να συμπληρωθούν αριθμοί."/>
      </w:tblPr>
      <w:tblGrid>
        <w:gridCol w:w="741"/>
        <w:gridCol w:w="1541"/>
        <w:gridCol w:w="1158"/>
        <w:gridCol w:w="1104"/>
        <w:gridCol w:w="987"/>
        <w:gridCol w:w="1253"/>
        <w:gridCol w:w="987"/>
        <w:gridCol w:w="1301"/>
      </w:tblGrid>
      <w:tr w:rsidR="007C6468" w:rsidRPr="00EF3050" w:rsidTr="00C75816">
        <w:tc>
          <w:tcPr>
            <w:tcW w:w="963" w:type="dxa"/>
            <w:tcBorders>
              <w:top w:val="nil"/>
              <w:left w:val="nil"/>
              <w:bottom w:val="nil"/>
            </w:tcBorders>
          </w:tcPr>
          <w:p w:rsidR="007C6468" w:rsidRPr="00EF3050" w:rsidRDefault="007C6468" w:rsidP="00C75816">
            <w:pPr>
              <w:spacing w:line="276" w:lineRule="auto"/>
              <w:jc w:val="center"/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EF3050">
              <w:rPr>
                <w:rFonts w:ascii="Tahoma-Bold" w:hAnsi="Tahoma-Bold"/>
                <w:b/>
                <w:bCs/>
                <w:color w:val="242021"/>
                <w:sz w:val="36"/>
                <w:szCs w:val="36"/>
              </w:rPr>
              <w:t>γ.</w:t>
            </w:r>
          </w:p>
        </w:tc>
        <w:tc>
          <w:tcPr>
            <w:tcW w:w="2545" w:type="dxa"/>
            <w:vAlign w:val="center"/>
          </w:tcPr>
          <w:p w:rsidR="007C6468" w:rsidRPr="00EF3050" w:rsidRDefault="007C6468" w:rsidP="00C75816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EF305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18</w:t>
            </w:r>
          </w:p>
        </w:tc>
        <w:tc>
          <w:tcPr>
            <w:tcW w:w="1745" w:type="dxa"/>
            <w:vAlign w:val="center"/>
          </w:tcPr>
          <w:p w:rsidR="007C6468" w:rsidRPr="00EF3050" w:rsidRDefault="007C6468" w:rsidP="00C75816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EF305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26</w:t>
            </w:r>
          </w:p>
        </w:tc>
        <w:tc>
          <w:tcPr>
            <w:tcW w:w="1632" w:type="dxa"/>
            <w:vAlign w:val="center"/>
          </w:tcPr>
          <w:p w:rsidR="007C6468" w:rsidRPr="00EF3050" w:rsidRDefault="007C6468" w:rsidP="00C75816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EF305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34</w:t>
            </w:r>
          </w:p>
        </w:tc>
        <w:tc>
          <w:tcPr>
            <w:tcW w:w="1818" w:type="dxa"/>
            <w:vAlign w:val="center"/>
          </w:tcPr>
          <w:p w:rsidR="007C6468" w:rsidRPr="00EF3050" w:rsidRDefault="007C6468" w:rsidP="00C75816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</w:p>
        </w:tc>
        <w:tc>
          <w:tcPr>
            <w:tcW w:w="1944" w:type="dxa"/>
            <w:vAlign w:val="center"/>
          </w:tcPr>
          <w:p w:rsidR="007C6468" w:rsidRPr="00EF3050" w:rsidRDefault="007C6468" w:rsidP="00C75816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EF305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50</w:t>
            </w:r>
          </w:p>
        </w:tc>
        <w:tc>
          <w:tcPr>
            <w:tcW w:w="1818" w:type="dxa"/>
            <w:vAlign w:val="center"/>
          </w:tcPr>
          <w:p w:rsidR="007C6468" w:rsidRPr="00EF3050" w:rsidRDefault="007C6468" w:rsidP="00C75816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</w:p>
        </w:tc>
        <w:tc>
          <w:tcPr>
            <w:tcW w:w="2045" w:type="dxa"/>
            <w:vAlign w:val="center"/>
          </w:tcPr>
          <w:p w:rsidR="007C6468" w:rsidRPr="00EF3050" w:rsidRDefault="007C6468" w:rsidP="00C75816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EF3050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66</w:t>
            </w:r>
          </w:p>
        </w:tc>
      </w:tr>
    </w:tbl>
    <w:p w:rsidR="007C6468" w:rsidRPr="007C6468" w:rsidRDefault="00FA1E0B" w:rsidP="007C6468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42688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64" name="Πλαίσιο κειμένου 1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BC276B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13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164" o:spid="_x0000_s1174" type="#_x0000_t202" style="position:absolute;margin-left:0;margin-top:785.3pt;width:99.2pt;height:28.35pt;z-index:25304268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i3ckM64CAAA0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472C38" w:rsidRPr="00BC276B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13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B73A15" w:rsidRPr="00EF3050" w:rsidRDefault="00B73A15" w:rsidP="00EF3050">
      <w:pPr>
        <w:rPr>
          <w:rFonts w:ascii="Tahoma" w:hAnsi="Tahoma" w:cs="Tahoma"/>
          <w:b/>
          <w:sz w:val="36"/>
          <w:szCs w:val="36"/>
        </w:rPr>
      </w:pPr>
    </w:p>
    <w:p w:rsidR="006A715C" w:rsidRPr="00EF3050" w:rsidRDefault="006A715C" w:rsidP="00EF3050">
      <w:pPr>
        <w:rPr>
          <w:rFonts w:ascii="Tahoma" w:hAnsi="Tahoma" w:cs="Tahoma"/>
          <w:b/>
          <w:sz w:val="36"/>
          <w:szCs w:val="36"/>
        </w:rPr>
        <w:sectPr w:rsidR="006A715C" w:rsidRPr="00EF3050" w:rsidSect="006634DE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tbl>
      <w:tblPr>
        <w:tblStyle w:val="a4"/>
        <w:tblW w:w="14606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73"/>
        <w:gridCol w:w="12333"/>
      </w:tblGrid>
      <w:tr w:rsidR="00B53AB9" w:rsidRPr="00EF3050" w:rsidTr="007C6468">
        <w:tc>
          <w:tcPr>
            <w:tcW w:w="2273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B53AB9" w:rsidRPr="00EF3050" w:rsidRDefault="00B53AB9" w:rsidP="00EF3050">
            <w:pPr>
              <w:spacing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EF3050">
              <w:rPr>
                <w:rFonts w:ascii="Tahoma-Bold" w:eastAsia="Calibri" w:hAnsi="Tahoma-Bold" w:cs="Times New Roman"/>
                <w:b/>
                <w:bCs/>
                <w:color w:val="2381C4"/>
                <w:sz w:val="36"/>
                <w:szCs w:val="36"/>
              </w:rPr>
              <w:lastRenderedPageBreak/>
              <w:t xml:space="preserve">2η Άσκηση </w:t>
            </w:r>
          </w:p>
        </w:tc>
        <w:tc>
          <w:tcPr>
            <w:tcW w:w="12333" w:type="dxa"/>
            <w:tcBorders>
              <w:top w:val="nil"/>
              <w:left w:val="nil"/>
              <w:bottom w:val="single" w:sz="24" w:space="0" w:color="0070C0"/>
              <w:right w:val="nil"/>
            </w:tcBorders>
          </w:tcPr>
          <w:p w:rsidR="00B53AB9" w:rsidRPr="00EF3050" w:rsidRDefault="00B53AB9" w:rsidP="00EF3050">
            <w:pPr>
              <w:spacing w:line="276" w:lineRule="auto"/>
              <w:rPr>
                <w:rFonts w:ascii="Arial" w:hAnsi="Arial" w:cs="Arial"/>
                <w:b/>
                <w:sz w:val="36"/>
                <w:szCs w:val="36"/>
              </w:rPr>
            </w:pPr>
          </w:p>
        </w:tc>
      </w:tr>
    </w:tbl>
    <w:p w:rsidR="00B53AB9" w:rsidRPr="00EF3050" w:rsidRDefault="00B53AB9" w:rsidP="00EF3050">
      <w:pPr>
        <w:rPr>
          <w:rFonts w:ascii="Tahoma-Bold" w:hAnsi="Tahoma-Bold"/>
          <w:b/>
          <w:bCs/>
          <w:color w:val="242021"/>
          <w:sz w:val="36"/>
          <w:szCs w:val="36"/>
        </w:rPr>
      </w:pPr>
      <w:r w:rsidRPr="00EF3050">
        <w:rPr>
          <w:rFonts w:ascii="Arial-BoldMT" w:hAnsi="Arial-BoldMT"/>
          <w:b/>
          <w:bCs/>
          <w:color w:val="242021"/>
          <w:sz w:val="36"/>
          <w:szCs w:val="36"/>
        </w:rPr>
        <w:t>Στο παρακάτω μοτίβο ανακαλύπτουμε τον κανόνα και σχεδιάζουμε το επόμενο σχήμα.</w:t>
      </w:r>
    </w:p>
    <w:p w:rsidR="00B53AB9" w:rsidRPr="00EF3050" w:rsidRDefault="00B97C2B" w:rsidP="00EF3050">
      <w:pPr>
        <w:jc w:val="center"/>
        <w:rPr>
          <w:rFonts w:ascii="Tahoma-Bold" w:hAnsi="Tahoma-Bold"/>
          <w:b/>
          <w:bCs/>
          <w:color w:val="242021"/>
          <w:sz w:val="36"/>
          <w:szCs w:val="36"/>
        </w:rPr>
      </w:pPr>
      <w:r w:rsidRPr="00EF3050">
        <w:rPr>
          <w:noProof/>
          <w:sz w:val="36"/>
          <w:szCs w:val="36"/>
        </w:rPr>
        <w:drawing>
          <wp:inline distT="0" distB="0" distL="0" distR="0" wp14:anchorId="04F61279" wp14:editId="6F2F4EF2">
            <wp:extent cx="2262644" cy="8640000"/>
            <wp:effectExtent l="0" t="7302" r="0" b="0"/>
            <wp:docPr id="9515" name="Εικόνα 9515" descr="τετραγωνισμένο χαρτί για να συμπληρωθεί μοτίβο. χρωματισμένα 1, 4, 7 τετραγωνάκια." title="σχέδιο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2262644" cy="86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3AB9" w:rsidRPr="00EF3050" w:rsidRDefault="00FA1E0B" w:rsidP="00EF3050">
      <w:pPr>
        <w:rPr>
          <w:rFonts w:ascii="Tahoma-Bold" w:hAnsi="Tahoma-Bold"/>
          <w:b/>
          <w:bCs/>
          <w:color w:val="242021"/>
          <w:sz w:val="36"/>
          <w:szCs w:val="36"/>
        </w:rPr>
      </w:pPr>
      <w:r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54976" behindDoc="0" locked="0" layoutInCell="0" allowOverlap="0" wp14:anchorId="20B7FA94" wp14:editId="4D14C885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1260000" cy="360000"/>
                <wp:effectExtent l="0" t="0" r="0" b="2540"/>
                <wp:wrapNone/>
                <wp:docPr id="170" name="Πλαίσιο κειμένου 1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BC276B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14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B7FA94" id="Πλαίσιο κειμένου 170" o:spid="_x0000_s1175" type="#_x0000_t202" style="position:absolute;margin-left:0;margin-top:538.65pt;width:99.2pt;height:28.35pt;z-index:25305497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472C38" w:rsidRPr="00BC276B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14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644EE2" w:rsidRPr="00EF3050" w:rsidRDefault="00644EE2" w:rsidP="00EF3050">
      <w:pPr>
        <w:rPr>
          <w:rFonts w:ascii="Tahoma" w:hAnsi="Tahoma" w:cs="Tahoma"/>
          <w:b/>
          <w:sz w:val="36"/>
          <w:szCs w:val="36"/>
        </w:rPr>
      </w:pPr>
    </w:p>
    <w:p w:rsidR="006A715C" w:rsidRPr="00EF3050" w:rsidRDefault="006A715C" w:rsidP="00EF3050">
      <w:pPr>
        <w:rPr>
          <w:rFonts w:ascii="Tahoma" w:hAnsi="Tahoma" w:cs="Tahoma"/>
          <w:b/>
          <w:sz w:val="36"/>
          <w:szCs w:val="36"/>
        </w:rPr>
        <w:sectPr w:rsidR="006A715C" w:rsidRPr="00EF3050" w:rsidSect="006A715C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tbl>
      <w:tblPr>
        <w:tblStyle w:val="a4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73"/>
        <w:gridCol w:w="7366"/>
      </w:tblGrid>
      <w:tr w:rsidR="006C2249" w:rsidRPr="00EF3050" w:rsidTr="007C6468">
        <w:tc>
          <w:tcPr>
            <w:tcW w:w="2273" w:type="dxa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:rsidR="006C2249" w:rsidRPr="00EF3050" w:rsidRDefault="00AE5C4E" w:rsidP="00EF3050">
            <w:pPr>
              <w:spacing w:line="276" w:lineRule="auto"/>
              <w:rPr>
                <w:rFonts w:ascii="Arial" w:hAnsi="Arial" w:cs="Arial"/>
                <w:b/>
                <w:sz w:val="36"/>
                <w:szCs w:val="36"/>
              </w:rPr>
            </w:pPr>
            <w:r w:rsidRPr="00EF3050">
              <w:rPr>
                <w:rFonts w:ascii="Tahoma-Bold" w:eastAsia="Calibri" w:hAnsi="Tahoma-Bold" w:cs="Times New Roman"/>
                <w:b/>
                <w:bCs/>
                <w:color w:val="2381C4"/>
                <w:sz w:val="36"/>
                <w:szCs w:val="36"/>
              </w:rPr>
              <w:lastRenderedPageBreak/>
              <w:t>3</w:t>
            </w:r>
            <w:r w:rsidR="006C2249" w:rsidRPr="00EF3050">
              <w:rPr>
                <w:rFonts w:ascii="Tahoma-Bold" w:eastAsia="Calibri" w:hAnsi="Tahoma-Bold" w:cs="Times New Roman"/>
                <w:b/>
                <w:bCs/>
                <w:color w:val="2381C4"/>
                <w:sz w:val="36"/>
                <w:szCs w:val="36"/>
              </w:rPr>
              <w:t xml:space="preserve">η Άσκηση </w:t>
            </w:r>
          </w:p>
        </w:tc>
        <w:tc>
          <w:tcPr>
            <w:tcW w:w="7366" w:type="dxa"/>
            <w:tcBorders>
              <w:top w:val="nil"/>
              <w:left w:val="nil"/>
              <w:bottom w:val="single" w:sz="24" w:space="0" w:color="0070C0"/>
              <w:right w:val="nil"/>
            </w:tcBorders>
          </w:tcPr>
          <w:p w:rsidR="006C2249" w:rsidRPr="00EF3050" w:rsidRDefault="006C2249" w:rsidP="00EF3050">
            <w:pPr>
              <w:spacing w:line="276" w:lineRule="auto"/>
              <w:rPr>
                <w:rFonts w:ascii="Arial" w:hAnsi="Arial" w:cs="Arial"/>
                <w:b/>
                <w:sz w:val="36"/>
                <w:szCs w:val="36"/>
              </w:rPr>
            </w:pPr>
          </w:p>
        </w:tc>
      </w:tr>
    </w:tbl>
    <w:p w:rsidR="00B73A15" w:rsidRPr="00EF3050" w:rsidRDefault="00AE5C4E" w:rsidP="00EF3050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EF3050">
        <w:rPr>
          <w:rFonts w:ascii="Arial-BoldMT" w:hAnsi="Arial-BoldMT"/>
          <w:b/>
          <w:bCs/>
          <w:color w:val="242021"/>
          <w:sz w:val="36"/>
          <w:szCs w:val="36"/>
        </w:rPr>
        <w:t>Ποιος αριθμός αντιστοιχεί σε κάθε σχήμα, ώστε να ισχύουν οι παρακάτω ισότητες;</w:t>
      </w:r>
    </w:p>
    <w:tbl>
      <w:tblPr>
        <w:tblStyle w:val="a4"/>
        <w:tblW w:w="0" w:type="auto"/>
        <w:tblBorders>
          <w:top w:val="single" w:sz="24" w:space="0" w:color="E36C0A" w:themeColor="accent6" w:themeShade="BF"/>
          <w:left w:val="single" w:sz="24" w:space="0" w:color="E36C0A" w:themeColor="accent6" w:themeShade="BF"/>
          <w:bottom w:val="single" w:sz="24" w:space="0" w:color="E36C0A" w:themeColor="accent6" w:themeShade="BF"/>
          <w:right w:val="single" w:sz="24" w:space="0" w:color="E36C0A" w:themeColor="accent6" w:themeShade="BF"/>
          <w:insideH w:val="single" w:sz="24" w:space="0" w:color="E36C0A" w:themeColor="accent6" w:themeShade="BF"/>
          <w:insideV w:val="single" w:sz="24" w:space="0" w:color="E36C0A" w:themeColor="accent6" w:themeShade="BF"/>
        </w:tblBorders>
        <w:tblLook w:val="04A0" w:firstRow="1" w:lastRow="0" w:firstColumn="1" w:lastColumn="0" w:noHBand="0" w:noVBand="1"/>
        <w:tblCaption w:val="πίνακας με 2 γραμμές και 2 στήλες"/>
      </w:tblPr>
      <w:tblGrid>
        <w:gridCol w:w="4788"/>
        <w:gridCol w:w="4790"/>
      </w:tblGrid>
      <w:tr w:rsidR="00AE5C4E" w:rsidRPr="00EF3050" w:rsidTr="00AE5C4E">
        <w:tc>
          <w:tcPr>
            <w:tcW w:w="4814" w:type="dxa"/>
            <w:tcMar>
              <w:top w:w="113" w:type="dxa"/>
              <w:bottom w:w="113" w:type="dxa"/>
            </w:tcMar>
            <w:vAlign w:val="center"/>
          </w:tcPr>
          <w:p w:rsidR="00AE5C4E" w:rsidRPr="00EF3050" w:rsidRDefault="00AE5C4E" w:rsidP="00EF3050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EF3050">
              <w:rPr>
                <w:rFonts w:ascii="Tahoma" w:hAnsi="Tahoma" w:cs="Tahoma"/>
                <w:b/>
                <w:sz w:val="36"/>
                <w:szCs w:val="36"/>
              </w:rPr>
              <w:t>5 +</w:t>
            </w:r>
            <w:r w:rsidRPr="00EF3050">
              <w:rPr>
                <w:noProof/>
                <w:sz w:val="36"/>
                <w:szCs w:val="36"/>
              </w:rPr>
              <w:drawing>
                <wp:inline distT="0" distB="0" distL="0" distR="0" wp14:anchorId="6FBE4CF0" wp14:editId="729A7F62">
                  <wp:extent cx="301852" cy="360000"/>
                  <wp:effectExtent l="0" t="0" r="3175" b="2540"/>
                  <wp:docPr id="9516" name="Εικόνα 9516" descr="πράσινος ρόμβος." title="σχέδιο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852" cy="3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F3050">
              <w:rPr>
                <w:rFonts w:ascii="Tahoma" w:hAnsi="Tahoma" w:cs="Tahoma"/>
                <w:b/>
                <w:sz w:val="36"/>
                <w:szCs w:val="36"/>
              </w:rPr>
              <w:t xml:space="preserve"> = 30 + 8</w:t>
            </w:r>
          </w:p>
        </w:tc>
        <w:tc>
          <w:tcPr>
            <w:tcW w:w="4814" w:type="dxa"/>
            <w:tcMar>
              <w:top w:w="113" w:type="dxa"/>
              <w:bottom w:w="113" w:type="dxa"/>
            </w:tcMar>
            <w:vAlign w:val="center"/>
          </w:tcPr>
          <w:p w:rsidR="00AE5C4E" w:rsidRPr="00EF3050" w:rsidRDefault="00AE5C4E" w:rsidP="00EF3050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EF3050">
              <w:rPr>
                <w:rFonts w:ascii="Tahoma" w:hAnsi="Tahoma" w:cs="Tahoma"/>
                <w:b/>
                <w:sz w:val="36"/>
                <w:szCs w:val="36"/>
              </w:rPr>
              <w:t>3 x</w:t>
            </w:r>
            <w:r w:rsidRPr="00EF3050">
              <w:rPr>
                <w:noProof/>
                <w:sz w:val="36"/>
                <w:szCs w:val="36"/>
              </w:rPr>
              <w:drawing>
                <wp:inline distT="0" distB="0" distL="0" distR="0">
                  <wp:extent cx="414642" cy="360000"/>
                  <wp:effectExtent l="0" t="0" r="5080" b="2540"/>
                  <wp:docPr id="9518" name="Εικόνα 9518" descr="ισόπλευρο τρίγωνο." title="σχέδιο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4642" cy="3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F3050">
              <w:rPr>
                <w:rFonts w:ascii="Tahoma" w:hAnsi="Tahoma" w:cs="Tahoma"/>
                <w:b/>
                <w:sz w:val="36"/>
                <w:szCs w:val="36"/>
              </w:rPr>
              <w:t xml:space="preserve"> = 24 - 9</w:t>
            </w:r>
          </w:p>
        </w:tc>
      </w:tr>
      <w:tr w:rsidR="00AE5C4E" w:rsidRPr="00EF3050" w:rsidTr="00AE5C4E">
        <w:tc>
          <w:tcPr>
            <w:tcW w:w="4814" w:type="dxa"/>
            <w:tcMar>
              <w:top w:w="113" w:type="dxa"/>
              <w:bottom w:w="113" w:type="dxa"/>
            </w:tcMar>
            <w:vAlign w:val="center"/>
          </w:tcPr>
          <w:p w:rsidR="00AE5C4E" w:rsidRPr="00EF3050" w:rsidRDefault="00AE5C4E" w:rsidP="00EF3050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EF3050">
              <w:rPr>
                <w:noProof/>
                <w:sz w:val="36"/>
                <w:szCs w:val="36"/>
              </w:rPr>
              <w:drawing>
                <wp:inline distT="0" distB="0" distL="0" distR="0" wp14:anchorId="112F764A" wp14:editId="64D9A9B5">
                  <wp:extent cx="301852" cy="360000"/>
                  <wp:effectExtent l="0" t="0" r="3175" b="2540"/>
                  <wp:docPr id="9517" name="Εικόνα 9517" descr="πράσινος ρόμβος." title="σχέδιο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852" cy="3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F3050">
              <w:rPr>
                <w:rFonts w:ascii="Tahoma" w:hAnsi="Tahoma" w:cs="Tahoma"/>
                <w:b/>
                <w:sz w:val="36"/>
                <w:szCs w:val="36"/>
              </w:rPr>
              <w:t xml:space="preserve"> =</w:t>
            </w:r>
          </w:p>
        </w:tc>
        <w:tc>
          <w:tcPr>
            <w:tcW w:w="4814" w:type="dxa"/>
            <w:tcMar>
              <w:top w:w="113" w:type="dxa"/>
              <w:bottom w:w="113" w:type="dxa"/>
            </w:tcMar>
            <w:vAlign w:val="center"/>
          </w:tcPr>
          <w:p w:rsidR="00AE5C4E" w:rsidRPr="00EF3050" w:rsidRDefault="00AE5C4E" w:rsidP="00EF3050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EF3050">
              <w:rPr>
                <w:noProof/>
                <w:sz w:val="36"/>
                <w:szCs w:val="36"/>
              </w:rPr>
              <w:drawing>
                <wp:inline distT="0" distB="0" distL="0" distR="0" wp14:anchorId="07A99F5B" wp14:editId="11530934">
                  <wp:extent cx="414642" cy="360000"/>
                  <wp:effectExtent l="0" t="0" r="5080" b="2540"/>
                  <wp:docPr id="9519" name="Εικόνα 9519" descr="ισόπλευρο τρίγωνο." title="σχέδιο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4642" cy="3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F3050">
              <w:rPr>
                <w:rFonts w:ascii="Tahoma" w:hAnsi="Tahoma" w:cs="Tahoma"/>
                <w:b/>
                <w:sz w:val="36"/>
                <w:szCs w:val="36"/>
              </w:rPr>
              <w:t xml:space="preserve"> =</w:t>
            </w:r>
          </w:p>
        </w:tc>
      </w:tr>
    </w:tbl>
    <w:p w:rsidR="00AE5C4E" w:rsidRPr="00EF3050" w:rsidRDefault="00AE5C4E" w:rsidP="00EF3050">
      <w:pPr>
        <w:rPr>
          <w:rFonts w:ascii="Tahoma" w:hAnsi="Tahoma" w:cs="Tahoma"/>
          <w:b/>
          <w:sz w:val="36"/>
          <w:szCs w:val="36"/>
        </w:rPr>
      </w:pPr>
    </w:p>
    <w:tbl>
      <w:tblPr>
        <w:tblStyle w:val="a4"/>
        <w:tblW w:w="0" w:type="auto"/>
        <w:tblBorders>
          <w:top w:val="single" w:sz="24" w:space="0" w:color="E36C0A" w:themeColor="accent6" w:themeShade="BF"/>
          <w:left w:val="single" w:sz="24" w:space="0" w:color="E36C0A" w:themeColor="accent6" w:themeShade="BF"/>
          <w:bottom w:val="single" w:sz="24" w:space="0" w:color="E36C0A" w:themeColor="accent6" w:themeShade="BF"/>
          <w:right w:val="single" w:sz="24" w:space="0" w:color="E36C0A" w:themeColor="accent6" w:themeShade="BF"/>
          <w:insideH w:val="single" w:sz="24" w:space="0" w:color="E36C0A" w:themeColor="accent6" w:themeShade="BF"/>
          <w:insideV w:val="single" w:sz="24" w:space="0" w:color="E36C0A" w:themeColor="accent6" w:themeShade="BF"/>
        </w:tblBorders>
        <w:tblLook w:val="04A0" w:firstRow="1" w:lastRow="0" w:firstColumn="1" w:lastColumn="0" w:noHBand="0" w:noVBand="1"/>
      </w:tblPr>
      <w:tblGrid>
        <w:gridCol w:w="4789"/>
        <w:gridCol w:w="4789"/>
      </w:tblGrid>
      <w:tr w:rsidR="00AE5C4E" w:rsidRPr="00EF3050" w:rsidTr="00F473BE">
        <w:tc>
          <w:tcPr>
            <w:tcW w:w="4814" w:type="dxa"/>
            <w:tcMar>
              <w:top w:w="113" w:type="dxa"/>
              <w:bottom w:w="113" w:type="dxa"/>
            </w:tcMar>
            <w:vAlign w:val="center"/>
          </w:tcPr>
          <w:p w:rsidR="00AE5C4E" w:rsidRPr="00EF3050" w:rsidRDefault="00AE5C4E" w:rsidP="00EF3050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EF3050">
              <w:rPr>
                <w:rFonts w:ascii="Tahoma" w:hAnsi="Tahoma" w:cs="Tahoma"/>
                <w:b/>
                <w:sz w:val="36"/>
                <w:szCs w:val="36"/>
              </w:rPr>
              <w:t xml:space="preserve">2 x </w:t>
            </w:r>
            <w:r w:rsidRPr="00EF3050">
              <w:rPr>
                <w:noProof/>
                <w:sz w:val="36"/>
                <w:szCs w:val="36"/>
              </w:rPr>
              <w:drawing>
                <wp:inline distT="0" distB="0" distL="0" distR="0" wp14:anchorId="7637AB42" wp14:editId="50B1F1B8">
                  <wp:extent cx="360000" cy="360000"/>
                  <wp:effectExtent l="0" t="0" r="2540" b="2540"/>
                  <wp:docPr id="9525" name="Εικόνα 9525" descr="κόκκινο εξάγωνο" title="σχέδιο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0000" cy="3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F3050">
              <w:rPr>
                <w:rFonts w:ascii="Tahoma" w:hAnsi="Tahoma" w:cs="Tahoma"/>
                <w:b/>
                <w:sz w:val="36"/>
                <w:szCs w:val="36"/>
              </w:rPr>
              <w:t>= 10 + 6</w:t>
            </w:r>
          </w:p>
        </w:tc>
        <w:tc>
          <w:tcPr>
            <w:tcW w:w="4814" w:type="dxa"/>
            <w:tcMar>
              <w:top w:w="113" w:type="dxa"/>
              <w:bottom w:w="113" w:type="dxa"/>
            </w:tcMar>
            <w:vAlign w:val="center"/>
          </w:tcPr>
          <w:p w:rsidR="00AE5C4E" w:rsidRPr="00EF3050" w:rsidRDefault="00AE5C4E" w:rsidP="00EF3050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EF3050">
              <w:rPr>
                <w:rFonts w:ascii="Tahoma" w:hAnsi="Tahoma" w:cs="Tahoma"/>
                <w:b/>
                <w:sz w:val="36"/>
                <w:szCs w:val="36"/>
              </w:rPr>
              <w:t xml:space="preserve">21 : </w:t>
            </w:r>
            <w:r w:rsidRPr="00EF3050">
              <w:rPr>
                <w:noProof/>
                <w:sz w:val="36"/>
                <w:szCs w:val="36"/>
              </w:rPr>
              <w:drawing>
                <wp:inline distT="0" distB="0" distL="0" distR="0">
                  <wp:extent cx="401786" cy="288000"/>
                  <wp:effectExtent l="0" t="0" r="0" b="0"/>
                  <wp:docPr id="9526" name="Εικόνα 9526" descr="πορτοκαλί τραπέζιο." title="σχέδιο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1786" cy="28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F3050">
              <w:rPr>
                <w:rFonts w:ascii="Tahoma" w:hAnsi="Tahoma" w:cs="Tahoma"/>
                <w:b/>
                <w:sz w:val="36"/>
                <w:szCs w:val="36"/>
              </w:rPr>
              <w:t>= 30 - 23</w:t>
            </w:r>
          </w:p>
        </w:tc>
      </w:tr>
      <w:tr w:rsidR="00AE5C4E" w:rsidRPr="00EF3050" w:rsidTr="00F473BE">
        <w:tc>
          <w:tcPr>
            <w:tcW w:w="4814" w:type="dxa"/>
            <w:tcMar>
              <w:top w:w="113" w:type="dxa"/>
              <w:bottom w:w="113" w:type="dxa"/>
            </w:tcMar>
            <w:vAlign w:val="center"/>
          </w:tcPr>
          <w:p w:rsidR="00AE5C4E" w:rsidRPr="00EF3050" w:rsidRDefault="00AE5C4E" w:rsidP="00EF3050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EF3050">
              <w:rPr>
                <w:noProof/>
                <w:sz w:val="36"/>
                <w:szCs w:val="36"/>
              </w:rPr>
              <w:drawing>
                <wp:inline distT="0" distB="0" distL="0" distR="0">
                  <wp:extent cx="360000" cy="360000"/>
                  <wp:effectExtent l="0" t="0" r="2540" b="2540"/>
                  <wp:docPr id="9524" name="Εικόνα 9524" descr="κόκκινο εξάγωνο" title="σχέδιο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0000" cy="36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F3050">
              <w:rPr>
                <w:rFonts w:ascii="Tahoma" w:hAnsi="Tahoma" w:cs="Tahoma"/>
                <w:b/>
                <w:sz w:val="36"/>
                <w:szCs w:val="36"/>
              </w:rPr>
              <w:t xml:space="preserve"> =</w:t>
            </w:r>
          </w:p>
        </w:tc>
        <w:tc>
          <w:tcPr>
            <w:tcW w:w="4814" w:type="dxa"/>
            <w:tcMar>
              <w:top w:w="113" w:type="dxa"/>
              <w:bottom w:w="113" w:type="dxa"/>
            </w:tcMar>
            <w:vAlign w:val="center"/>
          </w:tcPr>
          <w:p w:rsidR="00AE5C4E" w:rsidRPr="00EF3050" w:rsidRDefault="00AE5C4E" w:rsidP="00EF3050">
            <w:pPr>
              <w:spacing w:line="276" w:lineRule="auto"/>
              <w:jc w:val="center"/>
              <w:rPr>
                <w:rFonts w:ascii="Tahoma" w:hAnsi="Tahoma" w:cs="Tahoma"/>
                <w:b/>
                <w:sz w:val="36"/>
                <w:szCs w:val="36"/>
              </w:rPr>
            </w:pPr>
            <w:r w:rsidRPr="00EF3050">
              <w:rPr>
                <w:noProof/>
                <w:sz w:val="36"/>
                <w:szCs w:val="36"/>
              </w:rPr>
              <w:drawing>
                <wp:inline distT="0" distB="0" distL="0" distR="0" wp14:anchorId="65843132" wp14:editId="1B60332B">
                  <wp:extent cx="401786" cy="288000"/>
                  <wp:effectExtent l="0" t="0" r="0" b="0"/>
                  <wp:docPr id="9529" name="Εικόνα 9529" descr="πορτοκαλί τραπέζιο." title="σχέδιο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1786" cy="28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F3050">
              <w:rPr>
                <w:rFonts w:ascii="Tahoma" w:hAnsi="Tahoma" w:cs="Tahoma"/>
                <w:b/>
                <w:sz w:val="36"/>
                <w:szCs w:val="36"/>
              </w:rPr>
              <w:t xml:space="preserve"> = </w:t>
            </w:r>
          </w:p>
        </w:tc>
      </w:tr>
    </w:tbl>
    <w:p w:rsidR="00AE5C4E" w:rsidRPr="00EF3050" w:rsidRDefault="00AE5C4E" w:rsidP="00EF3050">
      <w:pPr>
        <w:rPr>
          <w:rFonts w:ascii="Tahoma" w:hAnsi="Tahoma" w:cs="Tahoma"/>
          <w:b/>
          <w:sz w:val="36"/>
          <w:szCs w:val="36"/>
        </w:rPr>
      </w:pPr>
    </w:p>
    <w:p w:rsidR="00860200" w:rsidRPr="00EF3050" w:rsidRDefault="00FA1E0B" w:rsidP="00EF3050">
      <w:pPr>
        <w:rPr>
          <w:rFonts w:ascii="Tahoma" w:hAnsi="Tahoma" w:cs="Tahoma"/>
          <w:b/>
          <w:sz w:val="36"/>
          <w:szCs w:val="36"/>
        </w:rPr>
      </w:pPr>
      <w:r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44736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65" name="Πλαίσιο κειμένου 1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BC276B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15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165" o:spid="_x0000_s1176" type="#_x0000_t202" style="position:absolute;margin-left:0;margin-top:785.3pt;width:99.2pt;height:28.35pt;z-index:253044736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OOsIma4CAAA0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472C38" w:rsidRPr="00BC276B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15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p w:rsidR="00860200" w:rsidRPr="00EF3050" w:rsidRDefault="00860200" w:rsidP="00EF3050">
      <w:pPr>
        <w:rPr>
          <w:rFonts w:ascii="Tahoma" w:hAnsi="Tahoma" w:cs="Tahoma"/>
          <w:b/>
          <w:sz w:val="36"/>
          <w:szCs w:val="36"/>
        </w:rPr>
      </w:pPr>
      <w:r w:rsidRPr="00EF3050">
        <w:rPr>
          <w:rFonts w:ascii="Tahoma" w:hAnsi="Tahoma" w:cs="Tahoma"/>
          <w:b/>
          <w:sz w:val="36"/>
          <w:szCs w:val="36"/>
        </w:rPr>
        <w:br w:type="page"/>
      </w:r>
    </w:p>
    <w:tbl>
      <w:tblPr>
        <w:tblStyle w:val="74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7"/>
        <w:gridCol w:w="7082"/>
      </w:tblGrid>
      <w:tr w:rsidR="00AE5C4E" w:rsidRPr="00EF3050" w:rsidTr="007C6468">
        <w:tc>
          <w:tcPr>
            <w:tcW w:w="2557" w:type="dxa"/>
            <w:tcMar>
              <w:left w:w="0" w:type="dxa"/>
              <w:right w:w="0" w:type="dxa"/>
            </w:tcMar>
          </w:tcPr>
          <w:p w:rsidR="00AE5C4E" w:rsidRPr="00EF3050" w:rsidRDefault="00AE5C4E" w:rsidP="00EF3050">
            <w:pPr>
              <w:spacing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EF3050">
              <w:rPr>
                <w:rFonts w:ascii="Tahoma-Bold" w:eastAsia="Calibri" w:hAnsi="Tahoma-Bold" w:cs="Times New Roman"/>
                <w:b/>
                <w:bCs/>
                <w:color w:val="2381C4"/>
                <w:sz w:val="36"/>
                <w:szCs w:val="36"/>
              </w:rPr>
              <w:lastRenderedPageBreak/>
              <w:t>1ο Πρόβλημα</w:t>
            </w:r>
          </w:p>
        </w:tc>
        <w:tc>
          <w:tcPr>
            <w:tcW w:w="7082" w:type="dxa"/>
            <w:tcBorders>
              <w:bottom w:val="single" w:sz="24" w:space="0" w:color="0070C0"/>
            </w:tcBorders>
          </w:tcPr>
          <w:p w:rsidR="00AE5C4E" w:rsidRPr="00EF3050" w:rsidRDefault="00AE5C4E" w:rsidP="00EF3050">
            <w:pPr>
              <w:spacing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</w:tr>
    </w:tbl>
    <w:p w:rsidR="00860200" w:rsidRPr="00EF3050" w:rsidRDefault="00C56426" w:rsidP="00EF3050">
      <w:pPr>
        <w:jc w:val="center"/>
        <w:rPr>
          <w:rFonts w:ascii="Tahoma" w:hAnsi="Tahoma" w:cs="Tahoma"/>
          <w:b/>
          <w:sz w:val="36"/>
          <w:szCs w:val="36"/>
        </w:rPr>
      </w:pPr>
      <w:r w:rsidRPr="00EF3050">
        <w:rPr>
          <w:noProof/>
          <w:sz w:val="36"/>
          <w:szCs w:val="36"/>
        </w:rPr>
        <w:drawing>
          <wp:inline distT="0" distB="0" distL="0" distR="0">
            <wp:extent cx="3180715" cy="2703195"/>
            <wp:effectExtent l="0" t="0" r="635" b="1905"/>
            <wp:docPr id="9530" name="Εικόνα 9530" descr="σκηνή θεάτρου." title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0715" cy="2703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0200" w:rsidRPr="00EF3050" w:rsidRDefault="00C56426" w:rsidP="00EF3050">
      <w:pPr>
        <w:rPr>
          <w:rFonts w:ascii="Tahoma" w:hAnsi="Tahoma" w:cs="Tahoma"/>
          <w:b/>
          <w:sz w:val="36"/>
          <w:szCs w:val="36"/>
        </w:rPr>
      </w:pPr>
      <w:r w:rsidRPr="00EF3050">
        <w:rPr>
          <w:rFonts w:ascii="Arial-BoldMT" w:hAnsi="Arial-BoldMT"/>
          <w:b/>
          <w:bCs/>
          <w:color w:val="242021"/>
          <w:sz w:val="36"/>
          <w:szCs w:val="36"/>
        </w:rPr>
        <w:t xml:space="preserve">Κατά την επίσκεψή τους σε ένα θέατρο τα παιδιά μετρούσαν το πλήθος των θέσεων του θεάτρου. Παρατήρησαν ότι η πρώτη από τη σκηνή σειρά είχε 30 θέσεις, η δεύτερη σειρά είχε δύο θέσεις περισσότερες από την πρώτη, η τρίτη σειρά 2 θέσεις περισσότερες από τη δεύτερη </w:t>
      </w:r>
      <w:proofErr w:type="spellStart"/>
      <w:r w:rsidRPr="00EF3050">
        <w:rPr>
          <w:rFonts w:ascii="Arial-BoldMT" w:hAnsi="Arial-BoldMT"/>
          <w:b/>
          <w:bCs/>
          <w:color w:val="242021"/>
          <w:sz w:val="36"/>
          <w:szCs w:val="36"/>
        </w:rPr>
        <w:t>κ.ο.κ.</w:t>
      </w:r>
      <w:proofErr w:type="spellEnd"/>
      <w:r w:rsidRPr="00EF3050">
        <w:rPr>
          <w:rFonts w:ascii="Arial-BoldMT" w:hAnsi="Arial-BoldMT"/>
          <w:b/>
          <w:bCs/>
          <w:color w:val="242021"/>
          <w:sz w:val="36"/>
          <w:szCs w:val="36"/>
        </w:rPr>
        <w:t xml:space="preserve"> Όλες οι σειρές ήταν 10.</w:t>
      </w:r>
      <w:r w:rsidR="00BC276B">
        <w:rPr>
          <w:rFonts w:ascii="Arial-BoldMT" w:hAnsi="Arial-BoldMT"/>
          <w:b/>
          <w:bCs/>
          <w:color w:val="242021"/>
          <w:sz w:val="36"/>
          <w:szCs w:val="36"/>
        </w:rPr>
        <w:t xml:space="preserve"> </w:t>
      </w:r>
      <w:r w:rsidRPr="00EF3050">
        <w:rPr>
          <w:rFonts w:ascii="Arial-BoldMT" w:hAnsi="Arial-BoldMT"/>
          <w:b/>
          <w:bCs/>
          <w:color w:val="242021"/>
          <w:sz w:val="36"/>
          <w:szCs w:val="36"/>
        </w:rPr>
        <w:t>Πόσες θέσεις είχε το θέατρο;</w:t>
      </w:r>
    </w:p>
    <w:p w:rsidR="00C56426" w:rsidRPr="00EF3050" w:rsidRDefault="00C56426" w:rsidP="00EF3050">
      <w:pPr>
        <w:rPr>
          <w:rFonts w:ascii="Tahoma" w:hAnsi="Tahoma" w:cs="Tahoma"/>
          <w:b/>
          <w:sz w:val="36"/>
          <w:szCs w:val="36"/>
        </w:rPr>
      </w:pPr>
      <w:r w:rsidRPr="00EF3050">
        <w:rPr>
          <w:rFonts w:ascii="Tahoma" w:hAnsi="Tahoma" w:cs="Tahoma"/>
          <w:b/>
          <w:sz w:val="36"/>
          <w:szCs w:val="36"/>
        </w:rPr>
        <w:br w:type="page"/>
      </w:r>
      <w:r w:rsidR="00FA1E0B" w:rsidRPr="00FA1E0B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46784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66" name="Πλαίσιο κειμένου 1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BC276B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16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166" o:spid="_x0000_s1177" type="#_x0000_t202" style="position:absolute;margin-left:0;margin-top:785.3pt;width:99.2pt;height:28.35pt;z-index:2530467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q090764CAAA0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472C38" w:rsidRPr="00BC276B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16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</w:p>
    <w:tbl>
      <w:tblPr>
        <w:tblStyle w:val="74"/>
        <w:tblW w:w="9639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Caption w:val="πίνακας με 5 γραμμές και 2 στήλες"/>
      </w:tblPr>
      <w:tblGrid>
        <w:gridCol w:w="2557"/>
        <w:gridCol w:w="7082"/>
      </w:tblGrid>
      <w:tr w:rsidR="00C56426" w:rsidRPr="00EF3050" w:rsidTr="007C6468">
        <w:tc>
          <w:tcPr>
            <w:tcW w:w="2557" w:type="dxa"/>
            <w:tcMar>
              <w:left w:w="0" w:type="dxa"/>
              <w:right w:w="0" w:type="dxa"/>
            </w:tcMar>
          </w:tcPr>
          <w:p w:rsidR="00C56426" w:rsidRPr="00EF3050" w:rsidRDefault="00C56426" w:rsidP="00EF3050">
            <w:pPr>
              <w:spacing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  <w:r w:rsidRPr="00EF3050">
              <w:rPr>
                <w:rFonts w:ascii="Tahoma-Bold" w:eastAsia="Calibri" w:hAnsi="Tahoma-Bold" w:cs="Times New Roman"/>
                <w:b/>
                <w:bCs/>
                <w:color w:val="2381C4"/>
                <w:sz w:val="36"/>
                <w:szCs w:val="36"/>
              </w:rPr>
              <w:lastRenderedPageBreak/>
              <w:t>2ο Πρόβλημα</w:t>
            </w:r>
          </w:p>
        </w:tc>
        <w:tc>
          <w:tcPr>
            <w:tcW w:w="7082" w:type="dxa"/>
            <w:tcBorders>
              <w:bottom w:val="single" w:sz="24" w:space="0" w:color="0070C0"/>
            </w:tcBorders>
          </w:tcPr>
          <w:p w:rsidR="00C56426" w:rsidRPr="00EF3050" w:rsidRDefault="00C56426" w:rsidP="00EF3050">
            <w:pPr>
              <w:spacing w:line="276" w:lineRule="auto"/>
              <w:rPr>
                <w:rFonts w:ascii="Arial" w:eastAsia="Calibri" w:hAnsi="Arial" w:cs="Arial"/>
                <w:b/>
                <w:sz w:val="36"/>
                <w:szCs w:val="36"/>
              </w:rPr>
            </w:pPr>
          </w:p>
        </w:tc>
      </w:tr>
    </w:tbl>
    <w:tbl>
      <w:tblPr>
        <w:tblW w:w="9639" w:type="dxa"/>
        <w:jc w:val="center"/>
        <w:tblBorders>
          <w:top w:val="single" w:sz="24" w:space="0" w:color="auto"/>
          <w:left w:val="single" w:sz="24" w:space="0" w:color="auto"/>
          <w:bottom w:val="single" w:sz="24" w:space="0" w:color="auto"/>
          <w:right w:val="single" w:sz="24" w:space="0" w:color="auto"/>
          <w:insideH w:val="single" w:sz="24" w:space="0" w:color="auto"/>
          <w:insideV w:val="single" w:sz="24" w:space="0" w:color="auto"/>
        </w:tblBorders>
        <w:tblLook w:val="04A0" w:firstRow="1" w:lastRow="0" w:firstColumn="1" w:lastColumn="0" w:noHBand="0" w:noVBand="1"/>
        <w:tblCaption w:val="πίνακας με 5 γραμμές και 2 στήλες"/>
      </w:tblPr>
      <w:tblGrid>
        <w:gridCol w:w="4819"/>
        <w:gridCol w:w="4820"/>
      </w:tblGrid>
      <w:tr w:rsidR="00C56426" w:rsidRPr="00EF3050" w:rsidTr="00C56426">
        <w:trPr>
          <w:jc w:val="center"/>
        </w:trPr>
        <w:tc>
          <w:tcPr>
            <w:tcW w:w="4819" w:type="dxa"/>
            <w:tcMar>
              <w:top w:w="113" w:type="dxa"/>
              <w:bottom w:w="113" w:type="dxa"/>
            </w:tcMar>
            <w:vAlign w:val="center"/>
            <w:hideMark/>
          </w:tcPr>
          <w:p w:rsidR="00C56426" w:rsidRPr="00EF3050" w:rsidRDefault="00C56426" w:rsidP="00EF305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EF3050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>Αντικείμενα</w:t>
            </w:r>
          </w:p>
        </w:tc>
        <w:tc>
          <w:tcPr>
            <w:tcW w:w="4820" w:type="dxa"/>
            <w:tcMar>
              <w:top w:w="113" w:type="dxa"/>
              <w:bottom w:w="113" w:type="dxa"/>
            </w:tcMar>
            <w:vAlign w:val="center"/>
            <w:hideMark/>
          </w:tcPr>
          <w:p w:rsidR="00C56426" w:rsidRPr="00EF3050" w:rsidRDefault="00C56426" w:rsidP="00EF305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EF3050">
              <w:rPr>
                <w:rFonts w:ascii="Tahoma-Bold" w:eastAsia="Times New Roman" w:hAnsi="Tahoma-Bold" w:cs="Times New Roman"/>
                <w:b/>
                <w:bCs/>
                <w:color w:val="242021"/>
                <w:sz w:val="36"/>
                <w:szCs w:val="36"/>
                <w:lang w:eastAsia="el-GR"/>
              </w:rPr>
              <w:t>Πόντοι</w:t>
            </w:r>
          </w:p>
        </w:tc>
      </w:tr>
      <w:tr w:rsidR="00C56426" w:rsidRPr="00EF3050" w:rsidTr="00C56426">
        <w:trPr>
          <w:jc w:val="center"/>
        </w:trPr>
        <w:tc>
          <w:tcPr>
            <w:tcW w:w="4819" w:type="dxa"/>
            <w:tcMar>
              <w:top w:w="113" w:type="dxa"/>
              <w:bottom w:w="113" w:type="dxa"/>
            </w:tcMar>
            <w:vAlign w:val="center"/>
          </w:tcPr>
          <w:p w:rsidR="00C56426" w:rsidRPr="00EF3050" w:rsidRDefault="00C56426" w:rsidP="00EF305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EF3050">
              <w:rPr>
                <w:noProof/>
                <w:sz w:val="36"/>
                <w:szCs w:val="36"/>
              </w:rPr>
              <w:drawing>
                <wp:inline distT="0" distB="0" distL="0" distR="0" wp14:anchorId="4CD9B9D9" wp14:editId="57BB9A7D">
                  <wp:extent cx="909529" cy="900000"/>
                  <wp:effectExtent l="0" t="0" r="5080" b="0"/>
                  <wp:docPr id="9531" name="Εικόνα 9531" descr="νόμισμα." title="εικόνα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9529" cy="9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Mar>
              <w:top w:w="113" w:type="dxa"/>
              <w:bottom w:w="113" w:type="dxa"/>
            </w:tcMar>
            <w:vAlign w:val="center"/>
            <w:hideMark/>
          </w:tcPr>
          <w:p w:rsidR="00C56426" w:rsidRPr="00EF3050" w:rsidRDefault="00C56426" w:rsidP="00EF305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EF305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+5</w:t>
            </w:r>
          </w:p>
        </w:tc>
      </w:tr>
      <w:tr w:rsidR="00C56426" w:rsidRPr="00EF3050" w:rsidTr="00C56426">
        <w:trPr>
          <w:jc w:val="center"/>
        </w:trPr>
        <w:tc>
          <w:tcPr>
            <w:tcW w:w="4819" w:type="dxa"/>
            <w:tcMar>
              <w:top w:w="113" w:type="dxa"/>
              <w:bottom w:w="113" w:type="dxa"/>
            </w:tcMar>
            <w:vAlign w:val="center"/>
          </w:tcPr>
          <w:p w:rsidR="00C56426" w:rsidRPr="00EF3050" w:rsidRDefault="00C56426" w:rsidP="00EF305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EF3050">
              <w:rPr>
                <w:noProof/>
                <w:sz w:val="36"/>
                <w:szCs w:val="36"/>
              </w:rPr>
              <w:drawing>
                <wp:inline distT="0" distB="0" distL="0" distR="0" wp14:anchorId="60E89D39" wp14:editId="56E46FB8">
                  <wp:extent cx="377190" cy="1080000"/>
                  <wp:effectExtent l="0" t="0" r="3810" b="6350"/>
                  <wp:docPr id="9532" name="Εικόνα 9532" descr="κλειδί." title="εικόνα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7190" cy="108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Mar>
              <w:top w:w="113" w:type="dxa"/>
              <w:bottom w:w="113" w:type="dxa"/>
            </w:tcMar>
            <w:vAlign w:val="center"/>
            <w:hideMark/>
          </w:tcPr>
          <w:p w:rsidR="00C56426" w:rsidRPr="00EF3050" w:rsidRDefault="00C56426" w:rsidP="00EF305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EF305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+10</w:t>
            </w:r>
          </w:p>
        </w:tc>
      </w:tr>
      <w:tr w:rsidR="00C56426" w:rsidRPr="00EF3050" w:rsidTr="00C56426">
        <w:trPr>
          <w:jc w:val="center"/>
        </w:trPr>
        <w:tc>
          <w:tcPr>
            <w:tcW w:w="4819" w:type="dxa"/>
            <w:tcMar>
              <w:top w:w="113" w:type="dxa"/>
              <w:bottom w:w="113" w:type="dxa"/>
            </w:tcMar>
            <w:vAlign w:val="center"/>
          </w:tcPr>
          <w:p w:rsidR="00C56426" w:rsidRPr="00EF3050" w:rsidRDefault="00C56426" w:rsidP="00EF305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EF3050">
              <w:rPr>
                <w:noProof/>
                <w:sz w:val="36"/>
                <w:szCs w:val="36"/>
              </w:rPr>
              <w:drawing>
                <wp:inline distT="0" distB="0" distL="0" distR="0" wp14:anchorId="705F7F7A" wp14:editId="1AAA641B">
                  <wp:extent cx="1439609" cy="720000"/>
                  <wp:effectExtent l="0" t="0" r="8255" b="4445"/>
                  <wp:docPr id="9533" name="Εικόνα 9533" descr="νερό." title="εικόνα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9609" cy="7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Mar>
              <w:top w:w="113" w:type="dxa"/>
              <w:bottom w:w="113" w:type="dxa"/>
            </w:tcMar>
            <w:vAlign w:val="center"/>
            <w:hideMark/>
          </w:tcPr>
          <w:p w:rsidR="00C56426" w:rsidRPr="00EF3050" w:rsidRDefault="00C56426" w:rsidP="00EF305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EF305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-10</w:t>
            </w:r>
          </w:p>
        </w:tc>
      </w:tr>
      <w:tr w:rsidR="00C56426" w:rsidRPr="00EF3050" w:rsidTr="00C56426">
        <w:trPr>
          <w:jc w:val="center"/>
        </w:trPr>
        <w:tc>
          <w:tcPr>
            <w:tcW w:w="4819" w:type="dxa"/>
            <w:tcMar>
              <w:top w:w="113" w:type="dxa"/>
              <w:bottom w:w="113" w:type="dxa"/>
            </w:tcMar>
            <w:vAlign w:val="center"/>
          </w:tcPr>
          <w:p w:rsidR="00C56426" w:rsidRPr="00EF3050" w:rsidRDefault="00C56426" w:rsidP="00EF305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EF3050">
              <w:rPr>
                <w:noProof/>
                <w:sz w:val="36"/>
                <w:szCs w:val="36"/>
              </w:rPr>
              <w:drawing>
                <wp:inline distT="0" distB="0" distL="0" distR="0" wp14:anchorId="3E9FE591" wp14:editId="1736D1E1">
                  <wp:extent cx="1222373" cy="828000"/>
                  <wp:effectExtent l="0" t="0" r="0" b="0"/>
                  <wp:docPr id="9535" name="Εικόνα 9535" descr="φράκτης." title="εικόνα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2373" cy="82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Mar>
              <w:top w:w="113" w:type="dxa"/>
              <w:bottom w:w="113" w:type="dxa"/>
            </w:tcMar>
            <w:vAlign w:val="center"/>
            <w:hideMark/>
          </w:tcPr>
          <w:p w:rsidR="00C56426" w:rsidRPr="00EF3050" w:rsidRDefault="00C56426" w:rsidP="00EF3050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36"/>
                <w:szCs w:val="36"/>
                <w:lang w:eastAsia="el-GR"/>
              </w:rPr>
            </w:pPr>
            <w:r w:rsidRPr="00EF3050">
              <w:rPr>
                <w:rFonts w:ascii="Arial-BoldMT" w:eastAsia="Times New Roman" w:hAnsi="Arial-BoldMT" w:cs="Times New Roman"/>
                <w:b/>
                <w:bCs/>
                <w:color w:val="242021"/>
                <w:sz w:val="36"/>
                <w:szCs w:val="36"/>
                <w:lang w:eastAsia="el-GR"/>
              </w:rPr>
              <w:t>-5</w:t>
            </w:r>
          </w:p>
        </w:tc>
      </w:tr>
    </w:tbl>
    <w:p w:rsidR="007C6468" w:rsidRPr="00EF3050" w:rsidRDefault="007C6468" w:rsidP="007C6468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EF3050">
        <w:rPr>
          <w:rFonts w:ascii="Arial-BoldMT" w:hAnsi="Arial-BoldMT"/>
          <w:b/>
          <w:bCs/>
          <w:color w:val="242021"/>
          <w:sz w:val="36"/>
          <w:szCs w:val="36"/>
        </w:rPr>
        <w:t>Στον παραπάνω πίνακα παρουσιάζονται οι πόντοι τους οποίους κερδίζει ή χάνει ο ήρωας σε ένα ηλεκτρονικό παιχνίδι, όταν αγγίζει καθένα από τα αντικείμενα.</w:t>
      </w:r>
    </w:p>
    <w:p w:rsidR="007C6468" w:rsidRPr="00EF3050" w:rsidRDefault="007C6468" w:rsidP="007C6468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EF3050">
        <w:rPr>
          <w:rFonts w:ascii="Arial-BoldMT" w:hAnsi="Arial-BoldMT"/>
          <w:b/>
          <w:bCs/>
          <w:color w:val="242021"/>
          <w:sz w:val="36"/>
          <w:szCs w:val="36"/>
        </w:rPr>
        <w:t>Στην πρώτη πίστα του παιχνιδιού ο ήρωάς μας ξεκινά με 0 πόντους. Στο τέλος της πρώτης πίστας έχει συγκεντρώσει 2 κέρματα, 1 κλειδί και έχει αγγίξει δύο φορές νερό και μί</w:t>
      </w:r>
      <w:r w:rsidR="00FA1E0B"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48832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167" name="Πλαίσιο κειμένου 1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BC276B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17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167" o:spid="_x0000_s1178" type="#_x0000_t202" style="position:absolute;margin-left:0;margin-top:785.3pt;width:99.2pt;height:28.35pt;z-index:25304883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" o:allowincell="f" o:allowoverlap="f" fillcolor="#fc9" stroked="f" strokeweight="2.25pt">
                <v:textbox inset="1.5mm,1.5mm,1.5mm,1.5mm">
                  <w:txbxContent>
                    <w:p w:rsidR="00472C38" w:rsidRPr="00BC276B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17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Pr="00EF3050">
        <w:rPr>
          <w:rFonts w:ascii="Arial-BoldMT" w:hAnsi="Arial-BoldMT"/>
          <w:b/>
          <w:bCs/>
          <w:color w:val="242021"/>
          <w:sz w:val="36"/>
          <w:szCs w:val="36"/>
        </w:rPr>
        <w:t>α φορά φράχτη.</w:t>
      </w:r>
    </w:p>
    <w:p w:rsidR="00C56426" w:rsidRPr="00EF3050" w:rsidRDefault="00C56426" w:rsidP="00EF3050">
      <w:pPr>
        <w:rPr>
          <w:rFonts w:ascii="Tahoma" w:hAnsi="Tahoma" w:cs="Tahoma"/>
          <w:b/>
          <w:sz w:val="36"/>
          <w:szCs w:val="36"/>
        </w:rPr>
      </w:pPr>
    </w:p>
    <w:p w:rsidR="00C56426" w:rsidRPr="00EF3050" w:rsidRDefault="00C56426" w:rsidP="00EF3050">
      <w:pPr>
        <w:rPr>
          <w:rFonts w:ascii="Tahoma" w:hAnsi="Tahoma" w:cs="Tahoma"/>
          <w:b/>
          <w:sz w:val="36"/>
          <w:szCs w:val="36"/>
        </w:rPr>
      </w:pPr>
    </w:p>
    <w:p w:rsidR="00C56426" w:rsidRPr="00EF3050" w:rsidRDefault="00C56426" w:rsidP="00EF3050">
      <w:pPr>
        <w:rPr>
          <w:rFonts w:ascii="Tahoma" w:hAnsi="Tahoma" w:cs="Tahoma"/>
          <w:b/>
          <w:sz w:val="36"/>
          <w:szCs w:val="36"/>
        </w:rPr>
      </w:pPr>
    </w:p>
    <w:p w:rsidR="00380095" w:rsidRPr="00EF3050" w:rsidRDefault="00380095" w:rsidP="00EF3050">
      <w:pPr>
        <w:rPr>
          <w:rFonts w:ascii="Tahoma" w:hAnsi="Tahoma" w:cs="Tahoma"/>
          <w:b/>
          <w:sz w:val="36"/>
          <w:szCs w:val="36"/>
        </w:rPr>
        <w:sectPr w:rsidR="00380095" w:rsidRPr="00EF3050" w:rsidSect="006634DE"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:rsidR="007C6468" w:rsidRDefault="00FA1E0B" w:rsidP="00EF3050">
      <w:pPr>
        <w:rPr>
          <w:rFonts w:ascii="Arial-BoldMT" w:hAnsi="Arial-BoldMT"/>
          <w:b/>
          <w:bCs/>
          <w:color w:val="242021"/>
          <w:sz w:val="36"/>
          <w:szCs w:val="36"/>
        </w:rPr>
      </w:pPr>
      <w:r w:rsidRPr="00FA1E0B">
        <w:rPr>
          <w:rFonts w:ascii="Arial" w:hAnsi="Arial" w:cs="Arial"/>
          <w:b/>
          <w:bCs/>
          <w:noProof/>
          <w:color w:val="242021"/>
          <w:sz w:val="36"/>
          <w:szCs w:val="36"/>
        </w:rPr>
        <w:lastRenderedPageBreak/>
        <mc:AlternateContent>
          <mc:Choice Requires="wps">
            <w:drawing>
              <wp:anchor distT="0" distB="0" distL="114300" distR="114300" simplePos="0" relativeHeight="253052928" behindDoc="0" locked="0" layoutInCell="0" allowOverlap="0" wp14:anchorId="20B7FA94" wp14:editId="4D14C885">
                <wp:simplePos x="0" y="0"/>
                <wp:positionH relativeFrom="page">
                  <wp:align>center</wp:align>
                </wp:positionH>
                <wp:positionV relativeFrom="topMargin">
                  <wp:posOffset>6840855</wp:posOffset>
                </wp:positionV>
                <wp:extent cx="1260000" cy="360000"/>
                <wp:effectExtent l="0" t="0" r="0" b="2540"/>
                <wp:wrapNone/>
                <wp:docPr id="169" name="Πλαίσιο κειμένου 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BC276B" w:rsidRDefault="00472C38" w:rsidP="00547D90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18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36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B7FA94" id="Πλαίσιο κειμένου 169" o:spid="_x0000_s1179" type="#_x0000_t202" style="position:absolute;margin-left:0;margin-top:538.65pt;width:99.2pt;height:28.35pt;z-index:253052928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472C38" w:rsidRPr="00BC276B" w:rsidRDefault="00472C38" w:rsidP="00547D90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18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36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7C6468" w:rsidRPr="00EF3050">
        <w:rPr>
          <w:rFonts w:ascii="Arial-BoldMT" w:hAnsi="Arial-BoldMT"/>
          <w:b/>
          <w:bCs/>
          <w:color w:val="242021"/>
          <w:sz w:val="36"/>
          <w:szCs w:val="36"/>
        </w:rPr>
        <w:t>Πόσους πόντους έχει ο ήρωάς μας στο τέλος της πρώτης πίστας;</w:t>
      </w:r>
    </w:p>
    <w:p w:rsidR="007C6468" w:rsidRDefault="007C6468" w:rsidP="00EF3050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p w:rsidR="007C6468" w:rsidRDefault="007C6468" w:rsidP="00EF3050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p w:rsidR="007C6468" w:rsidRDefault="007C6468" w:rsidP="00EF3050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p w:rsidR="007C6468" w:rsidRDefault="007C6468" w:rsidP="00EF3050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p w:rsidR="007C6468" w:rsidRDefault="007C6468" w:rsidP="00EF3050">
      <w:pPr>
        <w:rPr>
          <w:rFonts w:ascii="Arial-BoldMT" w:hAnsi="Arial-BoldMT"/>
          <w:b/>
          <w:bCs/>
          <w:color w:val="242021"/>
          <w:sz w:val="36"/>
          <w:szCs w:val="36"/>
        </w:rPr>
      </w:pPr>
    </w:p>
    <w:p w:rsidR="00C56426" w:rsidRPr="00EF3050" w:rsidRDefault="00380095" w:rsidP="00EF3050">
      <w:pPr>
        <w:rPr>
          <w:rFonts w:ascii="Tahoma" w:hAnsi="Tahoma" w:cs="Tahoma"/>
          <w:b/>
          <w:sz w:val="36"/>
          <w:szCs w:val="36"/>
        </w:rPr>
      </w:pPr>
      <w:r w:rsidRPr="00EF3050">
        <w:rPr>
          <w:rFonts w:ascii="Arial-BoldMT" w:hAnsi="Arial-BoldMT"/>
          <w:b/>
          <w:bCs/>
          <w:color w:val="242021"/>
          <w:sz w:val="36"/>
          <w:szCs w:val="36"/>
        </w:rPr>
        <w:t xml:space="preserve">Υπολογίζουμε με τη βοήθεια της </w:t>
      </w:r>
      <w:proofErr w:type="spellStart"/>
      <w:r w:rsidRPr="00EF3050">
        <w:rPr>
          <w:rFonts w:ascii="Arial-BoldMT" w:hAnsi="Arial-BoldMT"/>
          <w:b/>
          <w:bCs/>
          <w:color w:val="242021"/>
          <w:sz w:val="36"/>
          <w:szCs w:val="36"/>
        </w:rPr>
        <w:t>αριθμογραμμής</w:t>
      </w:r>
      <w:proofErr w:type="spellEnd"/>
      <w:r w:rsidRPr="00EF3050">
        <w:rPr>
          <w:rFonts w:ascii="Arial-BoldMT" w:hAnsi="Arial-BoldMT"/>
          <w:b/>
          <w:bCs/>
          <w:color w:val="242021"/>
          <w:sz w:val="36"/>
          <w:szCs w:val="36"/>
        </w:rPr>
        <w:t>:</w:t>
      </w:r>
    </w:p>
    <w:p w:rsidR="00C56426" w:rsidRPr="00EF3050" w:rsidRDefault="002C0969" w:rsidP="00EF3050">
      <w:pPr>
        <w:jc w:val="center"/>
        <w:rPr>
          <w:rFonts w:ascii="Tahoma" w:hAnsi="Tahoma" w:cs="Tahoma"/>
          <w:b/>
          <w:sz w:val="36"/>
          <w:szCs w:val="36"/>
        </w:rPr>
      </w:pPr>
      <w:r w:rsidRPr="00EF3050">
        <w:rPr>
          <w:noProof/>
          <w:sz w:val="36"/>
          <w:szCs w:val="36"/>
        </w:rPr>
        <w:drawing>
          <wp:inline distT="0" distB="0" distL="0" distR="0" wp14:anchorId="5BDFACE8" wp14:editId="2EF918EC">
            <wp:extent cx="914192" cy="9000000"/>
            <wp:effectExtent l="0" t="4445" r="0" b="0"/>
            <wp:docPr id="128" name="Εικόνα 128" descr="έχει 13 υποδιαιρέσεις. οι αριθμοί ξεκινούν από το -25 και τελειώνουν στο 40.&#10;" title="αριθμογραμμή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3"/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914192" cy="90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0969" w:rsidRPr="00EF3050" w:rsidRDefault="002C0969" w:rsidP="00EF3050">
      <w:pPr>
        <w:rPr>
          <w:rFonts w:ascii="Tahoma" w:hAnsi="Tahoma" w:cs="Tahoma"/>
          <w:b/>
          <w:sz w:val="36"/>
          <w:szCs w:val="36"/>
        </w:rPr>
      </w:pPr>
    </w:p>
    <w:p w:rsidR="002C0969" w:rsidRPr="00EF3050" w:rsidRDefault="002C0969" w:rsidP="00EF3050">
      <w:pPr>
        <w:rPr>
          <w:rFonts w:ascii="Tahoma" w:hAnsi="Tahoma" w:cs="Tahoma"/>
          <w:b/>
          <w:sz w:val="36"/>
          <w:szCs w:val="36"/>
        </w:rPr>
      </w:pPr>
    </w:p>
    <w:p w:rsidR="002C0969" w:rsidRPr="00EF3050" w:rsidRDefault="002C0969" w:rsidP="00EF3050">
      <w:pPr>
        <w:rPr>
          <w:rFonts w:ascii="Tahoma" w:hAnsi="Tahoma" w:cs="Tahoma"/>
          <w:b/>
          <w:sz w:val="36"/>
          <w:szCs w:val="36"/>
        </w:rPr>
      </w:pPr>
    </w:p>
    <w:p w:rsidR="00380095" w:rsidRPr="00EF3050" w:rsidRDefault="00380095" w:rsidP="00EF3050">
      <w:pPr>
        <w:rPr>
          <w:rFonts w:ascii="Tahoma" w:hAnsi="Tahoma" w:cs="Tahoma"/>
          <w:b/>
          <w:sz w:val="36"/>
          <w:szCs w:val="36"/>
        </w:rPr>
      </w:pPr>
    </w:p>
    <w:p w:rsidR="00380095" w:rsidRPr="00EF3050" w:rsidRDefault="00380095" w:rsidP="00EF3050">
      <w:pPr>
        <w:rPr>
          <w:rFonts w:ascii="Tahoma" w:hAnsi="Tahoma" w:cs="Tahoma"/>
          <w:b/>
          <w:sz w:val="36"/>
          <w:szCs w:val="36"/>
        </w:rPr>
        <w:sectPr w:rsidR="00380095" w:rsidRPr="00EF3050" w:rsidSect="00380095"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p w:rsidR="00380095" w:rsidRPr="007C6468" w:rsidRDefault="002E68F3">
      <w:pPr>
        <w:rPr>
          <w:rFonts w:ascii="Tahoma" w:hAnsi="Tahoma" w:cs="Tahoma"/>
          <w:b/>
          <w:sz w:val="50"/>
          <w:szCs w:val="50"/>
        </w:rPr>
      </w:pPr>
      <w:r w:rsidRPr="007C6468">
        <w:rPr>
          <w:rFonts w:ascii="Tahoma-Bold" w:hAnsi="Tahoma-Bold"/>
          <w:b/>
          <w:bCs/>
          <w:color w:val="8079B8"/>
          <w:sz w:val="50"/>
          <w:szCs w:val="50"/>
        </w:rPr>
        <w:lastRenderedPageBreak/>
        <w:t>Κεφάλαια 25, 29, 30, 31</w:t>
      </w:r>
    </w:p>
    <w:p w:rsidR="00380095" w:rsidRDefault="00380095">
      <w:pPr>
        <w:rPr>
          <w:rFonts w:ascii="Tahoma" w:hAnsi="Tahoma" w:cs="Tahoma"/>
          <w:b/>
          <w:sz w:val="56"/>
          <w:szCs w:val="56"/>
        </w:rPr>
      </w:pPr>
    </w:p>
    <w:p w:rsidR="002E68F3" w:rsidRDefault="002E68F3" w:rsidP="002E68F3">
      <w:pPr>
        <w:jc w:val="center"/>
        <w:rPr>
          <w:rFonts w:ascii="Tahoma" w:hAnsi="Tahoma" w:cs="Tahoma"/>
          <w:b/>
          <w:sz w:val="56"/>
          <w:szCs w:val="56"/>
        </w:rPr>
      </w:pPr>
      <w:r>
        <w:rPr>
          <w:noProof/>
        </w:rPr>
        <w:drawing>
          <wp:inline distT="0" distB="0" distL="0" distR="0">
            <wp:extent cx="3843631" cy="3852000"/>
            <wp:effectExtent l="0" t="0" r="5080" b="0"/>
            <wp:docPr id="129" name="Εικόνα 129" descr="τετράγωνο χωρισμένο 100 τετραγωνάκια." title="σχέδιο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2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3631" cy="385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68F3" w:rsidRDefault="002E68F3">
      <w:pPr>
        <w:rPr>
          <w:rFonts w:ascii="Tahoma" w:hAnsi="Tahoma" w:cs="Tahoma"/>
          <w:b/>
          <w:sz w:val="56"/>
          <w:szCs w:val="56"/>
        </w:rPr>
      </w:pPr>
    </w:p>
    <w:p w:rsidR="003360A2" w:rsidRPr="002C09AE" w:rsidRDefault="002E68F3" w:rsidP="003360A2">
      <w:pPr>
        <w:rPr>
          <w:rFonts w:ascii="Tahoma-Bold" w:hAnsi="Tahoma-Bold"/>
          <w:b/>
          <w:bCs/>
          <w:sz w:val="36"/>
          <w:szCs w:val="36"/>
        </w:rPr>
      </w:pPr>
      <w:r>
        <w:rPr>
          <w:rFonts w:ascii="Tahoma" w:hAnsi="Tahoma" w:cs="Tahoma"/>
          <w:b/>
          <w:sz w:val="56"/>
          <w:szCs w:val="56"/>
        </w:rPr>
        <w:br w:type="page"/>
      </w:r>
      <w:r w:rsidR="003360A2">
        <w:rPr>
          <w:rFonts w:ascii="Tahoma" w:hAnsi="Tahoma" w:cs="Tahoma"/>
          <w:b/>
          <w:sz w:val="56"/>
          <w:szCs w:val="56"/>
        </w:rPr>
        <w:lastRenderedPageBreak/>
        <w:br w:type="page"/>
      </w:r>
    </w:p>
    <w:p w:rsidR="003360A2" w:rsidRDefault="003360A2" w:rsidP="003360A2">
      <w:pPr>
        <w:jc w:val="center"/>
        <w:rPr>
          <w:rFonts w:ascii="Tahoma" w:hAnsi="Tahoma" w:cs="Tahoma"/>
          <w:b/>
          <w:sz w:val="36"/>
          <w:szCs w:val="36"/>
        </w:rPr>
      </w:pPr>
      <w:r w:rsidRPr="002C09AE">
        <w:rPr>
          <w:noProof/>
          <w:sz w:val="36"/>
          <w:szCs w:val="36"/>
        </w:rPr>
        <w:lastRenderedPageBreak/>
        <w:drawing>
          <wp:inline distT="0" distB="0" distL="0" distR="0" wp14:anchorId="58F51F4F" wp14:editId="4EBF00CD">
            <wp:extent cx="5800725" cy="8772525"/>
            <wp:effectExtent l="0" t="0" r="9525" b="9525"/>
            <wp:docPr id="489" name="Εικόνα 489" descr="τετραγωνισμένο χαρτί." title="σχέδιο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5"/>
                    <a:stretch>
                      <a:fillRect/>
                    </a:stretch>
                  </pic:blipFill>
                  <pic:spPr>
                    <a:xfrm>
                      <a:off x="0" y="0"/>
                      <a:ext cx="5800725" cy="877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ahoma" w:hAnsi="Tahoma" w:cs="Tahoma"/>
          <w:b/>
          <w:sz w:val="36"/>
          <w:szCs w:val="36"/>
        </w:rPr>
        <w:br w:type="page"/>
      </w:r>
    </w:p>
    <w:p w:rsidR="003360A2" w:rsidRPr="002C09AE" w:rsidRDefault="003360A2" w:rsidP="003360A2">
      <w:pPr>
        <w:jc w:val="center"/>
        <w:rPr>
          <w:rFonts w:ascii="Tahoma" w:hAnsi="Tahoma" w:cs="Tahoma"/>
          <w:b/>
          <w:sz w:val="36"/>
          <w:szCs w:val="36"/>
        </w:rPr>
      </w:pPr>
      <w:r w:rsidRPr="002C09AE">
        <w:rPr>
          <w:rFonts w:ascii="Tahoma" w:hAnsi="Tahoma" w:cs="Tahoma"/>
          <w:b/>
          <w:sz w:val="36"/>
          <w:szCs w:val="36"/>
        </w:rPr>
        <w:lastRenderedPageBreak/>
        <w:br w:type="page"/>
      </w:r>
    </w:p>
    <w:p w:rsidR="003360A2" w:rsidRPr="000650A3" w:rsidRDefault="003360A2" w:rsidP="003360A2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0650A3">
        <w:rPr>
          <w:rFonts w:ascii="Arial-BoldMT" w:hAnsi="Arial-BoldMT"/>
          <w:b/>
          <w:bCs/>
          <w:color w:val="242021"/>
          <w:sz w:val="56"/>
          <w:szCs w:val="56"/>
        </w:rPr>
        <w:lastRenderedPageBreak/>
        <w:t>.......................................................</w:t>
      </w:r>
    </w:p>
    <w:p w:rsidR="003360A2" w:rsidRPr="000650A3" w:rsidRDefault="003360A2" w:rsidP="003360A2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0650A3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</w:t>
      </w:r>
    </w:p>
    <w:p w:rsidR="003360A2" w:rsidRPr="000650A3" w:rsidRDefault="003360A2" w:rsidP="003360A2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0650A3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</w:t>
      </w:r>
    </w:p>
    <w:p w:rsidR="003360A2" w:rsidRPr="000650A3" w:rsidRDefault="003360A2" w:rsidP="003360A2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0650A3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</w:t>
      </w:r>
    </w:p>
    <w:p w:rsidR="003360A2" w:rsidRPr="000650A3" w:rsidRDefault="003360A2" w:rsidP="003360A2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0650A3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</w:t>
      </w:r>
    </w:p>
    <w:p w:rsidR="003360A2" w:rsidRPr="000650A3" w:rsidRDefault="003360A2" w:rsidP="003360A2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0650A3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</w:t>
      </w:r>
    </w:p>
    <w:p w:rsidR="003360A2" w:rsidRPr="000650A3" w:rsidRDefault="003360A2" w:rsidP="003360A2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0650A3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</w:t>
      </w:r>
    </w:p>
    <w:p w:rsidR="003360A2" w:rsidRPr="000650A3" w:rsidRDefault="003360A2" w:rsidP="003360A2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0650A3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</w:t>
      </w:r>
    </w:p>
    <w:p w:rsidR="003360A2" w:rsidRPr="000650A3" w:rsidRDefault="003360A2" w:rsidP="003360A2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0650A3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</w:t>
      </w:r>
    </w:p>
    <w:p w:rsidR="003360A2" w:rsidRPr="000650A3" w:rsidRDefault="003360A2" w:rsidP="003360A2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0650A3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</w:t>
      </w:r>
    </w:p>
    <w:p w:rsidR="003360A2" w:rsidRPr="000650A3" w:rsidRDefault="003360A2" w:rsidP="003360A2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0650A3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</w:t>
      </w:r>
    </w:p>
    <w:p w:rsidR="003360A2" w:rsidRPr="000650A3" w:rsidRDefault="003360A2" w:rsidP="003360A2">
      <w:pPr>
        <w:rPr>
          <w:rFonts w:ascii="Arial-BoldMT" w:hAnsi="Arial-BoldMT"/>
          <w:b/>
          <w:bCs/>
          <w:color w:val="242021"/>
          <w:sz w:val="56"/>
          <w:szCs w:val="56"/>
        </w:rPr>
      </w:pPr>
      <w:r w:rsidRPr="000650A3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</w:t>
      </w:r>
    </w:p>
    <w:p w:rsidR="003360A2" w:rsidRPr="000650A3" w:rsidRDefault="003360A2" w:rsidP="003360A2">
      <w:pPr>
        <w:rPr>
          <w:rFonts w:ascii="Tahoma" w:hAnsi="Tahoma" w:cs="Tahoma"/>
          <w:b/>
          <w:sz w:val="56"/>
          <w:szCs w:val="56"/>
        </w:rPr>
      </w:pPr>
      <w:r w:rsidRPr="000650A3">
        <w:rPr>
          <w:rFonts w:ascii="Arial-BoldMT" w:hAnsi="Arial-BoldMT"/>
          <w:b/>
          <w:bCs/>
          <w:color w:val="242021"/>
          <w:sz w:val="56"/>
          <w:szCs w:val="56"/>
        </w:rPr>
        <w:t>.......................................................</w:t>
      </w:r>
    </w:p>
    <w:p w:rsidR="003360A2" w:rsidRDefault="003360A2" w:rsidP="003360A2">
      <w:pPr>
        <w:rPr>
          <w:rFonts w:ascii="Tahoma" w:hAnsi="Tahoma" w:cs="Tahoma"/>
          <w:b/>
          <w:sz w:val="36"/>
          <w:szCs w:val="36"/>
        </w:rPr>
      </w:pPr>
      <w:r>
        <w:rPr>
          <w:rFonts w:ascii="Tahoma" w:hAnsi="Tahoma" w:cs="Tahoma"/>
          <w:b/>
          <w:sz w:val="36"/>
          <w:szCs w:val="36"/>
        </w:rPr>
        <w:br w:type="page"/>
      </w:r>
    </w:p>
    <w:p w:rsidR="003360A2" w:rsidRDefault="003360A2">
      <w:pPr>
        <w:rPr>
          <w:rFonts w:ascii="Tahoma" w:hAnsi="Tahoma" w:cs="Tahoma"/>
          <w:b/>
          <w:sz w:val="56"/>
          <w:szCs w:val="56"/>
        </w:rPr>
      </w:pPr>
      <w:r>
        <w:rPr>
          <w:rFonts w:ascii="Tahoma" w:hAnsi="Tahoma" w:cs="Tahoma"/>
          <w:b/>
          <w:sz w:val="56"/>
          <w:szCs w:val="56"/>
        </w:rPr>
        <w:lastRenderedPageBreak/>
        <w:br w:type="page"/>
      </w:r>
    </w:p>
    <w:p w:rsidR="00846DB0" w:rsidRPr="004A1CFE" w:rsidRDefault="00846DB0" w:rsidP="00846DB0">
      <w:pPr>
        <w:jc w:val="center"/>
        <w:rPr>
          <w:rFonts w:ascii="Arial" w:hAnsi="Arial" w:cs="Arial"/>
          <w:b/>
          <w:color w:val="548DD4" w:themeColor="text2" w:themeTint="99"/>
          <w:sz w:val="36"/>
          <w:szCs w:val="36"/>
        </w:rPr>
      </w:pPr>
      <w:r w:rsidRPr="004A1CFE">
        <w:rPr>
          <w:rFonts w:ascii="Arial" w:hAnsi="Arial" w:cs="Arial"/>
          <w:b/>
          <w:color w:val="548DD4" w:themeColor="text2" w:themeTint="99"/>
          <w:sz w:val="36"/>
          <w:szCs w:val="36"/>
          <w:lang w:bidi="el-GR"/>
        </w:rPr>
        <w:lastRenderedPageBreak/>
        <w:t>ΠΕΡΙΕΧΟΜΕΝΑ 1ου ΤΟΜΟΥ</w:t>
      </w:r>
    </w:p>
    <w:tbl>
      <w:tblPr>
        <w:tblStyle w:val="861"/>
        <w:tblW w:w="0" w:type="auto"/>
        <w:shd w:val="clear" w:color="auto" w:fill="365F91" w:themeFill="accent1" w:themeFillShade="BF"/>
        <w:tblLook w:val="04A0" w:firstRow="1" w:lastRow="0" w:firstColumn="1" w:lastColumn="0" w:noHBand="0" w:noVBand="1"/>
      </w:tblPr>
      <w:tblGrid>
        <w:gridCol w:w="8500"/>
        <w:gridCol w:w="1128"/>
      </w:tblGrid>
      <w:tr w:rsidR="004A1CFE" w:rsidRPr="004A1CFE" w:rsidTr="004A1CFE">
        <w:trPr>
          <w:trHeight w:val="850"/>
        </w:trPr>
        <w:tc>
          <w:tcPr>
            <w:tcW w:w="8500" w:type="dxa"/>
            <w:shd w:val="clear" w:color="auto" w:fill="365F91" w:themeFill="accent1" w:themeFillShade="BF"/>
            <w:vAlign w:val="center"/>
          </w:tcPr>
          <w:p w:rsidR="00846DB0" w:rsidRPr="004A1CFE" w:rsidRDefault="00846DB0" w:rsidP="004A1CFE">
            <w:pPr>
              <w:rPr>
                <w:rFonts w:ascii="Arial" w:hAnsi="Arial" w:cs="Arial"/>
                <w:b/>
                <w:color w:val="FFFFFF" w:themeColor="background1"/>
                <w:sz w:val="36"/>
                <w:szCs w:val="36"/>
              </w:rPr>
            </w:pPr>
            <w:r w:rsidRPr="004A1CFE">
              <w:rPr>
                <w:rFonts w:ascii="Arial" w:hAnsi="Arial" w:cs="Arial"/>
                <w:b/>
                <w:color w:val="FFFFFF" w:themeColor="background1"/>
                <w:sz w:val="36"/>
                <w:szCs w:val="36"/>
              </w:rPr>
              <w:t>ενότητα 5</w:t>
            </w:r>
            <w:r w:rsidRPr="004A1CFE">
              <w:rPr>
                <w:rFonts w:ascii="Arial" w:hAnsi="Arial" w:cs="Arial"/>
                <w:b/>
                <w:color w:val="FFFFFF" w:themeColor="background1"/>
                <w:sz w:val="36"/>
                <w:szCs w:val="36"/>
              </w:rPr>
              <w:tab/>
            </w:r>
          </w:p>
        </w:tc>
        <w:tc>
          <w:tcPr>
            <w:tcW w:w="1128" w:type="dxa"/>
            <w:shd w:val="clear" w:color="auto" w:fill="365F91" w:themeFill="accent1" w:themeFillShade="BF"/>
            <w:vAlign w:val="center"/>
          </w:tcPr>
          <w:p w:rsidR="00846DB0" w:rsidRPr="004A1CFE" w:rsidRDefault="00846DB0" w:rsidP="004A1CFE">
            <w:pPr>
              <w:jc w:val="center"/>
              <w:rPr>
                <w:rFonts w:ascii="Arial" w:hAnsi="Arial" w:cs="Arial"/>
                <w:b/>
                <w:color w:val="FFFFFF" w:themeColor="background1"/>
                <w:sz w:val="36"/>
                <w:szCs w:val="36"/>
              </w:rPr>
            </w:pPr>
            <w:r w:rsidRPr="004A1CFE">
              <w:rPr>
                <w:rFonts w:ascii="Arial" w:hAnsi="Arial" w:cs="Arial"/>
                <w:b/>
                <w:color w:val="FFFFFF" w:themeColor="background1"/>
                <w:sz w:val="36"/>
                <w:szCs w:val="36"/>
              </w:rPr>
              <w:t>5</w:t>
            </w:r>
          </w:p>
        </w:tc>
      </w:tr>
    </w:tbl>
    <w:p w:rsidR="00846DB0" w:rsidRPr="007C6468" w:rsidRDefault="00846DB0" w:rsidP="00846DB0">
      <w:pPr>
        <w:rPr>
          <w:rFonts w:ascii="Arial" w:hAnsi="Arial" w:cs="Arial"/>
          <w:b/>
          <w:sz w:val="36"/>
          <w:szCs w:val="36"/>
        </w:rPr>
      </w:pPr>
    </w:p>
    <w:tbl>
      <w:tblPr>
        <w:tblStyle w:val="861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Caption w:val="πίνακας περιεχομένων ενότητας 5"/>
      </w:tblPr>
      <w:tblGrid>
        <w:gridCol w:w="2452"/>
        <w:gridCol w:w="6053"/>
        <w:gridCol w:w="1134"/>
      </w:tblGrid>
      <w:tr w:rsidR="00846DB0" w:rsidRPr="007C6468" w:rsidTr="004A1CFE">
        <w:trPr>
          <w:trHeight w:val="964"/>
        </w:trPr>
        <w:tc>
          <w:tcPr>
            <w:tcW w:w="2452" w:type="dxa"/>
          </w:tcPr>
          <w:p w:rsidR="00846DB0" w:rsidRPr="007C6468" w:rsidRDefault="00846DB0" w:rsidP="00846DB0">
            <w:pPr>
              <w:rPr>
                <w:rFonts w:ascii="Tahoma" w:hAnsi="Tahoma" w:cs="Tahoma"/>
                <w:b/>
                <w:sz w:val="36"/>
                <w:szCs w:val="36"/>
              </w:rPr>
            </w:pPr>
            <w:r w:rsidRPr="007C6468">
              <w:rPr>
                <w:rFonts w:ascii="Tahoma" w:hAnsi="Tahoma" w:cs="Tahoma"/>
                <w:b/>
                <w:sz w:val="36"/>
                <w:szCs w:val="36"/>
              </w:rPr>
              <w:t>Κεφ. 25</w:t>
            </w:r>
          </w:p>
        </w:tc>
        <w:tc>
          <w:tcPr>
            <w:tcW w:w="6053" w:type="dxa"/>
          </w:tcPr>
          <w:p w:rsidR="00846DB0" w:rsidRPr="007C6468" w:rsidRDefault="00846DB0" w:rsidP="00846DB0">
            <w:pPr>
              <w:rPr>
                <w:rFonts w:ascii="Arial" w:hAnsi="Arial" w:cs="Arial"/>
                <w:b/>
                <w:sz w:val="36"/>
                <w:szCs w:val="36"/>
              </w:rPr>
            </w:pPr>
            <w:r w:rsidRPr="007C6468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Δεκαδικά κλάσματα – Δεκαδικοί αριθμοί</w:t>
            </w:r>
          </w:p>
        </w:tc>
        <w:tc>
          <w:tcPr>
            <w:tcW w:w="1134" w:type="dxa"/>
            <w:vAlign w:val="bottom"/>
          </w:tcPr>
          <w:p w:rsidR="00846DB0" w:rsidRPr="007C6468" w:rsidRDefault="004A1CFE" w:rsidP="004A1CFE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>
              <w:rPr>
                <w:rFonts w:ascii="Arial" w:hAnsi="Arial" w:cs="Arial"/>
                <w:b/>
                <w:sz w:val="36"/>
                <w:szCs w:val="36"/>
              </w:rPr>
              <w:t>7</w:t>
            </w:r>
          </w:p>
        </w:tc>
      </w:tr>
      <w:tr w:rsidR="00846DB0" w:rsidRPr="007C6468" w:rsidTr="004A1CFE">
        <w:trPr>
          <w:trHeight w:val="964"/>
        </w:trPr>
        <w:tc>
          <w:tcPr>
            <w:tcW w:w="2452" w:type="dxa"/>
          </w:tcPr>
          <w:p w:rsidR="00846DB0" w:rsidRPr="007C6468" w:rsidRDefault="00846DB0" w:rsidP="00846DB0">
            <w:pPr>
              <w:rPr>
                <w:rFonts w:ascii="Tahoma" w:hAnsi="Tahoma" w:cs="Tahoma"/>
                <w:b/>
                <w:sz w:val="36"/>
                <w:szCs w:val="36"/>
              </w:rPr>
            </w:pPr>
            <w:r w:rsidRPr="007C6468">
              <w:rPr>
                <w:rFonts w:ascii="Tahoma" w:hAnsi="Tahoma" w:cs="Tahoma"/>
                <w:b/>
                <w:sz w:val="36"/>
                <w:szCs w:val="36"/>
              </w:rPr>
              <w:t>Κεφ. 26</w:t>
            </w:r>
          </w:p>
        </w:tc>
        <w:tc>
          <w:tcPr>
            <w:tcW w:w="6053" w:type="dxa"/>
          </w:tcPr>
          <w:p w:rsidR="00846DB0" w:rsidRPr="007C6468" w:rsidRDefault="00846DB0" w:rsidP="00846DB0">
            <w:pPr>
              <w:rPr>
                <w:rFonts w:ascii="Arial" w:hAnsi="Arial" w:cs="Arial"/>
                <w:b/>
                <w:sz w:val="36"/>
                <w:szCs w:val="36"/>
              </w:rPr>
            </w:pPr>
            <w:r w:rsidRPr="007C6468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Διάταξη δεκαδικών αριθμών – Αξία θέσης ψηφίου στους δεκαδικούς</w:t>
            </w:r>
          </w:p>
        </w:tc>
        <w:tc>
          <w:tcPr>
            <w:tcW w:w="1134" w:type="dxa"/>
            <w:vAlign w:val="bottom"/>
          </w:tcPr>
          <w:p w:rsidR="00846DB0" w:rsidRPr="007C6468" w:rsidRDefault="004A1CFE" w:rsidP="004A1CFE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>
              <w:rPr>
                <w:rFonts w:ascii="Arial" w:hAnsi="Arial" w:cs="Arial"/>
                <w:b/>
                <w:sz w:val="36"/>
                <w:szCs w:val="36"/>
              </w:rPr>
              <w:t>15</w:t>
            </w:r>
          </w:p>
        </w:tc>
      </w:tr>
      <w:tr w:rsidR="00846DB0" w:rsidRPr="007C6468" w:rsidTr="004A1CFE">
        <w:trPr>
          <w:trHeight w:val="964"/>
        </w:trPr>
        <w:tc>
          <w:tcPr>
            <w:tcW w:w="2452" w:type="dxa"/>
          </w:tcPr>
          <w:p w:rsidR="00846DB0" w:rsidRPr="007C6468" w:rsidRDefault="00846DB0" w:rsidP="00846DB0">
            <w:pPr>
              <w:rPr>
                <w:rFonts w:ascii="Tahoma" w:hAnsi="Tahoma" w:cs="Tahoma"/>
                <w:b/>
                <w:sz w:val="36"/>
                <w:szCs w:val="36"/>
              </w:rPr>
            </w:pPr>
            <w:r w:rsidRPr="007C6468">
              <w:rPr>
                <w:rFonts w:ascii="Tahoma" w:hAnsi="Tahoma" w:cs="Tahoma"/>
                <w:b/>
                <w:sz w:val="36"/>
                <w:szCs w:val="36"/>
              </w:rPr>
              <w:t>Κεφ. 27</w:t>
            </w:r>
          </w:p>
        </w:tc>
        <w:tc>
          <w:tcPr>
            <w:tcW w:w="6053" w:type="dxa"/>
          </w:tcPr>
          <w:p w:rsidR="00846DB0" w:rsidRPr="007C6468" w:rsidRDefault="00846DB0" w:rsidP="00846DB0">
            <w:pPr>
              <w:rPr>
                <w:rFonts w:ascii="Arial" w:hAnsi="Arial" w:cs="Arial"/>
                <w:b/>
                <w:sz w:val="36"/>
                <w:szCs w:val="36"/>
              </w:rPr>
            </w:pPr>
            <w:r w:rsidRPr="007C6468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Η στρογγυλοποίηση στους δεκαδικούς αριθμούς</w:t>
            </w:r>
          </w:p>
        </w:tc>
        <w:tc>
          <w:tcPr>
            <w:tcW w:w="1134" w:type="dxa"/>
            <w:vAlign w:val="bottom"/>
          </w:tcPr>
          <w:p w:rsidR="00846DB0" w:rsidRPr="007C6468" w:rsidRDefault="004A1CFE" w:rsidP="004A1CFE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>
              <w:rPr>
                <w:rFonts w:ascii="Arial" w:hAnsi="Arial" w:cs="Arial"/>
                <w:b/>
                <w:sz w:val="36"/>
                <w:szCs w:val="36"/>
              </w:rPr>
              <w:t>25</w:t>
            </w:r>
          </w:p>
        </w:tc>
      </w:tr>
      <w:tr w:rsidR="00846DB0" w:rsidRPr="007C6468" w:rsidTr="004A1CFE">
        <w:trPr>
          <w:trHeight w:val="964"/>
        </w:trPr>
        <w:tc>
          <w:tcPr>
            <w:tcW w:w="2452" w:type="dxa"/>
          </w:tcPr>
          <w:p w:rsidR="00846DB0" w:rsidRPr="007C6468" w:rsidRDefault="00846DB0" w:rsidP="00846DB0">
            <w:pPr>
              <w:rPr>
                <w:rFonts w:ascii="Tahoma" w:hAnsi="Tahoma" w:cs="Tahoma"/>
                <w:b/>
                <w:sz w:val="36"/>
                <w:szCs w:val="36"/>
              </w:rPr>
            </w:pPr>
            <w:r w:rsidRPr="007C6468">
              <w:rPr>
                <w:rFonts w:ascii="Tahoma" w:hAnsi="Tahoma" w:cs="Tahoma"/>
                <w:b/>
                <w:sz w:val="36"/>
                <w:szCs w:val="36"/>
              </w:rPr>
              <w:t>Κεφ. 28</w:t>
            </w:r>
          </w:p>
        </w:tc>
        <w:tc>
          <w:tcPr>
            <w:tcW w:w="6053" w:type="dxa"/>
          </w:tcPr>
          <w:p w:rsidR="004A1CFE" w:rsidRDefault="00846DB0" w:rsidP="00846DB0">
            <w:pPr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7C6468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Πρόσθεση και αφαίρεση </w:t>
            </w:r>
          </w:p>
          <w:p w:rsidR="00846DB0" w:rsidRPr="007C6468" w:rsidRDefault="00846DB0" w:rsidP="00846DB0">
            <w:pPr>
              <w:rPr>
                <w:rFonts w:ascii="Arial" w:hAnsi="Arial" w:cs="Arial"/>
                <w:b/>
                <w:sz w:val="36"/>
                <w:szCs w:val="36"/>
              </w:rPr>
            </w:pPr>
            <w:r w:rsidRPr="007C6468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με δεκαδικούς αριθμούς</w:t>
            </w:r>
          </w:p>
        </w:tc>
        <w:tc>
          <w:tcPr>
            <w:tcW w:w="1134" w:type="dxa"/>
            <w:vAlign w:val="bottom"/>
          </w:tcPr>
          <w:p w:rsidR="00846DB0" w:rsidRPr="007C6468" w:rsidRDefault="004A1CFE" w:rsidP="004A1CFE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>
              <w:rPr>
                <w:rFonts w:ascii="Arial" w:hAnsi="Arial" w:cs="Arial"/>
                <w:b/>
                <w:sz w:val="36"/>
                <w:szCs w:val="36"/>
              </w:rPr>
              <w:t>33</w:t>
            </w:r>
          </w:p>
        </w:tc>
      </w:tr>
      <w:tr w:rsidR="00846DB0" w:rsidRPr="007C6468" w:rsidTr="004A1CFE">
        <w:trPr>
          <w:trHeight w:val="964"/>
        </w:trPr>
        <w:tc>
          <w:tcPr>
            <w:tcW w:w="2452" w:type="dxa"/>
          </w:tcPr>
          <w:p w:rsidR="00846DB0" w:rsidRPr="007C6468" w:rsidRDefault="00846DB0" w:rsidP="00846DB0">
            <w:pPr>
              <w:rPr>
                <w:rFonts w:ascii="Tahoma" w:hAnsi="Tahoma" w:cs="Tahoma"/>
                <w:b/>
                <w:sz w:val="36"/>
                <w:szCs w:val="36"/>
              </w:rPr>
            </w:pPr>
            <w:r w:rsidRPr="007C6468">
              <w:rPr>
                <w:rFonts w:ascii="Tahoma" w:hAnsi="Tahoma" w:cs="Tahoma"/>
                <w:b/>
                <w:sz w:val="36"/>
                <w:szCs w:val="36"/>
              </w:rPr>
              <w:t>Κεφ. 29</w:t>
            </w:r>
          </w:p>
        </w:tc>
        <w:tc>
          <w:tcPr>
            <w:tcW w:w="6053" w:type="dxa"/>
          </w:tcPr>
          <w:p w:rsidR="004A1CFE" w:rsidRDefault="00846DB0" w:rsidP="00846DB0">
            <w:pPr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7C6468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Ο πολλαπλασιασμός </w:t>
            </w:r>
          </w:p>
          <w:p w:rsidR="00846DB0" w:rsidRPr="007C6468" w:rsidRDefault="00846DB0" w:rsidP="00846DB0">
            <w:pPr>
              <w:rPr>
                <w:rFonts w:ascii="Arial" w:hAnsi="Arial" w:cs="Arial"/>
                <w:b/>
                <w:sz w:val="36"/>
                <w:szCs w:val="36"/>
              </w:rPr>
            </w:pPr>
            <w:r w:rsidRPr="007C6468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στους δεκαδικούς αριθμούς</w:t>
            </w:r>
          </w:p>
        </w:tc>
        <w:tc>
          <w:tcPr>
            <w:tcW w:w="1134" w:type="dxa"/>
            <w:vAlign w:val="bottom"/>
          </w:tcPr>
          <w:p w:rsidR="00846DB0" w:rsidRPr="007C6468" w:rsidRDefault="004A1CFE" w:rsidP="004A1CFE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>
              <w:rPr>
                <w:rFonts w:ascii="Arial" w:hAnsi="Arial" w:cs="Arial"/>
                <w:b/>
                <w:sz w:val="36"/>
                <w:szCs w:val="36"/>
              </w:rPr>
              <w:t>43</w:t>
            </w:r>
          </w:p>
        </w:tc>
      </w:tr>
      <w:tr w:rsidR="00846DB0" w:rsidRPr="007C6468" w:rsidTr="004A1CFE">
        <w:trPr>
          <w:trHeight w:val="964"/>
        </w:trPr>
        <w:tc>
          <w:tcPr>
            <w:tcW w:w="2452" w:type="dxa"/>
          </w:tcPr>
          <w:p w:rsidR="00846DB0" w:rsidRPr="007C6468" w:rsidRDefault="00846DB0" w:rsidP="00846DB0">
            <w:pPr>
              <w:rPr>
                <w:rFonts w:ascii="Tahoma" w:hAnsi="Tahoma" w:cs="Tahoma"/>
                <w:b/>
                <w:sz w:val="36"/>
                <w:szCs w:val="36"/>
              </w:rPr>
            </w:pPr>
            <w:r w:rsidRPr="007C6468">
              <w:rPr>
                <w:rFonts w:ascii="Tahoma" w:hAnsi="Tahoma" w:cs="Tahoma"/>
                <w:b/>
                <w:sz w:val="36"/>
                <w:szCs w:val="36"/>
              </w:rPr>
              <w:t>Κεφ. 30</w:t>
            </w:r>
          </w:p>
        </w:tc>
        <w:tc>
          <w:tcPr>
            <w:tcW w:w="6053" w:type="dxa"/>
          </w:tcPr>
          <w:p w:rsidR="004A1CFE" w:rsidRDefault="00846DB0" w:rsidP="00846DB0">
            <w:pPr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</w:pPr>
            <w:r w:rsidRPr="007C6468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Η διαίρεση </w:t>
            </w:r>
            <w:r w:rsidR="004A1CFE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στους</w:t>
            </w:r>
          </w:p>
          <w:p w:rsidR="00846DB0" w:rsidRPr="007C6468" w:rsidRDefault="00846DB0" w:rsidP="00846DB0">
            <w:pPr>
              <w:rPr>
                <w:rFonts w:ascii="Arial" w:hAnsi="Arial" w:cs="Arial"/>
                <w:b/>
                <w:sz w:val="36"/>
                <w:szCs w:val="36"/>
              </w:rPr>
            </w:pPr>
            <w:r w:rsidRPr="007C6468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δεκαδικούς αριθμούς</w:t>
            </w:r>
          </w:p>
        </w:tc>
        <w:tc>
          <w:tcPr>
            <w:tcW w:w="1134" w:type="dxa"/>
            <w:vAlign w:val="bottom"/>
          </w:tcPr>
          <w:p w:rsidR="00846DB0" w:rsidRPr="007C6468" w:rsidRDefault="004A1CFE" w:rsidP="004A1CFE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>
              <w:rPr>
                <w:rFonts w:ascii="Arial" w:hAnsi="Arial" w:cs="Arial"/>
                <w:b/>
                <w:sz w:val="36"/>
                <w:szCs w:val="36"/>
              </w:rPr>
              <w:t>52</w:t>
            </w:r>
          </w:p>
        </w:tc>
      </w:tr>
      <w:tr w:rsidR="00846DB0" w:rsidRPr="007C6468" w:rsidTr="004A1CFE">
        <w:trPr>
          <w:trHeight w:val="964"/>
        </w:trPr>
        <w:tc>
          <w:tcPr>
            <w:tcW w:w="2452" w:type="dxa"/>
            <w:vAlign w:val="center"/>
          </w:tcPr>
          <w:p w:rsidR="00846DB0" w:rsidRPr="007C6468" w:rsidRDefault="00846DB0" w:rsidP="004A1CFE">
            <w:pPr>
              <w:rPr>
                <w:rFonts w:ascii="Tahoma" w:hAnsi="Tahoma" w:cs="Tahoma"/>
                <w:b/>
                <w:sz w:val="36"/>
                <w:szCs w:val="36"/>
              </w:rPr>
            </w:pPr>
            <w:r w:rsidRPr="007C6468">
              <w:rPr>
                <w:rFonts w:ascii="Tahoma" w:hAnsi="Tahoma" w:cs="Tahoma"/>
                <w:b/>
                <w:sz w:val="36"/>
                <w:szCs w:val="36"/>
              </w:rPr>
              <w:t>Κεφ. 31</w:t>
            </w:r>
          </w:p>
        </w:tc>
        <w:tc>
          <w:tcPr>
            <w:tcW w:w="6053" w:type="dxa"/>
            <w:vAlign w:val="center"/>
          </w:tcPr>
          <w:p w:rsidR="00846DB0" w:rsidRPr="007C6468" w:rsidRDefault="00846DB0" w:rsidP="004A1CFE">
            <w:pPr>
              <w:rPr>
                <w:rFonts w:ascii="Arial" w:hAnsi="Arial" w:cs="Arial"/>
                <w:b/>
                <w:sz w:val="36"/>
                <w:szCs w:val="36"/>
              </w:rPr>
            </w:pPr>
            <w:r w:rsidRPr="007C6468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Η έννοια του ποσοστού</w:t>
            </w:r>
          </w:p>
        </w:tc>
        <w:tc>
          <w:tcPr>
            <w:tcW w:w="1134" w:type="dxa"/>
            <w:vAlign w:val="center"/>
          </w:tcPr>
          <w:p w:rsidR="00846DB0" w:rsidRPr="007C6468" w:rsidRDefault="004A1CFE" w:rsidP="004A1CFE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>
              <w:rPr>
                <w:rFonts w:ascii="Arial" w:hAnsi="Arial" w:cs="Arial"/>
                <w:b/>
                <w:sz w:val="36"/>
                <w:szCs w:val="36"/>
              </w:rPr>
              <w:t>62</w:t>
            </w:r>
          </w:p>
        </w:tc>
      </w:tr>
      <w:tr w:rsidR="00846DB0" w:rsidRPr="007C6468" w:rsidTr="004A1CFE">
        <w:trPr>
          <w:trHeight w:val="964"/>
        </w:trPr>
        <w:tc>
          <w:tcPr>
            <w:tcW w:w="2452" w:type="dxa"/>
          </w:tcPr>
          <w:p w:rsidR="00846DB0" w:rsidRPr="007C6468" w:rsidRDefault="00846DB0" w:rsidP="00846DB0">
            <w:pPr>
              <w:rPr>
                <w:rFonts w:ascii="Tahoma" w:hAnsi="Tahoma" w:cs="Tahoma"/>
                <w:b/>
                <w:sz w:val="36"/>
                <w:szCs w:val="36"/>
              </w:rPr>
            </w:pPr>
            <w:bookmarkStart w:id="14" w:name="_Hlk532388754"/>
            <w:r w:rsidRPr="007C6468">
              <w:rPr>
                <w:rFonts w:ascii="Tahoma" w:hAnsi="Tahoma" w:cs="Tahoma"/>
                <w:b/>
                <w:sz w:val="36"/>
                <w:szCs w:val="36"/>
              </w:rPr>
              <w:t>Κεφ. 32</w:t>
            </w:r>
          </w:p>
        </w:tc>
        <w:tc>
          <w:tcPr>
            <w:tcW w:w="6053" w:type="dxa"/>
          </w:tcPr>
          <w:p w:rsidR="00846DB0" w:rsidRPr="007C6468" w:rsidRDefault="00846DB0" w:rsidP="00846DB0">
            <w:pPr>
              <w:rPr>
                <w:rFonts w:ascii="Arial" w:hAnsi="Arial" w:cs="Arial"/>
                <w:b/>
                <w:sz w:val="36"/>
                <w:szCs w:val="36"/>
              </w:rPr>
            </w:pPr>
            <w:r w:rsidRPr="007C6468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Διαφορετικές εκφράσεις των αριθμών</w:t>
            </w:r>
          </w:p>
        </w:tc>
        <w:tc>
          <w:tcPr>
            <w:tcW w:w="1134" w:type="dxa"/>
            <w:vAlign w:val="bottom"/>
          </w:tcPr>
          <w:p w:rsidR="00846DB0" w:rsidRPr="007C6468" w:rsidRDefault="004A1CFE" w:rsidP="004A1CFE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>
              <w:rPr>
                <w:rFonts w:ascii="Arial" w:hAnsi="Arial" w:cs="Arial"/>
                <w:b/>
                <w:sz w:val="36"/>
                <w:szCs w:val="36"/>
              </w:rPr>
              <w:t>71</w:t>
            </w:r>
          </w:p>
        </w:tc>
      </w:tr>
      <w:tr w:rsidR="00846DB0" w:rsidRPr="007C6468" w:rsidTr="004A1CFE">
        <w:trPr>
          <w:trHeight w:val="964"/>
        </w:trPr>
        <w:tc>
          <w:tcPr>
            <w:tcW w:w="8505" w:type="dxa"/>
            <w:gridSpan w:val="2"/>
            <w:vAlign w:val="center"/>
          </w:tcPr>
          <w:p w:rsidR="00846DB0" w:rsidRPr="007C6468" w:rsidRDefault="00846DB0" w:rsidP="004A1CFE">
            <w:pPr>
              <w:rPr>
                <w:rFonts w:ascii="Tahoma" w:hAnsi="Tahoma" w:cs="Tahoma"/>
                <w:b/>
                <w:sz w:val="36"/>
                <w:szCs w:val="36"/>
              </w:rPr>
            </w:pPr>
            <w:r w:rsidRPr="007C6468">
              <w:rPr>
                <w:rFonts w:ascii="Tahoma" w:hAnsi="Tahoma" w:cs="Tahoma"/>
                <w:b/>
                <w:sz w:val="36"/>
                <w:szCs w:val="36"/>
              </w:rPr>
              <w:t>5ο επαναληπτικό κεφάλαιο</w:t>
            </w:r>
          </w:p>
        </w:tc>
        <w:tc>
          <w:tcPr>
            <w:tcW w:w="1134" w:type="dxa"/>
            <w:vAlign w:val="center"/>
          </w:tcPr>
          <w:p w:rsidR="00846DB0" w:rsidRPr="007C6468" w:rsidRDefault="004A1CFE" w:rsidP="004A1CFE">
            <w:pPr>
              <w:jc w:val="center"/>
              <w:rPr>
                <w:rFonts w:ascii="Arial" w:hAnsi="Arial" w:cs="Arial"/>
                <w:b/>
                <w:sz w:val="36"/>
                <w:szCs w:val="36"/>
              </w:rPr>
            </w:pPr>
            <w:r>
              <w:rPr>
                <w:rFonts w:ascii="Arial" w:hAnsi="Arial" w:cs="Arial"/>
                <w:b/>
                <w:sz w:val="36"/>
                <w:szCs w:val="36"/>
              </w:rPr>
              <w:t>80</w:t>
            </w:r>
          </w:p>
        </w:tc>
      </w:tr>
      <w:bookmarkEnd w:id="14"/>
    </w:tbl>
    <w:p w:rsidR="004A1CFE" w:rsidRDefault="004A1CFE">
      <w:pPr>
        <w:rPr>
          <w:rFonts w:ascii="Tahoma" w:hAnsi="Tahoma" w:cs="Tahoma"/>
          <w:b/>
          <w:sz w:val="36"/>
          <w:szCs w:val="36"/>
        </w:rPr>
      </w:pPr>
    </w:p>
    <w:p w:rsidR="004A1CFE" w:rsidRDefault="004A1CFE">
      <w:pPr>
        <w:rPr>
          <w:rFonts w:ascii="Tahoma" w:hAnsi="Tahoma" w:cs="Tahoma"/>
          <w:b/>
          <w:sz w:val="36"/>
          <w:szCs w:val="36"/>
        </w:rPr>
      </w:pPr>
      <w:r w:rsidRPr="004A1CFE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84672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467" name="Πλαίσιο κειμένου 4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4A1CFE" w:rsidRDefault="00472C38" w:rsidP="00ED731C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25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467" o:spid="_x0000_s1180" type="#_x0000_t202" style="position:absolute;margin-left:0;margin-top:785.3pt;width:99.2pt;height:28.35pt;z-index:253084672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" o:allowincell="f" o:allowoverlap="f" fillcolor="#fc9" stroked="f" strokeweight="2.25pt">
                <v:textbox inset="1.5mm,1.5mm,1.5mm,1.5mm">
                  <w:txbxContent>
                    <w:p w:rsidR="00472C38" w:rsidRPr="004A1CFE" w:rsidRDefault="00472C38" w:rsidP="00ED731C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25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>
        <w:rPr>
          <w:rFonts w:ascii="Tahoma" w:hAnsi="Tahoma" w:cs="Tahoma"/>
          <w:b/>
          <w:sz w:val="36"/>
          <w:szCs w:val="36"/>
        </w:rPr>
        <w:br w:type="page"/>
      </w:r>
    </w:p>
    <w:tbl>
      <w:tblPr>
        <w:tblStyle w:val="861"/>
        <w:tblW w:w="0" w:type="auto"/>
        <w:shd w:val="clear" w:color="auto" w:fill="80C342"/>
        <w:tblLook w:val="04A0" w:firstRow="1" w:lastRow="0" w:firstColumn="1" w:lastColumn="0" w:noHBand="0" w:noVBand="1"/>
      </w:tblPr>
      <w:tblGrid>
        <w:gridCol w:w="8500"/>
        <w:gridCol w:w="1128"/>
      </w:tblGrid>
      <w:tr w:rsidR="00E91471" w:rsidRPr="00E91471" w:rsidTr="00E91471">
        <w:trPr>
          <w:trHeight w:val="850"/>
        </w:trPr>
        <w:tc>
          <w:tcPr>
            <w:tcW w:w="8500" w:type="dxa"/>
            <w:shd w:val="clear" w:color="auto" w:fill="80C342"/>
            <w:vAlign w:val="center"/>
          </w:tcPr>
          <w:p w:rsidR="00846DB0" w:rsidRPr="00E91471" w:rsidRDefault="00846DB0" w:rsidP="00E91471">
            <w:pPr>
              <w:rPr>
                <w:rFonts w:ascii="Arial" w:hAnsi="Arial" w:cs="Arial"/>
                <w:b/>
                <w:color w:val="FFFFFF" w:themeColor="background1"/>
                <w:sz w:val="36"/>
                <w:szCs w:val="36"/>
              </w:rPr>
            </w:pPr>
            <w:r w:rsidRPr="00E91471">
              <w:rPr>
                <w:rFonts w:ascii="Arial" w:hAnsi="Arial" w:cs="Arial"/>
                <w:b/>
                <w:color w:val="FFFFFF" w:themeColor="background1"/>
                <w:sz w:val="36"/>
                <w:szCs w:val="36"/>
              </w:rPr>
              <w:lastRenderedPageBreak/>
              <w:t>ενότητα 6</w:t>
            </w:r>
            <w:r w:rsidRPr="00E91471">
              <w:rPr>
                <w:rFonts w:ascii="Arial" w:hAnsi="Arial" w:cs="Arial"/>
                <w:b/>
                <w:color w:val="FFFFFF" w:themeColor="background1"/>
                <w:sz w:val="36"/>
                <w:szCs w:val="36"/>
              </w:rPr>
              <w:tab/>
            </w:r>
          </w:p>
        </w:tc>
        <w:tc>
          <w:tcPr>
            <w:tcW w:w="1128" w:type="dxa"/>
            <w:shd w:val="clear" w:color="auto" w:fill="80C342"/>
            <w:vAlign w:val="center"/>
          </w:tcPr>
          <w:p w:rsidR="00846DB0" w:rsidRPr="00E91471" w:rsidRDefault="00E91471" w:rsidP="00E91471">
            <w:pPr>
              <w:jc w:val="right"/>
              <w:rPr>
                <w:rFonts w:ascii="Arial" w:hAnsi="Arial" w:cs="Arial"/>
                <w:b/>
                <w:color w:val="FFFFFF" w:themeColor="background1"/>
                <w:sz w:val="36"/>
                <w:szCs w:val="36"/>
              </w:rPr>
            </w:pPr>
            <w:r w:rsidRPr="00E91471">
              <w:rPr>
                <w:rFonts w:ascii="Arial" w:hAnsi="Arial" w:cs="Arial"/>
                <w:b/>
                <w:color w:val="FFFFFF" w:themeColor="background1"/>
                <w:sz w:val="36"/>
                <w:szCs w:val="36"/>
              </w:rPr>
              <w:t>87</w:t>
            </w:r>
          </w:p>
        </w:tc>
      </w:tr>
    </w:tbl>
    <w:p w:rsidR="002E68F3" w:rsidRPr="007C6468" w:rsidRDefault="002E68F3">
      <w:pPr>
        <w:rPr>
          <w:rFonts w:ascii="Tahoma" w:hAnsi="Tahoma" w:cs="Tahoma"/>
          <w:b/>
          <w:sz w:val="36"/>
          <w:szCs w:val="36"/>
        </w:rPr>
      </w:pPr>
    </w:p>
    <w:tbl>
      <w:tblPr>
        <w:tblStyle w:val="861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Caption w:val="πίνακας περιεχομένων ενότητας 6"/>
      </w:tblPr>
      <w:tblGrid>
        <w:gridCol w:w="2452"/>
        <w:gridCol w:w="6053"/>
        <w:gridCol w:w="1134"/>
      </w:tblGrid>
      <w:tr w:rsidR="00846DB0" w:rsidRPr="007C6468" w:rsidTr="00E91471">
        <w:trPr>
          <w:trHeight w:val="737"/>
        </w:trPr>
        <w:tc>
          <w:tcPr>
            <w:tcW w:w="2452" w:type="dxa"/>
            <w:vAlign w:val="center"/>
          </w:tcPr>
          <w:p w:rsidR="00846DB0" w:rsidRPr="007C6468" w:rsidRDefault="00846DB0" w:rsidP="00E91471">
            <w:pPr>
              <w:rPr>
                <w:rFonts w:ascii="Tahoma" w:hAnsi="Tahoma" w:cs="Tahoma"/>
                <w:b/>
                <w:sz w:val="36"/>
                <w:szCs w:val="36"/>
              </w:rPr>
            </w:pPr>
            <w:r w:rsidRPr="007C6468">
              <w:rPr>
                <w:rFonts w:ascii="Tahoma" w:hAnsi="Tahoma" w:cs="Tahoma"/>
                <w:b/>
                <w:sz w:val="36"/>
                <w:szCs w:val="36"/>
              </w:rPr>
              <w:t>Κεφ. 33</w:t>
            </w:r>
          </w:p>
        </w:tc>
        <w:tc>
          <w:tcPr>
            <w:tcW w:w="6053" w:type="dxa"/>
            <w:vAlign w:val="center"/>
          </w:tcPr>
          <w:p w:rsidR="00846DB0" w:rsidRPr="007C6468" w:rsidRDefault="004A1CFE" w:rsidP="00E91471">
            <w:pPr>
              <w:rPr>
                <w:rFonts w:ascii="Arial" w:hAnsi="Arial" w:cs="Arial"/>
                <w:b/>
                <w:sz w:val="36"/>
                <w:szCs w:val="36"/>
              </w:rPr>
            </w:pPr>
            <w:r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Οι αρνητικοί</w:t>
            </w:r>
            <w:r w:rsidR="00846DB0" w:rsidRPr="007C6468"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 xml:space="preserve"> αριθμοί</w:t>
            </w:r>
          </w:p>
        </w:tc>
        <w:tc>
          <w:tcPr>
            <w:tcW w:w="1134" w:type="dxa"/>
            <w:vAlign w:val="center"/>
          </w:tcPr>
          <w:p w:rsidR="00846DB0" w:rsidRPr="007C6468" w:rsidRDefault="00E91471" w:rsidP="00E91471">
            <w:pPr>
              <w:jc w:val="right"/>
              <w:rPr>
                <w:rFonts w:ascii="Arial" w:hAnsi="Arial" w:cs="Arial"/>
                <w:b/>
                <w:sz w:val="36"/>
                <w:szCs w:val="36"/>
              </w:rPr>
            </w:pPr>
            <w:r>
              <w:rPr>
                <w:rFonts w:ascii="Arial" w:hAnsi="Arial" w:cs="Arial"/>
                <w:b/>
                <w:sz w:val="36"/>
                <w:szCs w:val="36"/>
              </w:rPr>
              <w:t>89</w:t>
            </w:r>
          </w:p>
        </w:tc>
      </w:tr>
      <w:tr w:rsidR="00846DB0" w:rsidRPr="007C6468" w:rsidTr="00E91471">
        <w:trPr>
          <w:trHeight w:val="737"/>
        </w:trPr>
        <w:tc>
          <w:tcPr>
            <w:tcW w:w="2452" w:type="dxa"/>
            <w:vAlign w:val="center"/>
          </w:tcPr>
          <w:p w:rsidR="00846DB0" w:rsidRPr="007C6468" w:rsidRDefault="00846DB0" w:rsidP="00E91471">
            <w:pPr>
              <w:rPr>
                <w:rFonts w:ascii="Tahoma" w:hAnsi="Tahoma" w:cs="Tahoma"/>
                <w:b/>
                <w:sz w:val="36"/>
                <w:szCs w:val="36"/>
              </w:rPr>
            </w:pPr>
            <w:r w:rsidRPr="007C6468">
              <w:rPr>
                <w:rFonts w:ascii="Tahoma" w:hAnsi="Tahoma" w:cs="Tahoma"/>
                <w:b/>
                <w:sz w:val="36"/>
                <w:szCs w:val="36"/>
              </w:rPr>
              <w:t>Κεφ. 34</w:t>
            </w:r>
          </w:p>
        </w:tc>
        <w:tc>
          <w:tcPr>
            <w:tcW w:w="6053" w:type="dxa"/>
            <w:vAlign w:val="center"/>
          </w:tcPr>
          <w:p w:rsidR="00846DB0" w:rsidRPr="007C6468" w:rsidRDefault="004A1CFE" w:rsidP="00E91471">
            <w:pPr>
              <w:rPr>
                <w:rFonts w:ascii="Arial" w:hAnsi="Arial" w:cs="Arial"/>
                <w:b/>
                <w:sz w:val="36"/>
                <w:szCs w:val="36"/>
              </w:rPr>
            </w:pPr>
            <w:r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Γεωμετρικά και αριθμητικά μοτίβα</w:t>
            </w:r>
          </w:p>
        </w:tc>
        <w:tc>
          <w:tcPr>
            <w:tcW w:w="1134" w:type="dxa"/>
            <w:vAlign w:val="center"/>
          </w:tcPr>
          <w:p w:rsidR="00846DB0" w:rsidRPr="007C6468" w:rsidRDefault="00E91471" w:rsidP="00E91471">
            <w:pPr>
              <w:jc w:val="right"/>
              <w:rPr>
                <w:rFonts w:ascii="Arial" w:hAnsi="Arial" w:cs="Arial"/>
                <w:b/>
                <w:sz w:val="36"/>
                <w:szCs w:val="36"/>
              </w:rPr>
            </w:pPr>
            <w:r>
              <w:rPr>
                <w:rFonts w:ascii="Arial" w:hAnsi="Arial" w:cs="Arial"/>
                <w:b/>
                <w:sz w:val="36"/>
                <w:szCs w:val="36"/>
              </w:rPr>
              <w:t>98</w:t>
            </w:r>
          </w:p>
        </w:tc>
      </w:tr>
      <w:tr w:rsidR="00846DB0" w:rsidRPr="007C6468" w:rsidTr="00E91471">
        <w:trPr>
          <w:trHeight w:val="737"/>
        </w:trPr>
        <w:tc>
          <w:tcPr>
            <w:tcW w:w="2452" w:type="dxa"/>
            <w:vAlign w:val="center"/>
          </w:tcPr>
          <w:p w:rsidR="00846DB0" w:rsidRPr="007C6468" w:rsidRDefault="00846DB0" w:rsidP="00E91471">
            <w:pPr>
              <w:rPr>
                <w:rFonts w:ascii="Tahoma" w:hAnsi="Tahoma" w:cs="Tahoma"/>
                <w:b/>
                <w:sz w:val="36"/>
                <w:szCs w:val="36"/>
              </w:rPr>
            </w:pPr>
            <w:r w:rsidRPr="007C6468">
              <w:rPr>
                <w:rFonts w:ascii="Tahoma" w:hAnsi="Tahoma" w:cs="Tahoma"/>
                <w:b/>
                <w:sz w:val="36"/>
                <w:szCs w:val="36"/>
              </w:rPr>
              <w:t>Κεφ. 35</w:t>
            </w:r>
          </w:p>
        </w:tc>
        <w:tc>
          <w:tcPr>
            <w:tcW w:w="6053" w:type="dxa"/>
            <w:vAlign w:val="center"/>
          </w:tcPr>
          <w:p w:rsidR="00846DB0" w:rsidRPr="007C6468" w:rsidRDefault="00E91471" w:rsidP="00E91471">
            <w:pPr>
              <w:rPr>
                <w:rFonts w:ascii="Arial" w:hAnsi="Arial" w:cs="Arial"/>
                <w:b/>
                <w:sz w:val="36"/>
                <w:szCs w:val="36"/>
              </w:rPr>
            </w:pPr>
            <w:r>
              <w:rPr>
                <w:rFonts w:ascii="Arial-BoldMT" w:hAnsi="Arial-BoldMT"/>
                <w:b/>
                <w:bCs/>
                <w:color w:val="242021"/>
                <w:sz w:val="36"/>
                <w:szCs w:val="36"/>
              </w:rPr>
              <w:t>Ισότητες κα ανισότητες</w:t>
            </w:r>
          </w:p>
        </w:tc>
        <w:tc>
          <w:tcPr>
            <w:tcW w:w="1134" w:type="dxa"/>
            <w:vAlign w:val="center"/>
          </w:tcPr>
          <w:p w:rsidR="00846DB0" w:rsidRPr="007C6468" w:rsidRDefault="00E91471" w:rsidP="00E91471">
            <w:pPr>
              <w:jc w:val="right"/>
              <w:rPr>
                <w:rFonts w:ascii="Arial" w:hAnsi="Arial" w:cs="Arial"/>
                <w:b/>
                <w:sz w:val="36"/>
                <w:szCs w:val="36"/>
              </w:rPr>
            </w:pPr>
            <w:r>
              <w:rPr>
                <w:rFonts w:ascii="Arial" w:hAnsi="Arial" w:cs="Arial"/>
                <w:b/>
                <w:sz w:val="36"/>
                <w:szCs w:val="36"/>
              </w:rPr>
              <w:t>106</w:t>
            </w:r>
          </w:p>
        </w:tc>
      </w:tr>
    </w:tbl>
    <w:tbl>
      <w:tblPr>
        <w:tblW w:w="9639" w:type="dxa"/>
        <w:tblLook w:val="04A0" w:firstRow="1" w:lastRow="0" w:firstColumn="1" w:lastColumn="0" w:noHBand="0" w:noVBand="1"/>
        <w:tblCaption w:val="πίνακας περιεχομένων ενότητας 6"/>
      </w:tblPr>
      <w:tblGrid>
        <w:gridCol w:w="8505"/>
        <w:gridCol w:w="1134"/>
      </w:tblGrid>
      <w:tr w:rsidR="002F0433" w:rsidRPr="007C6468" w:rsidTr="00E91471">
        <w:trPr>
          <w:trHeight w:val="737"/>
        </w:trPr>
        <w:tc>
          <w:tcPr>
            <w:tcW w:w="8505" w:type="dxa"/>
            <w:vAlign w:val="center"/>
          </w:tcPr>
          <w:p w:rsidR="002F0433" w:rsidRPr="007C6468" w:rsidRDefault="002F0433" w:rsidP="00E91471">
            <w:pPr>
              <w:spacing w:after="0" w:line="240" w:lineRule="auto"/>
              <w:rPr>
                <w:rFonts w:ascii="Tahoma" w:hAnsi="Tahoma" w:cs="Tahoma"/>
                <w:b/>
                <w:sz w:val="36"/>
                <w:szCs w:val="36"/>
              </w:rPr>
            </w:pPr>
            <w:r w:rsidRPr="007C6468">
              <w:rPr>
                <w:rFonts w:ascii="Tahoma" w:hAnsi="Tahoma" w:cs="Tahoma"/>
                <w:b/>
                <w:sz w:val="36"/>
                <w:szCs w:val="36"/>
              </w:rPr>
              <w:t>6ο επαναληπτικό κεφάλαιο</w:t>
            </w:r>
          </w:p>
        </w:tc>
        <w:tc>
          <w:tcPr>
            <w:tcW w:w="1134" w:type="dxa"/>
            <w:vAlign w:val="center"/>
          </w:tcPr>
          <w:p w:rsidR="002F0433" w:rsidRPr="007C6468" w:rsidRDefault="00E91471" w:rsidP="00E91471">
            <w:pPr>
              <w:spacing w:after="0" w:line="240" w:lineRule="auto"/>
              <w:jc w:val="right"/>
              <w:rPr>
                <w:rFonts w:ascii="Arial" w:hAnsi="Arial" w:cs="Arial"/>
                <w:b/>
                <w:sz w:val="36"/>
                <w:szCs w:val="36"/>
              </w:rPr>
            </w:pPr>
            <w:r>
              <w:rPr>
                <w:rFonts w:ascii="Arial" w:hAnsi="Arial" w:cs="Arial"/>
                <w:b/>
                <w:sz w:val="36"/>
                <w:szCs w:val="36"/>
              </w:rPr>
              <w:t>113</w:t>
            </w:r>
          </w:p>
        </w:tc>
      </w:tr>
      <w:bookmarkEnd w:id="3"/>
    </w:tbl>
    <w:p w:rsidR="004A1CFE" w:rsidRDefault="004A1CFE">
      <w:pPr>
        <w:rPr>
          <w:rFonts w:ascii="Tahoma" w:hAnsi="Tahoma" w:cs="Tahoma"/>
          <w:b/>
          <w:sz w:val="36"/>
          <w:szCs w:val="36"/>
        </w:rPr>
      </w:pPr>
    </w:p>
    <w:p w:rsidR="004A1CFE" w:rsidRDefault="00E91471">
      <w:pPr>
        <w:rPr>
          <w:rFonts w:ascii="Tahoma" w:hAnsi="Tahoma" w:cs="Tahoma"/>
          <w:b/>
          <w:sz w:val="36"/>
          <w:szCs w:val="36"/>
        </w:rPr>
      </w:pPr>
      <w:r w:rsidRPr="00E91471">
        <w:rPr>
          <w:rFonts w:ascii="Arial" w:hAnsi="Arial" w:cs="Arial"/>
          <w:b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3086720" behindDoc="0" locked="0" layoutInCell="0" allowOverlap="0" wp14:anchorId="46BFAED6" wp14:editId="42A313A5">
                <wp:simplePos x="0" y="0"/>
                <wp:positionH relativeFrom="page">
                  <wp:align>center</wp:align>
                </wp:positionH>
                <wp:positionV relativeFrom="topMargin">
                  <wp:posOffset>9973310</wp:posOffset>
                </wp:positionV>
                <wp:extent cx="1260000" cy="360000"/>
                <wp:effectExtent l="0" t="0" r="0" b="2540"/>
                <wp:wrapNone/>
                <wp:docPr id="479" name="Πλαίσιο κειμένου 4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0000" cy="3600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2C38" w:rsidRPr="00E91471" w:rsidRDefault="00472C38" w:rsidP="00ED731C">
                            <w:pPr>
                              <w:suppressAutoHyphens/>
                              <w:autoSpaceDE w:val="0"/>
                              <w:autoSpaceDN w:val="0"/>
                              <w:adjustRightInd w:val="0"/>
                              <w:jc w:val="center"/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126</w:t>
                            </w:r>
                            <w:r w:rsidRPr="00432B70"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 xml:space="preserve"> / </w:t>
                            </w:r>
                            <w:r>
                              <w:rPr>
                                <w:rFonts w:ascii="Arial" w:hAnsi="Arial"/>
                                <w:b/>
                                <w:sz w:val="36"/>
                                <w:szCs w:val="36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54000" tIns="54000" rIns="54000" bIns="54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BFAED6" id="Πλαίσιο κειμένου 479" o:spid="_x0000_s1181" type="#_x0000_t202" style="position:absolute;margin-left:0;margin-top:785.3pt;width:99.2pt;height:28.35pt;z-index:25308672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op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" o:allowincell="f" o:allowoverlap="f" fillcolor="#fc9" stroked="f" strokeweight="2.25pt">
                <v:textbox inset="1.5mm,1.5mm,1.5mm,1.5mm">
                  <w:txbxContent>
                    <w:p w:rsidR="00472C38" w:rsidRPr="00E91471" w:rsidRDefault="00472C38" w:rsidP="00ED731C">
                      <w:pPr>
                        <w:suppressAutoHyphens/>
                        <w:autoSpaceDE w:val="0"/>
                        <w:autoSpaceDN w:val="0"/>
                        <w:adjustRightInd w:val="0"/>
                        <w:jc w:val="center"/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126</w:t>
                      </w:r>
                      <w:r w:rsidRPr="00432B70"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 xml:space="preserve"> / </w:t>
                      </w:r>
                      <w:r>
                        <w:rPr>
                          <w:rFonts w:ascii="Arial" w:hAnsi="Arial"/>
                          <w:b/>
                          <w:sz w:val="36"/>
                          <w:szCs w:val="36"/>
                        </w:rPr>
                        <w:t>5</w:t>
                      </w:r>
                    </w:p>
                  </w:txbxContent>
                </v:textbox>
                <w10:wrap anchorx="page" anchory="margin"/>
              </v:shape>
            </w:pict>
          </mc:Fallback>
        </mc:AlternateContent>
      </w:r>
      <w:r w:rsidR="004A1CFE">
        <w:rPr>
          <w:rFonts w:ascii="Tahoma" w:hAnsi="Tahoma" w:cs="Tahoma"/>
          <w:b/>
          <w:sz w:val="36"/>
          <w:szCs w:val="36"/>
        </w:rPr>
        <w:br w:type="page"/>
      </w:r>
    </w:p>
    <w:p w:rsidR="004A1CFE" w:rsidRDefault="004A1CFE">
      <w:pPr>
        <w:rPr>
          <w:rFonts w:ascii="Tahoma" w:hAnsi="Tahoma" w:cs="Tahoma"/>
          <w:b/>
          <w:sz w:val="36"/>
          <w:szCs w:val="36"/>
        </w:rPr>
      </w:pPr>
      <w:r>
        <w:rPr>
          <w:rFonts w:ascii="Tahoma" w:hAnsi="Tahoma" w:cs="Tahoma"/>
          <w:b/>
          <w:sz w:val="36"/>
          <w:szCs w:val="36"/>
        </w:rPr>
        <w:lastRenderedPageBreak/>
        <w:br w:type="page"/>
      </w:r>
    </w:p>
    <w:p w:rsidR="004A1CFE" w:rsidRDefault="004A1CFE">
      <w:pPr>
        <w:rPr>
          <w:rFonts w:ascii="Tahoma" w:hAnsi="Tahoma" w:cs="Tahoma"/>
          <w:b/>
          <w:sz w:val="36"/>
          <w:szCs w:val="36"/>
        </w:rPr>
      </w:pPr>
      <w:r>
        <w:rPr>
          <w:rFonts w:ascii="Tahoma" w:hAnsi="Tahoma" w:cs="Tahoma"/>
          <w:b/>
          <w:sz w:val="36"/>
          <w:szCs w:val="36"/>
        </w:rPr>
        <w:lastRenderedPageBreak/>
        <w:br w:type="page"/>
      </w:r>
    </w:p>
    <w:p w:rsidR="00846DB0" w:rsidRPr="007C6468" w:rsidRDefault="00846DB0">
      <w:pPr>
        <w:rPr>
          <w:rFonts w:ascii="Tahoma" w:hAnsi="Tahoma" w:cs="Tahoma"/>
          <w:b/>
          <w:sz w:val="36"/>
          <w:szCs w:val="36"/>
        </w:rPr>
      </w:pPr>
    </w:p>
    <w:sectPr w:rsidR="00846DB0" w:rsidRPr="007C6468" w:rsidSect="006634DE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35548" w:rsidRDefault="00A35548" w:rsidP="00950BDF">
      <w:pPr>
        <w:spacing w:after="0" w:line="240" w:lineRule="auto"/>
      </w:pPr>
      <w:r>
        <w:separator/>
      </w:r>
    </w:p>
  </w:endnote>
  <w:endnote w:type="continuationSeparator" w:id="0">
    <w:p w:rsidR="00A35548" w:rsidRDefault="00A35548" w:rsidP="00950BD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ahoma-Bold">
    <w:altName w:val="Tahoma"/>
    <w:panose1 w:val="00000000000000000000"/>
    <w:charset w:val="00"/>
    <w:family w:val="roman"/>
    <w:notTrueType/>
    <w:pitch w:val="default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Arial-BoldMT">
    <w:altName w:val="Arial"/>
    <w:panose1 w:val="00000000000000000000"/>
    <w:charset w:val="00"/>
    <w:family w:val="roman"/>
    <w:notTrueType/>
    <w:pitch w:val="default"/>
  </w:font>
  <w:font w:name="MicrosoftSansSerif">
    <w:altName w:val="Cambria"/>
    <w:panose1 w:val="00000000000000000000"/>
    <w:charset w:val="00"/>
    <w:family w:val="roman"/>
    <w:notTrueType/>
    <w:pitch w:val="default"/>
  </w:font>
  <w:font w:name="Wingdings3">
    <w:altName w:val="Cambria"/>
    <w:panose1 w:val="00000000000000000000"/>
    <w:charset w:val="00"/>
    <w:family w:val="roman"/>
    <w:notTrueType/>
    <w:pitch w:val="default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72C38" w:rsidRDefault="00472C38">
    <w:pPr>
      <w:rPr>
        <w:sz w:val="2"/>
        <w:szCs w:val="2"/>
      </w:rPr>
    </w:pPr>
    <w:r>
      <w:rPr>
        <w:noProof/>
        <w:sz w:val="24"/>
        <w:szCs w:val="24"/>
      </w:rPr>
      <mc:AlternateContent>
        <mc:Choice Requires="wps">
          <w:drawing>
            <wp:anchor distT="0" distB="0" distL="63500" distR="63500" simplePos="0" relativeHeight="251664384" behindDoc="1" locked="0" layoutInCell="1" allowOverlap="1" wp14:anchorId="7BDB0110" wp14:editId="1BC4CFAE">
              <wp:simplePos x="0" y="0"/>
              <wp:positionH relativeFrom="page">
                <wp:posOffset>788035</wp:posOffset>
              </wp:positionH>
              <wp:positionV relativeFrom="page">
                <wp:posOffset>12094845</wp:posOffset>
              </wp:positionV>
              <wp:extent cx="7372985" cy="356870"/>
              <wp:effectExtent l="0" t="0" r="1905" b="0"/>
              <wp:wrapNone/>
              <wp:docPr id="478" name="Πλαίσιο κειμένου 47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372985" cy="356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472C38" w:rsidRPr="00B94B23" w:rsidRDefault="00472C38">
                          <w:pPr>
                            <w:tabs>
                              <w:tab w:val="right" w:pos="1637"/>
                              <w:tab w:val="right" w:pos="2395"/>
                              <w:tab w:val="right" w:pos="5866"/>
                              <w:tab w:val="right" w:pos="11611"/>
                            </w:tabs>
                            <w:spacing w:line="240" w:lineRule="auto"/>
                            <w:rPr>
                              <w:lang w:val="en-US"/>
                            </w:rPr>
                          </w:pPr>
                          <w:r>
                            <w:rPr>
                              <w:rStyle w:val="Headerorfooter"/>
                            </w:rPr>
                            <w:t>10-0209_d_e_math_bm</w:t>
                          </w:r>
                          <w:r w:rsidRPr="00B94B23">
                            <w:rPr>
                              <w:rStyle w:val="Headerorfooter"/>
                              <w:lang w:eastAsia="el-GR" w:bidi="el-GR"/>
                            </w:rPr>
                            <w:tab/>
                            <w:t>1-36</w:t>
                          </w:r>
                          <w:r w:rsidRPr="00B94B23">
                            <w:rPr>
                              <w:rStyle w:val="Headerorfooter"/>
                              <w:lang w:eastAsia="el-GR" w:bidi="el-GR"/>
                            </w:rPr>
                            <w:tab/>
                          </w:r>
                          <w:r>
                            <w:rPr>
                              <w:rStyle w:val="Headerorfooter"/>
                            </w:rPr>
                            <w:t xml:space="preserve">28b.indd </w:t>
                          </w:r>
                          <w:r w:rsidRPr="00B94B23">
                            <w:rPr>
                              <w:rStyle w:val="Headerorfooter"/>
                              <w:lang w:eastAsia="el-GR" w:bidi="el-GR"/>
                            </w:rPr>
                            <w:t>8</w:t>
                          </w:r>
                          <w:r w:rsidRPr="00B94B23">
                            <w:rPr>
                              <w:rStyle w:val="Headerorfooter"/>
                              <w:lang w:eastAsia="el-GR" w:bidi="el-GR"/>
                            </w:rPr>
                            <w:tab/>
                          </w:r>
                          <w:r>
                            <w:rPr>
                              <w:rStyle w:val="HeaderorfooterTahoma15pt"/>
                            </w:rPr>
                            <w:t>Φ</w:t>
                          </w:r>
                          <w:r w:rsidRPr="00B94B23">
                            <w:rPr>
                              <w:rStyle w:val="HeaderorfooterTahoma15pt"/>
                              <w:lang w:val="en-US"/>
                            </w:rPr>
                            <w:tab/>
                          </w:r>
                          <w:r w:rsidRPr="00B94B23">
                            <w:rPr>
                              <w:rStyle w:val="Headerorfooter"/>
                              <w:lang w:eastAsia="el-GR" w:bidi="el-GR"/>
                            </w:rPr>
                            <w:t>31/05/2018 11:56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BDB0110" id="_x0000_t202" coordsize="21600,21600" o:spt="202" path="m,l,21600r21600,l21600,xe">
              <v:stroke joinstyle="miter"/>
              <v:path gradientshapeok="t" o:connecttype="rect"/>
            </v:shapetype>
            <v:shape id="Πλαίσιο κειμένου 478" o:spid="_x0000_s1182" type="#_x0000_t202" style="position:absolute;margin-left:62.05pt;margin-top:952.35pt;width:580.55pt;height:28.1pt;z-index:-251652096;visibility:visible;mso-wrap-style:square;mso-width-percent:0;mso-height-percent:0;mso-wrap-distance-left:5pt;mso-wrap-distance-top:0;mso-wrap-distance-right:5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" filled="f" stroked="f">
              <v:textbox style="mso-fit-shape-to-text:t" inset="0,0,0,0">
                <w:txbxContent>
                  <w:p w:rsidR="00472C38" w:rsidRPr="00B94B23" w:rsidRDefault="00472C38">
                    <w:pPr>
                      <w:tabs>
                        <w:tab w:val="right" w:pos="1637"/>
                        <w:tab w:val="right" w:pos="2395"/>
                        <w:tab w:val="right" w:pos="5866"/>
                        <w:tab w:val="right" w:pos="11611"/>
                      </w:tabs>
                      <w:spacing w:line="240" w:lineRule="auto"/>
                      <w:rPr>
                        <w:lang w:val="en-US"/>
                      </w:rPr>
                    </w:pPr>
                    <w:r>
                      <w:rPr>
                        <w:rStyle w:val="Headerorfooter"/>
                      </w:rPr>
                      <w:t>10-0209_d_e_math_bm</w:t>
                    </w:r>
                    <w:r w:rsidRPr="00B94B23">
                      <w:rPr>
                        <w:rStyle w:val="Headerorfooter"/>
                        <w:lang w:eastAsia="el-GR" w:bidi="el-GR"/>
                      </w:rPr>
                      <w:tab/>
                      <w:t>1-36</w:t>
                    </w:r>
                    <w:r w:rsidRPr="00B94B23">
                      <w:rPr>
                        <w:rStyle w:val="Headerorfooter"/>
                        <w:lang w:eastAsia="el-GR" w:bidi="el-GR"/>
                      </w:rPr>
                      <w:tab/>
                    </w:r>
                    <w:r>
                      <w:rPr>
                        <w:rStyle w:val="Headerorfooter"/>
                      </w:rPr>
                      <w:t xml:space="preserve">28b.indd </w:t>
                    </w:r>
                    <w:r w:rsidRPr="00B94B23">
                      <w:rPr>
                        <w:rStyle w:val="Headerorfooter"/>
                        <w:lang w:eastAsia="el-GR" w:bidi="el-GR"/>
                      </w:rPr>
                      <w:t>8</w:t>
                    </w:r>
                    <w:r w:rsidRPr="00B94B23">
                      <w:rPr>
                        <w:rStyle w:val="Headerorfooter"/>
                        <w:lang w:eastAsia="el-GR" w:bidi="el-GR"/>
                      </w:rPr>
                      <w:tab/>
                    </w:r>
                    <w:r>
                      <w:rPr>
                        <w:rStyle w:val="HeaderorfooterTahoma15pt"/>
                      </w:rPr>
                      <w:t>Φ</w:t>
                    </w:r>
                    <w:r w:rsidRPr="00B94B23">
                      <w:rPr>
                        <w:rStyle w:val="HeaderorfooterTahoma15pt"/>
                        <w:lang w:val="en-US"/>
                      </w:rPr>
                      <w:tab/>
                    </w:r>
                    <w:r w:rsidRPr="00B94B23">
                      <w:rPr>
                        <w:rStyle w:val="Headerorfooter"/>
                        <w:lang w:eastAsia="el-GR" w:bidi="el-GR"/>
                      </w:rPr>
                      <w:t>31/05/2018 11:56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72C38" w:rsidRDefault="00472C38">
    <w:pPr>
      <w:rPr>
        <w:sz w:val="2"/>
        <w:szCs w:val="2"/>
      </w:rPr>
    </w:pPr>
    <w:r>
      <w:rPr>
        <w:noProof/>
        <w:sz w:val="24"/>
        <w:szCs w:val="24"/>
      </w:rPr>
      <mc:AlternateContent>
        <mc:Choice Requires="wps">
          <w:drawing>
            <wp:anchor distT="0" distB="0" distL="63500" distR="63500" simplePos="0" relativeHeight="251667456" behindDoc="1" locked="0" layoutInCell="1" allowOverlap="1" wp14:anchorId="52720B93" wp14:editId="7C32F55E">
              <wp:simplePos x="0" y="0"/>
              <wp:positionH relativeFrom="page">
                <wp:posOffset>788035</wp:posOffset>
              </wp:positionH>
              <wp:positionV relativeFrom="page">
                <wp:posOffset>12094845</wp:posOffset>
              </wp:positionV>
              <wp:extent cx="7372985" cy="356870"/>
              <wp:effectExtent l="0" t="0" r="1905" b="0"/>
              <wp:wrapNone/>
              <wp:docPr id="480" name="Πλαίσιο κειμένου 48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372985" cy="356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472C38" w:rsidRPr="00B94B23" w:rsidRDefault="00472C38">
                          <w:pPr>
                            <w:tabs>
                              <w:tab w:val="right" w:pos="1637"/>
                              <w:tab w:val="right" w:pos="2395"/>
                              <w:tab w:val="right" w:pos="5866"/>
                              <w:tab w:val="right" w:pos="11611"/>
                            </w:tabs>
                            <w:spacing w:line="240" w:lineRule="auto"/>
                            <w:rPr>
                              <w:lang w:val="en-US"/>
                            </w:rPr>
                          </w:pPr>
                          <w:r>
                            <w:rPr>
                              <w:rStyle w:val="Headerorfooter"/>
                            </w:rPr>
                            <w:t>10-0209_d_e_math_bm</w:t>
                          </w:r>
                          <w:r w:rsidRPr="00B94B23">
                            <w:rPr>
                              <w:rStyle w:val="Headerorfooter"/>
                              <w:lang w:eastAsia="el-GR" w:bidi="el-GR"/>
                            </w:rPr>
                            <w:tab/>
                            <w:t>1-36</w:t>
                          </w:r>
                          <w:r w:rsidRPr="00B94B23">
                            <w:rPr>
                              <w:rStyle w:val="Headerorfooter"/>
                              <w:lang w:eastAsia="el-GR" w:bidi="el-GR"/>
                            </w:rPr>
                            <w:tab/>
                          </w:r>
                          <w:r>
                            <w:rPr>
                              <w:rStyle w:val="Headerorfooter"/>
                            </w:rPr>
                            <w:t xml:space="preserve">28b.indd </w:t>
                          </w:r>
                          <w:r w:rsidRPr="00B94B23">
                            <w:rPr>
                              <w:rStyle w:val="Headerorfooter"/>
                              <w:lang w:eastAsia="el-GR" w:bidi="el-GR"/>
                            </w:rPr>
                            <w:t>8</w:t>
                          </w:r>
                          <w:r w:rsidRPr="00B94B23">
                            <w:rPr>
                              <w:rStyle w:val="Headerorfooter"/>
                              <w:lang w:eastAsia="el-GR" w:bidi="el-GR"/>
                            </w:rPr>
                            <w:tab/>
                          </w:r>
                          <w:r>
                            <w:rPr>
                              <w:rStyle w:val="HeaderorfooterTahoma15pt"/>
                            </w:rPr>
                            <w:t>Φ</w:t>
                          </w:r>
                          <w:r w:rsidRPr="00B94B23">
                            <w:rPr>
                              <w:rStyle w:val="HeaderorfooterTahoma15pt"/>
                              <w:lang w:val="en-US"/>
                            </w:rPr>
                            <w:tab/>
                          </w:r>
                          <w:r w:rsidRPr="00B94B23">
                            <w:rPr>
                              <w:rStyle w:val="Headerorfooter"/>
                              <w:lang w:eastAsia="el-GR" w:bidi="el-GR"/>
                            </w:rPr>
                            <w:t>31/05/2018 11:56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2720B93" id="_x0000_t202" coordsize="21600,21600" o:spt="202" path="m,l,21600r21600,l21600,xe">
              <v:stroke joinstyle="miter"/>
              <v:path gradientshapeok="t" o:connecttype="rect"/>
            </v:shapetype>
            <v:shape id="Πλαίσιο κειμένου 480" o:spid="_x0000_s1183" type="#_x0000_t202" style="position:absolute;margin-left:62.05pt;margin-top:952.35pt;width:580.55pt;height:28.1pt;z-index:-251649024;visibility:visible;mso-wrap-style:square;mso-width-percent:0;mso-height-percent:0;mso-wrap-distance-left:5pt;mso-wrap-distance-top:0;mso-wrap-distance-right:5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" filled="f" stroked="f">
              <v:textbox style="mso-fit-shape-to-text:t" inset="0,0,0,0">
                <w:txbxContent>
                  <w:p w:rsidR="00472C38" w:rsidRPr="00B94B23" w:rsidRDefault="00472C38">
                    <w:pPr>
                      <w:tabs>
                        <w:tab w:val="right" w:pos="1637"/>
                        <w:tab w:val="right" w:pos="2395"/>
                        <w:tab w:val="right" w:pos="5866"/>
                        <w:tab w:val="right" w:pos="11611"/>
                      </w:tabs>
                      <w:spacing w:line="240" w:lineRule="auto"/>
                      <w:rPr>
                        <w:lang w:val="en-US"/>
                      </w:rPr>
                    </w:pPr>
                    <w:r>
                      <w:rPr>
                        <w:rStyle w:val="Headerorfooter"/>
                      </w:rPr>
                      <w:t>10-0209_d_e_math_bm</w:t>
                    </w:r>
                    <w:r w:rsidRPr="00B94B23">
                      <w:rPr>
                        <w:rStyle w:val="Headerorfooter"/>
                        <w:lang w:eastAsia="el-GR" w:bidi="el-GR"/>
                      </w:rPr>
                      <w:tab/>
                      <w:t>1-36</w:t>
                    </w:r>
                    <w:r w:rsidRPr="00B94B23">
                      <w:rPr>
                        <w:rStyle w:val="Headerorfooter"/>
                        <w:lang w:eastAsia="el-GR" w:bidi="el-GR"/>
                      </w:rPr>
                      <w:tab/>
                    </w:r>
                    <w:r>
                      <w:rPr>
                        <w:rStyle w:val="Headerorfooter"/>
                      </w:rPr>
                      <w:t xml:space="preserve">28b.indd </w:t>
                    </w:r>
                    <w:r w:rsidRPr="00B94B23">
                      <w:rPr>
                        <w:rStyle w:val="Headerorfooter"/>
                        <w:lang w:eastAsia="el-GR" w:bidi="el-GR"/>
                      </w:rPr>
                      <w:t>8</w:t>
                    </w:r>
                    <w:r w:rsidRPr="00B94B23">
                      <w:rPr>
                        <w:rStyle w:val="Headerorfooter"/>
                        <w:lang w:eastAsia="el-GR" w:bidi="el-GR"/>
                      </w:rPr>
                      <w:tab/>
                    </w:r>
                    <w:r>
                      <w:rPr>
                        <w:rStyle w:val="HeaderorfooterTahoma15pt"/>
                      </w:rPr>
                      <w:t>Φ</w:t>
                    </w:r>
                    <w:r w:rsidRPr="00B94B23">
                      <w:rPr>
                        <w:rStyle w:val="HeaderorfooterTahoma15pt"/>
                        <w:lang w:val="en-US"/>
                      </w:rPr>
                      <w:tab/>
                    </w:r>
                    <w:r w:rsidRPr="00B94B23">
                      <w:rPr>
                        <w:rStyle w:val="Headerorfooter"/>
                        <w:lang w:eastAsia="el-GR" w:bidi="el-GR"/>
                      </w:rPr>
                      <w:t>31/05/2018 11:56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35548" w:rsidRDefault="00A35548" w:rsidP="00950BDF">
      <w:pPr>
        <w:spacing w:after="0" w:line="240" w:lineRule="auto"/>
      </w:pPr>
      <w:r>
        <w:separator/>
      </w:r>
    </w:p>
  </w:footnote>
  <w:footnote w:type="continuationSeparator" w:id="0">
    <w:p w:rsidR="00A35548" w:rsidRDefault="00A35548" w:rsidP="00950BD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72C38" w:rsidRDefault="00472C38" w:rsidP="004A4FFA">
    <w:pPr>
      <w:pStyle w:val="a7"/>
      <w:tabs>
        <w:tab w:val="clear" w:pos="4153"/>
        <w:tab w:val="clear" w:pos="8306"/>
        <w:tab w:val="left" w:pos="8805"/>
      </w:tabs>
    </w:pP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alt="Τίτλος: σχέδιο - Περιγραφή: πορτοκαλί τραπέζιο." style="width:31.5pt;height:22.5pt;visibility:visible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" o:bullet="t">
        <v:imagedata r:id="rId1" o:title="" cropbottom="-290f" cropright="-840f"/>
      </v:shape>
    </w:pict>
  </w:numPicBullet>
  <w:abstractNum w:abstractNumId="0" w15:restartNumberingAfterBreak="0">
    <w:nsid w:val="03E33B55"/>
    <w:multiLevelType w:val="hybridMultilevel"/>
    <w:tmpl w:val="27A09228"/>
    <w:lvl w:ilvl="0" w:tplc="B2B2DD08">
      <w:numFmt w:val="bullet"/>
      <w:lvlText w:val="•"/>
      <w:lvlJc w:val="left"/>
      <w:pPr>
        <w:ind w:left="525" w:hanging="525"/>
      </w:pPr>
      <w:rPr>
        <w:rFonts w:ascii="Tahoma-Bold" w:eastAsiaTheme="minorHAnsi" w:hAnsi="Tahoma-Bold" w:cstheme="minorBidi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70D2237"/>
    <w:multiLevelType w:val="hybridMultilevel"/>
    <w:tmpl w:val="B600925A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104E2C54"/>
    <w:multiLevelType w:val="hybridMultilevel"/>
    <w:tmpl w:val="95CE7B1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69A46DC"/>
    <w:multiLevelType w:val="hybridMultilevel"/>
    <w:tmpl w:val="5D783362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1B6119DF"/>
    <w:multiLevelType w:val="hybridMultilevel"/>
    <w:tmpl w:val="614E5BE0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29514DAC"/>
    <w:multiLevelType w:val="hybridMultilevel"/>
    <w:tmpl w:val="0EF41764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2C2E25E6"/>
    <w:multiLevelType w:val="hybridMultilevel"/>
    <w:tmpl w:val="4D96CEBC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2C8B0A8D"/>
    <w:multiLevelType w:val="hybridMultilevel"/>
    <w:tmpl w:val="DB9C942E"/>
    <w:lvl w:ilvl="0" w:tplc="0408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3A297DD4"/>
    <w:multiLevelType w:val="hybridMultilevel"/>
    <w:tmpl w:val="EDCC651C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40C5187D"/>
    <w:multiLevelType w:val="hybridMultilevel"/>
    <w:tmpl w:val="6886692C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557E0F5A"/>
    <w:multiLevelType w:val="hybridMultilevel"/>
    <w:tmpl w:val="17CA1A9E"/>
    <w:lvl w:ilvl="0" w:tplc="0BE0E2A6">
      <w:start w:val="1"/>
      <w:numFmt w:val="bullet"/>
      <w:lvlText w:val=""/>
      <w:lvlJc w:val="left"/>
      <w:pPr>
        <w:ind w:left="360" w:hanging="360"/>
      </w:pPr>
      <w:rPr>
        <w:rFonts w:ascii="Wingdings 3" w:hAnsi="Wingdings 3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5B4A6C60"/>
    <w:multiLevelType w:val="hybridMultilevel"/>
    <w:tmpl w:val="3D16E1DC"/>
    <w:lvl w:ilvl="0" w:tplc="0408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6C4C7696"/>
    <w:multiLevelType w:val="hybridMultilevel"/>
    <w:tmpl w:val="42566EC0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6EA02D11"/>
    <w:multiLevelType w:val="hybridMultilevel"/>
    <w:tmpl w:val="77182FB8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77635C71"/>
    <w:multiLevelType w:val="hybridMultilevel"/>
    <w:tmpl w:val="400ECD8C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7BBB7E8E"/>
    <w:multiLevelType w:val="hybridMultilevel"/>
    <w:tmpl w:val="CC8A73EA"/>
    <w:lvl w:ilvl="0" w:tplc="0408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4"/>
  </w:num>
  <w:num w:numId="3">
    <w:abstractNumId w:val="13"/>
  </w:num>
  <w:num w:numId="4">
    <w:abstractNumId w:val="9"/>
  </w:num>
  <w:num w:numId="5">
    <w:abstractNumId w:val="10"/>
  </w:num>
  <w:num w:numId="6">
    <w:abstractNumId w:val="3"/>
  </w:num>
  <w:num w:numId="7">
    <w:abstractNumId w:val="12"/>
  </w:num>
  <w:num w:numId="8">
    <w:abstractNumId w:val="15"/>
  </w:num>
  <w:num w:numId="9">
    <w:abstractNumId w:val="0"/>
  </w:num>
  <w:num w:numId="10">
    <w:abstractNumId w:val="8"/>
  </w:num>
  <w:num w:numId="11">
    <w:abstractNumId w:val="11"/>
  </w:num>
  <w:num w:numId="12">
    <w:abstractNumId w:val="1"/>
  </w:num>
  <w:num w:numId="13">
    <w:abstractNumId w:val="5"/>
  </w:num>
  <w:num w:numId="14">
    <w:abstractNumId w:val="6"/>
  </w:num>
  <w:num w:numId="15">
    <w:abstractNumId w:val="14"/>
  </w:num>
  <w:num w:numId="16">
    <w:abstractNumId w:val="7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proofState w:spelling="clean" w:grammar="clean"/>
  <w:defaultTabStop w:val="720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71182"/>
    <w:rsid w:val="00003209"/>
    <w:rsid w:val="00005376"/>
    <w:rsid w:val="00005406"/>
    <w:rsid w:val="00005A01"/>
    <w:rsid w:val="000130F8"/>
    <w:rsid w:val="0001358A"/>
    <w:rsid w:val="00014E4D"/>
    <w:rsid w:val="00015BB8"/>
    <w:rsid w:val="000165E6"/>
    <w:rsid w:val="00017118"/>
    <w:rsid w:val="00017993"/>
    <w:rsid w:val="000206E9"/>
    <w:rsid w:val="00020FE2"/>
    <w:rsid w:val="00021868"/>
    <w:rsid w:val="00025185"/>
    <w:rsid w:val="00026CF8"/>
    <w:rsid w:val="00027DC6"/>
    <w:rsid w:val="00030E09"/>
    <w:rsid w:val="000316F6"/>
    <w:rsid w:val="00033119"/>
    <w:rsid w:val="00033434"/>
    <w:rsid w:val="0003506D"/>
    <w:rsid w:val="00035D2C"/>
    <w:rsid w:val="00036D69"/>
    <w:rsid w:val="0004170A"/>
    <w:rsid w:val="00043AA2"/>
    <w:rsid w:val="000443C9"/>
    <w:rsid w:val="0004659D"/>
    <w:rsid w:val="00047587"/>
    <w:rsid w:val="000479F1"/>
    <w:rsid w:val="00047ADD"/>
    <w:rsid w:val="000503CE"/>
    <w:rsid w:val="0005399E"/>
    <w:rsid w:val="00053AD1"/>
    <w:rsid w:val="00057837"/>
    <w:rsid w:val="00060111"/>
    <w:rsid w:val="00060B37"/>
    <w:rsid w:val="000643EF"/>
    <w:rsid w:val="00065A61"/>
    <w:rsid w:val="00066632"/>
    <w:rsid w:val="000668DE"/>
    <w:rsid w:val="00067C28"/>
    <w:rsid w:val="000705A2"/>
    <w:rsid w:val="00071742"/>
    <w:rsid w:val="00073753"/>
    <w:rsid w:val="00075547"/>
    <w:rsid w:val="00075551"/>
    <w:rsid w:val="00075856"/>
    <w:rsid w:val="00075DB2"/>
    <w:rsid w:val="00076FA5"/>
    <w:rsid w:val="0007718D"/>
    <w:rsid w:val="00077551"/>
    <w:rsid w:val="00080719"/>
    <w:rsid w:val="00080F20"/>
    <w:rsid w:val="000828E9"/>
    <w:rsid w:val="000845F9"/>
    <w:rsid w:val="000846B0"/>
    <w:rsid w:val="000875AA"/>
    <w:rsid w:val="000879AA"/>
    <w:rsid w:val="0009012D"/>
    <w:rsid w:val="00093263"/>
    <w:rsid w:val="000939D1"/>
    <w:rsid w:val="00093F2B"/>
    <w:rsid w:val="000954B3"/>
    <w:rsid w:val="000A085A"/>
    <w:rsid w:val="000A414E"/>
    <w:rsid w:val="000A46AC"/>
    <w:rsid w:val="000A5D01"/>
    <w:rsid w:val="000B1750"/>
    <w:rsid w:val="000B53EE"/>
    <w:rsid w:val="000B540A"/>
    <w:rsid w:val="000B5C12"/>
    <w:rsid w:val="000C13F2"/>
    <w:rsid w:val="000C371C"/>
    <w:rsid w:val="000C3A3C"/>
    <w:rsid w:val="000C60EF"/>
    <w:rsid w:val="000D0764"/>
    <w:rsid w:val="000D346B"/>
    <w:rsid w:val="000D408B"/>
    <w:rsid w:val="000D7124"/>
    <w:rsid w:val="000D73F5"/>
    <w:rsid w:val="000E23CD"/>
    <w:rsid w:val="000E502D"/>
    <w:rsid w:val="000E58D2"/>
    <w:rsid w:val="000E5AB0"/>
    <w:rsid w:val="000E5CEE"/>
    <w:rsid w:val="000F1126"/>
    <w:rsid w:val="000F2AA6"/>
    <w:rsid w:val="000F798E"/>
    <w:rsid w:val="001004FD"/>
    <w:rsid w:val="0010194B"/>
    <w:rsid w:val="00103BB8"/>
    <w:rsid w:val="001045DD"/>
    <w:rsid w:val="00104636"/>
    <w:rsid w:val="001053FA"/>
    <w:rsid w:val="001065EF"/>
    <w:rsid w:val="00111527"/>
    <w:rsid w:val="0011239E"/>
    <w:rsid w:val="0011325A"/>
    <w:rsid w:val="00115D08"/>
    <w:rsid w:val="00116679"/>
    <w:rsid w:val="00120FDD"/>
    <w:rsid w:val="00122912"/>
    <w:rsid w:val="00122C7B"/>
    <w:rsid w:val="0012393B"/>
    <w:rsid w:val="00125766"/>
    <w:rsid w:val="00126204"/>
    <w:rsid w:val="00131A39"/>
    <w:rsid w:val="00132C2F"/>
    <w:rsid w:val="00132E35"/>
    <w:rsid w:val="00135EFF"/>
    <w:rsid w:val="00135FEC"/>
    <w:rsid w:val="00136C99"/>
    <w:rsid w:val="00137239"/>
    <w:rsid w:val="0014106F"/>
    <w:rsid w:val="0014167F"/>
    <w:rsid w:val="0014396F"/>
    <w:rsid w:val="001458FA"/>
    <w:rsid w:val="001464B0"/>
    <w:rsid w:val="0015164E"/>
    <w:rsid w:val="00151AD6"/>
    <w:rsid w:val="00151E8A"/>
    <w:rsid w:val="00152990"/>
    <w:rsid w:val="001613CE"/>
    <w:rsid w:val="00161720"/>
    <w:rsid w:val="00161EDC"/>
    <w:rsid w:val="0016523C"/>
    <w:rsid w:val="00166EA3"/>
    <w:rsid w:val="00167F28"/>
    <w:rsid w:val="00170D1E"/>
    <w:rsid w:val="001723A5"/>
    <w:rsid w:val="00173320"/>
    <w:rsid w:val="00173B47"/>
    <w:rsid w:val="0017663E"/>
    <w:rsid w:val="00180257"/>
    <w:rsid w:val="001807FC"/>
    <w:rsid w:val="001808C0"/>
    <w:rsid w:val="00182D7A"/>
    <w:rsid w:val="0018417F"/>
    <w:rsid w:val="0018460C"/>
    <w:rsid w:val="00184728"/>
    <w:rsid w:val="00186C47"/>
    <w:rsid w:val="00187701"/>
    <w:rsid w:val="00191A9B"/>
    <w:rsid w:val="00191D33"/>
    <w:rsid w:val="001927E0"/>
    <w:rsid w:val="00193816"/>
    <w:rsid w:val="0019467E"/>
    <w:rsid w:val="001A1F28"/>
    <w:rsid w:val="001A24EA"/>
    <w:rsid w:val="001A28D7"/>
    <w:rsid w:val="001A4561"/>
    <w:rsid w:val="001A560A"/>
    <w:rsid w:val="001A5F28"/>
    <w:rsid w:val="001A7BEA"/>
    <w:rsid w:val="001B158E"/>
    <w:rsid w:val="001B1E0B"/>
    <w:rsid w:val="001B2760"/>
    <w:rsid w:val="001B277A"/>
    <w:rsid w:val="001B360A"/>
    <w:rsid w:val="001B3B4B"/>
    <w:rsid w:val="001B5351"/>
    <w:rsid w:val="001B5E63"/>
    <w:rsid w:val="001B60F2"/>
    <w:rsid w:val="001B657E"/>
    <w:rsid w:val="001B7FC0"/>
    <w:rsid w:val="001C2239"/>
    <w:rsid w:val="001C3BB6"/>
    <w:rsid w:val="001C7BD8"/>
    <w:rsid w:val="001D15B9"/>
    <w:rsid w:val="001D1ED6"/>
    <w:rsid w:val="001D2B84"/>
    <w:rsid w:val="001D5BA4"/>
    <w:rsid w:val="001E1FC4"/>
    <w:rsid w:val="001E2CD5"/>
    <w:rsid w:val="001F055D"/>
    <w:rsid w:val="001F076F"/>
    <w:rsid w:val="001F0963"/>
    <w:rsid w:val="001F0B22"/>
    <w:rsid w:val="001F1C69"/>
    <w:rsid w:val="001F4270"/>
    <w:rsid w:val="001F6D0B"/>
    <w:rsid w:val="001F76D5"/>
    <w:rsid w:val="0020060C"/>
    <w:rsid w:val="00205D5B"/>
    <w:rsid w:val="00207691"/>
    <w:rsid w:val="00207CC4"/>
    <w:rsid w:val="00210CC6"/>
    <w:rsid w:val="00211C70"/>
    <w:rsid w:val="0021215F"/>
    <w:rsid w:val="0021284D"/>
    <w:rsid w:val="00212BF3"/>
    <w:rsid w:val="002225CC"/>
    <w:rsid w:val="00222B4A"/>
    <w:rsid w:val="00223465"/>
    <w:rsid w:val="002236A1"/>
    <w:rsid w:val="00223B17"/>
    <w:rsid w:val="00224BC8"/>
    <w:rsid w:val="00226FC2"/>
    <w:rsid w:val="002324E2"/>
    <w:rsid w:val="00232C4B"/>
    <w:rsid w:val="00232DBC"/>
    <w:rsid w:val="00237010"/>
    <w:rsid w:val="00237FAE"/>
    <w:rsid w:val="00241041"/>
    <w:rsid w:val="002416EC"/>
    <w:rsid w:val="0024636C"/>
    <w:rsid w:val="0024721C"/>
    <w:rsid w:val="00250043"/>
    <w:rsid w:val="00250C2E"/>
    <w:rsid w:val="00250EB2"/>
    <w:rsid w:val="00250F5C"/>
    <w:rsid w:val="00251C67"/>
    <w:rsid w:val="00253C95"/>
    <w:rsid w:val="0025482C"/>
    <w:rsid w:val="00257640"/>
    <w:rsid w:val="0026041D"/>
    <w:rsid w:val="002631AA"/>
    <w:rsid w:val="00264C6B"/>
    <w:rsid w:val="00265DA7"/>
    <w:rsid w:val="00267E2C"/>
    <w:rsid w:val="0027222F"/>
    <w:rsid w:val="00272E0F"/>
    <w:rsid w:val="00273E45"/>
    <w:rsid w:val="00275E7C"/>
    <w:rsid w:val="00276AC5"/>
    <w:rsid w:val="00280F98"/>
    <w:rsid w:val="002815DE"/>
    <w:rsid w:val="00281613"/>
    <w:rsid w:val="00281734"/>
    <w:rsid w:val="00284FCF"/>
    <w:rsid w:val="00287A60"/>
    <w:rsid w:val="00290993"/>
    <w:rsid w:val="00290EB5"/>
    <w:rsid w:val="0029151B"/>
    <w:rsid w:val="00293D5B"/>
    <w:rsid w:val="002952F8"/>
    <w:rsid w:val="00295F60"/>
    <w:rsid w:val="002960D1"/>
    <w:rsid w:val="002967C6"/>
    <w:rsid w:val="0029711B"/>
    <w:rsid w:val="002A0515"/>
    <w:rsid w:val="002A157D"/>
    <w:rsid w:val="002A18BF"/>
    <w:rsid w:val="002A18F6"/>
    <w:rsid w:val="002A6C83"/>
    <w:rsid w:val="002A702C"/>
    <w:rsid w:val="002A72C4"/>
    <w:rsid w:val="002B066B"/>
    <w:rsid w:val="002B0ACB"/>
    <w:rsid w:val="002B17B2"/>
    <w:rsid w:val="002B1ED8"/>
    <w:rsid w:val="002B240A"/>
    <w:rsid w:val="002B3B2B"/>
    <w:rsid w:val="002B57E5"/>
    <w:rsid w:val="002B63C2"/>
    <w:rsid w:val="002B6D8F"/>
    <w:rsid w:val="002C0815"/>
    <w:rsid w:val="002C0969"/>
    <w:rsid w:val="002C1B2A"/>
    <w:rsid w:val="002C2104"/>
    <w:rsid w:val="002C21EF"/>
    <w:rsid w:val="002C25D9"/>
    <w:rsid w:val="002C3C46"/>
    <w:rsid w:val="002C3E7A"/>
    <w:rsid w:val="002C427C"/>
    <w:rsid w:val="002C50B2"/>
    <w:rsid w:val="002C5442"/>
    <w:rsid w:val="002C564D"/>
    <w:rsid w:val="002C74E9"/>
    <w:rsid w:val="002D0521"/>
    <w:rsid w:val="002D3221"/>
    <w:rsid w:val="002D3242"/>
    <w:rsid w:val="002D641F"/>
    <w:rsid w:val="002E0A7A"/>
    <w:rsid w:val="002E0D38"/>
    <w:rsid w:val="002E1611"/>
    <w:rsid w:val="002E2C5C"/>
    <w:rsid w:val="002E4F4E"/>
    <w:rsid w:val="002E68F3"/>
    <w:rsid w:val="002E71E0"/>
    <w:rsid w:val="002E74BD"/>
    <w:rsid w:val="002E760E"/>
    <w:rsid w:val="002E7F76"/>
    <w:rsid w:val="002F0433"/>
    <w:rsid w:val="002F0545"/>
    <w:rsid w:val="002F3FB6"/>
    <w:rsid w:val="002F556D"/>
    <w:rsid w:val="002F566C"/>
    <w:rsid w:val="002F67A9"/>
    <w:rsid w:val="002F75C8"/>
    <w:rsid w:val="00301D55"/>
    <w:rsid w:val="00303477"/>
    <w:rsid w:val="00304D88"/>
    <w:rsid w:val="003053FB"/>
    <w:rsid w:val="0030561F"/>
    <w:rsid w:val="00307285"/>
    <w:rsid w:val="00307390"/>
    <w:rsid w:val="003073DA"/>
    <w:rsid w:val="0030792C"/>
    <w:rsid w:val="00307A91"/>
    <w:rsid w:val="00311071"/>
    <w:rsid w:val="003147DA"/>
    <w:rsid w:val="0031525B"/>
    <w:rsid w:val="00320C24"/>
    <w:rsid w:val="003234FF"/>
    <w:rsid w:val="0032429D"/>
    <w:rsid w:val="003277FD"/>
    <w:rsid w:val="003278AE"/>
    <w:rsid w:val="00331929"/>
    <w:rsid w:val="00331A3B"/>
    <w:rsid w:val="00333510"/>
    <w:rsid w:val="00333D23"/>
    <w:rsid w:val="003360A2"/>
    <w:rsid w:val="00340FCE"/>
    <w:rsid w:val="00345868"/>
    <w:rsid w:val="00345E49"/>
    <w:rsid w:val="00352E11"/>
    <w:rsid w:val="003551C0"/>
    <w:rsid w:val="00355A6B"/>
    <w:rsid w:val="003561E0"/>
    <w:rsid w:val="00356F1F"/>
    <w:rsid w:val="0036408B"/>
    <w:rsid w:val="00364487"/>
    <w:rsid w:val="003654A9"/>
    <w:rsid w:val="0037052E"/>
    <w:rsid w:val="003711E6"/>
    <w:rsid w:val="00372678"/>
    <w:rsid w:val="00373425"/>
    <w:rsid w:val="00373AED"/>
    <w:rsid w:val="003749C4"/>
    <w:rsid w:val="00376C4A"/>
    <w:rsid w:val="00377696"/>
    <w:rsid w:val="0037793A"/>
    <w:rsid w:val="00380095"/>
    <w:rsid w:val="00384645"/>
    <w:rsid w:val="003869CB"/>
    <w:rsid w:val="003909AD"/>
    <w:rsid w:val="00397A3C"/>
    <w:rsid w:val="003A1737"/>
    <w:rsid w:val="003A1B1D"/>
    <w:rsid w:val="003A3336"/>
    <w:rsid w:val="003A57CF"/>
    <w:rsid w:val="003A73E7"/>
    <w:rsid w:val="003B012D"/>
    <w:rsid w:val="003B075D"/>
    <w:rsid w:val="003B212B"/>
    <w:rsid w:val="003B31D7"/>
    <w:rsid w:val="003B4007"/>
    <w:rsid w:val="003B5921"/>
    <w:rsid w:val="003B614E"/>
    <w:rsid w:val="003B7E7C"/>
    <w:rsid w:val="003C0492"/>
    <w:rsid w:val="003C0F2D"/>
    <w:rsid w:val="003C17D0"/>
    <w:rsid w:val="003C3BFA"/>
    <w:rsid w:val="003C6914"/>
    <w:rsid w:val="003D1092"/>
    <w:rsid w:val="003D2872"/>
    <w:rsid w:val="003D3229"/>
    <w:rsid w:val="003D4ECE"/>
    <w:rsid w:val="003D6756"/>
    <w:rsid w:val="003E0B2F"/>
    <w:rsid w:val="003E171D"/>
    <w:rsid w:val="003E221C"/>
    <w:rsid w:val="003E41FB"/>
    <w:rsid w:val="003E6B87"/>
    <w:rsid w:val="003E75A4"/>
    <w:rsid w:val="003F081F"/>
    <w:rsid w:val="003F1734"/>
    <w:rsid w:val="003F38F5"/>
    <w:rsid w:val="003F41E3"/>
    <w:rsid w:val="003F44C5"/>
    <w:rsid w:val="003F4C0F"/>
    <w:rsid w:val="003F50A9"/>
    <w:rsid w:val="003F72DA"/>
    <w:rsid w:val="00401027"/>
    <w:rsid w:val="00401049"/>
    <w:rsid w:val="004024F1"/>
    <w:rsid w:val="00405AD7"/>
    <w:rsid w:val="00405DE7"/>
    <w:rsid w:val="00407067"/>
    <w:rsid w:val="004073F8"/>
    <w:rsid w:val="00407459"/>
    <w:rsid w:val="00410DDF"/>
    <w:rsid w:val="00410F2F"/>
    <w:rsid w:val="004112C3"/>
    <w:rsid w:val="00411A8A"/>
    <w:rsid w:val="00411E3C"/>
    <w:rsid w:val="00412CC9"/>
    <w:rsid w:val="00412FE6"/>
    <w:rsid w:val="0041431A"/>
    <w:rsid w:val="0041611D"/>
    <w:rsid w:val="004163B6"/>
    <w:rsid w:val="004163E2"/>
    <w:rsid w:val="00421454"/>
    <w:rsid w:val="004215BA"/>
    <w:rsid w:val="004232E5"/>
    <w:rsid w:val="0042373D"/>
    <w:rsid w:val="00424D84"/>
    <w:rsid w:val="004274DB"/>
    <w:rsid w:val="00434337"/>
    <w:rsid w:val="004405F5"/>
    <w:rsid w:val="0044106F"/>
    <w:rsid w:val="0044252D"/>
    <w:rsid w:val="0044316C"/>
    <w:rsid w:val="0044333B"/>
    <w:rsid w:val="00444C01"/>
    <w:rsid w:val="00450673"/>
    <w:rsid w:val="0045190F"/>
    <w:rsid w:val="00452269"/>
    <w:rsid w:val="004524F8"/>
    <w:rsid w:val="00452984"/>
    <w:rsid w:val="004529A6"/>
    <w:rsid w:val="0045322B"/>
    <w:rsid w:val="004544C9"/>
    <w:rsid w:val="00460DE3"/>
    <w:rsid w:val="00461862"/>
    <w:rsid w:val="00462F8A"/>
    <w:rsid w:val="00463E6C"/>
    <w:rsid w:val="00464BBC"/>
    <w:rsid w:val="00464DAC"/>
    <w:rsid w:val="00466805"/>
    <w:rsid w:val="004669D2"/>
    <w:rsid w:val="0046757B"/>
    <w:rsid w:val="00470979"/>
    <w:rsid w:val="00471182"/>
    <w:rsid w:val="004717B4"/>
    <w:rsid w:val="00471DE7"/>
    <w:rsid w:val="004723D0"/>
    <w:rsid w:val="00472C38"/>
    <w:rsid w:val="00476370"/>
    <w:rsid w:val="00476BCB"/>
    <w:rsid w:val="00482D31"/>
    <w:rsid w:val="0048307F"/>
    <w:rsid w:val="00486BF9"/>
    <w:rsid w:val="00487346"/>
    <w:rsid w:val="0049083E"/>
    <w:rsid w:val="004938D8"/>
    <w:rsid w:val="00493F73"/>
    <w:rsid w:val="00494D42"/>
    <w:rsid w:val="00495694"/>
    <w:rsid w:val="004974C5"/>
    <w:rsid w:val="00497919"/>
    <w:rsid w:val="004A1CFE"/>
    <w:rsid w:val="004A26E6"/>
    <w:rsid w:val="004A39F8"/>
    <w:rsid w:val="004A3C59"/>
    <w:rsid w:val="004A4FFA"/>
    <w:rsid w:val="004B0546"/>
    <w:rsid w:val="004B428B"/>
    <w:rsid w:val="004B48BE"/>
    <w:rsid w:val="004C225F"/>
    <w:rsid w:val="004C347D"/>
    <w:rsid w:val="004C372F"/>
    <w:rsid w:val="004C4F8D"/>
    <w:rsid w:val="004C525F"/>
    <w:rsid w:val="004C562A"/>
    <w:rsid w:val="004C6C63"/>
    <w:rsid w:val="004C765C"/>
    <w:rsid w:val="004C7AC4"/>
    <w:rsid w:val="004D30AF"/>
    <w:rsid w:val="004D360D"/>
    <w:rsid w:val="004D4D0C"/>
    <w:rsid w:val="004D667E"/>
    <w:rsid w:val="004E00EE"/>
    <w:rsid w:val="004F0836"/>
    <w:rsid w:val="004F1392"/>
    <w:rsid w:val="004F1CE3"/>
    <w:rsid w:val="004F321A"/>
    <w:rsid w:val="004F3735"/>
    <w:rsid w:val="004F42BD"/>
    <w:rsid w:val="004F4A94"/>
    <w:rsid w:val="004F4B02"/>
    <w:rsid w:val="004F51C9"/>
    <w:rsid w:val="004F53B4"/>
    <w:rsid w:val="004F685E"/>
    <w:rsid w:val="004F695C"/>
    <w:rsid w:val="004F77E2"/>
    <w:rsid w:val="004F7FC2"/>
    <w:rsid w:val="005023BC"/>
    <w:rsid w:val="00503034"/>
    <w:rsid w:val="005115B8"/>
    <w:rsid w:val="005121F5"/>
    <w:rsid w:val="00512B9D"/>
    <w:rsid w:val="005136B6"/>
    <w:rsid w:val="0051400C"/>
    <w:rsid w:val="005170AA"/>
    <w:rsid w:val="00521877"/>
    <w:rsid w:val="00522299"/>
    <w:rsid w:val="005223BD"/>
    <w:rsid w:val="0052483F"/>
    <w:rsid w:val="005248B8"/>
    <w:rsid w:val="00525062"/>
    <w:rsid w:val="0052764E"/>
    <w:rsid w:val="005321AA"/>
    <w:rsid w:val="00532529"/>
    <w:rsid w:val="00532DC3"/>
    <w:rsid w:val="0053358C"/>
    <w:rsid w:val="0053434F"/>
    <w:rsid w:val="00534643"/>
    <w:rsid w:val="00535506"/>
    <w:rsid w:val="005363B9"/>
    <w:rsid w:val="00537066"/>
    <w:rsid w:val="00537515"/>
    <w:rsid w:val="00537E1B"/>
    <w:rsid w:val="0054475E"/>
    <w:rsid w:val="00547375"/>
    <w:rsid w:val="00547D90"/>
    <w:rsid w:val="00547F07"/>
    <w:rsid w:val="00552F89"/>
    <w:rsid w:val="0055377C"/>
    <w:rsid w:val="005558A9"/>
    <w:rsid w:val="00555F70"/>
    <w:rsid w:val="005570E0"/>
    <w:rsid w:val="005575C9"/>
    <w:rsid w:val="00557745"/>
    <w:rsid w:val="00557F51"/>
    <w:rsid w:val="00560A58"/>
    <w:rsid w:val="005623CA"/>
    <w:rsid w:val="00563D5A"/>
    <w:rsid w:val="005650F4"/>
    <w:rsid w:val="00566416"/>
    <w:rsid w:val="00566704"/>
    <w:rsid w:val="00567858"/>
    <w:rsid w:val="0056788F"/>
    <w:rsid w:val="00573C72"/>
    <w:rsid w:val="0057513F"/>
    <w:rsid w:val="00576448"/>
    <w:rsid w:val="00581381"/>
    <w:rsid w:val="005831EB"/>
    <w:rsid w:val="00583DF3"/>
    <w:rsid w:val="00585EA9"/>
    <w:rsid w:val="00587517"/>
    <w:rsid w:val="005904E9"/>
    <w:rsid w:val="00590726"/>
    <w:rsid w:val="00591679"/>
    <w:rsid w:val="0059405F"/>
    <w:rsid w:val="00595BFE"/>
    <w:rsid w:val="005962BD"/>
    <w:rsid w:val="005A09E5"/>
    <w:rsid w:val="005A22EA"/>
    <w:rsid w:val="005A234D"/>
    <w:rsid w:val="005A714D"/>
    <w:rsid w:val="005B2264"/>
    <w:rsid w:val="005B334A"/>
    <w:rsid w:val="005B3E1C"/>
    <w:rsid w:val="005B48D2"/>
    <w:rsid w:val="005B4970"/>
    <w:rsid w:val="005B56C7"/>
    <w:rsid w:val="005B6EA7"/>
    <w:rsid w:val="005B712B"/>
    <w:rsid w:val="005B72A4"/>
    <w:rsid w:val="005C0227"/>
    <w:rsid w:val="005C4635"/>
    <w:rsid w:val="005C48AE"/>
    <w:rsid w:val="005C4B44"/>
    <w:rsid w:val="005C5138"/>
    <w:rsid w:val="005C7FEB"/>
    <w:rsid w:val="005D1C67"/>
    <w:rsid w:val="005D22F3"/>
    <w:rsid w:val="005D27FE"/>
    <w:rsid w:val="005D2ACF"/>
    <w:rsid w:val="005D30CC"/>
    <w:rsid w:val="005D593A"/>
    <w:rsid w:val="005D6607"/>
    <w:rsid w:val="005E00B2"/>
    <w:rsid w:val="005E0BE3"/>
    <w:rsid w:val="005E1427"/>
    <w:rsid w:val="005E3A31"/>
    <w:rsid w:val="005E3B83"/>
    <w:rsid w:val="005E526A"/>
    <w:rsid w:val="005E67CA"/>
    <w:rsid w:val="005E7765"/>
    <w:rsid w:val="005F29C6"/>
    <w:rsid w:val="005F3489"/>
    <w:rsid w:val="005F39C6"/>
    <w:rsid w:val="005F6392"/>
    <w:rsid w:val="006000A6"/>
    <w:rsid w:val="00600F18"/>
    <w:rsid w:val="00601A42"/>
    <w:rsid w:val="00603192"/>
    <w:rsid w:val="00603592"/>
    <w:rsid w:val="00603A7D"/>
    <w:rsid w:val="00614D12"/>
    <w:rsid w:val="006165B0"/>
    <w:rsid w:val="006166F8"/>
    <w:rsid w:val="00616829"/>
    <w:rsid w:val="0061691D"/>
    <w:rsid w:val="00617A8B"/>
    <w:rsid w:val="00620AEA"/>
    <w:rsid w:val="00621480"/>
    <w:rsid w:val="0062326B"/>
    <w:rsid w:val="00624D4B"/>
    <w:rsid w:val="0062612F"/>
    <w:rsid w:val="00630B1A"/>
    <w:rsid w:val="00630C73"/>
    <w:rsid w:val="00634635"/>
    <w:rsid w:val="0063497D"/>
    <w:rsid w:val="006356A2"/>
    <w:rsid w:val="006366B9"/>
    <w:rsid w:val="00636923"/>
    <w:rsid w:val="00636EC8"/>
    <w:rsid w:val="00637A74"/>
    <w:rsid w:val="00641870"/>
    <w:rsid w:val="00641C12"/>
    <w:rsid w:val="00644952"/>
    <w:rsid w:val="00644EE2"/>
    <w:rsid w:val="0064513E"/>
    <w:rsid w:val="0064559C"/>
    <w:rsid w:val="00645837"/>
    <w:rsid w:val="0064695C"/>
    <w:rsid w:val="00647CAC"/>
    <w:rsid w:val="00650351"/>
    <w:rsid w:val="00650871"/>
    <w:rsid w:val="00650FBD"/>
    <w:rsid w:val="00657D2B"/>
    <w:rsid w:val="006623E9"/>
    <w:rsid w:val="00662865"/>
    <w:rsid w:val="006630E4"/>
    <w:rsid w:val="006634DE"/>
    <w:rsid w:val="00667CAD"/>
    <w:rsid w:val="00673406"/>
    <w:rsid w:val="00677854"/>
    <w:rsid w:val="00680342"/>
    <w:rsid w:val="0068059A"/>
    <w:rsid w:val="00682343"/>
    <w:rsid w:val="006830FB"/>
    <w:rsid w:val="00684411"/>
    <w:rsid w:val="006851BA"/>
    <w:rsid w:val="006872FC"/>
    <w:rsid w:val="00687F30"/>
    <w:rsid w:val="00692F29"/>
    <w:rsid w:val="006948AC"/>
    <w:rsid w:val="006962E0"/>
    <w:rsid w:val="006968E2"/>
    <w:rsid w:val="0069757B"/>
    <w:rsid w:val="00697998"/>
    <w:rsid w:val="006A07EC"/>
    <w:rsid w:val="006A185E"/>
    <w:rsid w:val="006A3DE8"/>
    <w:rsid w:val="006A4792"/>
    <w:rsid w:val="006A5C7F"/>
    <w:rsid w:val="006A715C"/>
    <w:rsid w:val="006A7E8F"/>
    <w:rsid w:val="006B054D"/>
    <w:rsid w:val="006B1F8E"/>
    <w:rsid w:val="006B20C8"/>
    <w:rsid w:val="006B26DF"/>
    <w:rsid w:val="006B2E54"/>
    <w:rsid w:val="006B33ED"/>
    <w:rsid w:val="006B4B45"/>
    <w:rsid w:val="006B4FBF"/>
    <w:rsid w:val="006B7849"/>
    <w:rsid w:val="006C2249"/>
    <w:rsid w:val="006C37F7"/>
    <w:rsid w:val="006C406F"/>
    <w:rsid w:val="006D1FD3"/>
    <w:rsid w:val="006D2120"/>
    <w:rsid w:val="006D43FE"/>
    <w:rsid w:val="006D788E"/>
    <w:rsid w:val="006D78EB"/>
    <w:rsid w:val="006E0FED"/>
    <w:rsid w:val="006E1692"/>
    <w:rsid w:val="006E59B7"/>
    <w:rsid w:val="006E65A6"/>
    <w:rsid w:val="006E6ECF"/>
    <w:rsid w:val="006E7E2C"/>
    <w:rsid w:val="006F0382"/>
    <w:rsid w:val="006F3521"/>
    <w:rsid w:val="006F6087"/>
    <w:rsid w:val="006F62B1"/>
    <w:rsid w:val="006F650B"/>
    <w:rsid w:val="006F6EA4"/>
    <w:rsid w:val="00701449"/>
    <w:rsid w:val="00702D5F"/>
    <w:rsid w:val="007034D6"/>
    <w:rsid w:val="00703E32"/>
    <w:rsid w:val="00705155"/>
    <w:rsid w:val="00705D35"/>
    <w:rsid w:val="007067FC"/>
    <w:rsid w:val="00706C1E"/>
    <w:rsid w:val="0070732A"/>
    <w:rsid w:val="00707E6B"/>
    <w:rsid w:val="007114A1"/>
    <w:rsid w:val="007128EA"/>
    <w:rsid w:val="0072042D"/>
    <w:rsid w:val="00722AF8"/>
    <w:rsid w:val="00722E1C"/>
    <w:rsid w:val="00723544"/>
    <w:rsid w:val="00723C6B"/>
    <w:rsid w:val="00724872"/>
    <w:rsid w:val="0072545C"/>
    <w:rsid w:val="00726F5F"/>
    <w:rsid w:val="007276A7"/>
    <w:rsid w:val="00731724"/>
    <w:rsid w:val="00731C95"/>
    <w:rsid w:val="0073484E"/>
    <w:rsid w:val="007368C8"/>
    <w:rsid w:val="00737EE0"/>
    <w:rsid w:val="00740E03"/>
    <w:rsid w:val="007447F1"/>
    <w:rsid w:val="00744C78"/>
    <w:rsid w:val="00745870"/>
    <w:rsid w:val="00745EF7"/>
    <w:rsid w:val="00747C25"/>
    <w:rsid w:val="0075189A"/>
    <w:rsid w:val="00751BF4"/>
    <w:rsid w:val="007535DC"/>
    <w:rsid w:val="0075489A"/>
    <w:rsid w:val="007556D4"/>
    <w:rsid w:val="007569C6"/>
    <w:rsid w:val="00760827"/>
    <w:rsid w:val="00761246"/>
    <w:rsid w:val="00761317"/>
    <w:rsid w:val="007634EE"/>
    <w:rsid w:val="00763D45"/>
    <w:rsid w:val="0076460B"/>
    <w:rsid w:val="0076688E"/>
    <w:rsid w:val="00766AAB"/>
    <w:rsid w:val="00766C7F"/>
    <w:rsid w:val="00772BE9"/>
    <w:rsid w:val="00773540"/>
    <w:rsid w:val="00773A68"/>
    <w:rsid w:val="00780125"/>
    <w:rsid w:val="00780A7B"/>
    <w:rsid w:val="00780AF9"/>
    <w:rsid w:val="007814BE"/>
    <w:rsid w:val="00781ABA"/>
    <w:rsid w:val="007820B7"/>
    <w:rsid w:val="007832F1"/>
    <w:rsid w:val="007835BB"/>
    <w:rsid w:val="007844D9"/>
    <w:rsid w:val="00785A19"/>
    <w:rsid w:val="00786E79"/>
    <w:rsid w:val="007908A3"/>
    <w:rsid w:val="00793513"/>
    <w:rsid w:val="00793E1D"/>
    <w:rsid w:val="00793E39"/>
    <w:rsid w:val="00793ECF"/>
    <w:rsid w:val="00795453"/>
    <w:rsid w:val="00795528"/>
    <w:rsid w:val="00795B4E"/>
    <w:rsid w:val="00797B5C"/>
    <w:rsid w:val="007A078C"/>
    <w:rsid w:val="007A2B33"/>
    <w:rsid w:val="007A640E"/>
    <w:rsid w:val="007A67FF"/>
    <w:rsid w:val="007B19BA"/>
    <w:rsid w:val="007B4CB9"/>
    <w:rsid w:val="007B5FFB"/>
    <w:rsid w:val="007B7B5C"/>
    <w:rsid w:val="007C19D9"/>
    <w:rsid w:val="007C2B64"/>
    <w:rsid w:val="007C383A"/>
    <w:rsid w:val="007C447C"/>
    <w:rsid w:val="007C490B"/>
    <w:rsid w:val="007C4CEC"/>
    <w:rsid w:val="007C6468"/>
    <w:rsid w:val="007C6D27"/>
    <w:rsid w:val="007C7152"/>
    <w:rsid w:val="007D151C"/>
    <w:rsid w:val="007D172B"/>
    <w:rsid w:val="007D3EF0"/>
    <w:rsid w:val="007D45A8"/>
    <w:rsid w:val="007D4E7E"/>
    <w:rsid w:val="007D558B"/>
    <w:rsid w:val="007D5E72"/>
    <w:rsid w:val="007D637E"/>
    <w:rsid w:val="007D6C8D"/>
    <w:rsid w:val="007E0AD5"/>
    <w:rsid w:val="007E4EC7"/>
    <w:rsid w:val="007E58B9"/>
    <w:rsid w:val="007E6267"/>
    <w:rsid w:val="007F0AA9"/>
    <w:rsid w:val="007F0C5F"/>
    <w:rsid w:val="007F5129"/>
    <w:rsid w:val="007F5324"/>
    <w:rsid w:val="007F563F"/>
    <w:rsid w:val="007F5862"/>
    <w:rsid w:val="007F5B10"/>
    <w:rsid w:val="007F71D5"/>
    <w:rsid w:val="00800415"/>
    <w:rsid w:val="008004D3"/>
    <w:rsid w:val="00800B97"/>
    <w:rsid w:val="00801981"/>
    <w:rsid w:val="0080344C"/>
    <w:rsid w:val="00803B3D"/>
    <w:rsid w:val="008102A0"/>
    <w:rsid w:val="00811279"/>
    <w:rsid w:val="008116B2"/>
    <w:rsid w:val="00812B45"/>
    <w:rsid w:val="00815187"/>
    <w:rsid w:val="0081551E"/>
    <w:rsid w:val="00815798"/>
    <w:rsid w:val="00815E4C"/>
    <w:rsid w:val="00820A22"/>
    <w:rsid w:val="00821147"/>
    <w:rsid w:val="00821D7A"/>
    <w:rsid w:val="0082502C"/>
    <w:rsid w:val="008255CF"/>
    <w:rsid w:val="0082585B"/>
    <w:rsid w:val="00827ACC"/>
    <w:rsid w:val="00830649"/>
    <w:rsid w:val="00831226"/>
    <w:rsid w:val="00831E3E"/>
    <w:rsid w:val="008331B9"/>
    <w:rsid w:val="008332EA"/>
    <w:rsid w:val="008342A9"/>
    <w:rsid w:val="00836179"/>
    <w:rsid w:val="00837F3C"/>
    <w:rsid w:val="0084147B"/>
    <w:rsid w:val="008420A0"/>
    <w:rsid w:val="0084243D"/>
    <w:rsid w:val="008424DC"/>
    <w:rsid w:val="0084319B"/>
    <w:rsid w:val="00845958"/>
    <w:rsid w:val="00845B3E"/>
    <w:rsid w:val="00846DB0"/>
    <w:rsid w:val="00850062"/>
    <w:rsid w:val="008509F0"/>
    <w:rsid w:val="008535CC"/>
    <w:rsid w:val="00853AF1"/>
    <w:rsid w:val="00854203"/>
    <w:rsid w:val="00855915"/>
    <w:rsid w:val="008574D8"/>
    <w:rsid w:val="00857DD6"/>
    <w:rsid w:val="00860200"/>
    <w:rsid w:val="008607CA"/>
    <w:rsid w:val="00861050"/>
    <w:rsid w:val="00862B95"/>
    <w:rsid w:val="00865846"/>
    <w:rsid w:val="00867A47"/>
    <w:rsid w:val="0087063C"/>
    <w:rsid w:val="00872010"/>
    <w:rsid w:val="008733B5"/>
    <w:rsid w:val="0087463A"/>
    <w:rsid w:val="00875688"/>
    <w:rsid w:val="00876C70"/>
    <w:rsid w:val="00877855"/>
    <w:rsid w:val="00882D8A"/>
    <w:rsid w:val="00883F16"/>
    <w:rsid w:val="00884B8E"/>
    <w:rsid w:val="00884C74"/>
    <w:rsid w:val="00885807"/>
    <w:rsid w:val="00886991"/>
    <w:rsid w:val="00891322"/>
    <w:rsid w:val="00891ECA"/>
    <w:rsid w:val="00892ADD"/>
    <w:rsid w:val="00892B68"/>
    <w:rsid w:val="008936A5"/>
    <w:rsid w:val="00896C9C"/>
    <w:rsid w:val="008A1B56"/>
    <w:rsid w:val="008A268A"/>
    <w:rsid w:val="008A3030"/>
    <w:rsid w:val="008A3CE3"/>
    <w:rsid w:val="008A4506"/>
    <w:rsid w:val="008A463A"/>
    <w:rsid w:val="008A47B3"/>
    <w:rsid w:val="008A6D88"/>
    <w:rsid w:val="008A7CE4"/>
    <w:rsid w:val="008B1AB8"/>
    <w:rsid w:val="008B2AE8"/>
    <w:rsid w:val="008B3D9C"/>
    <w:rsid w:val="008B522C"/>
    <w:rsid w:val="008B5EAF"/>
    <w:rsid w:val="008B6FEE"/>
    <w:rsid w:val="008B799F"/>
    <w:rsid w:val="008C0D1F"/>
    <w:rsid w:val="008C3685"/>
    <w:rsid w:val="008C37C2"/>
    <w:rsid w:val="008C42F7"/>
    <w:rsid w:val="008C6377"/>
    <w:rsid w:val="008C691D"/>
    <w:rsid w:val="008C7DC3"/>
    <w:rsid w:val="008D164C"/>
    <w:rsid w:val="008D179E"/>
    <w:rsid w:val="008D182C"/>
    <w:rsid w:val="008D46DE"/>
    <w:rsid w:val="008D5590"/>
    <w:rsid w:val="008D55A0"/>
    <w:rsid w:val="008D57A9"/>
    <w:rsid w:val="008D63A2"/>
    <w:rsid w:val="008D66B2"/>
    <w:rsid w:val="008D7295"/>
    <w:rsid w:val="008D7AE5"/>
    <w:rsid w:val="008D7BBE"/>
    <w:rsid w:val="008E074F"/>
    <w:rsid w:val="008E0ACE"/>
    <w:rsid w:val="008E0C88"/>
    <w:rsid w:val="008E25FC"/>
    <w:rsid w:val="008E34D7"/>
    <w:rsid w:val="008E5DE6"/>
    <w:rsid w:val="008F06B5"/>
    <w:rsid w:val="008F0C0D"/>
    <w:rsid w:val="008F1C33"/>
    <w:rsid w:val="008F27DC"/>
    <w:rsid w:val="008F3BC9"/>
    <w:rsid w:val="008F3E0F"/>
    <w:rsid w:val="008F7628"/>
    <w:rsid w:val="0090242C"/>
    <w:rsid w:val="009031FC"/>
    <w:rsid w:val="0090496D"/>
    <w:rsid w:val="00904F13"/>
    <w:rsid w:val="0090552C"/>
    <w:rsid w:val="00907A0B"/>
    <w:rsid w:val="0091139E"/>
    <w:rsid w:val="009116B8"/>
    <w:rsid w:val="00911AF1"/>
    <w:rsid w:val="00912725"/>
    <w:rsid w:val="0091510E"/>
    <w:rsid w:val="00915392"/>
    <w:rsid w:val="0091609F"/>
    <w:rsid w:val="009219E9"/>
    <w:rsid w:val="00923A9E"/>
    <w:rsid w:val="009243E2"/>
    <w:rsid w:val="00924665"/>
    <w:rsid w:val="00925880"/>
    <w:rsid w:val="00925953"/>
    <w:rsid w:val="00926E88"/>
    <w:rsid w:val="009278AD"/>
    <w:rsid w:val="00927C4A"/>
    <w:rsid w:val="0093186D"/>
    <w:rsid w:val="00931F67"/>
    <w:rsid w:val="009356C4"/>
    <w:rsid w:val="00935BEA"/>
    <w:rsid w:val="009364CE"/>
    <w:rsid w:val="009404E5"/>
    <w:rsid w:val="009405B7"/>
    <w:rsid w:val="00940A9C"/>
    <w:rsid w:val="00944584"/>
    <w:rsid w:val="009507F0"/>
    <w:rsid w:val="00950931"/>
    <w:rsid w:val="00950BDF"/>
    <w:rsid w:val="00952DEF"/>
    <w:rsid w:val="0095551B"/>
    <w:rsid w:val="009560CB"/>
    <w:rsid w:val="00962AEA"/>
    <w:rsid w:val="009635EB"/>
    <w:rsid w:val="00963D92"/>
    <w:rsid w:val="0096419E"/>
    <w:rsid w:val="00964938"/>
    <w:rsid w:val="009707CE"/>
    <w:rsid w:val="00970C46"/>
    <w:rsid w:val="00971970"/>
    <w:rsid w:val="009719B7"/>
    <w:rsid w:val="00973020"/>
    <w:rsid w:val="00973B66"/>
    <w:rsid w:val="009758EA"/>
    <w:rsid w:val="00977A5D"/>
    <w:rsid w:val="00980090"/>
    <w:rsid w:val="00980D76"/>
    <w:rsid w:val="00981744"/>
    <w:rsid w:val="00981752"/>
    <w:rsid w:val="0098300F"/>
    <w:rsid w:val="00983C88"/>
    <w:rsid w:val="00983E2A"/>
    <w:rsid w:val="00984A3A"/>
    <w:rsid w:val="00986BF8"/>
    <w:rsid w:val="00990A53"/>
    <w:rsid w:val="009911FD"/>
    <w:rsid w:val="0099157A"/>
    <w:rsid w:val="009915D6"/>
    <w:rsid w:val="00991AF4"/>
    <w:rsid w:val="0099207F"/>
    <w:rsid w:val="00993523"/>
    <w:rsid w:val="00993FB6"/>
    <w:rsid w:val="009942AC"/>
    <w:rsid w:val="00995F4D"/>
    <w:rsid w:val="009A4C3D"/>
    <w:rsid w:val="009A67BD"/>
    <w:rsid w:val="009A68E5"/>
    <w:rsid w:val="009B1660"/>
    <w:rsid w:val="009B21F0"/>
    <w:rsid w:val="009B24A3"/>
    <w:rsid w:val="009B2D40"/>
    <w:rsid w:val="009B2E7B"/>
    <w:rsid w:val="009B34F1"/>
    <w:rsid w:val="009B39C3"/>
    <w:rsid w:val="009B3CF2"/>
    <w:rsid w:val="009B3ED0"/>
    <w:rsid w:val="009B68B3"/>
    <w:rsid w:val="009B73D5"/>
    <w:rsid w:val="009C139E"/>
    <w:rsid w:val="009C3F0F"/>
    <w:rsid w:val="009C4B3E"/>
    <w:rsid w:val="009C5393"/>
    <w:rsid w:val="009D03C2"/>
    <w:rsid w:val="009D3BD5"/>
    <w:rsid w:val="009D42AB"/>
    <w:rsid w:val="009D4413"/>
    <w:rsid w:val="009D52A3"/>
    <w:rsid w:val="009D60B2"/>
    <w:rsid w:val="009D7D74"/>
    <w:rsid w:val="009E28CB"/>
    <w:rsid w:val="009E3A7D"/>
    <w:rsid w:val="009E574F"/>
    <w:rsid w:val="009E6A6B"/>
    <w:rsid w:val="009E7BF3"/>
    <w:rsid w:val="009F0271"/>
    <w:rsid w:val="009F1D57"/>
    <w:rsid w:val="009F33CA"/>
    <w:rsid w:val="009F4A84"/>
    <w:rsid w:val="009F7D1D"/>
    <w:rsid w:val="00A03824"/>
    <w:rsid w:val="00A04E05"/>
    <w:rsid w:val="00A05C95"/>
    <w:rsid w:val="00A05CBC"/>
    <w:rsid w:val="00A075AC"/>
    <w:rsid w:val="00A10738"/>
    <w:rsid w:val="00A10AD9"/>
    <w:rsid w:val="00A148FD"/>
    <w:rsid w:val="00A14C0E"/>
    <w:rsid w:val="00A14C5E"/>
    <w:rsid w:val="00A14FA9"/>
    <w:rsid w:val="00A150E9"/>
    <w:rsid w:val="00A15223"/>
    <w:rsid w:val="00A15F7F"/>
    <w:rsid w:val="00A17691"/>
    <w:rsid w:val="00A176BA"/>
    <w:rsid w:val="00A20CDC"/>
    <w:rsid w:val="00A20EFA"/>
    <w:rsid w:val="00A2388F"/>
    <w:rsid w:val="00A24670"/>
    <w:rsid w:val="00A2496C"/>
    <w:rsid w:val="00A262BB"/>
    <w:rsid w:val="00A26BFF"/>
    <w:rsid w:val="00A32509"/>
    <w:rsid w:val="00A329F6"/>
    <w:rsid w:val="00A347D7"/>
    <w:rsid w:val="00A34C10"/>
    <w:rsid w:val="00A35548"/>
    <w:rsid w:val="00A364E5"/>
    <w:rsid w:val="00A402A1"/>
    <w:rsid w:val="00A40EA2"/>
    <w:rsid w:val="00A451BF"/>
    <w:rsid w:val="00A4710F"/>
    <w:rsid w:val="00A47AF3"/>
    <w:rsid w:val="00A47CE5"/>
    <w:rsid w:val="00A5198C"/>
    <w:rsid w:val="00A52D53"/>
    <w:rsid w:val="00A54C91"/>
    <w:rsid w:val="00A563B1"/>
    <w:rsid w:val="00A60265"/>
    <w:rsid w:val="00A609AD"/>
    <w:rsid w:val="00A64A7A"/>
    <w:rsid w:val="00A6522F"/>
    <w:rsid w:val="00A65827"/>
    <w:rsid w:val="00A6730C"/>
    <w:rsid w:val="00A715AF"/>
    <w:rsid w:val="00A71897"/>
    <w:rsid w:val="00A71EB0"/>
    <w:rsid w:val="00A722AD"/>
    <w:rsid w:val="00A82DF9"/>
    <w:rsid w:val="00A83E89"/>
    <w:rsid w:val="00A85BCA"/>
    <w:rsid w:val="00A87C1B"/>
    <w:rsid w:val="00A906BA"/>
    <w:rsid w:val="00A92C3A"/>
    <w:rsid w:val="00A93B6B"/>
    <w:rsid w:val="00A955F7"/>
    <w:rsid w:val="00A96CB3"/>
    <w:rsid w:val="00A978BF"/>
    <w:rsid w:val="00AA0007"/>
    <w:rsid w:val="00AA1C3B"/>
    <w:rsid w:val="00AA1F97"/>
    <w:rsid w:val="00AA2B4B"/>
    <w:rsid w:val="00AA57F8"/>
    <w:rsid w:val="00AA5CC7"/>
    <w:rsid w:val="00AA742D"/>
    <w:rsid w:val="00AB2E42"/>
    <w:rsid w:val="00AB3356"/>
    <w:rsid w:val="00AB484B"/>
    <w:rsid w:val="00AB4B3C"/>
    <w:rsid w:val="00AB6BC5"/>
    <w:rsid w:val="00AB726E"/>
    <w:rsid w:val="00AC0539"/>
    <w:rsid w:val="00AC0602"/>
    <w:rsid w:val="00AC0835"/>
    <w:rsid w:val="00AC496B"/>
    <w:rsid w:val="00AC67E3"/>
    <w:rsid w:val="00AC77A0"/>
    <w:rsid w:val="00AC7955"/>
    <w:rsid w:val="00AD0C6F"/>
    <w:rsid w:val="00AD0FB4"/>
    <w:rsid w:val="00AD1949"/>
    <w:rsid w:val="00AD2713"/>
    <w:rsid w:val="00AD2CA4"/>
    <w:rsid w:val="00AD633A"/>
    <w:rsid w:val="00AD7B44"/>
    <w:rsid w:val="00AE1449"/>
    <w:rsid w:val="00AE3B52"/>
    <w:rsid w:val="00AE4272"/>
    <w:rsid w:val="00AE5C4E"/>
    <w:rsid w:val="00AE6A5D"/>
    <w:rsid w:val="00AE6DEA"/>
    <w:rsid w:val="00AE7326"/>
    <w:rsid w:val="00AE7EA0"/>
    <w:rsid w:val="00AF422A"/>
    <w:rsid w:val="00AF4370"/>
    <w:rsid w:val="00AF5AF2"/>
    <w:rsid w:val="00AF5E92"/>
    <w:rsid w:val="00B0381A"/>
    <w:rsid w:val="00B056E8"/>
    <w:rsid w:val="00B05FD8"/>
    <w:rsid w:val="00B06C5D"/>
    <w:rsid w:val="00B07E65"/>
    <w:rsid w:val="00B102E7"/>
    <w:rsid w:val="00B10F47"/>
    <w:rsid w:val="00B12537"/>
    <w:rsid w:val="00B125E7"/>
    <w:rsid w:val="00B1262B"/>
    <w:rsid w:val="00B12C27"/>
    <w:rsid w:val="00B13699"/>
    <w:rsid w:val="00B13BDA"/>
    <w:rsid w:val="00B15E08"/>
    <w:rsid w:val="00B1608B"/>
    <w:rsid w:val="00B1641B"/>
    <w:rsid w:val="00B2048C"/>
    <w:rsid w:val="00B2122D"/>
    <w:rsid w:val="00B22324"/>
    <w:rsid w:val="00B24C19"/>
    <w:rsid w:val="00B26AC8"/>
    <w:rsid w:val="00B26B77"/>
    <w:rsid w:val="00B2754B"/>
    <w:rsid w:val="00B31745"/>
    <w:rsid w:val="00B33F99"/>
    <w:rsid w:val="00B34515"/>
    <w:rsid w:val="00B357EA"/>
    <w:rsid w:val="00B37949"/>
    <w:rsid w:val="00B42B4B"/>
    <w:rsid w:val="00B46BA5"/>
    <w:rsid w:val="00B471C4"/>
    <w:rsid w:val="00B507D3"/>
    <w:rsid w:val="00B50DDC"/>
    <w:rsid w:val="00B51FDE"/>
    <w:rsid w:val="00B52779"/>
    <w:rsid w:val="00B53AB9"/>
    <w:rsid w:val="00B53B06"/>
    <w:rsid w:val="00B54D35"/>
    <w:rsid w:val="00B56297"/>
    <w:rsid w:val="00B562A9"/>
    <w:rsid w:val="00B57815"/>
    <w:rsid w:val="00B6159F"/>
    <w:rsid w:val="00B62541"/>
    <w:rsid w:val="00B63556"/>
    <w:rsid w:val="00B63D82"/>
    <w:rsid w:val="00B7148F"/>
    <w:rsid w:val="00B715ED"/>
    <w:rsid w:val="00B73A15"/>
    <w:rsid w:val="00B8113D"/>
    <w:rsid w:val="00B8205F"/>
    <w:rsid w:val="00B8337D"/>
    <w:rsid w:val="00B83C88"/>
    <w:rsid w:val="00B84404"/>
    <w:rsid w:val="00B85BCA"/>
    <w:rsid w:val="00B86581"/>
    <w:rsid w:val="00B91C5F"/>
    <w:rsid w:val="00B9276D"/>
    <w:rsid w:val="00B92E77"/>
    <w:rsid w:val="00B93385"/>
    <w:rsid w:val="00B93593"/>
    <w:rsid w:val="00B93AC6"/>
    <w:rsid w:val="00B94865"/>
    <w:rsid w:val="00B956A8"/>
    <w:rsid w:val="00B968C6"/>
    <w:rsid w:val="00B97477"/>
    <w:rsid w:val="00B97BFD"/>
    <w:rsid w:val="00B97C2B"/>
    <w:rsid w:val="00BA05A4"/>
    <w:rsid w:val="00BA0B08"/>
    <w:rsid w:val="00BA0CC6"/>
    <w:rsid w:val="00BA0FB5"/>
    <w:rsid w:val="00BA317F"/>
    <w:rsid w:val="00BA3EA6"/>
    <w:rsid w:val="00BA6CF5"/>
    <w:rsid w:val="00BA7790"/>
    <w:rsid w:val="00BA7E5C"/>
    <w:rsid w:val="00BB0D0A"/>
    <w:rsid w:val="00BB36C1"/>
    <w:rsid w:val="00BB4C3C"/>
    <w:rsid w:val="00BB4D16"/>
    <w:rsid w:val="00BB7C48"/>
    <w:rsid w:val="00BC276B"/>
    <w:rsid w:val="00BC49B9"/>
    <w:rsid w:val="00BC6584"/>
    <w:rsid w:val="00BD0BB7"/>
    <w:rsid w:val="00BD0D59"/>
    <w:rsid w:val="00BD12F9"/>
    <w:rsid w:val="00BD2754"/>
    <w:rsid w:val="00BD2F44"/>
    <w:rsid w:val="00BD3718"/>
    <w:rsid w:val="00BD38B5"/>
    <w:rsid w:val="00BD484B"/>
    <w:rsid w:val="00BE14CB"/>
    <w:rsid w:val="00BE4B71"/>
    <w:rsid w:val="00BE529A"/>
    <w:rsid w:val="00BE73FA"/>
    <w:rsid w:val="00BE76C9"/>
    <w:rsid w:val="00BF0AE6"/>
    <w:rsid w:val="00BF0E34"/>
    <w:rsid w:val="00BF0FF9"/>
    <w:rsid w:val="00BF1082"/>
    <w:rsid w:val="00BF3E73"/>
    <w:rsid w:val="00BF4437"/>
    <w:rsid w:val="00BF612A"/>
    <w:rsid w:val="00BF6480"/>
    <w:rsid w:val="00BF6A82"/>
    <w:rsid w:val="00C00CEB"/>
    <w:rsid w:val="00C02D73"/>
    <w:rsid w:val="00C03FD7"/>
    <w:rsid w:val="00C0439B"/>
    <w:rsid w:val="00C058D4"/>
    <w:rsid w:val="00C05E02"/>
    <w:rsid w:val="00C06C43"/>
    <w:rsid w:val="00C0737A"/>
    <w:rsid w:val="00C0742D"/>
    <w:rsid w:val="00C13428"/>
    <w:rsid w:val="00C1464B"/>
    <w:rsid w:val="00C15A4F"/>
    <w:rsid w:val="00C16137"/>
    <w:rsid w:val="00C164BB"/>
    <w:rsid w:val="00C17F90"/>
    <w:rsid w:val="00C21DDA"/>
    <w:rsid w:val="00C22684"/>
    <w:rsid w:val="00C22E3F"/>
    <w:rsid w:val="00C30DB5"/>
    <w:rsid w:val="00C32779"/>
    <w:rsid w:val="00C3312B"/>
    <w:rsid w:val="00C337D3"/>
    <w:rsid w:val="00C33D2E"/>
    <w:rsid w:val="00C34841"/>
    <w:rsid w:val="00C3528F"/>
    <w:rsid w:val="00C352F7"/>
    <w:rsid w:val="00C35594"/>
    <w:rsid w:val="00C3698D"/>
    <w:rsid w:val="00C3727E"/>
    <w:rsid w:val="00C436C5"/>
    <w:rsid w:val="00C43EAD"/>
    <w:rsid w:val="00C44A65"/>
    <w:rsid w:val="00C50AD6"/>
    <w:rsid w:val="00C52AF6"/>
    <w:rsid w:val="00C532B4"/>
    <w:rsid w:val="00C5354A"/>
    <w:rsid w:val="00C535AE"/>
    <w:rsid w:val="00C56426"/>
    <w:rsid w:val="00C56FB3"/>
    <w:rsid w:val="00C641E0"/>
    <w:rsid w:val="00C64E27"/>
    <w:rsid w:val="00C65EAF"/>
    <w:rsid w:val="00C711BA"/>
    <w:rsid w:val="00C71DBF"/>
    <w:rsid w:val="00C75816"/>
    <w:rsid w:val="00C75CDB"/>
    <w:rsid w:val="00C76574"/>
    <w:rsid w:val="00C83A08"/>
    <w:rsid w:val="00C86D10"/>
    <w:rsid w:val="00C90340"/>
    <w:rsid w:val="00C905A5"/>
    <w:rsid w:val="00C91CEF"/>
    <w:rsid w:val="00C928E9"/>
    <w:rsid w:val="00C939B5"/>
    <w:rsid w:val="00C93B6A"/>
    <w:rsid w:val="00C93F9E"/>
    <w:rsid w:val="00C96B07"/>
    <w:rsid w:val="00C96CB7"/>
    <w:rsid w:val="00C97581"/>
    <w:rsid w:val="00CA026A"/>
    <w:rsid w:val="00CA0FF7"/>
    <w:rsid w:val="00CA1F1B"/>
    <w:rsid w:val="00CA22D6"/>
    <w:rsid w:val="00CA392B"/>
    <w:rsid w:val="00CA566B"/>
    <w:rsid w:val="00CA5FEB"/>
    <w:rsid w:val="00CA6DE0"/>
    <w:rsid w:val="00CB0CD2"/>
    <w:rsid w:val="00CB1A6E"/>
    <w:rsid w:val="00CB1D1E"/>
    <w:rsid w:val="00CB2445"/>
    <w:rsid w:val="00CB2A9F"/>
    <w:rsid w:val="00CB39BF"/>
    <w:rsid w:val="00CB4A90"/>
    <w:rsid w:val="00CB5A0C"/>
    <w:rsid w:val="00CB5B16"/>
    <w:rsid w:val="00CB65C7"/>
    <w:rsid w:val="00CC0E87"/>
    <w:rsid w:val="00CC3132"/>
    <w:rsid w:val="00CC36D1"/>
    <w:rsid w:val="00CC37F9"/>
    <w:rsid w:val="00CC5464"/>
    <w:rsid w:val="00CC5EB2"/>
    <w:rsid w:val="00CD058D"/>
    <w:rsid w:val="00CD56B9"/>
    <w:rsid w:val="00CD671C"/>
    <w:rsid w:val="00CD7175"/>
    <w:rsid w:val="00CE0894"/>
    <w:rsid w:val="00CE0C73"/>
    <w:rsid w:val="00CE0C94"/>
    <w:rsid w:val="00CE145F"/>
    <w:rsid w:val="00CE2788"/>
    <w:rsid w:val="00CE485C"/>
    <w:rsid w:val="00CE6A63"/>
    <w:rsid w:val="00CE73E1"/>
    <w:rsid w:val="00CE777F"/>
    <w:rsid w:val="00CF0D91"/>
    <w:rsid w:val="00CF276E"/>
    <w:rsid w:val="00CF29FF"/>
    <w:rsid w:val="00CF38EE"/>
    <w:rsid w:val="00CF5836"/>
    <w:rsid w:val="00CF7A80"/>
    <w:rsid w:val="00D0024E"/>
    <w:rsid w:val="00D03089"/>
    <w:rsid w:val="00D03E2D"/>
    <w:rsid w:val="00D03F47"/>
    <w:rsid w:val="00D04662"/>
    <w:rsid w:val="00D0499C"/>
    <w:rsid w:val="00D04BBD"/>
    <w:rsid w:val="00D04D08"/>
    <w:rsid w:val="00D05F84"/>
    <w:rsid w:val="00D06855"/>
    <w:rsid w:val="00D10108"/>
    <w:rsid w:val="00D11D2F"/>
    <w:rsid w:val="00D13FF0"/>
    <w:rsid w:val="00D14252"/>
    <w:rsid w:val="00D150CD"/>
    <w:rsid w:val="00D1753F"/>
    <w:rsid w:val="00D20A98"/>
    <w:rsid w:val="00D20F54"/>
    <w:rsid w:val="00D21139"/>
    <w:rsid w:val="00D215EE"/>
    <w:rsid w:val="00D248EA"/>
    <w:rsid w:val="00D26664"/>
    <w:rsid w:val="00D26BB0"/>
    <w:rsid w:val="00D30052"/>
    <w:rsid w:val="00D30126"/>
    <w:rsid w:val="00D30726"/>
    <w:rsid w:val="00D30738"/>
    <w:rsid w:val="00D31A88"/>
    <w:rsid w:val="00D35375"/>
    <w:rsid w:val="00D41A70"/>
    <w:rsid w:val="00D4260F"/>
    <w:rsid w:val="00D43F34"/>
    <w:rsid w:val="00D44DF1"/>
    <w:rsid w:val="00D47B42"/>
    <w:rsid w:val="00D50433"/>
    <w:rsid w:val="00D5070E"/>
    <w:rsid w:val="00D50A4D"/>
    <w:rsid w:val="00D53E4E"/>
    <w:rsid w:val="00D54F4A"/>
    <w:rsid w:val="00D62087"/>
    <w:rsid w:val="00D62FA0"/>
    <w:rsid w:val="00D63012"/>
    <w:rsid w:val="00D650BD"/>
    <w:rsid w:val="00D65BCB"/>
    <w:rsid w:val="00D6758E"/>
    <w:rsid w:val="00D70A5A"/>
    <w:rsid w:val="00D715EE"/>
    <w:rsid w:val="00D720B3"/>
    <w:rsid w:val="00D752EC"/>
    <w:rsid w:val="00D760D2"/>
    <w:rsid w:val="00D765E1"/>
    <w:rsid w:val="00D76A2B"/>
    <w:rsid w:val="00D817D6"/>
    <w:rsid w:val="00D81999"/>
    <w:rsid w:val="00D9197F"/>
    <w:rsid w:val="00D9424C"/>
    <w:rsid w:val="00D94310"/>
    <w:rsid w:val="00D9501A"/>
    <w:rsid w:val="00D97204"/>
    <w:rsid w:val="00D972FA"/>
    <w:rsid w:val="00DA04E7"/>
    <w:rsid w:val="00DA2735"/>
    <w:rsid w:val="00DA2D92"/>
    <w:rsid w:val="00DA4687"/>
    <w:rsid w:val="00DA4927"/>
    <w:rsid w:val="00DA785B"/>
    <w:rsid w:val="00DB2490"/>
    <w:rsid w:val="00DB25D9"/>
    <w:rsid w:val="00DB46CA"/>
    <w:rsid w:val="00DB522A"/>
    <w:rsid w:val="00DB63E9"/>
    <w:rsid w:val="00DC202A"/>
    <w:rsid w:val="00DC2FB7"/>
    <w:rsid w:val="00DC461E"/>
    <w:rsid w:val="00DC571F"/>
    <w:rsid w:val="00DC7049"/>
    <w:rsid w:val="00DD1192"/>
    <w:rsid w:val="00DD2591"/>
    <w:rsid w:val="00DD6555"/>
    <w:rsid w:val="00DD75DC"/>
    <w:rsid w:val="00DE0BD1"/>
    <w:rsid w:val="00DE1EC9"/>
    <w:rsid w:val="00DE3C08"/>
    <w:rsid w:val="00DE42EC"/>
    <w:rsid w:val="00DE464D"/>
    <w:rsid w:val="00DE507D"/>
    <w:rsid w:val="00DE6D12"/>
    <w:rsid w:val="00DE7520"/>
    <w:rsid w:val="00DE77A5"/>
    <w:rsid w:val="00DF0A78"/>
    <w:rsid w:val="00DF0ACA"/>
    <w:rsid w:val="00DF0E80"/>
    <w:rsid w:val="00DF5A10"/>
    <w:rsid w:val="00DF67E1"/>
    <w:rsid w:val="00DF72AF"/>
    <w:rsid w:val="00DF7EA5"/>
    <w:rsid w:val="00E014B3"/>
    <w:rsid w:val="00E03935"/>
    <w:rsid w:val="00E03995"/>
    <w:rsid w:val="00E0556D"/>
    <w:rsid w:val="00E06013"/>
    <w:rsid w:val="00E0627D"/>
    <w:rsid w:val="00E10A82"/>
    <w:rsid w:val="00E133D9"/>
    <w:rsid w:val="00E14060"/>
    <w:rsid w:val="00E1442C"/>
    <w:rsid w:val="00E1536A"/>
    <w:rsid w:val="00E16D1C"/>
    <w:rsid w:val="00E206BE"/>
    <w:rsid w:val="00E20D01"/>
    <w:rsid w:val="00E229BC"/>
    <w:rsid w:val="00E23497"/>
    <w:rsid w:val="00E238C4"/>
    <w:rsid w:val="00E25B1C"/>
    <w:rsid w:val="00E26240"/>
    <w:rsid w:val="00E27B7B"/>
    <w:rsid w:val="00E32246"/>
    <w:rsid w:val="00E3371C"/>
    <w:rsid w:val="00E35734"/>
    <w:rsid w:val="00E3777D"/>
    <w:rsid w:val="00E401EC"/>
    <w:rsid w:val="00E43F8B"/>
    <w:rsid w:val="00E45538"/>
    <w:rsid w:val="00E52E46"/>
    <w:rsid w:val="00E533F8"/>
    <w:rsid w:val="00E53A1B"/>
    <w:rsid w:val="00E54656"/>
    <w:rsid w:val="00E607DB"/>
    <w:rsid w:val="00E61EBB"/>
    <w:rsid w:val="00E6554D"/>
    <w:rsid w:val="00E663CE"/>
    <w:rsid w:val="00E66802"/>
    <w:rsid w:val="00E679E9"/>
    <w:rsid w:val="00E70079"/>
    <w:rsid w:val="00E70442"/>
    <w:rsid w:val="00E70DC5"/>
    <w:rsid w:val="00E71E2D"/>
    <w:rsid w:val="00E73871"/>
    <w:rsid w:val="00E73D26"/>
    <w:rsid w:val="00E802EE"/>
    <w:rsid w:val="00E823C5"/>
    <w:rsid w:val="00E82539"/>
    <w:rsid w:val="00E83237"/>
    <w:rsid w:val="00E833CF"/>
    <w:rsid w:val="00E83707"/>
    <w:rsid w:val="00E91164"/>
    <w:rsid w:val="00E91471"/>
    <w:rsid w:val="00E92000"/>
    <w:rsid w:val="00E93E92"/>
    <w:rsid w:val="00E965F7"/>
    <w:rsid w:val="00EA262C"/>
    <w:rsid w:val="00EA307D"/>
    <w:rsid w:val="00EA50A2"/>
    <w:rsid w:val="00EA776A"/>
    <w:rsid w:val="00EB1748"/>
    <w:rsid w:val="00EB1A7E"/>
    <w:rsid w:val="00EB4806"/>
    <w:rsid w:val="00EB498B"/>
    <w:rsid w:val="00EB49F5"/>
    <w:rsid w:val="00EC04CD"/>
    <w:rsid w:val="00EC1272"/>
    <w:rsid w:val="00EC300F"/>
    <w:rsid w:val="00EC42EE"/>
    <w:rsid w:val="00EC4639"/>
    <w:rsid w:val="00EC4E7E"/>
    <w:rsid w:val="00EC563D"/>
    <w:rsid w:val="00EC7784"/>
    <w:rsid w:val="00ED0083"/>
    <w:rsid w:val="00ED0F78"/>
    <w:rsid w:val="00ED1027"/>
    <w:rsid w:val="00ED60C6"/>
    <w:rsid w:val="00ED731C"/>
    <w:rsid w:val="00ED7D4E"/>
    <w:rsid w:val="00EE02C8"/>
    <w:rsid w:val="00EE07F9"/>
    <w:rsid w:val="00EE0FBC"/>
    <w:rsid w:val="00EE1A38"/>
    <w:rsid w:val="00EE1E7C"/>
    <w:rsid w:val="00EE32E6"/>
    <w:rsid w:val="00EE3722"/>
    <w:rsid w:val="00EE395B"/>
    <w:rsid w:val="00EE3D19"/>
    <w:rsid w:val="00EE572F"/>
    <w:rsid w:val="00EE75F0"/>
    <w:rsid w:val="00EE7D46"/>
    <w:rsid w:val="00EF0936"/>
    <w:rsid w:val="00EF24F8"/>
    <w:rsid w:val="00EF3050"/>
    <w:rsid w:val="00EF4663"/>
    <w:rsid w:val="00EF4CBD"/>
    <w:rsid w:val="00EF51B5"/>
    <w:rsid w:val="00EF5746"/>
    <w:rsid w:val="00EF5B7F"/>
    <w:rsid w:val="00EF6D42"/>
    <w:rsid w:val="00EF6D6A"/>
    <w:rsid w:val="00EF78F5"/>
    <w:rsid w:val="00F00771"/>
    <w:rsid w:val="00F01BFC"/>
    <w:rsid w:val="00F02ED6"/>
    <w:rsid w:val="00F0487A"/>
    <w:rsid w:val="00F04E0B"/>
    <w:rsid w:val="00F04EC1"/>
    <w:rsid w:val="00F05FDD"/>
    <w:rsid w:val="00F07599"/>
    <w:rsid w:val="00F10B0B"/>
    <w:rsid w:val="00F126AE"/>
    <w:rsid w:val="00F12A82"/>
    <w:rsid w:val="00F16979"/>
    <w:rsid w:val="00F17216"/>
    <w:rsid w:val="00F1780A"/>
    <w:rsid w:val="00F17CA5"/>
    <w:rsid w:val="00F22903"/>
    <w:rsid w:val="00F24538"/>
    <w:rsid w:val="00F258F2"/>
    <w:rsid w:val="00F25926"/>
    <w:rsid w:val="00F31CB7"/>
    <w:rsid w:val="00F32E48"/>
    <w:rsid w:val="00F3323A"/>
    <w:rsid w:val="00F34C97"/>
    <w:rsid w:val="00F358E5"/>
    <w:rsid w:val="00F364E1"/>
    <w:rsid w:val="00F3682D"/>
    <w:rsid w:val="00F36990"/>
    <w:rsid w:val="00F36DA1"/>
    <w:rsid w:val="00F401CC"/>
    <w:rsid w:val="00F40B0C"/>
    <w:rsid w:val="00F43973"/>
    <w:rsid w:val="00F46596"/>
    <w:rsid w:val="00F471F5"/>
    <w:rsid w:val="00F473BE"/>
    <w:rsid w:val="00F47700"/>
    <w:rsid w:val="00F478BA"/>
    <w:rsid w:val="00F50C39"/>
    <w:rsid w:val="00F520C4"/>
    <w:rsid w:val="00F531E8"/>
    <w:rsid w:val="00F54F45"/>
    <w:rsid w:val="00F554D8"/>
    <w:rsid w:val="00F55D49"/>
    <w:rsid w:val="00F57686"/>
    <w:rsid w:val="00F60E28"/>
    <w:rsid w:val="00F62EB2"/>
    <w:rsid w:val="00F62ECA"/>
    <w:rsid w:val="00F6312F"/>
    <w:rsid w:val="00F64500"/>
    <w:rsid w:val="00F67C17"/>
    <w:rsid w:val="00F71A2D"/>
    <w:rsid w:val="00F71BA3"/>
    <w:rsid w:val="00F7318F"/>
    <w:rsid w:val="00F7409F"/>
    <w:rsid w:val="00F74979"/>
    <w:rsid w:val="00F754CB"/>
    <w:rsid w:val="00F75931"/>
    <w:rsid w:val="00F76C1D"/>
    <w:rsid w:val="00F81646"/>
    <w:rsid w:val="00F81915"/>
    <w:rsid w:val="00F86A7E"/>
    <w:rsid w:val="00F8715B"/>
    <w:rsid w:val="00F9060E"/>
    <w:rsid w:val="00F90E1F"/>
    <w:rsid w:val="00F9190C"/>
    <w:rsid w:val="00F92D1D"/>
    <w:rsid w:val="00F93CD4"/>
    <w:rsid w:val="00F94EFF"/>
    <w:rsid w:val="00F95E22"/>
    <w:rsid w:val="00F9665E"/>
    <w:rsid w:val="00F9784F"/>
    <w:rsid w:val="00F97F71"/>
    <w:rsid w:val="00FA0838"/>
    <w:rsid w:val="00FA1BE3"/>
    <w:rsid w:val="00FA1E0B"/>
    <w:rsid w:val="00FA25D0"/>
    <w:rsid w:val="00FA3F1B"/>
    <w:rsid w:val="00FA5D8F"/>
    <w:rsid w:val="00FA795C"/>
    <w:rsid w:val="00FB1AB3"/>
    <w:rsid w:val="00FB368C"/>
    <w:rsid w:val="00FB6285"/>
    <w:rsid w:val="00FB6C4B"/>
    <w:rsid w:val="00FC02D1"/>
    <w:rsid w:val="00FC0EB4"/>
    <w:rsid w:val="00FC2D6C"/>
    <w:rsid w:val="00FC33B3"/>
    <w:rsid w:val="00FC438F"/>
    <w:rsid w:val="00FC4448"/>
    <w:rsid w:val="00FC4880"/>
    <w:rsid w:val="00FC67BD"/>
    <w:rsid w:val="00FC78E8"/>
    <w:rsid w:val="00FC7A82"/>
    <w:rsid w:val="00FD0C64"/>
    <w:rsid w:val="00FD1954"/>
    <w:rsid w:val="00FD21CB"/>
    <w:rsid w:val="00FD291E"/>
    <w:rsid w:val="00FD5964"/>
    <w:rsid w:val="00FD6519"/>
    <w:rsid w:val="00FE0E9D"/>
    <w:rsid w:val="00FE3F5C"/>
    <w:rsid w:val="00FE584D"/>
    <w:rsid w:val="00FE68E1"/>
    <w:rsid w:val="00FE7C13"/>
    <w:rsid w:val="00FF0356"/>
    <w:rsid w:val="00FF08E4"/>
    <w:rsid w:val="00FF0F9C"/>
    <w:rsid w:val="00FF1C30"/>
    <w:rsid w:val="00FF4B61"/>
    <w:rsid w:val="00FF65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B8E58C94-3A3F-42EF-A818-9A96665FF5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C50B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71182"/>
    <w:pPr>
      <w:ind w:left="720"/>
      <w:contextualSpacing/>
    </w:pPr>
  </w:style>
  <w:style w:type="table" w:styleId="a4">
    <w:name w:val="Table Grid"/>
    <w:basedOn w:val="a1"/>
    <w:uiPriority w:val="39"/>
    <w:rsid w:val="0047118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-">
    <w:name w:val="Hyperlink"/>
    <w:basedOn w:val="a0"/>
    <w:uiPriority w:val="99"/>
    <w:unhideWhenUsed/>
    <w:rsid w:val="00471182"/>
    <w:rPr>
      <w:color w:val="0000FF"/>
      <w:u w:val="single"/>
    </w:rPr>
  </w:style>
  <w:style w:type="paragraph" w:styleId="a5">
    <w:name w:val="Balloon Text"/>
    <w:basedOn w:val="a"/>
    <w:link w:val="Char"/>
    <w:uiPriority w:val="99"/>
    <w:semiHidden/>
    <w:unhideWhenUsed/>
    <w:rsid w:val="004711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5"/>
    <w:uiPriority w:val="99"/>
    <w:semiHidden/>
    <w:rsid w:val="00471182"/>
    <w:rPr>
      <w:rFonts w:ascii="Tahoma" w:hAnsi="Tahoma" w:cs="Tahoma"/>
      <w:sz w:val="16"/>
      <w:szCs w:val="16"/>
    </w:rPr>
  </w:style>
  <w:style w:type="table" w:customStyle="1" w:styleId="1">
    <w:name w:val="Πλέγμα πίνακα1"/>
    <w:basedOn w:val="a1"/>
    <w:next w:val="a4"/>
    <w:uiPriority w:val="59"/>
    <w:rsid w:val="006634D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Unresolved Mention"/>
    <w:basedOn w:val="a0"/>
    <w:uiPriority w:val="99"/>
    <w:semiHidden/>
    <w:unhideWhenUsed/>
    <w:rsid w:val="006634DE"/>
    <w:rPr>
      <w:color w:val="808080"/>
      <w:shd w:val="clear" w:color="auto" w:fill="E6E6E6"/>
    </w:rPr>
  </w:style>
  <w:style w:type="table" w:customStyle="1" w:styleId="2">
    <w:name w:val="Πλέγμα πίνακα2"/>
    <w:basedOn w:val="a1"/>
    <w:next w:val="a4"/>
    <w:uiPriority w:val="39"/>
    <w:rsid w:val="00B13BD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Πλέγμα πίνακα3"/>
    <w:basedOn w:val="a1"/>
    <w:next w:val="a4"/>
    <w:uiPriority w:val="59"/>
    <w:rsid w:val="00F9665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">
    <w:name w:val="Πλέγμα πίνακα4"/>
    <w:basedOn w:val="a1"/>
    <w:next w:val="a4"/>
    <w:uiPriority w:val="39"/>
    <w:rsid w:val="00F9665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">
    <w:name w:val="Πλέγμα πίνακα5"/>
    <w:basedOn w:val="a1"/>
    <w:next w:val="a4"/>
    <w:uiPriority w:val="59"/>
    <w:rsid w:val="00FC33B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Πλέγμα πίνακα11"/>
    <w:basedOn w:val="a1"/>
    <w:next w:val="a4"/>
    <w:uiPriority w:val="59"/>
    <w:rsid w:val="007C383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">
    <w:name w:val="Πλέγμα πίνακα6"/>
    <w:basedOn w:val="a1"/>
    <w:next w:val="a4"/>
    <w:uiPriority w:val="39"/>
    <w:rsid w:val="00DB46C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">
    <w:name w:val="Πλέγμα πίνακα12"/>
    <w:basedOn w:val="a1"/>
    <w:next w:val="a4"/>
    <w:uiPriority w:val="59"/>
    <w:rsid w:val="00DB46C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">
    <w:name w:val="Πλέγμα πίνακα7"/>
    <w:basedOn w:val="a1"/>
    <w:next w:val="a4"/>
    <w:uiPriority w:val="39"/>
    <w:rsid w:val="0064695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Πλέγμα πίνακα21"/>
    <w:basedOn w:val="a1"/>
    <w:next w:val="a4"/>
    <w:uiPriority w:val="59"/>
    <w:rsid w:val="00B715E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">
    <w:name w:val="Πλέγμα πίνακα111"/>
    <w:basedOn w:val="a1"/>
    <w:next w:val="a4"/>
    <w:uiPriority w:val="59"/>
    <w:rsid w:val="00B715E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">
    <w:name w:val="Πλέγμα πίνακα13"/>
    <w:basedOn w:val="a1"/>
    <w:next w:val="a4"/>
    <w:uiPriority w:val="59"/>
    <w:rsid w:val="004F139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">
    <w:name w:val="Πλέγμα πίνακα8"/>
    <w:basedOn w:val="a1"/>
    <w:next w:val="a4"/>
    <w:uiPriority w:val="59"/>
    <w:rsid w:val="0007755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1">
    <w:name w:val="Πλέγμα πίνακα1111"/>
    <w:basedOn w:val="a1"/>
    <w:next w:val="a4"/>
    <w:uiPriority w:val="59"/>
    <w:rsid w:val="0007755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1">
    <w:name w:val="Πλέγμα πίνακα211"/>
    <w:basedOn w:val="a1"/>
    <w:next w:val="a4"/>
    <w:uiPriority w:val="59"/>
    <w:rsid w:val="0007755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4">
    <w:name w:val="Πλέγμα πίνακα14"/>
    <w:basedOn w:val="a1"/>
    <w:next w:val="a4"/>
    <w:uiPriority w:val="59"/>
    <w:rsid w:val="009243E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Web">
    <w:name w:val="Normal (Web)"/>
    <w:basedOn w:val="a"/>
    <w:uiPriority w:val="99"/>
    <w:semiHidden/>
    <w:unhideWhenUsed/>
    <w:rsid w:val="009243E2"/>
    <w:rPr>
      <w:rFonts w:ascii="Times New Roman" w:hAnsi="Times New Roman" w:cs="Times New Roman"/>
      <w:sz w:val="24"/>
      <w:szCs w:val="24"/>
    </w:rPr>
  </w:style>
  <w:style w:type="table" w:customStyle="1" w:styleId="9">
    <w:name w:val="Πλέγμα πίνακα9"/>
    <w:basedOn w:val="a1"/>
    <w:next w:val="a4"/>
    <w:uiPriority w:val="59"/>
    <w:rsid w:val="00963D9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">
    <w:name w:val="Πλέγμα πίνακα22"/>
    <w:basedOn w:val="a1"/>
    <w:next w:val="a4"/>
    <w:uiPriority w:val="59"/>
    <w:rsid w:val="00963D9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2">
    <w:name w:val="Πλέγμα πίνακα212"/>
    <w:basedOn w:val="a1"/>
    <w:next w:val="a4"/>
    <w:uiPriority w:val="59"/>
    <w:rsid w:val="00963D9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11">
    <w:name w:val="Πλέγμα πίνακα11111"/>
    <w:basedOn w:val="a1"/>
    <w:next w:val="a4"/>
    <w:uiPriority w:val="59"/>
    <w:rsid w:val="00963D9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0">
    <w:name w:val="Πλέγμα πίνακα10"/>
    <w:basedOn w:val="a1"/>
    <w:next w:val="a4"/>
    <w:uiPriority w:val="59"/>
    <w:rsid w:val="00FD596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1">
    <w:name w:val="Πλέγμα πίνακα221"/>
    <w:basedOn w:val="a1"/>
    <w:next w:val="a4"/>
    <w:uiPriority w:val="59"/>
    <w:rsid w:val="00A075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21">
    <w:name w:val="Πλέγμα πίνακα2121"/>
    <w:basedOn w:val="a1"/>
    <w:next w:val="a4"/>
    <w:uiPriority w:val="59"/>
    <w:rsid w:val="00A075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111">
    <w:name w:val="Πλέγμα πίνακα111111"/>
    <w:basedOn w:val="a1"/>
    <w:next w:val="a4"/>
    <w:uiPriority w:val="59"/>
    <w:rsid w:val="00A075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5">
    <w:name w:val="Πλέγμα πίνακα15"/>
    <w:basedOn w:val="a1"/>
    <w:next w:val="a4"/>
    <w:uiPriority w:val="59"/>
    <w:rsid w:val="00AF5AF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11">
    <w:name w:val="Πλέγμα πίνακα2211"/>
    <w:basedOn w:val="a1"/>
    <w:next w:val="a4"/>
    <w:uiPriority w:val="59"/>
    <w:rsid w:val="00EF51B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1111">
    <w:name w:val="Πλέγμα πίνακα1111111"/>
    <w:basedOn w:val="a1"/>
    <w:next w:val="a4"/>
    <w:uiPriority w:val="59"/>
    <w:rsid w:val="00EF51B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6">
    <w:name w:val="Πλέγμα πίνακα16"/>
    <w:basedOn w:val="a1"/>
    <w:next w:val="a4"/>
    <w:uiPriority w:val="59"/>
    <w:rsid w:val="009942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7">
    <w:name w:val="Πλέγμα πίνακα17"/>
    <w:basedOn w:val="a1"/>
    <w:next w:val="a4"/>
    <w:uiPriority w:val="59"/>
    <w:rsid w:val="009942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2111">
    <w:name w:val="Πλέγμα πίνακα22111"/>
    <w:basedOn w:val="a1"/>
    <w:next w:val="a4"/>
    <w:uiPriority w:val="59"/>
    <w:rsid w:val="009942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1112">
    <w:name w:val="Πλέγμα πίνακα1111112"/>
    <w:basedOn w:val="a1"/>
    <w:next w:val="a4"/>
    <w:uiPriority w:val="59"/>
    <w:rsid w:val="009942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8">
    <w:name w:val="Πλέγμα πίνακα18"/>
    <w:basedOn w:val="a1"/>
    <w:next w:val="a4"/>
    <w:uiPriority w:val="39"/>
    <w:rsid w:val="00A14C0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9">
    <w:name w:val="Πλέγμα πίνακα19"/>
    <w:basedOn w:val="a1"/>
    <w:next w:val="a4"/>
    <w:uiPriority w:val="39"/>
    <w:rsid w:val="00DA273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0">
    <w:name w:val="Πλέγμα πίνακα20"/>
    <w:basedOn w:val="a1"/>
    <w:next w:val="a4"/>
    <w:uiPriority w:val="39"/>
    <w:rsid w:val="00151A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3">
    <w:name w:val="Πλέγμα πίνακα23"/>
    <w:basedOn w:val="a1"/>
    <w:next w:val="a4"/>
    <w:uiPriority w:val="39"/>
    <w:rsid w:val="00F7409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4">
    <w:name w:val="Πλέγμα πίνακα24"/>
    <w:basedOn w:val="a1"/>
    <w:next w:val="a4"/>
    <w:uiPriority w:val="39"/>
    <w:rsid w:val="000845F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5">
    <w:name w:val="Πλέγμα πίνακα25"/>
    <w:basedOn w:val="a1"/>
    <w:next w:val="a4"/>
    <w:uiPriority w:val="39"/>
    <w:rsid w:val="00A1769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6">
    <w:name w:val="Πλέγμα πίνακα26"/>
    <w:basedOn w:val="a1"/>
    <w:next w:val="a4"/>
    <w:uiPriority w:val="39"/>
    <w:rsid w:val="00A1769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">
    <w:name w:val="Πλέγμα πίνακα27"/>
    <w:basedOn w:val="a1"/>
    <w:next w:val="a4"/>
    <w:uiPriority w:val="39"/>
    <w:rsid w:val="00065A6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8">
    <w:name w:val="Πλέγμα πίνακα28"/>
    <w:basedOn w:val="a1"/>
    <w:next w:val="a4"/>
    <w:uiPriority w:val="39"/>
    <w:rsid w:val="00FC4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">
    <w:name w:val="Πλέγμα πίνακα41"/>
    <w:basedOn w:val="a1"/>
    <w:next w:val="a4"/>
    <w:uiPriority w:val="59"/>
    <w:rsid w:val="00FC4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">
    <w:name w:val="Πλέγμα πίνακα51"/>
    <w:basedOn w:val="a1"/>
    <w:next w:val="a4"/>
    <w:uiPriority w:val="59"/>
    <w:rsid w:val="00FC4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">
    <w:name w:val="Πλέγμα πίνακα411"/>
    <w:basedOn w:val="a1"/>
    <w:next w:val="a4"/>
    <w:uiPriority w:val="59"/>
    <w:rsid w:val="00FC4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1">
    <w:name w:val="Πλέγμα πίνακα511"/>
    <w:basedOn w:val="a1"/>
    <w:next w:val="a4"/>
    <w:uiPriority w:val="59"/>
    <w:rsid w:val="00FC4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1">
    <w:name w:val="Πλέγμα πίνακα4111"/>
    <w:basedOn w:val="a1"/>
    <w:next w:val="a4"/>
    <w:uiPriority w:val="59"/>
    <w:rsid w:val="00FC4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">
    <w:name w:val="Πλέγμα πίνακα29"/>
    <w:basedOn w:val="a1"/>
    <w:next w:val="a4"/>
    <w:uiPriority w:val="39"/>
    <w:rsid w:val="00FC4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Πλέγμα πίνακα31"/>
    <w:basedOn w:val="a1"/>
    <w:next w:val="a4"/>
    <w:uiPriority w:val="59"/>
    <w:rsid w:val="00FC48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0">
    <w:name w:val="Πλέγμα πίνακα30"/>
    <w:basedOn w:val="a1"/>
    <w:next w:val="a4"/>
    <w:uiPriority w:val="39"/>
    <w:rsid w:val="006C37F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">
    <w:name w:val="Πλέγμα πίνακα61"/>
    <w:basedOn w:val="a1"/>
    <w:next w:val="a4"/>
    <w:uiPriority w:val="39"/>
    <w:rsid w:val="00D54F4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">
    <w:name w:val="Πλέγμα πίνακα32"/>
    <w:basedOn w:val="a1"/>
    <w:next w:val="a4"/>
    <w:uiPriority w:val="39"/>
    <w:rsid w:val="00DC57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3">
    <w:name w:val="Πλέγμα πίνακα33"/>
    <w:basedOn w:val="a1"/>
    <w:next w:val="a4"/>
    <w:uiPriority w:val="59"/>
    <w:rsid w:val="00DC571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1">
    <w:name w:val="Πλέγμα πίνακα321"/>
    <w:basedOn w:val="a1"/>
    <w:next w:val="a4"/>
    <w:uiPriority w:val="39"/>
    <w:rsid w:val="006366B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">
    <w:name w:val="Πλέγμα πίνακα34"/>
    <w:basedOn w:val="a1"/>
    <w:next w:val="a4"/>
    <w:uiPriority w:val="39"/>
    <w:rsid w:val="00FD0C6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5">
    <w:name w:val="Πλέγμα πίνακα35"/>
    <w:basedOn w:val="a1"/>
    <w:next w:val="a4"/>
    <w:uiPriority w:val="59"/>
    <w:rsid w:val="00FD0C6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1">
    <w:name w:val="Πλέγμα πίνακα81"/>
    <w:basedOn w:val="a1"/>
    <w:next w:val="a4"/>
    <w:uiPriority w:val="59"/>
    <w:rsid w:val="00FD0C64"/>
    <w:pPr>
      <w:spacing w:after="0" w:line="240" w:lineRule="auto"/>
    </w:pPr>
    <w:rPr>
      <w:rFonts w:eastAsia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6">
    <w:name w:val="Πλέγμα πίνακα36"/>
    <w:basedOn w:val="a1"/>
    <w:next w:val="a4"/>
    <w:uiPriority w:val="39"/>
    <w:rsid w:val="007D17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7">
    <w:name w:val="Πλέγμα πίνακα37"/>
    <w:basedOn w:val="a1"/>
    <w:next w:val="a4"/>
    <w:uiPriority w:val="59"/>
    <w:rsid w:val="007D17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91">
    <w:name w:val="Πλέγμα πίνακα91"/>
    <w:basedOn w:val="a1"/>
    <w:next w:val="a4"/>
    <w:uiPriority w:val="39"/>
    <w:rsid w:val="007D17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8">
    <w:name w:val="Πλέγμα πίνακα38"/>
    <w:basedOn w:val="a1"/>
    <w:next w:val="a4"/>
    <w:uiPriority w:val="39"/>
    <w:rsid w:val="001938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1">
    <w:name w:val="Πλέγμα πίνακα71"/>
    <w:basedOn w:val="a1"/>
    <w:next w:val="a4"/>
    <w:uiPriority w:val="39"/>
    <w:rsid w:val="001938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9">
    <w:name w:val="Πλέγμα πίνακα39"/>
    <w:basedOn w:val="a1"/>
    <w:next w:val="a4"/>
    <w:uiPriority w:val="39"/>
    <w:rsid w:val="00471DE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0">
    <w:name w:val="Πλέγμα πίνακα40"/>
    <w:basedOn w:val="a1"/>
    <w:next w:val="a4"/>
    <w:uiPriority w:val="39"/>
    <w:rsid w:val="00D353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2">
    <w:name w:val="Πλέγμα πίνακα42"/>
    <w:basedOn w:val="a1"/>
    <w:next w:val="a4"/>
    <w:uiPriority w:val="39"/>
    <w:rsid w:val="00D353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3">
    <w:name w:val="Πλέγμα πίνακα43"/>
    <w:basedOn w:val="a1"/>
    <w:next w:val="a4"/>
    <w:uiPriority w:val="39"/>
    <w:rsid w:val="009356C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">
    <w:name w:val="Πλέγμα πίνακα310"/>
    <w:basedOn w:val="a1"/>
    <w:next w:val="a4"/>
    <w:uiPriority w:val="59"/>
    <w:rsid w:val="009356C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4">
    <w:name w:val="Πλέγμα πίνακα44"/>
    <w:basedOn w:val="a1"/>
    <w:next w:val="a4"/>
    <w:uiPriority w:val="39"/>
    <w:rsid w:val="0069757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21">
    <w:name w:val="Πλέγμα πίνακα121"/>
    <w:basedOn w:val="a1"/>
    <w:next w:val="a4"/>
    <w:uiPriority w:val="39"/>
    <w:rsid w:val="0069757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5">
    <w:name w:val="Πλέγμα πίνακα45"/>
    <w:basedOn w:val="a1"/>
    <w:next w:val="a4"/>
    <w:uiPriority w:val="39"/>
    <w:rsid w:val="00B9276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6">
    <w:name w:val="Πλέγμα πίνακα46"/>
    <w:basedOn w:val="a1"/>
    <w:next w:val="a4"/>
    <w:uiPriority w:val="39"/>
    <w:rsid w:val="001439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Πλέγμα πίνακα110"/>
    <w:basedOn w:val="a1"/>
    <w:next w:val="a4"/>
    <w:uiPriority w:val="59"/>
    <w:rsid w:val="001439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31">
    <w:name w:val="Πλέγμα πίνακα131"/>
    <w:basedOn w:val="a1"/>
    <w:next w:val="a4"/>
    <w:uiPriority w:val="39"/>
    <w:rsid w:val="0096493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7">
    <w:name w:val="Πλέγμα πίνακα47"/>
    <w:basedOn w:val="a1"/>
    <w:next w:val="a4"/>
    <w:uiPriority w:val="39"/>
    <w:rsid w:val="002B3B2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">
    <w:name w:val="Heading #1"/>
    <w:basedOn w:val="a0"/>
    <w:rsid w:val="008331B9"/>
    <w:rPr>
      <w:rFonts w:ascii="Arial" w:eastAsia="Arial" w:hAnsi="Arial" w:cs="Arial"/>
      <w:b/>
      <w:bCs/>
      <w:i w:val="0"/>
      <w:iCs w:val="0"/>
      <w:smallCaps w:val="0"/>
      <w:strike w:val="0"/>
      <w:color w:val="000000"/>
      <w:spacing w:val="-20"/>
      <w:w w:val="100"/>
      <w:position w:val="0"/>
      <w:sz w:val="116"/>
      <w:szCs w:val="116"/>
      <w:u w:val="none"/>
      <w:lang w:val="el-GR" w:eastAsia="el-GR" w:bidi="el-GR"/>
    </w:rPr>
  </w:style>
  <w:style w:type="character" w:customStyle="1" w:styleId="HeaderorfooterTahoma15pt">
    <w:name w:val="Header or footer + Tahoma;15 pt"/>
    <w:basedOn w:val="a0"/>
    <w:rsid w:val="008331B9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0"/>
      <w:szCs w:val="30"/>
      <w:u w:val="none"/>
      <w:lang w:val="el-GR" w:eastAsia="el-GR" w:bidi="el-GR"/>
    </w:rPr>
  </w:style>
  <w:style w:type="character" w:customStyle="1" w:styleId="Headerorfooter">
    <w:name w:val="Header or footer"/>
    <w:basedOn w:val="a0"/>
    <w:rsid w:val="008331B9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1"/>
      <w:szCs w:val="11"/>
      <w:u w:val="none"/>
      <w:lang w:val="en-US" w:eastAsia="en-US" w:bidi="en-US"/>
    </w:rPr>
  </w:style>
  <w:style w:type="character" w:customStyle="1" w:styleId="Bodytext2">
    <w:name w:val="Body text (2)"/>
    <w:basedOn w:val="a0"/>
    <w:rsid w:val="008331B9"/>
    <w:rPr>
      <w:rFonts w:ascii="Arial" w:eastAsia="Arial" w:hAnsi="Arial" w:cs="Arial"/>
      <w:b/>
      <w:bCs/>
      <w:i w:val="0"/>
      <w:iCs w:val="0"/>
      <w:smallCaps w:val="0"/>
      <w:strike w:val="0"/>
      <w:color w:val="000000"/>
      <w:spacing w:val="0"/>
      <w:w w:val="100"/>
      <w:position w:val="0"/>
      <w:sz w:val="54"/>
      <w:szCs w:val="54"/>
      <w:u w:val="none"/>
      <w:lang w:val="el-GR" w:eastAsia="el-GR" w:bidi="el-GR"/>
    </w:rPr>
  </w:style>
  <w:style w:type="character" w:customStyle="1" w:styleId="Bodytext3">
    <w:name w:val="Body text (3)_"/>
    <w:basedOn w:val="a0"/>
    <w:link w:val="Bodytext30"/>
    <w:rsid w:val="008331B9"/>
    <w:rPr>
      <w:rFonts w:ascii="Times New Roman" w:eastAsia="Times New Roman" w:hAnsi="Times New Roman" w:cs="Times New Roman"/>
      <w:sz w:val="36"/>
      <w:szCs w:val="36"/>
      <w:shd w:val="clear" w:color="auto" w:fill="FFFFFF"/>
    </w:rPr>
  </w:style>
  <w:style w:type="character" w:customStyle="1" w:styleId="Bodytext4">
    <w:name w:val="Body text (4)"/>
    <w:basedOn w:val="a0"/>
    <w:rsid w:val="008331B9"/>
    <w:rPr>
      <w:rFonts w:ascii="Tahoma" w:eastAsia="Tahoma" w:hAnsi="Tahoma" w:cs="Tahoma"/>
      <w:b/>
      <w:bCs/>
      <w:i w:val="0"/>
      <w:iCs w:val="0"/>
      <w:smallCaps w:val="0"/>
      <w:strike w:val="0"/>
      <w:color w:val="000000"/>
      <w:spacing w:val="0"/>
      <w:w w:val="100"/>
      <w:position w:val="0"/>
      <w:sz w:val="66"/>
      <w:szCs w:val="66"/>
      <w:u w:val="none"/>
      <w:lang w:val="el-GR" w:eastAsia="el-GR" w:bidi="el-GR"/>
    </w:rPr>
  </w:style>
  <w:style w:type="paragraph" w:customStyle="1" w:styleId="Bodytext30">
    <w:name w:val="Body text (3)"/>
    <w:basedOn w:val="a"/>
    <w:link w:val="Bodytext3"/>
    <w:rsid w:val="008331B9"/>
    <w:pPr>
      <w:widowControl w:val="0"/>
      <w:shd w:val="clear" w:color="auto" w:fill="FFFFFF"/>
      <w:spacing w:before="1260" w:after="360" w:line="0" w:lineRule="atLeast"/>
      <w:jc w:val="both"/>
    </w:pPr>
    <w:rPr>
      <w:rFonts w:ascii="Times New Roman" w:eastAsia="Times New Roman" w:hAnsi="Times New Roman" w:cs="Times New Roman"/>
      <w:sz w:val="36"/>
      <w:szCs w:val="36"/>
    </w:rPr>
  </w:style>
  <w:style w:type="paragraph" w:styleId="a7">
    <w:name w:val="header"/>
    <w:basedOn w:val="a"/>
    <w:link w:val="Char0"/>
    <w:uiPriority w:val="99"/>
    <w:unhideWhenUsed/>
    <w:rsid w:val="00950BD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Κεφαλίδα Char"/>
    <w:basedOn w:val="a0"/>
    <w:link w:val="a7"/>
    <w:uiPriority w:val="99"/>
    <w:rsid w:val="00950BDF"/>
  </w:style>
  <w:style w:type="paragraph" w:styleId="a8">
    <w:name w:val="footer"/>
    <w:basedOn w:val="a"/>
    <w:link w:val="Char1"/>
    <w:uiPriority w:val="99"/>
    <w:unhideWhenUsed/>
    <w:rsid w:val="00950BD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Υποσέλιδο Char"/>
    <w:basedOn w:val="a0"/>
    <w:link w:val="a8"/>
    <w:uiPriority w:val="99"/>
    <w:rsid w:val="00950BDF"/>
  </w:style>
  <w:style w:type="table" w:customStyle="1" w:styleId="291">
    <w:name w:val="Πλέγμα πίνακα291"/>
    <w:basedOn w:val="a1"/>
    <w:next w:val="a4"/>
    <w:uiPriority w:val="39"/>
    <w:rsid w:val="00AC77A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a0"/>
    <w:rsid w:val="00CA6DE0"/>
    <w:rPr>
      <w:rFonts w:ascii="Arial-BoldMT" w:hAnsi="Arial-BoldMT" w:hint="default"/>
      <w:b/>
      <w:bCs/>
      <w:i w:val="0"/>
      <w:iCs w:val="0"/>
      <w:color w:val="242021"/>
      <w:sz w:val="56"/>
      <w:szCs w:val="56"/>
    </w:rPr>
  </w:style>
  <w:style w:type="table" w:customStyle="1" w:styleId="2911">
    <w:name w:val="Πλέγμα πίνακα2911"/>
    <w:basedOn w:val="a1"/>
    <w:next w:val="a4"/>
    <w:uiPriority w:val="39"/>
    <w:rsid w:val="005D22F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8">
    <w:name w:val="Πλέγμα πίνακα48"/>
    <w:basedOn w:val="a1"/>
    <w:next w:val="a4"/>
    <w:uiPriority w:val="39"/>
    <w:rsid w:val="003E6B8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icturecaption">
    <w:name w:val="Picture caption"/>
    <w:basedOn w:val="a0"/>
    <w:rsid w:val="003E6B87"/>
    <w:rPr>
      <w:rFonts w:ascii="Arial" w:eastAsia="Arial" w:hAnsi="Arial" w:cs="Arial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54"/>
      <w:szCs w:val="54"/>
      <w:u w:val="none"/>
      <w:effect w:val="none"/>
      <w:lang w:val="el-GR" w:eastAsia="el-GR" w:bidi="el-GR"/>
    </w:rPr>
  </w:style>
  <w:style w:type="table" w:customStyle="1" w:styleId="49">
    <w:name w:val="Πλέγμα πίνακα49"/>
    <w:basedOn w:val="a1"/>
    <w:next w:val="a4"/>
    <w:uiPriority w:val="39"/>
    <w:rsid w:val="0032429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2">
    <w:name w:val="Πλέγμα πίνακα412"/>
    <w:basedOn w:val="a1"/>
    <w:next w:val="a4"/>
    <w:uiPriority w:val="59"/>
    <w:rsid w:val="009707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21">
    <w:name w:val="fontstyle21"/>
    <w:basedOn w:val="a0"/>
    <w:rsid w:val="007C6D27"/>
    <w:rPr>
      <w:rFonts w:ascii="Arial-BoldMT" w:hAnsi="Arial-BoldMT" w:hint="default"/>
      <w:b/>
      <w:bCs/>
      <w:i w:val="0"/>
      <w:iCs w:val="0"/>
      <w:color w:val="242021"/>
      <w:sz w:val="56"/>
      <w:szCs w:val="56"/>
    </w:rPr>
  </w:style>
  <w:style w:type="table" w:customStyle="1" w:styleId="50">
    <w:name w:val="Πλέγμα πίνακα50"/>
    <w:basedOn w:val="a1"/>
    <w:next w:val="a4"/>
    <w:uiPriority w:val="39"/>
    <w:rsid w:val="00C1613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01">
    <w:name w:val="Πλέγμα πίνακα501"/>
    <w:basedOn w:val="a1"/>
    <w:next w:val="a4"/>
    <w:uiPriority w:val="39"/>
    <w:rsid w:val="00C1613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1">
    <w:name w:val="Πλέγμα πίνακα3101"/>
    <w:basedOn w:val="a1"/>
    <w:next w:val="a4"/>
    <w:uiPriority w:val="59"/>
    <w:rsid w:val="00014E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2">
    <w:name w:val="Πλέγμα πίνακα52"/>
    <w:basedOn w:val="a1"/>
    <w:next w:val="a4"/>
    <w:uiPriority w:val="39"/>
    <w:rsid w:val="00BF648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1">
    <w:name w:val="Πλέγμα πίνακα311"/>
    <w:basedOn w:val="a1"/>
    <w:next w:val="a4"/>
    <w:uiPriority w:val="59"/>
    <w:rsid w:val="0001711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1">
    <w:name w:val="Πλέγμα πίνακα29111"/>
    <w:basedOn w:val="a1"/>
    <w:next w:val="a4"/>
    <w:uiPriority w:val="39"/>
    <w:rsid w:val="00C1464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1">
    <w:name w:val="Πλέγμα πίνακα271"/>
    <w:basedOn w:val="a1"/>
    <w:next w:val="a4"/>
    <w:uiPriority w:val="39"/>
    <w:rsid w:val="005C7FE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">
    <w:name w:val="Πλέγμα πίνακα272"/>
    <w:basedOn w:val="a1"/>
    <w:next w:val="a4"/>
    <w:uiPriority w:val="39"/>
    <w:rsid w:val="003B012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3">
    <w:name w:val="Πλέγμα πίνακα53"/>
    <w:basedOn w:val="a1"/>
    <w:next w:val="a4"/>
    <w:uiPriority w:val="39"/>
    <w:rsid w:val="00A715A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3">
    <w:name w:val="Πλέγμα πίνακα413"/>
    <w:basedOn w:val="a1"/>
    <w:next w:val="a4"/>
    <w:uiPriority w:val="59"/>
    <w:rsid w:val="00C44A6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4">
    <w:name w:val="Πλέγμα πίνακα54"/>
    <w:basedOn w:val="a1"/>
    <w:next w:val="a4"/>
    <w:uiPriority w:val="39"/>
    <w:rsid w:val="008936A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4">
    <w:name w:val="Πλέγμα πίνακα414"/>
    <w:basedOn w:val="a1"/>
    <w:next w:val="a4"/>
    <w:uiPriority w:val="59"/>
    <w:rsid w:val="008936A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2">
    <w:name w:val="Πλέγμα πίνακα3102"/>
    <w:basedOn w:val="a1"/>
    <w:next w:val="a4"/>
    <w:uiPriority w:val="59"/>
    <w:rsid w:val="000939D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2">
    <w:name w:val="Πλέγμα πίνακα29112"/>
    <w:basedOn w:val="a1"/>
    <w:next w:val="a4"/>
    <w:uiPriority w:val="39"/>
    <w:rsid w:val="00A52D5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5">
    <w:name w:val="Πλέγμα πίνακα55"/>
    <w:basedOn w:val="a1"/>
    <w:next w:val="a4"/>
    <w:uiPriority w:val="39"/>
    <w:rsid w:val="0053751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6">
    <w:name w:val="Πλέγμα πίνακα56"/>
    <w:basedOn w:val="a1"/>
    <w:next w:val="a4"/>
    <w:uiPriority w:val="39"/>
    <w:rsid w:val="000B53E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7">
    <w:name w:val="Πλέγμα πίνακα57"/>
    <w:basedOn w:val="a1"/>
    <w:next w:val="a4"/>
    <w:uiPriority w:val="39"/>
    <w:rsid w:val="00600F1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5">
    <w:name w:val="Πλέγμα πίνακα415"/>
    <w:basedOn w:val="a1"/>
    <w:next w:val="a4"/>
    <w:uiPriority w:val="59"/>
    <w:rsid w:val="00600F1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8">
    <w:name w:val="Πλέγμα πίνακα58"/>
    <w:basedOn w:val="a1"/>
    <w:next w:val="a4"/>
    <w:uiPriority w:val="39"/>
    <w:rsid w:val="00C91CE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6">
    <w:name w:val="Πλέγμα πίνακα416"/>
    <w:basedOn w:val="a1"/>
    <w:next w:val="a4"/>
    <w:uiPriority w:val="59"/>
    <w:rsid w:val="00C91CE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3">
    <w:name w:val="Πλέγμα πίνακα3103"/>
    <w:basedOn w:val="a1"/>
    <w:next w:val="a4"/>
    <w:uiPriority w:val="59"/>
    <w:rsid w:val="0098174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3">
    <w:name w:val="Πλέγμα πίνακα29113"/>
    <w:basedOn w:val="a1"/>
    <w:next w:val="a4"/>
    <w:uiPriority w:val="39"/>
    <w:rsid w:val="00CB0CD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4">
    <w:name w:val="Πλέγμα πίνακα3104"/>
    <w:basedOn w:val="a1"/>
    <w:next w:val="a4"/>
    <w:uiPriority w:val="59"/>
    <w:rsid w:val="00AD2C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4">
    <w:name w:val="Πλέγμα πίνακα29114"/>
    <w:basedOn w:val="a1"/>
    <w:next w:val="a4"/>
    <w:uiPriority w:val="39"/>
    <w:rsid w:val="0010194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9">
    <w:name w:val="Πλέγμα πίνακα59"/>
    <w:basedOn w:val="a1"/>
    <w:next w:val="a4"/>
    <w:uiPriority w:val="39"/>
    <w:rsid w:val="007F58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1">
    <w:name w:val="Πλέγμα πίνακα2721"/>
    <w:basedOn w:val="a1"/>
    <w:next w:val="a4"/>
    <w:uiPriority w:val="39"/>
    <w:rsid w:val="007F58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0">
    <w:name w:val="Πλέγμα πίνακα60"/>
    <w:basedOn w:val="a1"/>
    <w:next w:val="a4"/>
    <w:uiPriority w:val="39"/>
    <w:rsid w:val="006803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2">
    <w:name w:val="Πλέγμα πίνακα62"/>
    <w:basedOn w:val="a1"/>
    <w:next w:val="a4"/>
    <w:uiPriority w:val="39"/>
    <w:rsid w:val="003F44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7">
    <w:name w:val="Πλέγμα πίνακα417"/>
    <w:basedOn w:val="a1"/>
    <w:next w:val="a4"/>
    <w:uiPriority w:val="59"/>
    <w:rsid w:val="003F44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5">
    <w:name w:val="Πλέγμα πίνακα29115"/>
    <w:basedOn w:val="a1"/>
    <w:next w:val="a4"/>
    <w:uiPriority w:val="39"/>
    <w:rsid w:val="000D73F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3">
    <w:name w:val="Πλέγμα πίνακα63"/>
    <w:basedOn w:val="a1"/>
    <w:next w:val="a4"/>
    <w:uiPriority w:val="39"/>
    <w:rsid w:val="004232E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2">
    <w:name w:val="Πλέγμα πίνακα2722"/>
    <w:basedOn w:val="a1"/>
    <w:next w:val="a4"/>
    <w:uiPriority w:val="39"/>
    <w:rsid w:val="004232E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4">
    <w:name w:val="Πλέγμα πίνακα64"/>
    <w:basedOn w:val="a1"/>
    <w:next w:val="a4"/>
    <w:uiPriority w:val="39"/>
    <w:rsid w:val="002C427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5">
    <w:name w:val="Πλέγμα πίνακα65"/>
    <w:basedOn w:val="a1"/>
    <w:next w:val="a4"/>
    <w:uiPriority w:val="39"/>
    <w:rsid w:val="00D50A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8">
    <w:name w:val="Πλέγμα πίνακα418"/>
    <w:basedOn w:val="a1"/>
    <w:next w:val="a4"/>
    <w:uiPriority w:val="59"/>
    <w:rsid w:val="00D50A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6">
    <w:name w:val="Πλέγμα πίνακα66"/>
    <w:basedOn w:val="a1"/>
    <w:next w:val="a4"/>
    <w:uiPriority w:val="39"/>
    <w:rsid w:val="00D50A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9">
    <w:name w:val="Πλέγμα πίνακα419"/>
    <w:basedOn w:val="a1"/>
    <w:next w:val="a4"/>
    <w:uiPriority w:val="59"/>
    <w:rsid w:val="00D50A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7">
    <w:name w:val="Πλέγμα πίνακα67"/>
    <w:basedOn w:val="a1"/>
    <w:next w:val="a4"/>
    <w:uiPriority w:val="39"/>
    <w:rsid w:val="00D50A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0">
    <w:name w:val="Πλέγμα πίνακα4110"/>
    <w:basedOn w:val="a1"/>
    <w:next w:val="a4"/>
    <w:uiPriority w:val="59"/>
    <w:rsid w:val="00D50A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8">
    <w:name w:val="Πλέγμα πίνακα68"/>
    <w:basedOn w:val="a1"/>
    <w:next w:val="a4"/>
    <w:uiPriority w:val="39"/>
    <w:rsid w:val="00115D0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5">
    <w:name w:val="Πλέγμα πίνακα3105"/>
    <w:basedOn w:val="a1"/>
    <w:next w:val="a4"/>
    <w:uiPriority w:val="59"/>
    <w:rsid w:val="000875A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6">
    <w:name w:val="Πλέγμα πίνακα29116"/>
    <w:basedOn w:val="a1"/>
    <w:next w:val="a4"/>
    <w:uiPriority w:val="39"/>
    <w:rsid w:val="000643E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9">
    <w:name w:val="Πλέγμα πίνακα69"/>
    <w:basedOn w:val="a1"/>
    <w:next w:val="a4"/>
    <w:uiPriority w:val="39"/>
    <w:rsid w:val="000717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3">
    <w:name w:val="Πλέγμα πίνακα2723"/>
    <w:basedOn w:val="a1"/>
    <w:next w:val="a4"/>
    <w:uiPriority w:val="39"/>
    <w:rsid w:val="000717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0">
    <w:name w:val="Πλέγμα πίνακα70"/>
    <w:basedOn w:val="a1"/>
    <w:next w:val="a4"/>
    <w:uiPriority w:val="39"/>
    <w:rsid w:val="0069799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2">
    <w:name w:val="Πλέγμα πίνακα4112"/>
    <w:basedOn w:val="a1"/>
    <w:next w:val="a4"/>
    <w:uiPriority w:val="59"/>
    <w:rsid w:val="0069799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6">
    <w:name w:val="Πλέγμα πίνακα3106"/>
    <w:basedOn w:val="a1"/>
    <w:next w:val="a4"/>
    <w:uiPriority w:val="59"/>
    <w:rsid w:val="0042145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7">
    <w:name w:val="Πλέγμα πίνακα29117"/>
    <w:basedOn w:val="a1"/>
    <w:next w:val="a4"/>
    <w:uiPriority w:val="39"/>
    <w:rsid w:val="007E626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2">
    <w:name w:val="Πλέγμα πίνακα72"/>
    <w:basedOn w:val="a1"/>
    <w:next w:val="a4"/>
    <w:uiPriority w:val="39"/>
    <w:rsid w:val="00BB0D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4">
    <w:name w:val="Πλέγμα πίνακα2724"/>
    <w:basedOn w:val="a1"/>
    <w:next w:val="a4"/>
    <w:uiPriority w:val="39"/>
    <w:rsid w:val="00BB0D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3">
    <w:name w:val="Πλέγμα πίνακα73"/>
    <w:basedOn w:val="a1"/>
    <w:next w:val="a4"/>
    <w:uiPriority w:val="39"/>
    <w:rsid w:val="007B19B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0">
    <w:name w:val="Πλέγμα πίνακα510"/>
    <w:basedOn w:val="a1"/>
    <w:next w:val="a4"/>
    <w:uiPriority w:val="39"/>
    <w:rsid w:val="0098300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3">
    <w:name w:val="Πλέγμα πίνακα4113"/>
    <w:basedOn w:val="a1"/>
    <w:next w:val="a4"/>
    <w:uiPriority w:val="59"/>
    <w:rsid w:val="0098300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7">
    <w:name w:val="Πλέγμα πίνακα3107"/>
    <w:basedOn w:val="a1"/>
    <w:next w:val="a4"/>
    <w:uiPriority w:val="59"/>
    <w:rsid w:val="00DB522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8">
    <w:name w:val="Πλέγμα πίνακα29118"/>
    <w:basedOn w:val="a1"/>
    <w:next w:val="a4"/>
    <w:uiPriority w:val="39"/>
    <w:rsid w:val="00C96CB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01">
    <w:name w:val="Πλέγμα πίνακα301"/>
    <w:basedOn w:val="a1"/>
    <w:next w:val="a4"/>
    <w:uiPriority w:val="39"/>
    <w:rsid w:val="005E526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4">
    <w:name w:val="Πλέγμα πίνακα74"/>
    <w:basedOn w:val="a1"/>
    <w:next w:val="a4"/>
    <w:uiPriority w:val="39"/>
    <w:rsid w:val="004F1CE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5">
    <w:name w:val="Πλέγμα πίνακα75"/>
    <w:basedOn w:val="a1"/>
    <w:next w:val="a4"/>
    <w:uiPriority w:val="39"/>
    <w:rsid w:val="00A14F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5">
    <w:name w:val="Πλέγμα πίνακα2725"/>
    <w:basedOn w:val="a1"/>
    <w:next w:val="a4"/>
    <w:uiPriority w:val="39"/>
    <w:rsid w:val="00A14F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2">
    <w:name w:val="Πλέγμα πίνακα322"/>
    <w:basedOn w:val="a1"/>
    <w:next w:val="a4"/>
    <w:uiPriority w:val="39"/>
    <w:rsid w:val="002128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3">
    <w:name w:val="Πλέγμα πίνακα323"/>
    <w:basedOn w:val="a1"/>
    <w:next w:val="a4"/>
    <w:uiPriority w:val="39"/>
    <w:rsid w:val="003D675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4">
    <w:name w:val="Πλέγμα πίνακα324"/>
    <w:basedOn w:val="a1"/>
    <w:next w:val="a4"/>
    <w:uiPriority w:val="39"/>
    <w:rsid w:val="00F92D1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5">
    <w:name w:val="Πλέγμα πίνακα325"/>
    <w:basedOn w:val="a1"/>
    <w:next w:val="a4"/>
    <w:uiPriority w:val="39"/>
    <w:rsid w:val="00F92D1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6">
    <w:name w:val="Πλέγμα πίνακα76"/>
    <w:basedOn w:val="a1"/>
    <w:next w:val="a4"/>
    <w:uiPriority w:val="39"/>
    <w:rsid w:val="00647C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7">
    <w:name w:val="Πλέγμα πίνακα77"/>
    <w:basedOn w:val="a1"/>
    <w:next w:val="a4"/>
    <w:uiPriority w:val="39"/>
    <w:rsid w:val="007634E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4">
    <w:name w:val="Πλέγμα πίνακα4114"/>
    <w:basedOn w:val="a1"/>
    <w:next w:val="a4"/>
    <w:uiPriority w:val="59"/>
    <w:rsid w:val="007634E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5">
    <w:name w:val="Πλέγμα πίνακα4115"/>
    <w:basedOn w:val="a1"/>
    <w:next w:val="a4"/>
    <w:uiPriority w:val="59"/>
    <w:rsid w:val="004669D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8">
    <w:name w:val="Πλέγμα πίνακα3108"/>
    <w:basedOn w:val="a1"/>
    <w:next w:val="a4"/>
    <w:uiPriority w:val="59"/>
    <w:rsid w:val="003C3B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9">
    <w:name w:val="Πλέγμα πίνακα3109"/>
    <w:basedOn w:val="a1"/>
    <w:next w:val="a4"/>
    <w:uiPriority w:val="59"/>
    <w:rsid w:val="002B24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9">
    <w:name w:val="Πλέγμα πίνακα29119"/>
    <w:basedOn w:val="a1"/>
    <w:next w:val="a4"/>
    <w:uiPriority w:val="39"/>
    <w:rsid w:val="00F36D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51">
    <w:name w:val="Πλέγμα πίνακα751"/>
    <w:basedOn w:val="a1"/>
    <w:next w:val="a4"/>
    <w:uiPriority w:val="39"/>
    <w:rsid w:val="00A451B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51">
    <w:name w:val="Πλέγμα πίνακα27251"/>
    <w:basedOn w:val="a1"/>
    <w:next w:val="a4"/>
    <w:uiPriority w:val="39"/>
    <w:rsid w:val="00A451B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8">
    <w:name w:val="Πλέγμα πίνακα78"/>
    <w:basedOn w:val="a1"/>
    <w:next w:val="a4"/>
    <w:uiPriority w:val="39"/>
    <w:rsid w:val="004618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6">
    <w:name w:val="Πλέγμα πίνακα4116"/>
    <w:basedOn w:val="a1"/>
    <w:next w:val="a4"/>
    <w:uiPriority w:val="59"/>
    <w:rsid w:val="004618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9">
    <w:name w:val="Πλέγμα πίνακα79"/>
    <w:basedOn w:val="a1"/>
    <w:next w:val="a4"/>
    <w:uiPriority w:val="39"/>
    <w:rsid w:val="00CF29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7">
    <w:name w:val="Πλέγμα πίνακα4117"/>
    <w:basedOn w:val="a1"/>
    <w:next w:val="a4"/>
    <w:uiPriority w:val="59"/>
    <w:rsid w:val="00CF29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010">
    <w:name w:val="Πλέγμα πίνακα31010"/>
    <w:basedOn w:val="a1"/>
    <w:next w:val="a4"/>
    <w:uiPriority w:val="59"/>
    <w:rsid w:val="007F532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91110">
    <w:name w:val="Πλέγμα πίνακα291110"/>
    <w:basedOn w:val="a1"/>
    <w:next w:val="a4"/>
    <w:uiPriority w:val="39"/>
    <w:rsid w:val="00882D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752">
    <w:name w:val="Πλέγμα πίνακα752"/>
    <w:basedOn w:val="a1"/>
    <w:next w:val="a4"/>
    <w:uiPriority w:val="39"/>
    <w:rsid w:val="00BF6A8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7252">
    <w:name w:val="Πλέγμα πίνακα27252"/>
    <w:basedOn w:val="a1"/>
    <w:next w:val="a4"/>
    <w:uiPriority w:val="39"/>
    <w:rsid w:val="00BF6A8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0">
    <w:name w:val="Πλέγμα πίνακα80"/>
    <w:basedOn w:val="a1"/>
    <w:next w:val="a4"/>
    <w:uiPriority w:val="39"/>
    <w:rsid w:val="008A268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2">
    <w:name w:val="Πλέγμα πίνακα82"/>
    <w:basedOn w:val="a1"/>
    <w:next w:val="a4"/>
    <w:uiPriority w:val="39"/>
    <w:rsid w:val="0030739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3">
    <w:name w:val="Πλέγμα πίνακα83"/>
    <w:basedOn w:val="a1"/>
    <w:next w:val="a4"/>
    <w:uiPriority w:val="39"/>
    <w:rsid w:val="002952F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118">
    <w:name w:val="Πλέγμα πίνακα4118"/>
    <w:basedOn w:val="a1"/>
    <w:next w:val="a4"/>
    <w:uiPriority w:val="59"/>
    <w:rsid w:val="002952F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4">
    <w:name w:val="Πλέγμα πίνακα84"/>
    <w:basedOn w:val="a1"/>
    <w:next w:val="a4"/>
    <w:uiPriority w:val="39"/>
    <w:rsid w:val="009915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5">
    <w:name w:val="Πλέγμα πίνακα85"/>
    <w:basedOn w:val="a1"/>
    <w:next w:val="a4"/>
    <w:uiPriority w:val="39"/>
    <w:rsid w:val="0044316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6">
    <w:name w:val="Πλέγμα πίνακα86"/>
    <w:basedOn w:val="a1"/>
    <w:next w:val="a4"/>
    <w:uiPriority w:val="39"/>
    <w:rsid w:val="0056670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821">
    <w:name w:val="Πλέγμα πίνακα821"/>
    <w:basedOn w:val="a1"/>
    <w:next w:val="a4"/>
    <w:uiPriority w:val="39"/>
    <w:rsid w:val="003C17D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11">
    <w:name w:val="fontstyle11"/>
    <w:basedOn w:val="a0"/>
    <w:rsid w:val="00497919"/>
    <w:rPr>
      <w:rFonts w:ascii="Tahoma-Bold" w:hAnsi="Tahoma-Bold" w:hint="default"/>
      <w:b/>
      <w:bCs/>
      <w:i w:val="0"/>
      <w:iCs w:val="0"/>
      <w:color w:val="0089CF"/>
      <w:sz w:val="56"/>
      <w:szCs w:val="56"/>
    </w:rPr>
  </w:style>
  <w:style w:type="character" w:customStyle="1" w:styleId="fontstyle31">
    <w:name w:val="fontstyle31"/>
    <w:basedOn w:val="a0"/>
    <w:rsid w:val="00860200"/>
    <w:rPr>
      <w:rFonts w:ascii="Arial-BoldMT" w:hAnsi="Arial-BoldMT" w:hint="default"/>
      <w:b/>
      <w:bCs/>
      <w:i w:val="0"/>
      <w:iCs w:val="0"/>
      <w:color w:val="242021"/>
      <w:sz w:val="56"/>
      <w:szCs w:val="56"/>
    </w:rPr>
  </w:style>
  <w:style w:type="table" w:customStyle="1" w:styleId="861">
    <w:name w:val="Πλέγμα πίνακα861"/>
    <w:basedOn w:val="a1"/>
    <w:next w:val="a4"/>
    <w:uiPriority w:val="39"/>
    <w:rsid w:val="00846DB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917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98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1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9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38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94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64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9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6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87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93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394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048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457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351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724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284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18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042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26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965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49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99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89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250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778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517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765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300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325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397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43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05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522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153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402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293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504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17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141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276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506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079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330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3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539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911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885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390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631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154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717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679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150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182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368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987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609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61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067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818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12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17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9222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805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792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61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94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271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630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38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241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205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09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081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6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863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125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660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86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003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05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428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529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2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394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563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651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54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911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271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27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79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819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233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24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80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928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12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65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946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030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618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741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481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404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397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402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26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604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401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681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9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276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136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89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730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045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16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350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159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755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041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202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494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0.png"/><Relationship Id="rId21" Type="http://schemas.openxmlformats.org/officeDocument/2006/relationships/image" Target="media/image10.png"/><Relationship Id="rId42" Type="http://schemas.openxmlformats.org/officeDocument/2006/relationships/image" Target="media/image22.wmf"/><Relationship Id="rId63" Type="http://schemas.openxmlformats.org/officeDocument/2006/relationships/image" Target="media/image33.wmf"/><Relationship Id="rId84" Type="http://schemas.openxmlformats.org/officeDocument/2006/relationships/oleObject" Target="embeddings/oleObject32.bin"/><Relationship Id="rId138" Type="http://schemas.openxmlformats.org/officeDocument/2006/relationships/image" Target="media/image89.emf"/><Relationship Id="rId159" Type="http://schemas.openxmlformats.org/officeDocument/2006/relationships/image" Target="media/image102.wmf"/><Relationship Id="rId170" Type="http://schemas.openxmlformats.org/officeDocument/2006/relationships/image" Target="media/image108.emf"/><Relationship Id="rId191" Type="http://schemas.openxmlformats.org/officeDocument/2006/relationships/oleObject" Target="embeddings/oleObject61.bin"/><Relationship Id="rId205" Type="http://schemas.openxmlformats.org/officeDocument/2006/relationships/image" Target="media/image129.wmf"/><Relationship Id="rId226" Type="http://schemas.openxmlformats.org/officeDocument/2006/relationships/image" Target="media/image148.png"/><Relationship Id="rId247" Type="http://schemas.openxmlformats.org/officeDocument/2006/relationships/image" Target="media/image168.emf"/><Relationship Id="rId107" Type="http://schemas.openxmlformats.org/officeDocument/2006/relationships/image" Target="media/image62.png"/><Relationship Id="rId11" Type="http://schemas.openxmlformats.org/officeDocument/2006/relationships/image" Target="media/image3.png"/><Relationship Id="rId32" Type="http://schemas.openxmlformats.org/officeDocument/2006/relationships/image" Target="media/image16.png"/><Relationship Id="rId53" Type="http://schemas.openxmlformats.org/officeDocument/2006/relationships/oleObject" Target="embeddings/oleObject18.bin"/><Relationship Id="rId74" Type="http://schemas.openxmlformats.org/officeDocument/2006/relationships/oleObject" Target="embeddings/oleObject28.bin"/><Relationship Id="rId128" Type="http://schemas.openxmlformats.org/officeDocument/2006/relationships/image" Target="media/image79.png"/><Relationship Id="rId149" Type="http://schemas.openxmlformats.org/officeDocument/2006/relationships/image" Target="media/image96.png"/><Relationship Id="rId5" Type="http://schemas.openxmlformats.org/officeDocument/2006/relationships/webSettings" Target="webSettings.xml"/><Relationship Id="rId95" Type="http://schemas.openxmlformats.org/officeDocument/2006/relationships/image" Target="media/image50.emf"/><Relationship Id="rId160" Type="http://schemas.openxmlformats.org/officeDocument/2006/relationships/oleObject" Target="embeddings/oleObject49.bin"/><Relationship Id="rId181" Type="http://schemas.openxmlformats.org/officeDocument/2006/relationships/oleObject" Target="embeddings/oleObject56.bin"/><Relationship Id="rId216" Type="http://schemas.openxmlformats.org/officeDocument/2006/relationships/image" Target="media/image138.jpeg"/><Relationship Id="rId237" Type="http://schemas.openxmlformats.org/officeDocument/2006/relationships/image" Target="media/image159.png"/><Relationship Id="rId22" Type="http://schemas.openxmlformats.org/officeDocument/2006/relationships/image" Target="media/image11.wmf"/><Relationship Id="rId43" Type="http://schemas.openxmlformats.org/officeDocument/2006/relationships/oleObject" Target="embeddings/oleObject13.bin"/><Relationship Id="rId64" Type="http://schemas.openxmlformats.org/officeDocument/2006/relationships/oleObject" Target="embeddings/oleObject23.bin"/><Relationship Id="rId118" Type="http://schemas.openxmlformats.org/officeDocument/2006/relationships/image" Target="media/image71.emf"/><Relationship Id="rId139" Type="http://schemas.openxmlformats.org/officeDocument/2006/relationships/image" Target="media/image90.emf"/><Relationship Id="rId85" Type="http://schemas.openxmlformats.org/officeDocument/2006/relationships/image" Target="media/image45.wmf"/><Relationship Id="rId150" Type="http://schemas.openxmlformats.org/officeDocument/2006/relationships/image" Target="media/image97.png"/><Relationship Id="rId171" Type="http://schemas.openxmlformats.org/officeDocument/2006/relationships/image" Target="media/image109.png"/><Relationship Id="rId192" Type="http://schemas.openxmlformats.org/officeDocument/2006/relationships/image" Target="media/image122.wmf"/><Relationship Id="rId206" Type="http://schemas.openxmlformats.org/officeDocument/2006/relationships/oleObject" Target="embeddings/oleObject68.bin"/><Relationship Id="rId227" Type="http://schemas.openxmlformats.org/officeDocument/2006/relationships/image" Target="media/image149.png"/><Relationship Id="rId248" Type="http://schemas.openxmlformats.org/officeDocument/2006/relationships/image" Target="media/image169.emf"/><Relationship Id="rId12" Type="http://schemas.openxmlformats.org/officeDocument/2006/relationships/image" Target="media/image4.wmf"/><Relationship Id="rId33" Type="http://schemas.openxmlformats.org/officeDocument/2006/relationships/image" Target="media/image17.jpeg"/><Relationship Id="rId108" Type="http://schemas.openxmlformats.org/officeDocument/2006/relationships/image" Target="media/image63.png"/><Relationship Id="rId129" Type="http://schemas.openxmlformats.org/officeDocument/2006/relationships/image" Target="media/image80.emf"/><Relationship Id="rId54" Type="http://schemas.openxmlformats.org/officeDocument/2006/relationships/image" Target="media/image28.wmf"/><Relationship Id="rId75" Type="http://schemas.openxmlformats.org/officeDocument/2006/relationships/image" Target="media/image39.wmf"/><Relationship Id="rId96" Type="http://schemas.openxmlformats.org/officeDocument/2006/relationships/image" Target="media/image51.png"/><Relationship Id="rId140" Type="http://schemas.openxmlformats.org/officeDocument/2006/relationships/image" Target="media/image91.emf"/><Relationship Id="rId161" Type="http://schemas.openxmlformats.org/officeDocument/2006/relationships/image" Target="media/image103.wmf"/><Relationship Id="rId182" Type="http://schemas.openxmlformats.org/officeDocument/2006/relationships/image" Target="media/image117.wmf"/><Relationship Id="rId217" Type="http://schemas.openxmlformats.org/officeDocument/2006/relationships/image" Target="media/image139.png"/><Relationship Id="rId6" Type="http://schemas.openxmlformats.org/officeDocument/2006/relationships/footnotes" Target="footnotes.xml"/><Relationship Id="rId238" Type="http://schemas.openxmlformats.org/officeDocument/2006/relationships/image" Target="media/image160.png"/><Relationship Id="rId23" Type="http://schemas.openxmlformats.org/officeDocument/2006/relationships/oleObject" Target="embeddings/oleObject4.bin"/><Relationship Id="rId119" Type="http://schemas.openxmlformats.org/officeDocument/2006/relationships/image" Target="media/image72.emf"/><Relationship Id="rId44" Type="http://schemas.openxmlformats.org/officeDocument/2006/relationships/image" Target="media/image23.wmf"/><Relationship Id="rId65" Type="http://schemas.openxmlformats.org/officeDocument/2006/relationships/image" Target="media/image34.wmf"/><Relationship Id="rId86" Type="http://schemas.openxmlformats.org/officeDocument/2006/relationships/oleObject" Target="embeddings/oleObject33.bin"/><Relationship Id="rId130" Type="http://schemas.openxmlformats.org/officeDocument/2006/relationships/image" Target="media/image81.emf"/><Relationship Id="rId151" Type="http://schemas.openxmlformats.org/officeDocument/2006/relationships/image" Target="media/image98.wmf"/><Relationship Id="rId172" Type="http://schemas.openxmlformats.org/officeDocument/2006/relationships/image" Target="media/image110.emf"/><Relationship Id="rId193" Type="http://schemas.openxmlformats.org/officeDocument/2006/relationships/oleObject" Target="embeddings/oleObject62.bin"/><Relationship Id="rId207" Type="http://schemas.openxmlformats.org/officeDocument/2006/relationships/image" Target="media/image130.wmf"/><Relationship Id="rId228" Type="http://schemas.openxmlformats.org/officeDocument/2006/relationships/image" Target="media/image150.png"/><Relationship Id="rId249" Type="http://schemas.openxmlformats.org/officeDocument/2006/relationships/image" Target="media/image170.emf"/><Relationship Id="rId13" Type="http://schemas.openxmlformats.org/officeDocument/2006/relationships/oleObject" Target="embeddings/oleObject1.bin"/><Relationship Id="rId109" Type="http://schemas.openxmlformats.org/officeDocument/2006/relationships/image" Target="media/image64.png"/><Relationship Id="rId34" Type="http://schemas.openxmlformats.org/officeDocument/2006/relationships/image" Target="media/image18.wmf"/><Relationship Id="rId55" Type="http://schemas.openxmlformats.org/officeDocument/2006/relationships/oleObject" Target="embeddings/oleObject19.bin"/><Relationship Id="rId76" Type="http://schemas.openxmlformats.org/officeDocument/2006/relationships/oleObject" Target="embeddings/oleObject29.bin"/><Relationship Id="rId97" Type="http://schemas.openxmlformats.org/officeDocument/2006/relationships/image" Target="media/image52.png"/><Relationship Id="rId120" Type="http://schemas.openxmlformats.org/officeDocument/2006/relationships/image" Target="media/image73.emf"/><Relationship Id="rId141" Type="http://schemas.openxmlformats.org/officeDocument/2006/relationships/image" Target="media/image92.wmf"/><Relationship Id="rId7" Type="http://schemas.openxmlformats.org/officeDocument/2006/relationships/endnotes" Target="endnotes.xml"/><Relationship Id="rId162" Type="http://schemas.openxmlformats.org/officeDocument/2006/relationships/oleObject" Target="embeddings/oleObject50.bin"/><Relationship Id="rId183" Type="http://schemas.openxmlformats.org/officeDocument/2006/relationships/oleObject" Target="embeddings/oleObject57.bin"/><Relationship Id="rId218" Type="http://schemas.openxmlformats.org/officeDocument/2006/relationships/image" Target="media/image140.png"/><Relationship Id="rId239" Type="http://schemas.openxmlformats.org/officeDocument/2006/relationships/image" Target="media/image161.emf"/><Relationship Id="rId250" Type="http://schemas.openxmlformats.org/officeDocument/2006/relationships/image" Target="media/image171.emf"/><Relationship Id="rId24" Type="http://schemas.openxmlformats.org/officeDocument/2006/relationships/image" Target="media/image12.wmf"/><Relationship Id="rId45" Type="http://schemas.openxmlformats.org/officeDocument/2006/relationships/oleObject" Target="embeddings/oleObject14.bin"/><Relationship Id="rId66" Type="http://schemas.openxmlformats.org/officeDocument/2006/relationships/oleObject" Target="embeddings/oleObject24.bin"/><Relationship Id="rId87" Type="http://schemas.openxmlformats.org/officeDocument/2006/relationships/image" Target="media/image46.wmf"/><Relationship Id="rId110" Type="http://schemas.openxmlformats.org/officeDocument/2006/relationships/image" Target="media/image65.png"/><Relationship Id="rId131" Type="http://schemas.openxmlformats.org/officeDocument/2006/relationships/image" Target="media/image82.emf"/><Relationship Id="rId152" Type="http://schemas.openxmlformats.org/officeDocument/2006/relationships/oleObject" Target="embeddings/oleObject45.bin"/><Relationship Id="rId173" Type="http://schemas.openxmlformats.org/officeDocument/2006/relationships/image" Target="media/image111.emf"/><Relationship Id="rId194" Type="http://schemas.openxmlformats.org/officeDocument/2006/relationships/image" Target="media/image123.wmf"/><Relationship Id="rId208" Type="http://schemas.openxmlformats.org/officeDocument/2006/relationships/oleObject" Target="embeddings/oleObject69.bin"/><Relationship Id="rId229" Type="http://schemas.openxmlformats.org/officeDocument/2006/relationships/image" Target="media/image151.png"/><Relationship Id="rId240" Type="http://schemas.openxmlformats.org/officeDocument/2006/relationships/image" Target="media/image162.emf"/><Relationship Id="rId14" Type="http://schemas.openxmlformats.org/officeDocument/2006/relationships/image" Target="media/image5.wmf"/><Relationship Id="rId35" Type="http://schemas.openxmlformats.org/officeDocument/2006/relationships/oleObject" Target="embeddings/oleObject9.bin"/><Relationship Id="rId56" Type="http://schemas.openxmlformats.org/officeDocument/2006/relationships/image" Target="media/image29.png"/><Relationship Id="rId77" Type="http://schemas.openxmlformats.org/officeDocument/2006/relationships/image" Target="media/image40.wmf"/><Relationship Id="rId100" Type="http://schemas.openxmlformats.org/officeDocument/2006/relationships/image" Target="media/image55.emf"/><Relationship Id="rId8" Type="http://schemas.openxmlformats.org/officeDocument/2006/relationships/header" Target="header1.xml"/><Relationship Id="rId98" Type="http://schemas.openxmlformats.org/officeDocument/2006/relationships/image" Target="media/image53.png"/><Relationship Id="rId121" Type="http://schemas.openxmlformats.org/officeDocument/2006/relationships/image" Target="media/image74.png"/><Relationship Id="rId142" Type="http://schemas.openxmlformats.org/officeDocument/2006/relationships/oleObject" Target="embeddings/oleObject41.bin"/><Relationship Id="rId163" Type="http://schemas.openxmlformats.org/officeDocument/2006/relationships/image" Target="media/image104.wmf"/><Relationship Id="rId184" Type="http://schemas.openxmlformats.org/officeDocument/2006/relationships/image" Target="media/image118.wmf"/><Relationship Id="rId219" Type="http://schemas.openxmlformats.org/officeDocument/2006/relationships/image" Target="media/image141.png"/><Relationship Id="rId230" Type="http://schemas.openxmlformats.org/officeDocument/2006/relationships/image" Target="media/image152.png"/><Relationship Id="rId251" Type="http://schemas.openxmlformats.org/officeDocument/2006/relationships/image" Target="media/image172.emf"/><Relationship Id="rId25" Type="http://schemas.openxmlformats.org/officeDocument/2006/relationships/oleObject" Target="embeddings/oleObject5.bin"/><Relationship Id="rId46" Type="http://schemas.openxmlformats.org/officeDocument/2006/relationships/image" Target="media/image24.wmf"/><Relationship Id="rId67" Type="http://schemas.openxmlformats.org/officeDocument/2006/relationships/image" Target="media/image35.wmf"/><Relationship Id="rId88" Type="http://schemas.openxmlformats.org/officeDocument/2006/relationships/oleObject" Target="embeddings/oleObject34.bin"/><Relationship Id="rId111" Type="http://schemas.openxmlformats.org/officeDocument/2006/relationships/footer" Target="footer2.xml"/><Relationship Id="rId132" Type="http://schemas.openxmlformats.org/officeDocument/2006/relationships/image" Target="media/image83.png"/><Relationship Id="rId153" Type="http://schemas.openxmlformats.org/officeDocument/2006/relationships/image" Target="media/image99.wmf"/><Relationship Id="rId174" Type="http://schemas.openxmlformats.org/officeDocument/2006/relationships/image" Target="media/image112.png"/><Relationship Id="rId195" Type="http://schemas.openxmlformats.org/officeDocument/2006/relationships/oleObject" Target="embeddings/oleObject63.bin"/><Relationship Id="rId209" Type="http://schemas.openxmlformats.org/officeDocument/2006/relationships/image" Target="media/image131.png"/><Relationship Id="rId220" Type="http://schemas.openxmlformats.org/officeDocument/2006/relationships/image" Target="media/image142.png"/><Relationship Id="rId241" Type="http://schemas.openxmlformats.org/officeDocument/2006/relationships/image" Target="media/image163.wmf"/><Relationship Id="rId15" Type="http://schemas.openxmlformats.org/officeDocument/2006/relationships/oleObject" Target="embeddings/oleObject2.bin"/><Relationship Id="rId36" Type="http://schemas.openxmlformats.org/officeDocument/2006/relationships/image" Target="media/image19.wmf"/><Relationship Id="rId57" Type="http://schemas.openxmlformats.org/officeDocument/2006/relationships/image" Target="media/image30.wmf"/><Relationship Id="rId78" Type="http://schemas.openxmlformats.org/officeDocument/2006/relationships/oleObject" Target="embeddings/oleObject30.bin"/><Relationship Id="rId99" Type="http://schemas.openxmlformats.org/officeDocument/2006/relationships/image" Target="media/image54.emf"/><Relationship Id="rId101" Type="http://schemas.openxmlformats.org/officeDocument/2006/relationships/image" Target="media/image56.emf"/><Relationship Id="rId122" Type="http://schemas.openxmlformats.org/officeDocument/2006/relationships/image" Target="media/image75.wmf"/><Relationship Id="rId143" Type="http://schemas.openxmlformats.org/officeDocument/2006/relationships/image" Target="media/image93.wmf"/><Relationship Id="rId164" Type="http://schemas.openxmlformats.org/officeDocument/2006/relationships/oleObject" Target="embeddings/oleObject51.bin"/><Relationship Id="rId185" Type="http://schemas.openxmlformats.org/officeDocument/2006/relationships/oleObject" Target="embeddings/oleObject58.bin"/><Relationship Id="rId9" Type="http://schemas.openxmlformats.org/officeDocument/2006/relationships/footer" Target="footer1.xml"/><Relationship Id="rId210" Type="http://schemas.openxmlformats.org/officeDocument/2006/relationships/image" Target="media/image132.png"/><Relationship Id="rId26" Type="http://schemas.openxmlformats.org/officeDocument/2006/relationships/image" Target="media/image13.wmf"/><Relationship Id="rId231" Type="http://schemas.openxmlformats.org/officeDocument/2006/relationships/image" Target="media/image153.png"/><Relationship Id="rId252" Type="http://schemas.openxmlformats.org/officeDocument/2006/relationships/image" Target="media/image173.emf"/><Relationship Id="rId47" Type="http://schemas.openxmlformats.org/officeDocument/2006/relationships/oleObject" Target="embeddings/oleObject15.bin"/><Relationship Id="rId68" Type="http://schemas.openxmlformats.org/officeDocument/2006/relationships/oleObject" Target="embeddings/oleObject25.bin"/><Relationship Id="rId89" Type="http://schemas.openxmlformats.org/officeDocument/2006/relationships/image" Target="media/image47.wmf"/><Relationship Id="rId112" Type="http://schemas.openxmlformats.org/officeDocument/2006/relationships/image" Target="media/image66.png"/><Relationship Id="rId133" Type="http://schemas.openxmlformats.org/officeDocument/2006/relationships/image" Target="media/image84.png"/><Relationship Id="rId154" Type="http://schemas.openxmlformats.org/officeDocument/2006/relationships/oleObject" Target="embeddings/oleObject46.bin"/><Relationship Id="rId175" Type="http://schemas.openxmlformats.org/officeDocument/2006/relationships/image" Target="media/image113.png"/><Relationship Id="rId196" Type="http://schemas.openxmlformats.org/officeDocument/2006/relationships/image" Target="media/image124.wmf"/><Relationship Id="rId200" Type="http://schemas.openxmlformats.org/officeDocument/2006/relationships/image" Target="media/image126.wmf"/><Relationship Id="rId16" Type="http://schemas.openxmlformats.org/officeDocument/2006/relationships/image" Target="media/image6.png"/><Relationship Id="rId221" Type="http://schemas.openxmlformats.org/officeDocument/2006/relationships/image" Target="media/image143.png"/><Relationship Id="rId242" Type="http://schemas.openxmlformats.org/officeDocument/2006/relationships/oleObject" Target="embeddings/oleObject70.bin"/><Relationship Id="rId37" Type="http://schemas.openxmlformats.org/officeDocument/2006/relationships/oleObject" Target="embeddings/oleObject10.bin"/><Relationship Id="rId58" Type="http://schemas.openxmlformats.org/officeDocument/2006/relationships/oleObject" Target="embeddings/oleObject20.bin"/><Relationship Id="rId79" Type="http://schemas.openxmlformats.org/officeDocument/2006/relationships/image" Target="media/image41.wmf"/><Relationship Id="rId102" Type="http://schemas.openxmlformats.org/officeDocument/2006/relationships/image" Target="media/image57.png"/><Relationship Id="rId123" Type="http://schemas.openxmlformats.org/officeDocument/2006/relationships/oleObject" Target="embeddings/oleObject39.bin"/><Relationship Id="rId144" Type="http://schemas.openxmlformats.org/officeDocument/2006/relationships/oleObject" Target="embeddings/oleObject42.bin"/><Relationship Id="rId90" Type="http://schemas.openxmlformats.org/officeDocument/2006/relationships/oleObject" Target="embeddings/oleObject35.bin"/><Relationship Id="rId165" Type="http://schemas.openxmlformats.org/officeDocument/2006/relationships/image" Target="media/image105.wmf"/><Relationship Id="rId186" Type="http://schemas.openxmlformats.org/officeDocument/2006/relationships/image" Target="media/image119.wmf"/><Relationship Id="rId211" Type="http://schemas.openxmlformats.org/officeDocument/2006/relationships/image" Target="media/image133.png"/><Relationship Id="rId232" Type="http://schemas.openxmlformats.org/officeDocument/2006/relationships/image" Target="media/image154.png"/><Relationship Id="rId253" Type="http://schemas.openxmlformats.org/officeDocument/2006/relationships/image" Target="media/image174.png"/><Relationship Id="rId27" Type="http://schemas.openxmlformats.org/officeDocument/2006/relationships/oleObject" Target="embeddings/oleObject6.bin"/><Relationship Id="rId48" Type="http://schemas.openxmlformats.org/officeDocument/2006/relationships/image" Target="media/image25.wmf"/><Relationship Id="rId69" Type="http://schemas.openxmlformats.org/officeDocument/2006/relationships/image" Target="media/image36.wmf"/><Relationship Id="rId113" Type="http://schemas.openxmlformats.org/officeDocument/2006/relationships/image" Target="media/image67.png"/><Relationship Id="rId134" Type="http://schemas.openxmlformats.org/officeDocument/2006/relationships/image" Target="media/image85.emf"/><Relationship Id="rId80" Type="http://schemas.openxmlformats.org/officeDocument/2006/relationships/oleObject" Target="embeddings/oleObject31.bin"/><Relationship Id="rId155" Type="http://schemas.openxmlformats.org/officeDocument/2006/relationships/image" Target="media/image100.wmf"/><Relationship Id="rId176" Type="http://schemas.openxmlformats.org/officeDocument/2006/relationships/image" Target="media/image114.wmf"/><Relationship Id="rId197" Type="http://schemas.openxmlformats.org/officeDocument/2006/relationships/oleObject" Target="embeddings/oleObject64.bin"/><Relationship Id="rId201" Type="http://schemas.openxmlformats.org/officeDocument/2006/relationships/oleObject" Target="embeddings/oleObject66.bin"/><Relationship Id="rId222" Type="http://schemas.openxmlformats.org/officeDocument/2006/relationships/image" Target="media/image144.png"/><Relationship Id="rId243" Type="http://schemas.openxmlformats.org/officeDocument/2006/relationships/image" Target="media/image164.png"/><Relationship Id="rId17" Type="http://schemas.openxmlformats.org/officeDocument/2006/relationships/image" Target="media/image7.png"/><Relationship Id="rId38" Type="http://schemas.openxmlformats.org/officeDocument/2006/relationships/image" Target="media/image20.wmf"/><Relationship Id="rId59" Type="http://schemas.openxmlformats.org/officeDocument/2006/relationships/image" Target="media/image31.wmf"/><Relationship Id="rId103" Type="http://schemas.openxmlformats.org/officeDocument/2006/relationships/image" Target="media/image58.emf"/><Relationship Id="rId124" Type="http://schemas.openxmlformats.org/officeDocument/2006/relationships/image" Target="media/image76.wmf"/><Relationship Id="rId70" Type="http://schemas.openxmlformats.org/officeDocument/2006/relationships/oleObject" Target="embeddings/oleObject26.bin"/><Relationship Id="rId91" Type="http://schemas.openxmlformats.org/officeDocument/2006/relationships/image" Target="media/image48.wmf"/><Relationship Id="rId145" Type="http://schemas.openxmlformats.org/officeDocument/2006/relationships/image" Target="media/image94.wmf"/><Relationship Id="rId166" Type="http://schemas.openxmlformats.org/officeDocument/2006/relationships/oleObject" Target="embeddings/oleObject52.bin"/><Relationship Id="rId187" Type="http://schemas.openxmlformats.org/officeDocument/2006/relationships/oleObject" Target="embeddings/oleObject59.bin"/><Relationship Id="rId1" Type="http://schemas.openxmlformats.org/officeDocument/2006/relationships/customXml" Target="../customXml/item1.xml"/><Relationship Id="rId212" Type="http://schemas.openxmlformats.org/officeDocument/2006/relationships/image" Target="media/image134.png"/><Relationship Id="rId233" Type="http://schemas.openxmlformats.org/officeDocument/2006/relationships/image" Target="media/image155.emf"/><Relationship Id="rId254" Type="http://schemas.openxmlformats.org/officeDocument/2006/relationships/image" Target="media/image175.emf"/><Relationship Id="rId28" Type="http://schemas.openxmlformats.org/officeDocument/2006/relationships/image" Target="media/image14.wmf"/><Relationship Id="rId49" Type="http://schemas.openxmlformats.org/officeDocument/2006/relationships/oleObject" Target="embeddings/oleObject16.bin"/><Relationship Id="rId114" Type="http://schemas.openxmlformats.org/officeDocument/2006/relationships/image" Target="media/image68.emf"/><Relationship Id="rId60" Type="http://schemas.openxmlformats.org/officeDocument/2006/relationships/oleObject" Target="embeddings/oleObject21.bin"/><Relationship Id="rId81" Type="http://schemas.openxmlformats.org/officeDocument/2006/relationships/image" Target="media/image42.emf"/><Relationship Id="rId135" Type="http://schemas.openxmlformats.org/officeDocument/2006/relationships/image" Target="media/image86.emf"/><Relationship Id="rId156" Type="http://schemas.openxmlformats.org/officeDocument/2006/relationships/oleObject" Target="embeddings/oleObject47.bin"/><Relationship Id="rId177" Type="http://schemas.openxmlformats.org/officeDocument/2006/relationships/oleObject" Target="embeddings/oleObject54.bin"/><Relationship Id="rId198" Type="http://schemas.openxmlformats.org/officeDocument/2006/relationships/image" Target="media/image125.wmf"/><Relationship Id="rId202" Type="http://schemas.openxmlformats.org/officeDocument/2006/relationships/image" Target="media/image127.emf"/><Relationship Id="rId223" Type="http://schemas.openxmlformats.org/officeDocument/2006/relationships/image" Target="media/image145.png"/><Relationship Id="rId244" Type="http://schemas.openxmlformats.org/officeDocument/2006/relationships/image" Target="media/image165.emf"/><Relationship Id="rId18" Type="http://schemas.openxmlformats.org/officeDocument/2006/relationships/image" Target="media/image8.wmf"/><Relationship Id="rId39" Type="http://schemas.openxmlformats.org/officeDocument/2006/relationships/oleObject" Target="embeddings/oleObject11.bin"/><Relationship Id="rId50" Type="http://schemas.openxmlformats.org/officeDocument/2006/relationships/image" Target="media/image26.wmf"/><Relationship Id="rId104" Type="http://schemas.openxmlformats.org/officeDocument/2006/relationships/image" Target="media/image59.png"/><Relationship Id="rId125" Type="http://schemas.openxmlformats.org/officeDocument/2006/relationships/oleObject" Target="embeddings/oleObject40.bin"/><Relationship Id="rId146" Type="http://schemas.openxmlformats.org/officeDocument/2006/relationships/oleObject" Target="embeddings/oleObject43.bin"/><Relationship Id="rId167" Type="http://schemas.openxmlformats.org/officeDocument/2006/relationships/image" Target="media/image106.wmf"/><Relationship Id="rId188" Type="http://schemas.openxmlformats.org/officeDocument/2006/relationships/image" Target="media/image120.wmf"/><Relationship Id="rId71" Type="http://schemas.openxmlformats.org/officeDocument/2006/relationships/image" Target="media/image37.wmf"/><Relationship Id="rId92" Type="http://schemas.openxmlformats.org/officeDocument/2006/relationships/oleObject" Target="embeddings/oleObject36.bin"/><Relationship Id="rId213" Type="http://schemas.openxmlformats.org/officeDocument/2006/relationships/image" Target="media/image135.png"/><Relationship Id="rId234" Type="http://schemas.openxmlformats.org/officeDocument/2006/relationships/image" Target="media/image156.emf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55" Type="http://schemas.openxmlformats.org/officeDocument/2006/relationships/image" Target="media/image176.png"/><Relationship Id="rId40" Type="http://schemas.openxmlformats.org/officeDocument/2006/relationships/image" Target="media/image21.wmf"/><Relationship Id="rId115" Type="http://schemas.openxmlformats.org/officeDocument/2006/relationships/image" Target="media/image69.wmf"/><Relationship Id="rId136" Type="http://schemas.openxmlformats.org/officeDocument/2006/relationships/image" Target="media/image87.jpeg"/><Relationship Id="rId157" Type="http://schemas.openxmlformats.org/officeDocument/2006/relationships/image" Target="media/image101.wmf"/><Relationship Id="rId178" Type="http://schemas.openxmlformats.org/officeDocument/2006/relationships/image" Target="media/image115.wmf"/><Relationship Id="rId61" Type="http://schemas.openxmlformats.org/officeDocument/2006/relationships/image" Target="media/image32.wmf"/><Relationship Id="rId82" Type="http://schemas.openxmlformats.org/officeDocument/2006/relationships/image" Target="media/image43.emf"/><Relationship Id="rId199" Type="http://schemas.openxmlformats.org/officeDocument/2006/relationships/oleObject" Target="embeddings/oleObject65.bin"/><Relationship Id="rId203" Type="http://schemas.openxmlformats.org/officeDocument/2006/relationships/image" Target="media/image128.wmf"/><Relationship Id="rId19" Type="http://schemas.openxmlformats.org/officeDocument/2006/relationships/oleObject" Target="embeddings/oleObject3.bin"/><Relationship Id="rId224" Type="http://schemas.openxmlformats.org/officeDocument/2006/relationships/image" Target="media/image146.png"/><Relationship Id="rId245" Type="http://schemas.openxmlformats.org/officeDocument/2006/relationships/image" Target="media/image166.emf"/><Relationship Id="rId30" Type="http://schemas.openxmlformats.org/officeDocument/2006/relationships/image" Target="media/image15.wmf"/><Relationship Id="rId105" Type="http://schemas.openxmlformats.org/officeDocument/2006/relationships/image" Target="media/image60.png"/><Relationship Id="rId126" Type="http://schemas.openxmlformats.org/officeDocument/2006/relationships/image" Target="media/image77.png"/><Relationship Id="rId147" Type="http://schemas.openxmlformats.org/officeDocument/2006/relationships/image" Target="media/image95.wmf"/><Relationship Id="rId168" Type="http://schemas.openxmlformats.org/officeDocument/2006/relationships/oleObject" Target="embeddings/oleObject53.bin"/><Relationship Id="rId51" Type="http://schemas.openxmlformats.org/officeDocument/2006/relationships/oleObject" Target="embeddings/oleObject17.bin"/><Relationship Id="rId72" Type="http://schemas.openxmlformats.org/officeDocument/2006/relationships/oleObject" Target="embeddings/oleObject27.bin"/><Relationship Id="rId93" Type="http://schemas.openxmlformats.org/officeDocument/2006/relationships/image" Target="media/image49.wmf"/><Relationship Id="rId189" Type="http://schemas.openxmlformats.org/officeDocument/2006/relationships/oleObject" Target="embeddings/oleObject60.bin"/><Relationship Id="rId3" Type="http://schemas.openxmlformats.org/officeDocument/2006/relationships/styles" Target="styles.xml"/><Relationship Id="rId214" Type="http://schemas.openxmlformats.org/officeDocument/2006/relationships/image" Target="media/image136.png"/><Relationship Id="rId235" Type="http://schemas.openxmlformats.org/officeDocument/2006/relationships/image" Target="media/image157.png"/><Relationship Id="rId256" Type="http://schemas.openxmlformats.org/officeDocument/2006/relationships/fontTable" Target="fontTable.xml"/><Relationship Id="rId116" Type="http://schemas.openxmlformats.org/officeDocument/2006/relationships/oleObject" Target="embeddings/oleObject38.bin"/><Relationship Id="rId137" Type="http://schemas.openxmlformats.org/officeDocument/2006/relationships/image" Target="media/image88.png"/><Relationship Id="rId158" Type="http://schemas.openxmlformats.org/officeDocument/2006/relationships/oleObject" Target="embeddings/oleObject48.bin"/><Relationship Id="rId20" Type="http://schemas.openxmlformats.org/officeDocument/2006/relationships/image" Target="media/image9.jpeg"/><Relationship Id="rId41" Type="http://schemas.openxmlformats.org/officeDocument/2006/relationships/oleObject" Target="embeddings/oleObject12.bin"/><Relationship Id="rId62" Type="http://schemas.openxmlformats.org/officeDocument/2006/relationships/oleObject" Target="embeddings/oleObject22.bin"/><Relationship Id="rId83" Type="http://schemas.openxmlformats.org/officeDocument/2006/relationships/image" Target="media/image44.wmf"/><Relationship Id="rId179" Type="http://schemas.openxmlformats.org/officeDocument/2006/relationships/oleObject" Target="embeddings/oleObject55.bin"/><Relationship Id="rId190" Type="http://schemas.openxmlformats.org/officeDocument/2006/relationships/image" Target="media/image121.wmf"/><Relationship Id="rId204" Type="http://schemas.openxmlformats.org/officeDocument/2006/relationships/oleObject" Target="embeddings/oleObject67.bin"/><Relationship Id="rId225" Type="http://schemas.openxmlformats.org/officeDocument/2006/relationships/image" Target="media/image147.png"/><Relationship Id="rId246" Type="http://schemas.openxmlformats.org/officeDocument/2006/relationships/image" Target="media/image167.emf"/><Relationship Id="rId106" Type="http://schemas.openxmlformats.org/officeDocument/2006/relationships/image" Target="media/image61.png"/><Relationship Id="rId127" Type="http://schemas.openxmlformats.org/officeDocument/2006/relationships/image" Target="media/image78.png"/><Relationship Id="rId10" Type="http://schemas.openxmlformats.org/officeDocument/2006/relationships/image" Target="media/image2.png"/><Relationship Id="rId31" Type="http://schemas.openxmlformats.org/officeDocument/2006/relationships/oleObject" Target="embeddings/oleObject8.bin"/><Relationship Id="rId52" Type="http://schemas.openxmlformats.org/officeDocument/2006/relationships/image" Target="media/image27.wmf"/><Relationship Id="rId73" Type="http://schemas.openxmlformats.org/officeDocument/2006/relationships/image" Target="media/image38.wmf"/><Relationship Id="rId94" Type="http://schemas.openxmlformats.org/officeDocument/2006/relationships/oleObject" Target="embeddings/oleObject37.bin"/><Relationship Id="rId148" Type="http://schemas.openxmlformats.org/officeDocument/2006/relationships/oleObject" Target="embeddings/oleObject44.bin"/><Relationship Id="rId169" Type="http://schemas.openxmlformats.org/officeDocument/2006/relationships/image" Target="media/image107.emf"/><Relationship Id="rId4" Type="http://schemas.openxmlformats.org/officeDocument/2006/relationships/settings" Target="settings.xml"/><Relationship Id="rId180" Type="http://schemas.openxmlformats.org/officeDocument/2006/relationships/image" Target="media/image116.wmf"/><Relationship Id="rId215" Type="http://schemas.openxmlformats.org/officeDocument/2006/relationships/image" Target="media/image137.png"/><Relationship Id="rId236" Type="http://schemas.openxmlformats.org/officeDocument/2006/relationships/image" Target="media/image158.png"/><Relationship Id="rId257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24630E8-5030-4265-8615-47979D77AD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4</TotalTime>
  <Pages>131</Pages>
  <Words>8055</Words>
  <Characters>43501</Characters>
  <Application>Microsoft Office Word</Application>
  <DocSecurity>0</DocSecurity>
  <Lines>362</Lines>
  <Paragraphs>10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4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kou</dc:creator>
  <cp:keywords/>
  <dc:description/>
  <cp:lastModifiedBy>kostas girtis</cp:lastModifiedBy>
  <cp:revision>135</cp:revision>
  <cp:lastPrinted>2018-06-26T14:57:00Z</cp:lastPrinted>
  <dcterms:created xsi:type="dcterms:W3CDTF">2019-03-21T08:59:00Z</dcterms:created>
  <dcterms:modified xsi:type="dcterms:W3CDTF">2019-04-29T12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